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ink/ink1.xml" ContentType="application/inkml+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6"/>
  </p:notesMasterIdLst>
  <p:sldIdLst>
    <p:sldId id="257" r:id="rId3"/>
    <p:sldId id="290" r:id="rId4"/>
    <p:sldId id="258" r:id="rId5"/>
    <p:sldId id="268" r:id="rId6"/>
    <p:sldId id="259" r:id="rId7"/>
    <p:sldId id="292" r:id="rId8"/>
    <p:sldId id="293" r:id="rId9"/>
    <p:sldId id="323" r:id="rId10"/>
    <p:sldId id="324" r:id="rId11"/>
    <p:sldId id="271" r:id="rId12"/>
    <p:sldId id="291" r:id="rId13"/>
    <p:sldId id="296" r:id="rId14"/>
    <p:sldId id="297" r:id="rId15"/>
    <p:sldId id="325" r:id="rId16"/>
    <p:sldId id="299" r:id="rId17"/>
    <p:sldId id="304" r:id="rId18"/>
    <p:sldId id="305" r:id="rId19"/>
    <p:sldId id="327" r:id="rId20"/>
    <p:sldId id="295" r:id="rId21"/>
    <p:sldId id="260" r:id="rId22"/>
    <p:sldId id="261" r:id="rId23"/>
    <p:sldId id="265" r:id="rId24"/>
    <p:sldId id="266" r:id="rId25"/>
    <p:sldId id="340" r:id="rId26"/>
    <p:sldId id="269" r:id="rId27"/>
    <p:sldId id="270" r:id="rId28"/>
    <p:sldId id="307" r:id="rId29"/>
    <p:sldId id="273" r:id="rId30"/>
    <p:sldId id="279" r:id="rId31"/>
    <p:sldId id="330" r:id="rId32"/>
    <p:sldId id="277" r:id="rId33"/>
    <p:sldId id="278" r:id="rId34"/>
    <p:sldId id="333" r:id="rId35"/>
    <p:sldId id="334" r:id="rId36"/>
    <p:sldId id="331" r:id="rId37"/>
    <p:sldId id="332" r:id="rId38"/>
    <p:sldId id="335" r:id="rId39"/>
    <p:sldId id="313" r:id="rId40"/>
    <p:sldId id="339" r:id="rId41"/>
    <p:sldId id="336" r:id="rId42"/>
    <p:sldId id="337" r:id="rId43"/>
    <p:sldId id="338" r:id="rId44"/>
    <p:sldId id="318" r:id="rId45"/>
    <p:sldId id="319" r:id="rId46"/>
    <p:sldId id="341" r:id="rId47"/>
    <p:sldId id="342" r:id="rId48"/>
    <p:sldId id="343" r:id="rId49"/>
    <p:sldId id="344" r:id="rId50"/>
    <p:sldId id="345" r:id="rId51"/>
    <p:sldId id="272" r:id="rId52"/>
    <p:sldId id="275" r:id="rId53"/>
    <p:sldId id="264" r:id="rId54"/>
    <p:sldId id="280" r:id="rId55"/>
    <p:sldId id="281" r:id="rId56"/>
    <p:sldId id="282" r:id="rId57"/>
    <p:sldId id="283" r:id="rId58"/>
    <p:sldId id="287" r:id="rId59"/>
    <p:sldId id="288" r:id="rId60"/>
    <p:sldId id="289" r:id="rId61"/>
    <p:sldId id="320" r:id="rId62"/>
    <p:sldId id="321" r:id="rId63"/>
    <p:sldId id="322" r:id="rId64"/>
    <p:sldId id="286" r:id="rId6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A19D"/>
    <a:srgbClr val="E05D5D"/>
    <a:srgbClr val="D83434"/>
    <a:srgbClr val="FFF2CC"/>
    <a:srgbClr val="FFE393"/>
    <a:srgbClr val="C88800"/>
    <a:srgbClr val="004E9A"/>
    <a:srgbClr val="009EDE"/>
    <a:srgbClr val="8BD2D0"/>
    <a:srgbClr val="FFF8E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115" d="100"/>
          <a:sy n="115" d="100"/>
        </p:scale>
        <p:origin x="420"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9" Type="http://schemas.openxmlformats.org/officeDocument/2006/relationships/tableStyles" Target="tableStyles.xml"/><Relationship Id="rId68" Type="http://schemas.openxmlformats.org/officeDocument/2006/relationships/viewProps" Target="viewProps.xml"/><Relationship Id="rId67" Type="http://schemas.openxmlformats.org/officeDocument/2006/relationships/presProps" Target="presProps.xml"/><Relationship Id="rId66" Type="http://schemas.openxmlformats.org/officeDocument/2006/relationships/notesMaster" Target="notesMasters/notesMaster1.xml"/><Relationship Id="rId65" Type="http://schemas.openxmlformats.org/officeDocument/2006/relationships/slide" Target="slides/slide63.xml"/><Relationship Id="rId64" Type="http://schemas.openxmlformats.org/officeDocument/2006/relationships/slide" Target="slides/slide62.xml"/><Relationship Id="rId63" Type="http://schemas.openxmlformats.org/officeDocument/2006/relationships/slide" Target="slides/slide61.xml"/><Relationship Id="rId62" Type="http://schemas.openxmlformats.org/officeDocument/2006/relationships/slide" Target="slides/slide60.xml"/><Relationship Id="rId61" Type="http://schemas.openxmlformats.org/officeDocument/2006/relationships/slide" Target="slides/slide59.xml"/><Relationship Id="rId60" Type="http://schemas.openxmlformats.org/officeDocument/2006/relationships/slide" Target="slides/slide58.xml"/><Relationship Id="rId6" Type="http://schemas.openxmlformats.org/officeDocument/2006/relationships/slide" Target="slides/slide4.xml"/><Relationship Id="rId59" Type="http://schemas.openxmlformats.org/officeDocument/2006/relationships/slide" Target="slides/slide57.xml"/><Relationship Id="rId58" Type="http://schemas.openxmlformats.org/officeDocument/2006/relationships/slide" Target="slides/slide56.xml"/><Relationship Id="rId57" Type="http://schemas.openxmlformats.org/officeDocument/2006/relationships/slide" Target="slides/slide55.xml"/><Relationship Id="rId56" Type="http://schemas.openxmlformats.org/officeDocument/2006/relationships/slide" Target="slides/slide54.xml"/><Relationship Id="rId55" Type="http://schemas.openxmlformats.org/officeDocument/2006/relationships/slide" Target="slides/slide53.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4" Type="http://schemas.openxmlformats.org/officeDocument/2006/relationships/image" Target="../media/image38.wmf"/><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9.wmf"/></Relationships>
</file>

<file path=ppt/ink/ink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9-15T15:47:55"/>
    </inkml:context>
    <inkml:brush xml:id="br0">
      <inkml:brushProperty name="width" value="0.07056" units="cm"/>
      <inkml:brushProperty name="height" value="0.07056" units="cm"/>
      <inkml:brushProperty name="color" value="#ffc681"/>
    </inkml:brush>
  </inkml:definitions>
  <inkml:trace contextRef="#ctx0" brushRef="#br0">0.000 3050.000 5672 0 0,'0.000'0.000'3578'0'0,"15.000"-7.000"-2895"0"0,59.000-33.000 793 0 0,-40.000 12.000-427 0 0,-12.000 8.000-854 0 0,36.000-26.000-24 0 0,-9.000 18.000 333 0 0,-2.000-4.000 148 0 0,65.000-49.000 31 0 0,-86.000 62.000-586 0 0,1.000-3.000 25 0 0,3.000-3.000-23 0 0,69.000-43.000 483 0 0,7.000-4.000-417 0 0,-81.000 53.000-312 0 0,-15.000 14.000 137 0 0,2.000-3.000 70 0 0,1.000-1.000 0 0 0,-1.000 1.000 0 0 0,1.000 2.000 0 0 0,19.000-9.000 1 0 0,-31.000 14.000-55 0 0,1.000 1.000 1 0 0,-1.000 0.000-1 0 0,0.000-1.000 1 0 0,1.000 1.000 0 0 0,-1.000 0.000 0 0 0,0.000-2.000 0 0 0,-1.000 2.000 0 0 0,2.000-1.000-1 0 0,-1.000 1.000 1 0 0,2.000-1.000 0 0 0,-2.000 1.000 0 0 0,1.000-2.000 0 0 0,-2.000 2.000 0 0 0,1.000-1.000-1 0 0,0.000 0.000 1 0 0,-1.000-1.000 0 0 0,2.000 2.000 0 0 0,-1.000-1.000 0 0 0,0.000-1.000 0 0 0,1.000-1.000 57 0 0,-1.000 3.000 0 0 0,10.000-4.000-31 0 0,-3.000 1.000-29 0 0,2.000 1.000-1 0 0,-2.000-1.000 1 0 0,0.000-1.000 0 0 0,0.000 0.000 0 0 0,1.000 0.000 0 0 0,-1.000 0.000 0 0 0,14.000-10.000 0 0 0,-14.000 9.000 8 0 0,-1.000-1.000 0 0 0,1.000 3.000 1 0 0,0.000-1.000-1 0 0,0.000 0.000 1 0 0,0.000 0.000-1 0 0,2.000 0.000 1 0 0,9.000-1.000-1 0 0,-7.000 1.000 38 0 0,2.000 0.000 0 0 0,-2.000-2.000-1 0 0,20.000-9.000 1 0 0,14.000-6.000 67 0 0,-41.000 18.000-95 0 0,1.000 0.000-1 0 0,-1.000 1.000 0 0 0,1.000-1.000 1 0 0,-1.000 2.000-1 0 0,7.000-2.000 0 0 0,17.000-6.000 15 0 0,20.000-15.000 136 0 0,-47.000 23.000-164 0 0,0.000 1.000-1 0 0,1.000-1.000 0 0 0,0.000 1.000 0 0 0,-1.000-1.000 1 0 0,0.000-1.000-1 0 0,1.000 1.000 0 0 0,-1.000 0.000 0 0 0,0.000-1.000 1 0 0,0.000 1.000-1 0 0,1.000 0.000 0 0 0,-1.000-1.000 0 0 0,-1.000 1.000 1 0 0,2.000-2.000-1 0 0,1.000-1.000 0 0 0,4.000-5.000 24 0 0,53.000-25.000-8 0 0,9.000-1.000 84 0 0,68.000-36.000 31 0 0,-117.000 64.000-115 0 0,-16.000 6.000-17 0 0,-3.000 0.000 1 0 0,1.000 1.000-1 0 0,0.000-2.000 1 0 0,-1.000 1.000-1 0 0,3.000 0.000 1 0 0,-3.000-1.000 0 0 0,4.000-1.000-1 0 0,5.000-4.000 26 0 0,-2.000 0.000 0 0 0,2.000 1.000 0 0 0,19.000-9.000 0 0 0,55.000-25.000 101 0 0,-73.000 35.000-119 0 0,-1.000-2.000 0 0 0,23.000-11.000 0 0 0,-23.000 11.000 67 0 0,0.000 0.000-1 0 0,23.000-8.000 0 0 0,-14.000 6.000-98 0 0,-15.000 6.000-21 0 0,0.000 0.000 0 0 0,0.000 1.000 0 0 0,2.000 0.000-1 0 0,-1.000 0.000 1 0 0,10.000-2.000 0 0 0,-13.000 4.000 37 0 0,0.000-2.000 0 0 0,1.000 1.000 1 0 0,-2.000 0.000-1 0 0,1.000 0.000 0 0 0,0.000-1.000 1 0 0,0.000 1.000-1 0 0,-1.000 0.000 0 0 0,5.000-5.000 1 0 0,16.000-7.000 14 0 0,-5.000 5.000 87 0 0,7.000-3.000-60 0 0,-1.000 1.000 0 0 0,32.000-8.000 0 0 0,-11.000 4.000-38 0 0,4.000-1.000 60 0 0,-26.000 11.000-1 0 0,1.000-2.000 0 0 0,-1.000-1.000 0 0 0,30.000-13.000 0 0 0,-53.000 20.000-61 0 0,11.000-5.000 37 0 0,-7.000 4.000-19 0 0,0.000-2.000-1 0 0,2.000 2.000 1 0 0,-2.000-2.000-1 0 0,0.000 2.000 1 0 0,1.000 0.000 0 0 0,-1.000 1.000-1 0 0,7.000-3.000 1 0 0,41.000-17.000 46 0 0,-19.000 9.000-47 0 0,-25.000 9.000-6 0 0,2.000 0.000 1 0 0,-2.000-2.000 0 0 0,1.000 1.000-1 0 0,-1.000-1.000 1 0 0,13.000-8.000-1 0 0,57.000-27.000 121 0 0,-69.000 34.000-111 0 0,1.000 1.000-1 0 0,17.000-7.000 1 0 0,2.000 1.000-8 0 0,12.000-2.000 42 0 0,-35.000 9.000-45 0 0,3.000 2.000-1 0 0,-3.000-2.000 1 0 0,1.000 1.000 0 0 0,0.000-1.000 0 0 0,9.000-3.000-1 0 0,-5.000-1.000 5 0 0,2.000 3.000 0 0 0,-1.000-1.000 0 0 0,-1.000 1.000 0 0 0,1.000 0.000-1 0 0,15.000-1.000 1 0 0,-7.000 1.000 28 0 0,27.000-11.000 0 0 0,-28.000 9.000-1 0 0,0.000 1.000 1 0 0,36.000-6.000-1 0 0,-44.000 10.000-36 0 0,5.000-7.000 47 0 0,-14.000 7.000-51 0 0,-1.000-1.000 1 0 0,0.000 2.000-1 0 0,1.000-1.000 1 0 0,-1.000 0.000-1 0 0,2.000 1.000 0 0 0,-2.000-2.000 1 0 0,1.000 2.000-1 0 0,-1.000 0.000 0 0 0,0.000-1.000 1 0 0,2.000 1.000-1 0 0,-2.000 0.000 0 0 0,1.000 0.000 1 0 0,2.000-1.000-1 0 0,12.000-1.000 10 0 0,-1.000 1.000-1 0 0,-1.000-2.000 0 0 0,1.000 1.000 1 0 0,26.000-11.000-1 0 0,3.000 0.000-9 0 0,41.000-16.000 63 0 0,-26.000 9.000-42 0 0,-33.000 11.000 1 0 0,0.000 0.000 0 0 0,45.000-7.000 0 0 0,-27.000 4.000 318 0 0,9.000-1.000-205 0 0,-36.000 10.000-183 0 0,0.000-1.000-1 0 0,1.000-1.000 0 0 0,16.000-7.000 0 0 0,-15.000 6.000 157 0 0,34.000-9.000 0 0 0,-11.000 8.000-322 0 0,-24.000 1.000 189 0 0,0.000 4.000 1 0 0,0.000-2.000 0 0 0,27.000 1.000-1 0 0,38.000-5.000 24 0 0,41.000-4.000 12 0 0,-5.000 3.000 126 0 0,1.000 1.000-80 0 0,136.000-3.000 70 0 0,-96.000 22.000 96 0 0,-144.000-11.000-210 0 0,17.000 0.000 47 0 0,58.000 6.000 0 0 0,33.000 2.000-61 0 0,-79.000-5.000 11 0 0,58.000 4.000 128 0 0,110.000-7.000 159 0 0,-117.000-7.000-215 0 0,247.000 7.000 162 0 0,-260.000 7.000-191 0 0,33.000-2.000-44 0 0,-95.000-3.000-10 0 0,-4.000-1.000 0 0 0,27.000 7.000 0 0 0,1.000 0.000 54 0 0,-12.000-3.000-49 0 0,34.000 11.000 0 0 0,-40.000-9.000-5 0 0,71.000 12.000 64 0 0,11.000-2.000-64 0 0,-54.000-7.000 0 0 0,-29.000-6.000 0 0 0,51.000 16.000 0 0 0,76.000 21.000 0 0 0,-112.000-29.000 0 0 0,-30.000-10.000 0 0 0,0.000 2.000 0 0 0,19.000 7.000 0 0 0,-18.000-6.000 0 0 0,3.000 0.000 0 0 0,-1.000-2.000 0 0 0,0.000 1.000 0 0 0,1.000-2.000 0 0 0,20.000 2.000 0 0 0,18.000 4.000 0 0 0,123.000 33.000 0 0 0,-157.000-37.000 0 0 0,32.000 11.000 0 0 0,-36.000-9.000 0 0 0,0.000-1.000 0 0 0,0.000-1.000 0 0 0,29.000 4.000 0 0 0,-8.000-3.000 34 0 0,54.000 13.000 0 0 0,-42.000-6.000 16 0 0,-26.000-7.000-47 0 0,-2.000 2.000 1 0 0,21.000 10.000-1 0 0,-24.000-10.000 0 0 0,-1.000-1.000 0 0 0,2.000-1.000 0 0 0,20.000 6.000 0 0 0,66.000 11.000 181 0 0,-25.000-3.000-229 0 0,-35.000-8.000 38 0 0,-34.000-7.000 111 0 0,3.000-1.000 0 0 0,22.000 3.000 0 0 0,22.000 4.000 54 0 0,-39.000-6.000-161 0 0,29.000 2.000 0 0 0,-6.000-1.000 3 0 0,54.000 14.000 0 0 0,-32.000-5.000 0 0 0,103.000 27.000 0 0 0,-99.000-24.000 0 0 0,19.000 3.000 0 0 0,-22.000-5.000 0 0 0,23.000 9.000-193 0 0,1.000 0.000 25 0 0,-75.000-22.000 213 0 0,-10.000-2.000-23 0 0,1.000 0.000-1 0 0,-1.000 0.000 1 0 0,1.000 1.000 0 0 0,-1.000-1.000 0 0 0,1.000 2.000 0 0 0,-1.000-1.000 0 0 0,-1.000 0.000-1 0 0,8.000 3.000 1 0 0,-3.000-1.000 0 0 0,-2.000 0.000 0 0 0,3.000-1.000-1 0 0,-1.000 0.000 1 0 0,0.000 0.000-1 0 0,9.000 1.000 1 0 0,17.000 5.000-24 0 0,140.000 34.000-430 0 0,-62.000-19.000 408 0 0,-62.000-10.000 20 0 0,-22.000-5.000 120 0 0,-1.000-1.000 0 0 0,41.000 5.000 0 0 0,-38.000-10.000-78 0 0,-2.000 2.000-1 0 0,41.000 9.000 0 0 0,2.000 0.000-36 0 0,-46.000-10.000-7 0 0,36.000 10.000 1 0 0,60.000 17.000-377 0 0,-81.000-21.000 382 0 0,44.000 5.000 0 0 0,14.000 3.000 0 0 0,-10.000-4.000 19 0 0,48.000 12.000 294 0 0,-78.000-16.000-309 0 0,-1.000-3.000 50 0 0,19.000 4.000-49 0 0,119.000-4.000 0 0 0,-128.000-1.000-5 0 0,-47.000-3.000 0 0 0,-2.000-1.000 0 0 0,3.000-1.000 0 0 0,20.000-1.000 0 0 0,216.000-10.000 54 0 0,-225.000 10.000-2 0 0,44.000-8.000 1 0 0,-22.000 2.000 2 0 0,-26.000 5.000-9 0 0,102.000-15.000 122 0 0,0.000 1.000 26 0 0,-116.000 13.000-181 0 0,0.000 2.000-1 0 0,1.000 1.000 1 0 0,15.000 0.000 0 0 0,21.000-1.000 10 0 0,29.000-7.000 41 0 0,18.000 2.000 0 0 0,-86.000 5.000-64 0 0,-2.000 0.000 0 0 0,4.000-1.000 0 0 0,9.000-3.000 0 0 0,12.000-1.000 0 0 0,80.000-21.000 75 0 0,16.000-3.000 57 0 0,-119.000 28.000-98 0 0,1.000-1.000 0 0 0,0.000-1.000 0 0 0,-1.000 0.000 0 0 0,0.000 0.000 0 0 0,16.000-9.000 0 0 0,-10.000 5.000 15 0 0,29.000-10.000-1 0 0,17.000-6.000 24 0 0,-52.000 22.000-2 0 0,0.000-4.000-1 0 0,0.000 2.000 1 0 0,17.000-11.000-1 0 0,21.000-9.000 195 0 0,65.000-26.000-310 0 0,56.000-19.000 58 0 0,-92.000 35.000 107 0 0,-52.000 22.000-110 0 0,18.000-12.000-98 0 0,-35.000 18.000 41 0 0,3.000 0.000 0 0 0,-2.000 0.000 1 0 0,15.000-5.000-1 0 0,39.000-16.000 49 0 0,-30.000 10.000 166 0 0,112.000-57.000-361 0 0,-10.000 9.000 376 0 0,-84.000 44.000-250 0 0,-11.000 4.000 0 0 0,57.000-32.000 0 0 0,-76.000 37.000 112 0 0,28.000-10.000-1 0 0,-25.000 11.000 29 0 0,30.000-16.000 0 0 0,33.000-18.000 25 0 0,-33.000 23.000-97 0 0,-3.000 2.000 0 0 0,12.000-5.000 0 0 0,-48.000 20.000 0 0 0,1.000-1.000 0 0 0,-2.000-1.000 0 0 0,19.000-9.000 0 0 0,-25.000 11.000 0 0 0,2.000 0.000 0 0 0,19.000-7.000 0 0 0,18.000-6.000 0 0 0,-40.000 12.000 0 0 0,6.000-2.000 0 0 0,-2.000 2.000 0 0 0,2.000 1.000 0 0 0,27.000-11.000 0 0 0,-24.000 11.000 0 0 0,2.000-2.000 0 0 0,33.000-16.000 0 0 0,12.000-5.000 0 0 0,39.000-2.000-214 0 0,-61.000 17.000 138 0 0,66.000-28.000 278 0 0,38.000-18.000-202 0 0,-104.000 43.000 0 0 0,45.000-13.000 0 0 0,-44.000 16.000 0 0 0,159.000-47.000 72 0 0,-92.000 31.000-72 0 0,-76.000 19.000-23 0 0,19.000-9.000-152 0 0,91.000-39.000 85 0 0,-123.000 49.000 90 0 0,33.000-8.000 0 0 0,-4.000 1.000 0 0 0,145.000-47.000 182 0 0,-76.000 35.000-172 0 0,-96.000 21.000 8 0 0,2.000 1.000 0 0 0,-2.000 0.000 0 0 0,34.000-2.000 0 0 0,-19.000 4.000-18 0 0,59.000-15.000 0 0 0,-56.000 10.000 0 0 0,14.000-3.000-12 0 0,155.000-29.000-152 0 0,-177.000 35.000 109 0 0,-25.000 4.000 47 0 0,3.000 0.000 0 0 0,-2.000 0.000-1 0 0,13.000 1.000 1 0 0,-4.000 0.000 8 0 0,-2.000-1.000 0 0 0,2.000 0.000 0 0 0,19.000-6.000 0 0 0,19.000-3.000 0 0 0,-47.000 10.000 9 0 0,2.000-2.000-1 0 0,-3.000 1.000 1 0 0,11.000-3.000-1 0 0,20.000-7.000 33 0 0,115.000-12.000 130 0 0,-25.000 8.000-161 0 0,-71.000 14.000-12 0 0,-47.000 3.000 5 0 0,1.000-1.000 0 0 0,-1.000-1.000 1 0 0,22.000-3.000-1 0 0,2.000-1.000 11 0 0,-2.000 1.000 0 0 0,64.000 0.000 0 0 0,4.000 1.000-3 0 0,32.000 0.000-9 0 0,-71.000 5.000-14 0 0,125.000 8.000 126 0 0,-127.000-4.000-34 0 0,1.000 0.000-69 0 0,-1.000-2.000 41 0 0,-40.000-1.000-59 0 0,45.000-2.000 1 0 0,-44.000-1.000 2 0 0,0.000 1.000 0 0 0,1.000 1.000 0 0 0,30.000 5.000 0 0 0,-28.000-3.000 7 0 0,51.000 3.000 0 0 0,-57.000-7.000-3 0 0,0.000 0.000 0 0 0,-1.000 1.000 0 0 0,27.000 6.000 0 0 0,116.000 26.000 0 0 0,-141.000-29.000 0 0 0,31.000 1.000 0 0 0,-32.000-4.000 0 0 0,34.000 8.000 0 0 0,150.000 39.000 15 0 0,-105.000-27.000 58 0 0,42.000 7.000-73 0 0,-98.000-16.000 1 0 0,76.000 18.000 9 0 0,-26.000-11.000 43 0 0,-82.000-17.000-46 0 0,0.000 0.000 0 0 0,1.000 0.000 0 0 0,10.000 4.000 0 0 0,17.000 5.000 49 0 0,282.000 37.000 28 0 0,-180.000-31.000-100 0 0,-10.000 5.000 45 0 0,-61.000-9.000-4 0 0,37.000 13.000-14 0 0,-3.000-1.000-12 0 0,-34.000-5.000 57 0 0,-6.000-3.000 14 0 0,-24.000-10.000-60 0 0,-18.000-5.000-10 0 0,0.000 2.000 0 0 0,-1.000 1.000 0 0 0,32.000 11.000 0 0 0,15.000 6.000 0 0 0,-5.000-2.000 0 0 0,-29.000-9.000 0 0 0,47.000 10.000 0 0 0,16.000 5.000 0 0 0,-37.000-7.000 0 0 0,85.000 21.000 0 0 0,-50.000-14.000 0 0 0,-24.000-5.000 0 0 0,88.000 28.000 0 0 0,-44.000-9.000 11 0 0,-1.000 5.000 54 0 0,32.000 1.000-15 0 0,-69.000-23.000-16 0 0,-39.000-11.000 30 0 0,69.000 13.000 0 0 0,-87.000-21.000-39 0 0,0.000 1.000 0 0 0,31.000 14.000-1 0 0,-15.000-6.000 14 0 0,75.000 20.000 163 0 0,25.000 9.000-419 0 0,-118.000-36.000 434 0 0,1.000-2.000-1 0 0,29.000 7.000 1 0 0,-27.000-8.000-95 0 0,33.000 11.000 0 0 0,155.000 50.000-121 0 0,-170.000-47.000 0 0 0,-27.000-12.000 0 0 0,-1.000-1.000 0 0 0,1.000 0.000 0 0 0,20.000 7.000 0 0 0,63.000 17.000 0 0 0,-73.000-22.000 69 0 0,-1.000 0.000 1 0 0,24.000 10.000-1 0 0,30.000 10.000 19 0 0,-26.000-9.000-88 0 0,-39.000-13.000 0 0 0,0.000 0.000 0 0 0,0.000-1.000 0 0 0,13.000 3.000 0 0 0,265.000 70.000 0 0 0,-200.000-49.000 0 0 0,8.000-1.000 0 0 0,-38.000-9.000 56 0 0,-46.000-13.000-52 0 0,1.000 0.000 0 0 0,-1.000-2.000 0 0 0,22.000 5.000 0 0 0,-9.000-3.000 9 0 0,40.000 9.000 0 0 0,-45.000-8.000-3 0 0,-1.000 1.000-1 0 0,4.000-3.000 1 0 0,33.000 3.000-1 0 0,-35.000-5.000 1 0 0,1.000 0.000 0 0 0,27.000 9.000-1 0 0,-29.000-8.000 6 0 0,1.000 2.000 1 0 0,32.000 0.000-1 0 0,-28.000-3.000-1 0 0,0.000 2.000 1 0 0,0.000 1.000 0 0 0,22.000 5.000-1 0 0,22.000 4.000 45 0 0,134.000 17.000 5 0 0,-156.000-24.000-64 0 0,57.000-1.000 0 0 0,-7.000 1.000 64 0 0,-75.000-6.000-64 0 0,11.000 2.000 0 0 0,60.000-9.000 0 0 0,-59.000 5.000 11 0 0,-1.000 0.000-1 0 0,43.000 4.000 1 0 0,-13.000-1.000 11 0 0,-28.000-1.000 63 0 0,248.000-11.000 64 0 0,-190.000 7.000-152 0 0,-69.000 4.000 17 0 0,1.000 0.000 0 0 0,1.000-1.000 0 0 0,25.000-5.000 1 0 0,-34.000 3.000-12 0 0,2.000 2.000 0 0 0,-2.000-1.000 1 0 0,18.000 1.000-1 0 0,-18.000 1.000-4 0 0,0.000 0.000 0 0 0,0.000-1.000 1 0 0,21.000-3.000-1 0 0,50.000-11.000 1 0 0,10.000 0.000 0 0 0,-30.000 5.000-20 0 0,-2.000 3.000-13 0 0,150.000-28.000 238 0 0,-181.000 33.000-205 0 0,11.000-2.000 0 0 0,-20.000-1.000-52 0 0,39.000-3.000-1 0 0,11.000-3.000-47 0 0,10.000-2.000 89 0 0,-9.000-4.000 11 0 0,-12.000 8.000 0 0 0,0.000-3.000 0 0 0,96.000-30.000 0 0 0,-133.000 30.000-1 0 0,14.000-1.000 24 0 0,-11.000 7.000 128 0 0,26.000-13.000 1 0 0,-10.000 5.000-130 0 0,-2.000-3.000 29 0 0,-31.000 12.000-50 0 0,0.000 1.000 0 0 0,20.000-7.000-1 0 0,-15.000 7.000 0 0 0,31.000-13.000 0 0 0,14.000-3.000 0 0 0,-46.000 15.000 16 0 0,32.000-12.000 0 0 0,-31.000 9.000 0 0 0,33.000-7.000 0 0 0,60.000-22.000-16 0 0,-74.000 24.000 0 0 0,66.000-27.000 0 0 0,-84.000 34.000 13 0 0,-5.000-1.000 1 0 0,23.000-13.000-1 0 0,9.000-4.000 11 0 0,-33.000 17.000-24 0 0,-1.000 2.000 0 0 0,15.000-14.000 0 0 0,-19.000 14.000 0 0 0,1.000 0.000 0 0 0,0.000 0.000 0 0 0,0.000-1.000 0 0 0,0.000 2.000 0 0 0,16.000-5.000 0 0 0,11.000-4.000 0 0 0,1.000-1.000 0 0 0,54.000-31.000 0 0 0,0.000-1.000 0 0 0,-36.000 23.000 0 0 0,-10.000 4.000 0 0 0,46.000-27.000 0 0 0,-64.000 31.000 0 0 0,-3.000 1.000 0 0 0,30.000-14.000 0 0 0,-16.000 13.000 182 0 0,49.000-11.000 0 0 0,-36.000 11.000-121 0 0,-11.000 0.000-213 0 0,-33.000 11.000 103 0 0,4.000 0.000 0 0 0,-3.000 1.000 0 0 0,16.000-5.000 0 0 0,-5.000 4.000 40 0 0,0.000-2.000 0 0 0,24.000-10.000 0 0 0,7.000-4.000 102 0 0,41.000-22.000 276 0 0,55.000-22.000-369 0 0,-46.000 22.000 0 0 0,2.000 7.000 1 0 0,-57.000 20.000-15 0 0,121.000-34.000-211 0 0,7.000-4.000 7 0 0,-148.000 44.000 218 0 0,31.000-11.000 0 0 0,94.000-20.000 369 0 0,-121.000 32.000-484 0 0,55.000-20.000 0 0 0,-16.000 4.000 397 0 0,-24.000 10.000-328 0 0,109.000-29.000-329 0 0,-55.000 13.000 375 0 0,45.000-5.000 0 0 0,-120.000 29.000 0 0 0,217.000-47.000 0 0 0,-127.000 23.000 87 0 0,-91.000 26.000-1 0 0,-12.000 4.000-45 0 0,-3.000-1.000 1 0 0,3.000-2.000-1 0 0,-1.000 2.000 1 0 0,0.000-2.000-1 0 0,8.000-3.000 0 0 0,-9.000 3.000-70 0 0,0.000 1.000-1 0 0,0.000 0.000 0 0 0,0.000 0.000 1 0 0,-1.000 0.000-1 0 0,9.000 1.000 0 0 0,25.000-8.000-192 0 0,-26.000 5.000 214 0 0,-2.000 1.000-1 0 0,23.000-3.000 0 0 0,25.000-6.000 14 0 0,-45.000 9.000-5 0 0,-1.000 1.000 0 0 0,22.000-2.000 0 0 0,22.000-4.000 0 0 0,32.000-9.000 0 0 0,-13.000 0.000 0 0 0,-21.000 10.000 0 0 0,-45.000 5.000 3 0 0,-1.000 0.000 0 0 0,1.000 1.000 0 0 0,0.000 0.000 0 0 0,12.000 1.000 0 0 0,-3.000-3.000 182 0 0,19.000-3.000-32 0 0,20.000-4.000-402 0 0,-20.000 4.000 414 0 0,71.000-3.000 1 0 0,-97.000 7.000-238 0 0,1.000 1.000 1 0 0,16.000-4.000-1 0 0,5.000-1.000-20 0 0,25.000-5.000 92 0 0,-41.000 9.000 48 0 0,-2.000 1.000 0 0 0,1.000 0.000 0 0 0,-2.000-3.000 0 0 0,22.000-4.000 0 0 0,-30.000 7.000-48 0 0,2.000-1.000 0 0 0,-2.000 1.000 0 0 0,18.000 0.000 0 0 0,18.000-2.000 0 0 0,1.000-4.000 32 0 0,83.000-2.000 0 0 0,-59.000 3.000-32 0 0,87.000 6.000-96 0 0,-114.000-2.000 96 0 0,-23.000 1.000 0 0 0,39.000 2.000 0 0 0,-49.000-1.000 0 0 0,1.000 0.000 0 0 0,-1.000 0.000 0 0 0,-1.000-1.000 0 0 0,20.000-3.000 0 0 0,24.000-2.000 53 0 0,80.000-4.000 115 0 0,-101.000 7.000-108 0 0,-27.000 1.000-69 0 0,2.000 2.000 0 0 0,-2.000-1.000 1 0 0,1.000 1.000-1 0 0,0.000 0.000 0 0 0,8.000 0.000 0 0 0,-7.000 1.000-4 0 0,-1.000 1.000 0 0 0,-1.000-2.000 0 0 0,2.000 1.000 1 0 0,-1.000-1.000-1 0 0,1.000 0.000 0 0 0,-1.000 0.000 0 0 0,0.000-1.000 0 0 0,12.000-2.000 0 0 0,-2.000 2.000 36 0 0,-2.000-1.000 1 0 0,2.000 2.000-1 0 0,22.000 2.000 0 0 0,0.000-2.000 28 0 0,40.000 7.000 13 0 0,-52.000-7.000-64 0 0,57.000-7.000 0 0 0,-50.000 3.000 0 0 0,-9.000 1.000 0 0 0,25.000-2.000 0 0 0,98.000 0.000 0 0 0,-129.000 5.000 0 0 0,4.000 0.000 0 0 0,-2.000 0.000 0 0 0,26.000 3.000 0 0 0,-40.000-1.000-22 0 0,2.000-2.000 1 0 0,0.000 0.000-1 0 0,0.000 0.000 1 0 0,0.000-2.000-1 0 0,-2.000 1.000 0 0 0,13.000-3.000 1 0 0,21.000-1.000 140 0 0,-14.000 4.000-59 0 0,9.000 1.000-145 0 0,4.000 2.000 87 0 0,-5.000-3.000 106 0 0,35.000 1.000-97 0 0,7.000 0.000-11 0 0,-42.000-4.000 0 0 0,-11.000 0.000 0 0 0,-18.000 4.000 0 0 0,41.000 3.000 0 0 0,-29.000-3.000 0 0 0,3.000 0.000 0 0 0,-4.000 0.000 0 0 0,0.000-2.000 0 0 0,14.000-2.000 0 0 0,-26.000 4.000 0 0 0,19.000 0.000 0 0 0,-7.000-1.000 0 0 0,0.000-3.000 0 0 0,2.000 3.000 0 0 0,4.000 0.000-28 0 0,-21.000-1.000-39 0 0,-1.000 2.000 14 0 0,6.000-1.000 3 0 0,48.000 0.000 0 0 0,-42.000 1.000 39 0 0,-8.000 0.000-65 0 0,4.000-16.000-1046 0 0,-6.000 15.000 949 0 0,0.000-2.000 1 0 0,1.000 2.000-1 0 0,-1.000-1.000 0 0 0,-1.000 0.000 1 0 0,1.000 0.000-1 0 0,1.000 0.000 0 0 0,-2.000-1.000 1 0 0,0.000 2.000-1 0 0,1.000-2.000 0 0 0,-1.000 1.000 1 0 0,0.000 0.000-1 0 0,0.000 0.000 0 0 0,0.000 0.000 1 0 0,0.000 0.000-1 0 0,0.000-1.000 0 0 0,0.000 2.000 1 0 0,0.000-2.000-1 0 0,-1.000 1.000 0 0 0,-1.000-2.000 1 0 0,-4.000-20.000-1286 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A145DE5-EAB1-45EE-8582-586699F51DF7}" type="datetimeFigureOut">
              <a:rPr lang="en-US" smtClean="0"/>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9F1CC82-2BC3-4A07-9E17-1C502A6F4679}" type="slidenum">
              <a:rPr lang="en-US" smtClean="0"/>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a:p>
        </p:txBody>
      </p:sp>
      <p:sp>
        <p:nvSpPr>
          <p:cNvPr id="4" name="Date Placeholder 3"/>
          <p:cNvSpPr>
            <a:spLocks noGrp="1"/>
          </p:cNvSpPr>
          <p:nvPr>
            <p:ph type="dt" sz="half" idx="10"/>
          </p:nvPr>
        </p:nvSpPr>
        <p:spPr/>
        <p:txBody>
          <a:bodyPr/>
          <a:lstStyle/>
          <a:p>
            <a:fld id="{14A797EE-ECDA-4DB2-9CE8-B9696B00FFDF}"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9ACED70-94AE-4DFC-93B4-0684B42FFC7E}" type="slidenum">
              <a:rPr lang="en-US" smtClean="0"/>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14A797EE-ECDA-4DB2-9CE8-B9696B00FFDF}"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9ACED70-94AE-4DFC-93B4-0684B42FFC7E}" type="slidenum">
              <a:rPr lang="en-US" smtClean="0"/>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14A797EE-ECDA-4DB2-9CE8-B9696B00FFDF}"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9ACED70-94AE-4DFC-93B4-0684B42FFC7E}" type="slidenum">
              <a:rPr lang="en-US" smtClean="0"/>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14A797EE-ECDA-4DB2-9CE8-B9696B00FFDF}"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9ACED70-94AE-4DFC-93B4-0684B42FFC7E}" type="slidenum">
              <a:rPr lang="en-US" smtClean="0"/>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p>
            <a:fld id="{14A797EE-ECDA-4DB2-9CE8-B9696B00FFDF}"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9ACED70-94AE-4DFC-93B4-0684B42FFC7E}" type="slidenum">
              <a:rPr lang="en-US" smtClean="0"/>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Date Placeholder 4"/>
          <p:cNvSpPr>
            <a:spLocks noGrp="1"/>
          </p:cNvSpPr>
          <p:nvPr>
            <p:ph type="dt" sz="half" idx="10"/>
          </p:nvPr>
        </p:nvSpPr>
        <p:spPr/>
        <p:txBody>
          <a:bodyPr/>
          <a:lstStyle/>
          <a:p>
            <a:fld id="{14A797EE-ECDA-4DB2-9CE8-B9696B00FFDF}"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9ACED70-94AE-4DFC-93B4-0684B42FFC7E}" type="slidenum">
              <a:rPr lang="en-US" smtClean="0"/>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Date Placeholder 6"/>
          <p:cNvSpPr>
            <a:spLocks noGrp="1"/>
          </p:cNvSpPr>
          <p:nvPr>
            <p:ph type="dt" sz="half" idx="10"/>
          </p:nvPr>
        </p:nvSpPr>
        <p:spPr/>
        <p:txBody>
          <a:bodyPr/>
          <a:lstStyle/>
          <a:p>
            <a:fld id="{14A797EE-ECDA-4DB2-9CE8-B9696B00FFDF}" type="datetimeFigureOut">
              <a:rPr lang="en-US" smtClean="0"/>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9ACED70-94AE-4DFC-93B4-0684B42FFC7E}" type="slidenum">
              <a:rPr lang="en-US" smtClean="0"/>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Date Placeholder 2"/>
          <p:cNvSpPr>
            <a:spLocks noGrp="1"/>
          </p:cNvSpPr>
          <p:nvPr>
            <p:ph type="dt" sz="half" idx="10"/>
          </p:nvPr>
        </p:nvSpPr>
        <p:spPr/>
        <p:txBody>
          <a:bodyPr/>
          <a:lstStyle/>
          <a:p>
            <a:fld id="{14A797EE-ECDA-4DB2-9CE8-B9696B00FFDF}" type="datetimeFigureOut">
              <a:rPr lang="en-US" smtClean="0"/>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9ACED70-94AE-4DFC-93B4-0684B42FFC7E}" type="slidenum">
              <a:rPr lang="en-US" smtClean="0"/>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4A797EE-ECDA-4DB2-9CE8-B9696B00FFDF}" type="datetimeFigureOut">
              <a:rPr lang="en-US" smtClean="0"/>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9ACED70-94AE-4DFC-93B4-0684B42FFC7E}" type="slidenum">
              <a:rPr lang="en-US" smtClean="0"/>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14A797EE-ECDA-4DB2-9CE8-B9696B00FFDF}"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9ACED70-94AE-4DFC-93B4-0684B42FFC7E}" type="slidenum">
              <a:rPr lang="en-US" smtClean="0"/>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14A797EE-ECDA-4DB2-9CE8-B9696B00FFDF}"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9ACED70-94AE-4DFC-93B4-0684B42FFC7E}" type="slidenum">
              <a:rPr lang="en-US" smtClean="0"/>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alpha val="49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4A797EE-ECDA-4DB2-9CE8-B9696B00FFDF}" type="datetimeFigureOut">
              <a:rPr lang="en-US" smtClean="0"/>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9ACED70-94AE-4DFC-93B4-0684B42FFC7E}" type="slidenum">
              <a:rPr lang="en-US" smtClean="0"/>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0.png"/></Relationships>
</file>

<file path=ppt/slides/_rels/slide11.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8.png"/><Relationship Id="rId2" Type="http://schemas.openxmlformats.org/officeDocument/2006/relationships/image" Target="../media/image4.png"/><Relationship Id="rId1" Type="http://schemas.openxmlformats.org/officeDocument/2006/relationships/image" Target="../media/image7.png"/></Relationships>
</file>

<file path=ppt/slides/_rels/slide12.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4.png"/><Relationship Id="rId2" Type="http://schemas.openxmlformats.org/officeDocument/2006/relationships/image" Target="../media/image8.png"/><Relationship Id="rId1" Type="http://schemas.openxmlformats.org/officeDocument/2006/relationships/image" Target="../media/image7.png"/></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9.png"/></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9.png"/></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1.png"/><Relationship Id="rId1" Type="http://schemas.openxmlformats.org/officeDocument/2006/relationships/image" Target="../media/image4.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9.png"/><Relationship Id="rId1" Type="http://schemas.openxmlformats.org/officeDocument/2006/relationships/image" Target="../media/image4.png"/></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pn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4.png"/><Relationship Id="rId1" Type="http://schemas.openxmlformats.org/officeDocument/2006/relationships/image" Target="../media/image9.png"/></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4.png"/><Relationship Id="rId1" Type="http://schemas.openxmlformats.org/officeDocument/2006/relationships/image" Target="../media/image12.jpeg"/></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3.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4.png"/><Relationship Id="rId1" Type="http://schemas.openxmlformats.org/officeDocument/2006/relationships/image" Target="../media/image12.jpeg"/></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4.png"/></Relationships>
</file>

<file path=ppt/slides/_rels/slide24.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18.png"/><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image" Target="../media/image15.png"/></Relationships>
</file>

<file path=ppt/slides/_rels/slide25.xml.rels><?xml version="1.0" encoding="UTF-8" standalone="yes"?>
<Relationships xmlns="http://schemas.openxmlformats.org/package/2006/relationships"><Relationship Id="rId7" Type="http://schemas.openxmlformats.org/officeDocument/2006/relationships/slideLayout" Target="../slideLayouts/slideLayout7.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8.png"/><Relationship Id="rId3" Type="http://schemas.openxmlformats.org/officeDocument/2006/relationships/image" Target="../media/image19.png"/><Relationship Id="rId2" Type="http://schemas.openxmlformats.org/officeDocument/2006/relationships/image" Target="../media/image16.png"/><Relationship Id="rId1" Type="http://schemas.openxmlformats.org/officeDocument/2006/relationships/image" Target="../media/image15.png"/></Relationships>
</file>

<file path=ppt/slides/_rels/slide26.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4.png"/><Relationship Id="rId2" Type="http://schemas.openxmlformats.org/officeDocument/2006/relationships/image" Target="../media/image23.png"/><Relationship Id="rId1" Type="http://schemas.openxmlformats.org/officeDocument/2006/relationships/image" Target="../media/image22.png"/></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png"/></Relationships>
</file>

<file path=ppt/slides/_rels/slide28.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4.png"/><Relationship Id="rId2" Type="http://schemas.openxmlformats.org/officeDocument/2006/relationships/image" Target="../media/image25.png"/><Relationship Id="rId1" Type="http://schemas.openxmlformats.org/officeDocument/2006/relationships/image" Target="../media/image24.png"/></Relationships>
</file>

<file path=ppt/slides/_rels/slide29.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28.jpeg"/><Relationship Id="rId2" Type="http://schemas.openxmlformats.org/officeDocument/2006/relationships/image" Target="../media/image27.jpeg"/><Relationship Id="rId1" Type="http://schemas.openxmlformats.org/officeDocument/2006/relationships/image" Target="../media/image26.png"/></Relationships>
</file>

<file path=ppt/slides/_rels/slide3.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4.png"/><Relationship Id="rId1" Type="http://schemas.openxmlformats.org/officeDocument/2006/relationships/image" Target="../media/image29.png"/></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9.png"/></Relationships>
</file>

<file path=ppt/slides/_rels/slide32.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4.png"/><Relationship Id="rId2" Type="http://schemas.openxmlformats.org/officeDocument/2006/relationships/image" Target="../media/image31.png"/><Relationship Id="rId1" Type="http://schemas.openxmlformats.org/officeDocument/2006/relationships/image" Target="../media/image30.png"/></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4.png"/><Relationship Id="rId1" Type="http://schemas.openxmlformats.org/officeDocument/2006/relationships/image" Target="../media/image9.png"/></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4.png"/><Relationship Id="rId1" Type="http://schemas.openxmlformats.org/officeDocument/2006/relationships/image" Target="../media/image32.png"/></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4.png"/><Relationship Id="rId1" Type="http://schemas.openxmlformats.org/officeDocument/2006/relationships/image" Target="../media/image9.png"/></Relationships>
</file>

<file path=ppt/slides/_rels/slide36.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4.png"/><Relationship Id="rId2" Type="http://schemas.openxmlformats.org/officeDocument/2006/relationships/image" Target="../media/image32.png"/><Relationship Id="rId1" Type="http://schemas.openxmlformats.org/officeDocument/2006/relationships/image" Target="../media/image33.png"/></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0.png"/></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4.png"/></Relationships>
</file>

<file path=ppt/slides/_rels/slide39.xml.rels><?xml version="1.0" encoding="UTF-8" standalone="yes"?>
<Relationships xmlns="http://schemas.openxmlformats.org/package/2006/relationships"><Relationship Id="rId9" Type="http://schemas.openxmlformats.org/officeDocument/2006/relationships/image" Target="../media/image38.wmf"/><Relationship Id="rId8" Type="http://schemas.openxmlformats.org/officeDocument/2006/relationships/oleObject" Target="../embeddings/oleObject4.bin"/><Relationship Id="rId7" Type="http://schemas.openxmlformats.org/officeDocument/2006/relationships/image" Target="../media/image37.wmf"/><Relationship Id="rId6" Type="http://schemas.openxmlformats.org/officeDocument/2006/relationships/oleObject" Target="../embeddings/oleObject3.bin"/><Relationship Id="rId5" Type="http://schemas.openxmlformats.org/officeDocument/2006/relationships/image" Target="../media/image36.wmf"/><Relationship Id="rId4" Type="http://schemas.openxmlformats.org/officeDocument/2006/relationships/oleObject" Target="../embeddings/oleObject2.bin"/><Relationship Id="rId3" Type="http://schemas.openxmlformats.org/officeDocument/2006/relationships/image" Target="../media/image35.wmf"/><Relationship Id="rId2" Type="http://schemas.openxmlformats.org/officeDocument/2006/relationships/oleObject" Target="../embeddings/oleObject1.bin"/><Relationship Id="rId11" Type="http://schemas.openxmlformats.org/officeDocument/2006/relationships/vmlDrawing" Target="../drawings/vmlDrawing1.vml"/><Relationship Id="rId10" Type="http://schemas.openxmlformats.org/officeDocument/2006/relationships/slideLayout" Target="../slideLayouts/slideLayout7.xml"/><Relationship Id="rId1" Type="http://schemas.openxmlformats.org/officeDocument/2006/relationships/image" Target="../media/image34.png"/></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png"/></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34.png"/><Relationship Id="rId1" Type="http://schemas.openxmlformats.org/officeDocument/2006/relationships/image" Target="../media/image9.png"/></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4.png"/></Relationships>
</file>

<file path=ppt/slides/_rels/slide42.xml.rels><?xml version="1.0" encoding="UTF-8" standalone="yes"?>
<Relationships xmlns="http://schemas.openxmlformats.org/package/2006/relationships"><Relationship Id="rId5" Type="http://schemas.openxmlformats.org/officeDocument/2006/relationships/vmlDrawing" Target="../drawings/vmlDrawing2.vml"/><Relationship Id="rId4" Type="http://schemas.openxmlformats.org/officeDocument/2006/relationships/slideLayout" Target="../slideLayouts/slideLayout7.xml"/><Relationship Id="rId3" Type="http://schemas.openxmlformats.org/officeDocument/2006/relationships/image" Target="../media/image39.wmf"/><Relationship Id="rId2" Type="http://schemas.openxmlformats.org/officeDocument/2006/relationships/oleObject" Target="../embeddings/oleObject5.bin"/><Relationship Id="rId1" Type="http://schemas.openxmlformats.org/officeDocument/2006/relationships/image" Target="../media/image34.png"/></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9.png"/></Relationships>
</file>

<file path=ppt/slides/_rels/slide44.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43.png"/><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image" Target="../media/image40.png"/></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9.png"/></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44.png"/><Relationship Id="rId1" Type="http://schemas.openxmlformats.org/officeDocument/2006/relationships/image" Target="../media/image41.png"/></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9.png"/></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45.png"/><Relationship Id="rId1" Type="http://schemas.openxmlformats.org/officeDocument/2006/relationships/image" Target="../media/image41.png"/></Relationships>
</file>

<file path=ppt/slides/_rels/slide49.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49.jpeg"/><Relationship Id="rId3" Type="http://schemas.openxmlformats.org/officeDocument/2006/relationships/image" Target="../media/image48.jpeg"/><Relationship Id="rId2" Type="http://schemas.openxmlformats.org/officeDocument/2006/relationships/image" Target="../media/image47.jpeg"/><Relationship Id="rId1" Type="http://schemas.openxmlformats.org/officeDocument/2006/relationships/image" Target="../media/image46.png"/></Relationships>
</file>

<file path=ppt/slides/_rels/slide5.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8.png"/><Relationship Id="rId2" Type="http://schemas.openxmlformats.org/officeDocument/2006/relationships/image" Target="../media/image3.png"/><Relationship Id="rId1" Type="http://schemas.openxmlformats.org/officeDocument/2006/relationships/image" Target="../media/image7.png"/></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0.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53.png"/><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customXml" Target="../ink/ink1.xml"/></Relationships>
</file>

<file path=ppt/slides/_rels/slide54.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56.png"/><Relationship Id="rId3" Type="http://schemas.openxmlformats.org/officeDocument/2006/relationships/image" Target="../media/image5.png"/><Relationship Id="rId2" Type="http://schemas.openxmlformats.org/officeDocument/2006/relationships/image" Target="../media/image55.png"/><Relationship Id="rId1" Type="http://schemas.openxmlformats.org/officeDocument/2006/relationships/image" Target="../media/image54.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7.jpeg"/></Relationships>
</file>

<file path=ppt/slides/_rels/slide5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58.png"/><Relationship Id="rId1" Type="http://schemas.openxmlformats.org/officeDocument/2006/relationships/image" Target="../media/image57.jpeg"/></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9.jpeg"/></Relationships>
</file>

<file path=ppt/slides/_rels/slide59.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image" Target="../media/image63.png"/><Relationship Id="rId4" Type="http://schemas.openxmlformats.org/officeDocument/2006/relationships/image" Target="../media/image62.png"/><Relationship Id="rId3" Type="http://schemas.openxmlformats.org/officeDocument/2006/relationships/image" Target="../media/image61.png"/><Relationship Id="rId2" Type="http://schemas.openxmlformats.org/officeDocument/2006/relationships/image" Target="../media/image59.jpeg"/><Relationship Id="rId1" Type="http://schemas.openxmlformats.org/officeDocument/2006/relationships/image" Target="../media/image60.png"/></Relationships>
</file>

<file path=ppt/slides/_rels/slide6.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3.png"/><Relationship Id="rId2" Type="http://schemas.openxmlformats.org/officeDocument/2006/relationships/image" Target="../media/image7.png"/><Relationship Id="rId1" Type="http://schemas.openxmlformats.org/officeDocument/2006/relationships/image" Target="../media/image8.png"/></Relationships>
</file>

<file path=ppt/slides/_rels/slide6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4.png"/></Relationships>
</file>

<file path=ppt/slides/_rels/slide6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5.png"/></Relationships>
</file>

<file path=ppt/slides/_rels/slide6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6.png"/></Relationships>
</file>

<file path=ppt/slides/_rels/slide63.xml.rels><?xml version="1.0" encoding="UTF-8" standalone="yes"?>
<Relationships xmlns="http://schemas.openxmlformats.org/package/2006/relationships"><Relationship Id="rId9" Type="http://schemas.openxmlformats.org/officeDocument/2006/relationships/image" Target="../media/image75.png"/><Relationship Id="rId8" Type="http://schemas.openxmlformats.org/officeDocument/2006/relationships/image" Target="../media/image74.png"/><Relationship Id="rId7" Type="http://schemas.openxmlformats.org/officeDocument/2006/relationships/image" Target="../media/image73.png"/><Relationship Id="rId6" Type="http://schemas.openxmlformats.org/officeDocument/2006/relationships/image" Target="../media/image72.png"/><Relationship Id="rId5" Type="http://schemas.openxmlformats.org/officeDocument/2006/relationships/image" Target="../media/image71.png"/><Relationship Id="rId4" Type="http://schemas.openxmlformats.org/officeDocument/2006/relationships/image" Target="../media/image70.png"/><Relationship Id="rId3" Type="http://schemas.openxmlformats.org/officeDocument/2006/relationships/image" Target="../media/image69.png"/><Relationship Id="rId28" Type="http://schemas.openxmlformats.org/officeDocument/2006/relationships/slideLayout" Target="../slideLayouts/slideLayout7.xml"/><Relationship Id="rId27" Type="http://schemas.openxmlformats.org/officeDocument/2006/relationships/image" Target="../media/image93.png"/><Relationship Id="rId26" Type="http://schemas.openxmlformats.org/officeDocument/2006/relationships/image" Target="../media/image92.png"/><Relationship Id="rId25" Type="http://schemas.openxmlformats.org/officeDocument/2006/relationships/image" Target="../media/image91.png"/><Relationship Id="rId24" Type="http://schemas.openxmlformats.org/officeDocument/2006/relationships/image" Target="../media/image90.png"/><Relationship Id="rId23" Type="http://schemas.openxmlformats.org/officeDocument/2006/relationships/image" Target="../media/image89.png"/><Relationship Id="rId22" Type="http://schemas.openxmlformats.org/officeDocument/2006/relationships/image" Target="../media/image88.png"/><Relationship Id="rId21" Type="http://schemas.openxmlformats.org/officeDocument/2006/relationships/image" Target="../media/image87.png"/><Relationship Id="rId20" Type="http://schemas.openxmlformats.org/officeDocument/2006/relationships/image" Target="../media/image86.png"/><Relationship Id="rId2" Type="http://schemas.openxmlformats.org/officeDocument/2006/relationships/image" Target="../media/image68.png"/><Relationship Id="rId19" Type="http://schemas.openxmlformats.org/officeDocument/2006/relationships/image" Target="../media/image85.png"/><Relationship Id="rId18" Type="http://schemas.openxmlformats.org/officeDocument/2006/relationships/image" Target="../media/image84.png"/><Relationship Id="rId17" Type="http://schemas.openxmlformats.org/officeDocument/2006/relationships/image" Target="../media/image83.png"/><Relationship Id="rId16" Type="http://schemas.openxmlformats.org/officeDocument/2006/relationships/image" Target="../media/image82.png"/><Relationship Id="rId15" Type="http://schemas.openxmlformats.org/officeDocument/2006/relationships/image" Target="../media/image81.png"/><Relationship Id="rId14" Type="http://schemas.openxmlformats.org/officeDocument/2006/relationships/image" Target="../media/image80.png"/><Relationship Id="rId13" Type="http://schemas.openxmlformats.org/officeDocument/2006/relationships/image" Target="../media/image79.png"/><Relationship Id="rId12" Type="http://schemas.openxmlformats.org/officeDocument/2006/relationships/image" Target="../media/image78.png"/><Relationship Id="rId11" Type="http://schemas.openxmlformats.org/officeDocument/2006/relationships/image" Target="../media/image77.png"/><Relationship Id="rId10" Type="http://schemas.openxmlformats.org/officeDocument/2006/relationships/image" Target="../media/image76.png"/><Relationship Id="rId1" Type="http://schemas.openxmlformats.org/officeDocument/2006/relationships/image" Target="../media/image67.pn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3.png"/><Relationship Id="rId1" Type="http://schemas.openxmlformats.org/officeDocument/2006/relationships/image" Target="../media/image9.pn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3.png"/><Relationship Id="rId1" Type="http://schemas.openxmlformats.org/officeDocument/2006/relationships/image" Target="../media/image9.png"/></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1"/>
          <a:stretch>
            <a:fillRect/>
          </a:stretch>
        </p:blipFill>
        <p:spPr>
          <a:xfrm>
            <a:off x="5627132" y="1310748"/>
            <a:ext cx="6367193" cy="4738376"/>
          </a:xfrm>
          <a:prstGeom prst="rect">
            <a:avLst/>
          </a:prstGeom>
        </p:spPr>
      </p:pic>
      <p:sp>
        <p:nvSpPr>
          <p:cNvPr id="2203" name="TextBox 2202"/>
          <p:cNvSpPr txBox="1"/>
          <p:nvPr/>
        </p:nvSpPr>
        <p:spPr>
          <a:xfrm>
            <a:off x="2126615" y="877570"/>
            <a:ext cx="2973705" cy="922020"/>
          </a:xfrm>
          <a:prstGeom prst="rect">
            <a:avLst/>
          </a:prstGeom>
          <a:noFill/>
        </p:spPr>
        <p:txBody>
          <a:bodyPr wrap="square" rtlCol="0">
            <a:spAutoFit/>
          </a:bodyPr>
          <a:lstStyle/>
          <a:p>
            <a:pPr algn="ctr"/>
            <a:r>
              <a:rPr lang="en-US" sz="5400" b="1" dirty="0">
                <a:solidFill>
                  <a:srgbClr val="00A19D"/>
                </a:solidFill>
                <a:latin typeface="Fira Sans Condensed Medium" panose="020B0603050000020004" pitchFamily="34" charset="0"/>
              </a:rPr>
              <a:t>BÀI 11</a:t>
            </a:r>
            <a:endParaRPr lang="en-US" sz="5400" b="1" dirty="0">
              <a:solidFill>
                <a:srgbClr val="00A19D"/>
              </a:solidFill>
              <a:latin typeface="Fira Sans Condensed Medium" panose="020B0603050000020004" pitchFamily="34" charset="0"/>
            </a:endParaRPr>
          </a:p>
        </p:txBody>
      </p:sp>
      <p:sp>
        <p:nvSpPr>
          <p:cNvPr id="1984" name="TextBox 1983"/>
          <p:cNvSpPr txBox="1"/>
          <p:nvPr/>
        </p:nvSpPr>
        <p:spPr>
          <a:xfrm>
            <a:off x="287216" y="2270713"/>
            <a:ext cx="5781094" cy="2123658"/>
          </a:xfrm>
          <a:prstGeom prst="rect">
            <a:avLst/>
          </a:prstGeom>
          <a:noFill/>
        </p:spPr>
        <p:txBody>
          <a:bodyPr wrap="square" rtlCol="0">
            <a:spAutoFit/>
          </a:bodyPr>
          <a:lstStyle/>
          <a:p>
            <a:pPr algn="ctr"/>
            <a:r>
              <a:rPr lang="en-US" sz="6600" b="1" spc="-150" dirty="0">
                <a:solidFill>
                  <a:srgbClr val="00A19D"/>
                </a:solidFill>
                <a:latin typeface="Fira Sans Condensed Medium" panose="020B0603050000020004" pitchFamily="34" charset="0"/>
              </a:rPr>
              <a:t>ĐIỆN TRỞ - </a:t>
            </a:r>
            <a:endParaRPr lang="en-US" sz="6600" b="1" spc="-150" dirty="0">
              <a:solidFill>
                <a:srgbClr val="00A19D"/>
              </a:solidFill>
              <a:latin typeface="Fira Sans Condensed Medium" panose="020B0603050000020004" pitchFamily="34" charset="0"/>
            </a:endParaRPr>
          </a:p>
          <a:p>
            <a:pPr algn="ctr"/>
            <a:r>
              <a:rPr lang="en-US" sz="6600" b="1" dirty="0">
                <a:solidFill>
                  <a:srgbClr val="00A19D"/>
                </a:solidFill>
                <a:latin typeface="Fira Sans Condensed Medium" panose="020B0603050000020004" pitchFamily="34" charset="0"/>
              </a:rPr>
              <a:t>ĐỊNH LUẬT OHM</a:t>
            </a:r>
            <a:endParaRPr lang="en-US" sz="6600" b="1" dirty="0">
              <a:solidFill>
                <a:srgbClr val="00A19D"/>
              </a:solidFill>
              <a:latin typeface="Fira Sans Condensed Medium" panose="020B0603050000020004" pitchFamily="3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32"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out)">
                                      <p:cBhvr>
                                        <p:cTn id="7" dur="2000"/>
                                        <p:tgtEl>
                                          <p:spTgt spid="2"/>
                                        </p:tgtEl>
                                      </p:cBhvr>
                                    </p:animEffect>
                                  </p:childTnLst>
                                </p:cTn>
                              </p:par>
                            </p:childTnLst>
                          </p:cTn>
                        </p:par>
                        <p:par>
                          <p:cTn id="8" fill="hold">
                            <p:stCondLst>
                              <p:cond delay="2000"/>
                            </p:stCondLst>
                            <p:childTnLst>
                              <p:par>
                                <p:cTn id="9" presetID="22" presetClass="entr" presetSubtype="1" fill="hold" grpId="0" nodeType="afterEffect">
                                  <p:stCondLst>
                                    <p:cond delay="0"/>
                                  </p:stCondLst>
                                  <p:childTnLst>
                                    <p:set>
                                      <p:cBhvr>
                                        <p:cTn id="10" dur="1" fill="hold">
                                          <p:stCondLst>
                                            <p:cond delay="0"/>
                                          </p:stCondLst>
                                        </p:cTn>
                                        <p:tgtEl>
                                          <p:spTgt spid="2203"/>
                                        </p:tgtEl>
                                        <p:attrNameLst>
                                          <p:attrName>style.visibility</p:attrName>
                                        </p:attrNameLst>
                                      </p:cBhvr>
                                      <p:to>
                                        <p:strVal val="visible"/>
                                      </p:to>
                                    </p:set>
                                    <p:animEffect transition="in" filter="wipe(up)">
                                      <p:cBhvr>
                                        <p:cTn id="11" dur="500"/>
                                        <p:tgtEl>
                                          <p:spTgt spid="2203"/>
                                        </p:tgtEl>
                                      </p:cBhvr>
                                    </p:animEffect>
                                  </p:childTnLst>
                                </p:cTn>
                              </p:par>
                            </p:childTnLst>
                          </p:cTn>
                        </p:par>
                        <p:par>
                          <p:cTn id="12" fill="hold">
                            <p:stCondLst>
                              <p:cond delay="2500"/>
                            </p:stCondLst>
                            <p:childTnLst>
                              <p:par>
                                <p:cTn id="13" presetID="22" presetClass="entr" presetSubtype="1" fill="hold" grpId="0" nodeType="afterEffect">
                                  <p:stCondLst>
                                    <p:cond delay="0"/>
                                  </p:stCondLst>
                                  <p:childTnLst>
                                    <p:set>
                                      <p:cBhvr>
                                        <p:cTn id="14" dur="1" fill="hold">
                                          <p:stCondLst>
                                            <p:cond delay="0"/>
                                          </p:stCondLst>
                                        </p:cTn>
                                        <p:tgtEl>
                                          <p:spTgt spid="1984"/>
                                        </p:tgtEl>
                                        <p:attrNameLst>
                                          <p:attrName>style.visibility</p:attrName>
                                        </p:attrNameLst>
                                      </p:cBhvr>
                                      <p:to>
                                        <p:strVal val="visible"/>
                                      </p:to>
                                    </p:set>
                                    <p:animEffect transition="in" filter="wipe(up)">
                                      <p:cBhvr>
                                        <p:cTn id="15" dur="500"/>
                                        <p:tgtEl>
                                          <p:spTgt spid="19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3" grpId="0"/>
      <p:bldP spid="198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 name="Google Shape;2657;p49"/>
          <p:cNvSpPr txBox="1"/>
          <p:nvPr/>
        </p:nvSpPr>
        <p:spPr>
          <a:xfrm>
            <a:off x="1142361" y="1316825"/>
            <a:ext cx="6713420" cy="4430238"/>
          </a:xfrm>
          <a:prstGeom prst="rect">
            <a:avLst/>
          </a:prstGeom>
        </p:spPr>
        <p:txBody>
          <a:bodyPr spcFirstLastPara="1" wrap="square" lIns="121900" tIns="121900" rIns="121900" bIns="121900" anchor="t"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sz="6600" dirty="0">
                <a:solidFill>
                  <a:srgbClr val="00A19D"/>
                </a:solidFill>
                <a:latin typeface="Fira Sans Condensed Medium" panose="020B0603050000020004" pitchFamily="34" charset="0"/>
              </a:rPr>
              <a:t>II. </a:t>
            </a:r>
            <a:r>
              <a:rPr lang="vi-VN" sz="6600" b="1" dirty="0">
                <a:solidFill>
                  <a:srgbClr val="00A19D"/>
                </a:solidFill>
                <a:latin typeface="Fira Sans Condensed Medium" panose="020B0603050000020004" pitchFamily="34" charset="0"/>
                <a:ea typeface="Calibri" panose="020F0502020204030204" pitchFamily="34" charset="0"/>
                <a:cs typeface="Calibri" panose="020F0502020204030204" pitchFamily="34" charset="0"/>
              </a:rPr>
              <a:t>Sự phụ thuộc của cường độ dòng điện vào hiệu điện thế</a:t>
            </a:r>
            <a:endParaRPr lang="en-US" sz="6600" b="1" dirty="0">
              <a:solidFill>
                <a:srgbClr val="00A19D"/>
              </a:solidFill>
              <a:latin typeface="Fira Sans Condensed Medium" panose="020B0603050000020004" pitchFamily="34" charset="0"/>
              <a:ea typeface="Calibri" panose="020F0502020204030204" pitchFamily="34" charset="0"/>
              <a:cs typeface="Calibri" panose="020F0502020204030204" pitchFamily="34" charset="0"/>
            </a:endParaRPr>
          </a:p>
          <a:p>
            <a:pPr>
              <a:lnSpc>
                <a:spcPct val="100000"/>
              </a:lnSpc>
            </a:pPr>
            <a:endParaRPr lang="en-US" sz="6600" dirty="0">
              <a:solidFill>
                <a:srgbClr val="00A19D"/>
              </a:solidFill>
              <a:latin typeface="Fira Sans Condensed Medium" panose="020B0603050000020004" pitchFamily="34" charset="0"/>
            </a:endParaRPr>
          </a:p>
        </p:txBody>
      </p:sp>
      <p:pic>
        <p:nvPicPr>
          <p:cNvPr id="5" name="Picture 4"/>
          <p:cNvPicPr>
            <a:picLocks noChangeAspect="1"/>
          </p:cNvPicPr>
          <p:nvPr/>
        </p:nvPicPr>
        <p:blipFill rotWithShape="1">
          <a:blip r:embed="rId1"/>
          <a:srcRect l="28892" t="18400" r="19038"/>
          <a:stretch>
            <a:fillRect/>
          </a:stretch>
        </p:blipFill>
        <p:spPr>
          <a:xfrm>
            <a:off x="6789777" y="489341"/>
            <a:ext cx="5151121" cy="6368659"/>
          </a:xfrm>
          <a:prstGeom prst="rect">
            <a:avLst/>
          </a:prstGeom>
        </p:spPr>
      </p:pic>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427"/>
                                        </p:tgtEl>
                                        <p:attrNameLst>
                                          <p:attrName>style.visibility</p:attrName>
                                        </p:attrNameLst>
                                      </p:cBhvr>
                                      <p:to>
                                        <p:strVal val="visible"/>
                                      </p:to>
                                    </p:set>
                                    <p:animEffect transition="in" filter="wipe(up)">
                                      <p:cBhvr>
                                        <p:cTn id="7" dur="750"/>
                                        <p:tgtEl>
                                          <p:spTgt spid="427"/>
                                        </p:tgtEl>
                                      </p:cBhvr>
                                    </p:animEffect>
                                  </p:childTnLst>
                                </p:cTn>
                              </p:par>
                              <p:par>
                                <p:cTn id="8" presetID="26"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80">
                                          <p:stCondLst>
                                            <p:cond delay="0"/>
                                          </p:stCondLst>
                                        </p:cTn>
                                        <p:tgtEl>
                                          <p:spTgt spid="5"/>
                                        </p:tgtEl>
                                      </p:cBhvr>
                                    </p:animEffect>
                                    <p:anim calcmode="lin" valueType="num">
                                      <p:cBhvr>
                                        <p:cTn id="11"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6" dur="26">
                                          <p:stCondLst>
                                            <p:cond delay="650"/>
                                          </p:stCondLst>
                                        </p:cTn>
                                        <p:tgtEl>
                                          <p:spTgt spid="5"/>
                                        </p:tgtEl>
                                      </p:cBhvr>
                                      <p:to x="100000" y="60000"/>
                                    </p:animScale>
                                    <p:animScale>
                                      <p:cBhvr>
                                        <p:cTn id="17" dur="166" decel="50000">
                                          <p:stCondLst>
                                            <p:cond delay="676"/>
                                          </p:stCondLst>
                                        </p:cTn>
                                        <p:tgtEl>
                                          <p:spTgt spid="5"/>
                                        </p:tgtEl>
                                      </p:cBhvr>
                                      <p:to x="100000" y="100000"/>
                                    </p:animScale>
                                    <p:animScale>
                                      <p:cBhvr>
                                        <p:cTn id="18" dur="26">
                                          <p:stCondLst>
                                            <p:cond delay="1312"/>
                                          </p:stCondLst>
                                        </p:cTn>
                                        <p:tgtEl>
                                          <p:spTgt spid="5"/>
                                        </p:tgtEl>
                                      </p:cBhvr>
                                      <p:to x="100000" y="80000"/>
                                    </p:animScale>
                                    <p:animScale>
                                      <p:cBhvr>
                                        <p:cTn id="19" dur="166" decel="50000">
                                          <p:stCondLst>
                                            <p:cond delay="1338"/>
                                          </p:stCondLst>
                                        </p:cTn>
                                        <p:tgtEl>
                                          <p:spTgt spid="5"/>
                                        </p:tgtEl>
                                      </p:cBhvr>
                                      <p:to x="100000" y="100000"/>
                                    </p:animScale>
                                    <p:animScale>
                                      <p:cBhvr>
                                        <p:cTn id="20" dur="26">
                                          <p:stCondLst>
                                            <p:cond delay="1642"/>
                                          </p:stCondLst>
                                        </p:cTn>
                                        <p:tgtEl>
                                          <p:spTgt spid="5"/>
                                        </p:tgtEl>
                                      </p:cBhvr>
                                      <p:to x="100000" y="90000"/>
                                    </p:animScale>
                                    <p:animScale>
                                      <p:cBhvr>
                                        <p:cTn id="21" dur="166" decel="50000">
                                          <p:stCondLst>
                                            <p:cond delay="1668"/>
                                          </p:stCondLst>
                                        </p:cTn>
                                        <p:tgtEl>
                                          <p:spTgt spid="5"/>
                                        </p:tgtEl>
                                      </p:cBhvr>
                                      <p:to x="100000" y="100000"/>
                                    </p:animScale>
                                    <p:animScale>
                                      <p:cBhvr>
                                        <p:cTn id="22" dur="26">
                                          <p:stCondLst>
                                            <p:cond delay="1808"/>
                                          </p:stCondLst>
                                        </p:cTn>
                                        <p:tgtEl>
                                          <p:spTgt spid="5"/>
                                        </p:tgtEl>
                                      </p:cBhvr>
                                      <p:to x="100000" y="95000"/>
                                    </p:animScale>
                                    <p:animScale>
                                      <p:cBhvr>
                                        <p:cTn id="23"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Picture 29"/>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56233" y="2285428"/>
            <a:ext cx="6119146" cy="3876774"/>
          </a:xfrm>
          <a:prstGeom prst="rect">
            <a:avLst/>
          </a:prstGeom>
        </p:spPr>
      </p:pic>
      <p:sp>
        <p:nvSpPr>
          <p:cNvPr id="3" name="Rectangle: Rounded Corners 2"/>
          <p:cNvSpPr/>
          <p:nvPr/>
        </p:nvSpPr>
        <p:spPr>
          <a:xfrm>
            <a:off x="655984" y="194139"/>
            <a:ext cx="7914084"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840778" y="212171"/>
            <a:ext cx="8503869" cy="461665"/>
          </a:xfrm>
          <a:prstGeom prst="rect">
            <a:avLst/>
          </a:prstGeom>
          <a:noFill/>
        </p:spPr>
        <p:txBody>
          <a:bodyPr wrap="square" rtlCol="0">
            <a:spAutoFit/>
          </a:bodyPr>
          <a:lstStyle/>
          <a:p>
            <a:r>
              <a:rPr lang="en-US" sz="2400" b="1" dirty="0">
                <a:solidFill>
                  <a:srgbClr val="002060"/>
                </a:solidFill>
                <a:latin typeface="Calibri" panose="020F0502020204030204" pitchFamily="34" charset="0"/>
              </a:rPr>
              <a:t>II. </a:t>
            </a:r>
            <a:r>
              <a:rPr lang="vi-VN" sz="2400" b="1" dirty="0">
                <a:solidFill>
                  <a:srgbClr val="002060"/>
                </a:solidFill>
                <a:latin typeface="Calibri" panose="020F0502020204030204" pitchFamily="34" charset="0"/>
                <a:ea typeface="Calibri" panose="020F0502020204030204" pitchFamily="34" charset="0"/>
                <a:cs typeface="Calibri" panose="020F0502020204030204" pitchFamily="34" charset="0"/>
              </a:rPr>
              <a:t>Sự phụ thuộc của cường độ dòng điện vào hiệu điện thế</a:t>
            </a:r>
            <a:endParaRPr lang="en-US" sz="2400" b="1" dirty="0">
              <a:solidFill>
                <a:srgbClr val="002060"/>
              </a:solidFill>
              <a:latin typeface="Calibri" panose="020F0502020204030204" pitchFamily="34" charset="0"/>
              <a:ea typeface="Calibri" panose="020F0502020204030204" pitchFamily="34" charset="0"/>
              <a:cs typeface="Calibri" panose="020F0502020204030204" pitchFamily="34" charset="0"/>
            </a:endParaRPr>
          </a:p>
        </p:txBody>
      </p:sp>
      <p:sp>
        <p:nvSpPr>
          <p:cNvPr id="4" name="TextBox 3"/>
          <p:cNvSpPr txBox="1"/>
          <p:nvPr/>
        </p:nvSpPr>
        <p:spPr>
          <a:xfrm>
            <a:off x="384388" y="654222"/>
            <a:ext cx="8877484" cy="492443"/>
          </a:xfrm>
          <a:prstGeom prst="rect">
            <a:avLst/>
          </a:prstGeom>
          <a:noFill/>
        </p:spPr>
        <p:txBody>
          <a:bodyPr wrap="square" rtlCol="0">
            <a:spAutoFit/>
          </a:bodyPr>
          <a:lstStyle/>
          <a:p>
            <a:r>
              <a:rPr lang="en-US" sz="2600" b="1" dirty="0">
                <a:solidFill>
                  <a:srgbClr val="E05D5D"/>
                </a:solidFill>
                <a:latin typeface="Calibri" panose="020F0502020204030204" pitchFamily="34" charset="0"/>
              </a:rPr>
              <a:t>1. </a:t>
            </a:r>
            <a:r>
              <a:rPr lang="en-US" sz="2600" b="1" dirty="0" err="1">
                <a:solidFill>
                  <a:srgbClr val="E05D5D"/>
                </a:solidFill>
                <a:latin typeface="Calibri" panose="020F0502020204030204" pitchFamily="34" charset="0"/>
              </a:rPr>
              <a:t>Sự</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phụ</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thuộc</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của</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cường</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độ</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dòng</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điện</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vào</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hiệu</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điện</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thế</a:t>
            </a:r>
            <a:endParaRPr lang="en-US" sz="2600" b="1" dirty="0">
              <a:solidFill>
                <a:srgbClr val="E05D5D"/>
              </a:solidFill>
              <a:latin typeface="Calibri" panose="020F0502020204030204" pitchFamily="34" charset="0"/>
            </a:endParaRPr>
          </a:p>
        </p:txBody>
      </p:sp>
      <p:grpSp>
        <p:nvGrpSpPr>
          <p:cNvPr id="7" name="Group 6"/>
          <p:cNvGrpSpPr/>
          <p:nvPr/>
        </p:nvGrpSpPr>
        <p:grpSpPr>
          <a:xfrm>
            <a:off x="308213" y="217196"/>
            <a:ext cx="571295" cy="492443"/>
            <a:chOff x="5033118" y="2269604"/>
            <a:chExt cx="1127406" cy="971798"/>
          </a:xfrm>
        </p:grpSpPr>
        <p:sp>
          <p:nvSpPr>
            <p:cNvPr id="8" name="Google Shape;2992;p59"/>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pic>
          <p:nvPicPr>
            <p:cNvPr id="9" name="Picture 6" descr="Biểu tượng miễn phí plugin"/>
            <p:cNvPicPr>
              <a:picLocks noChangeAspect="1" noChangeArrowheads="1"/>
            </p:cNvPicPr>
            <p:nvPr/>
          </p:nvPicPr>
          <p:blipFill>
            <a:blip r:embed="rId2" cstate="hqprint">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sp>
        <p:nvSpPr>
          <p:cNvPr id="13" name="Google Shape;1924;p44"/>
          <p:cNvSpPr txBox="1"/>
          <p:nvPr/>
        </p:nvSpPr>
        <p:spPr>
          <a:xfrm>
            <a:off x="6075023" y="2015236"/>
            <a:ext cx="2138622" cy="830098"/>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17500" algn="l" rtl="0">
              <a:lnSpc>
                <a:spcPct val="100000"/>
              </a:lnSpc>
              <a:spcBef>
                <a:spcPts val="0"/>
              </a:spcBef>
              <a:spcAft>
                <a:spcPts val="0"/>
              </a:spcAft>
              <a:buClr>
                <a:schemeClr val="accent2"/>
              </a:buClr>
              <a:buSzPts val="1400"/>
              <a:buFont typeface="Montserrat"/>
              <a:buChar char="●"/>
              <a:defRPr sz="1400" b="0" i="0" u="none" strike="noStrike" cap="none">
                <a:solidFill>
                  <a:schemeClr val="accent2"/>
                </a:solidFill>
                <a:latin typeface="Montserrat"/>
                <a:ea typeface="Montserrat"/>
                <a:cs typeface="Montserrat"/>
                <a:sym typeface="Montserrat"/>
              </a:defRPr>
            </a:lvl1pPr>
            <a:lvl2pPr marL="914400" marR="0" lvl="1"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2pPr>
            <a:lvl3pPr marL="1371600" marR="0" lvl="2"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3pPr>
            <a:lvl4pPr marL="1828800" marR="0" lvl="3"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4pPr>
            <a:lvl5pPr marL="2286000" marR="0" lvl="4"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5pPr>
            <a:lvl6pPr marL="2743200" marR="0" lvl="5"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6pPr>
            <a:lvl7pPr marL="3200400" marR="0" lvl="6"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7pPr>
            <a:lvl8pPr marL="3657600" marR="0" lvl="7"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8pPr>
            <a:lvl9pPr marL="4114800" marR="0" lvl="8"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9pPr>
          </a:lstStyle>
          <a:p>
            <a:pPr marL="186055" indent="0" defTabSz="1219200">
              <a:lnSpc>
                <a:spcPct val="150000"/>
              </a:lnSpc>
              <a:buClr>
                <a:srgbClr val="212121"/>
              </a:buClr>
              <a:buNone/>
            </a:pPr>
            <a:r>
              <a:rPr lang="en-US" sz="2800" b="1" kern="0" dirty="0" err="1">
                <a:solidFill>
                  <a:srgbClr val="000000"/>
                </a:solidFill>
                <a:latin typeface="Calibri" panose="020F0502020204030204" pitchFamily="34" charset="0"/>
                <a:cs typeface="Calibri" panose="020F0502020204030204" pitchFamily="34" charset="0"/>
              </a:rPr>
              <a:t>Chuẩn</a:t>
            </a:r>
            <a:r>
              <a:rPr lang="en-US" sz="2800" b="1" kern="0" dirty="0">
                <a:solidFill>
                  <a:srgbClr val="000000"/>
                </a:solidFill>
                <a:latin typeface="Calibri" panose="020F0502020204030204" pitchFamily="34" charset="0"/>
                <a:cs typeface="Calibri" panose="020F0502020204030204" pitchFamily="34" charset="0"/>
              </a:rPr>
              <a:t> </a:t>
            </a:r>
            <a:r>
              <a:rPr lang="en-US" sz="2800" b="1" kern="0" dirty="0" err="1">
                <a:solidFill>
                  <a:srgbClr val="000000"/>
                </a:solidFill>
                <a:latin typeface="Calibri" panose="020F0502020204030204" pitchFamily="34" charset="0"/>
                <a:cs typeface="Calibri" panose="020F0502020204030204" pitchFamily="34" charset="0"/>
              </a:rPr>
              <a:t>bị</a:t>
            </a:r>
            <a:r>
              <a:rPr lang="en-US" sz="2800" b="1" kern="0" dirty="0">
                <a:solidFill>
                  <a:srgbClr val="000000"/>
                </a:solidFill>
                <a:latin typeface="Calibri" panose="020F0502020204030204" pitchFamily="34" charset="0"/>
                <a:cs typeface="Calibri" panose="020F0502020204030204" pitchFamily="34" charset="0"/>
              </a:rPr>
              <a:t>:</a:t>
            </a:r>
            <a:endParaRPr lang="vi-VN" sz="2800" b="1" kern="0" dirty="0">
              <a:solidFill>
                <a:srgbClr val="000000"/>
              </a:solidFill>
              <a:latin typeface="Calibri" panose="020F0502020204030204" pitchFamily="34" charset="0"/>
              <a:cs typeface="Calibri" panose="020F0502020204030204" pitchFamily="34" charset="0"/>
            </a:endParaRPr>
          </a:p>
        </p:txBody>
      </p:sp>
      <p:sp>
        <p:nvSpPr>
          <p:cNvPr id="15" name="Google Shape;1924;p44"/>
          <p:cNvSpPr txBox="1"/>
          <p:nvPr/>
        </p:nvSpPr>
        <p:spPr>
          <a:xfrm>
            <a:off x="6794871" y="2727269"/>
            <a:ext cx="5747111"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a:t>B</a:t>
            </a:r>
            <a:r>
              <a:rPr lang="vi-VN" dirty="0"/>
              <a:t>ộ nguồn điện một chi</a:t>
            </a:r>
            <a:r>
              <a:rPr lang="en-US" dirty="0"/>
              <a:t>ề</a:t>
            </a:r>
            <a:r>
              <a:rPr lang="vi-VN" dirty="0"/>
              <a:t>u</a:t>
            </a:r>
            <a:r>
              <a:rPr lang="en-US" dirty="0"/>
              <a:t> 12V</a:t>
            </a:r>
            <a:endParaRPr lang="vi-VN" dirty="0"/>
          </a:p>
        </p:txBody>
      </p:sp>
      <p:sp>
        <p:nvSpPr>
          <p:cNvPr id="18" name="TextBox 17"/>
          <p:cNvSpPr txBox="1"/>
          <p:nvPr/>
        </p:nvSpPr>
        <p:spPr>
          <a:xfrm>
            <a:off x="5040119" y="1233305"/>
            <a:ext cx="1973329" cy="544830"/>
          </a:xfrm>
          <a:prstGeom prst="roundRect">
            <a:avLst/>
          </a:prstGeom>
          <a:solidFill>
            <a:srgbClr val="002060"/>
          </a:solidFill>
        </p:spPr>
        <p:txBody>
          <a:bodyPr wrap="square" rtlCol="0">
            <a:spAutoFit/>
          </a:bodyPr>
          <a:lstStyle/>
          <a:p>
            <a:pPr algn="ctr"/>
            <a:r>
              <a:rPr lang="en-US" sz="2600" b="1" dirty="0" err="1">
                <a:solidFill>
                  <a:schemeClr val="bg1"/>
                </a:solidFill>
                <a:latin typeface="Calibri" panose="020F0502020204030204" pitchFamily="34" charset="0"/>
              </a:rPr>
              <a:t>Thí</a:t>
            </a:r>
            <a:r>
              <a:rPr lang="en-US" sz="2600" b="1" dirty="0">
                <a:solidFill>
                  <a:schemeClr val="bg1"/>
                </a:solidFill>
                <a:latin typeface="Calibri" panose="020F0502020204030204" pitchFamily="34" charset="0"/>
              </a:rPr>
              <a:t> </a:t>
            </a:r>
            <a:r>
              <a:rPr lang="en-US" sz="2600" b="1" dirty="0" err="1">
                <a:solidFill>
                  <a:schemeClr val="bg1"/>
                </a:solidFill>
                <a:latin typeface="Calibri" panose="020F0502020204030204" pitchFamily="34" charset="0"/>
              </a:rPr>
              <a:t>Nghiệm</a:t>
            </a:r>
            <a:endParaRPr lang="en-US" sz="2600" b="1" dirty="0">
              <a:solidFill>
                <a:schemeClr val="bg1"/>
              </a:solidFill>
              <a:latin typeface="Calibri" panose="020F0502020204030204" pitchFamily="34" charset="0"/>
            </a:endParaRPr>
          </a:p>
        </p:txBody>
      </p:sp>
      <p:pic>
        <p:nvPicPr>
          <p:cNvPr id="19" name="Picture 2" descr="Electrical servi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22837" y="2871038"/>
            <a:ext cx="493059" cy="493059"/>
          </a:xfrm>
          <a:prstGeom prst="rect">
            <a:avLst/>
          </a:prstGeom>
          <a:noFill/>
          <a:extLst>
            <a:ext uri="{909E8E84-426E-40DD-AFC4-6F175D3DCCD1}">
              <a14:hiddenFill xmlns:a14="http://schemas.microsoft.com/office/drawing/2010/main">
                <a:solidFill>
                  <a:srgbClr val="FFFFFF"/>
                </a:solidFill>
              </a14:hiddenFill>
            </a:ext>
          </a:extLst>
        </p:spPr>
      </p:pic>
      <p:sp>
        <p:nvSpPr>
          <p:cNvPr id="20" name="Google Shape;1924;p44"/>
          <p:cNvSpPr txBox="1"/>
          <p:nvPr/>
        </p:nvSpPr>
        <p:spPr>
          <a:xfrm>
            <a:off x="6794872" y="3336196"/>
            <a:ext cx="4253754"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a:t>C</a:t>
            </a:r>
            <a:r>
              <a:rPr lang="vi-VN" dirty="0"/>
              <a:t>ông tắc điện</a:t>
            </a:r>
            <a:r>
              <a:rPr lang="en-US" dirty="0"/>
              <a:t> </a:t>
            </a:r>
            <a:r>
              <a:rPr lang="en-US" dirty="0" err="1"/>
              <a:t>và</a:t>
            </a:r>
            <a:r>
              <a:rPr lang="en-US" dirty="0"/>
              <a:t> </a:t>
            </a:r>
            <a:r>
              <a:rPr lang="en-US" dirty="0" err="1"/>
              <a:t>dây</a:t>
            </a:r>
            <a:r>
              <a:rPr lang="en-US" dirty="0"/>
              <a:t> </a:t>
            </a:r>
            <a:r>
              <a:rPr lang="en-US" dirty="0" err="1"/>
              <a:t>nối</a:t>
            </a:r>
            <a:endParaRPr lang="vi-VN" dirty="0"/>
          </a:p>
        </p:txBody>
      </p:sp>
      <p:pic>
        <p:nvPicPr>
          <p:cNvPr id="21" name="Picture 2" descr="Electrical servi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22837" y="3479965"/>
            <a:ext cx="493059" cy="493059"/>
          </a:xfrm>
          <a:prstGeom prst="rect">
            <a:avLst/>
          </a:prstGeom>
          <a:noFill/>
          <a:extLst>
            <a:ext uri="{909E8E84-426E-40DD-AFC4-6F175D3DCCD1}">
              <a14:hiddenFill xmlns:a14="http://schemas.microsoft.com/office/drawing/2010/main">
                <a:solidFill>
                  <a:srgbClr val="FFFFFF"/>
                </a:solidFill>
              </a14:hiddenFill>
            </a:ext>
          </a:extLst>
        </p:spPr>
      </p:pic>
      <p:sp>
        <p:nvSpPr>
          <p:cNvPr id="22" name="Google Shape;1924;p44"/>
          <p:cNvSpPr txBox="1"/>
          <p:nvPr/>
        </p:nvSpPr>
        <p:spPr>
          <a:xfrm>
            <a:off x="6794872" y="3945123"/>
            <a:ext cx="4253754"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vi-VN" dirty="0"/>
              <a:t>Một biến trở R</a:t>
            </a:r>
            <a:r>
              <a:rPr lang="vi-VN" baseline="-25000" dirty="0"/>
              <a:t>o</a:t>
            </a:r>
            <a:endParaRPr lang="vi-VN" dirty="0"/>
          </a:p>
        </p:txBody>
      </p:sp>
      <p:pic>
        <p:nvPicPr>
          <p:cNvPr id="23" name="Picture 2" descr="Electrical servi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22837" y="4088892"/>
            <a:ext cx="493059" cy="493059"/>
          </a:xfrm>
          <a:prstGeom prst="rect">
            <a:avLst/>
          </a:prstGeom>
          <a:noFill/>
          <a:extLst>
            <a:ext uri="{909E8E84-426E-40DD-AFC4-6F175D3DCCD1}">
              <a14:hiddenFill xmlns:a14="http://schemas.microsoft.com/office/drawing/2010/main">
                <a:solidFill>
                  <a:srgbClr val="FFFFFF"/>
                </a:solidFill>
              </a14:hiddenFill>
            </a:ext>
          </a:extLst>
        </p:spPr>
      </p:pic>
      <p:sp>
        <p:nvSpPr>
          <p:cNvPr id="24" name="Google Shape;1924;p44"/>
          <p:cNvSpPr txBox="1"/>
          <p:nvPr/>
        </p:nvSpPr>
        <p:spPr>
          <a:xfrm>
            <a:off x="6794872" y="4562956"/>
            <a:ext cx="4625789"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a:t>A</a:t>
            </a:r>
            <a:r>
              <a:rPr lang="vi-VN" dirty="0"/>
              <a:t>mpe kế</a:t>
            </a:r>
            <a:endParaRPr lang="vi-VN" dirty="0"/>
          </a:p>
        </p:txBody>
      </p:sp>
      <p:pic>
        <p:nvPicPr>
          <p:cNvPr id="25" name="Picture 2" descr="Electrical servi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22837" y="4697819"/>
            <a:ext cx="493059" cy="493059"/>
          </a:xfrm>
          <a:prstGeom prst="rect">
            <a:avLst/>
          </a:prstGeom>
          <a:noFill/>
          <a:extLst>
            <a:ext uri="{909E8E84-426E-40DD-AFC4-6F175D3DCCD1}">
              <a14:hiddenFill xmlns:a14="http://schemas.microsoft.com/office/drawing/2010/main">
                <a:solidFill>
                  <a:srgbClr val="FFFFFF"/>
                </a:solidFill>
              </a14:hiddenFill>
            </a:ext>
          </a:extLst>
        </p:spPr>
      </p:pic>
      <p:sp>
        <p:nvSpPr>
          <p:cNvPr id="26" name="Google Shape;1924;p44"/>
          <p:cNvSpPr txBox="1"/>
          <p:nvPr/>
        </p:nvSpPr>
        <p:spPr>
          <a:xfrm>
            <a:off x="6794872" y="5162977"/>
            <a:ext cx="4253754"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vi-VN" dirty="0"/>
              <a:t>Vật dẫn là một điện trở</a:t>
            </a:r>
            <a:endParaRPr lang="vi-VN" dirty="0"/>
          </a:p>
        </p:txBody>
      </p:sp>
      <p:pic>
        <p:nvPicPr>
          <p:cNvPr id="27" name="Picture 2" descr="Electrical servi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22837" y="5306746"/>
            <a:ext cx="493059" cy="493059"/>
          </a:xfrm>
          <a:prstGeom prst="rect">
            <a:avLst/>
          </a:prstGeom>
          <a:noFill/>
          <a:extLst>
            <a:ext uri="{909E8E84-426E-40DD-AFC4-6F175D3DCCD1}">
              <a14:hiddenFill xmlns:a14="http://schemas.microsoft.com/office/drawing/2010/main">
                <a:solidFill>
                  <a:srgbClr val="FFFFFF"/>
                </a:solidFill>
              </a14:hiddenFill>
            </a:ext>
          </a:extLst>
        </p:spPr>
      </p:pic>
      <p:sp>
        <p:nvSpPr>
          <p:cNvPr id="28" name="Google Shape;1924;p44"/>
          <p:cNvSpPr txBox="1"/>
          <p:nvPr/>
        </p:nvSpPr>
        <p:spPr>
          <a:xfrm>
            <a:off x="6794872" y="5771904"/>
            <a:ext cx="4253754"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err="1"/>
              <a:t>Vôn</a:t>
            </a:r>
            <a:r>
              <a:rPr lang="en-US" dirty="0"/>
              <a:t> </a:t>
            </a:r>
            <a:r>
              <a:rPr lang="en-US" dirty="0" err="1"/>
              <a:t>kế</a:t>
            </a:r>
            <a:endParaRPr lang="vi-VN" dirty="0"/>
          </a:p>
        </p:txBody>
      </p:sp>
      <p:pic>
        <p:nvPicPr>
          <p:cNvPr id="29" name="Picture 2" descr="Electrical servi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22837" y="5915673"/>
            <a:ext cx="493059" cy="49305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randombar(horizontal)">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fade">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up)">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500"/>
                                        <p:tgtEl>
                                          <p:spTgt spid="19"/>
                                        </p:tgtEl>
                                      </p:cBhvr>
                                    </p:animEffect>
                                  </p:childTnLst>
                                </p:cTn>
                              </p:par>
                            </p:childTnLst>
                          </p:cTn>
                        </p:par>
                        <p:par>
                          <p:cTn id="28" fill="hold">
                            <p:stCondLst>
                              <p:cond delay="500"/>
                            </p:stCondLst>
                            <p:childTnLst>
                              <p:par>
                                <p:cTn id="29" presetID="22" presetClass="entr" presetSubtype="1" fill="hold" grpId="0" nodeType="afterEffect">
                                  <p:stCondLst>
                                    <p:cond delay="0"/>
                                  </p:stCondLst>
                                  <p:iterate type="lt">
                                    <p:tmPct val="3000"/>
                                  </p:iterate>
                                  <p:childTnLst>
                                    <p:set>
                                      <p:cBhvr>
                                        <p:cTn id="30" dur="1" fill="hold">
                                          <p:stCondLst>
                                            <p:cond delay="0"/>
                                          </p:stCondLst>
                                        </p:cTn>
                                        <p:tgtEl>
                                          <p:spTgt spid="15"/>
                                        </p:tgtEl>
                                        <p:attrNameLst>
                                          <p:attrName>style.visibility</p:attrName>
                                        </p:attrNameLst>
                                      </p:cBhvr>
                                      <p:to>
                                        <p:strVal val="visible"/>
                                      </p:to>
                                    </p:set>
                                    <p:animEffect transition="in" filter="wipe(up)">
                                      <p:cBhvr>
                                        <p:cTn id="31" dur="5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fade">
                                      <p:cBhvr>
                                        <p:cTn id="36" dur="500"/>
                                        <p:tgtEl>
                                          <p:spTgt spid="21"/>
                                        </p:tgtEl>
                                      </p:cBhvr>
                                    </p:animEffect>
                                  </p:childTnLst>
                                </p:cTn>
                              </p:par>
                            </p:childTnLst>
                          </p:cTn>
                        </p:par>
                        <p:par>
                          <p:cTn id="37" fill="hold">
                            <p:stCondLst>
                              <p:cond delay="500"/>
                            </p:stCondLst>
                            <p:childTnLst>
                              <p:par>
                                <p:cTn id="38" presetID="22" presetClass="entr" presetSubtype="1" fill="hold" grpId="0" nodeType="afterEffect">
                                  <p:stCondLst>
                                    <p:cond delay="0"/>
                                  </p:stCondLst>
                                  <p:iterate type="lt">
                                    <p:tmPct val="3000"/>
                                  </p:iterate>
                                  <p:childTnLst>
                                    <p:set>
                                      <p:cBhvr>
                                        <p:cTn id="39" dur="1" fill="hold">
                                          <p:stCondLst>
                                            <p:cond delay="0"/>
                                          </p:stCondLst>
                                        </p:cTn>
                                        <p:tgtEl>
                                          <p:spTgt spid="20"/>
                                        </p:tgtEl>
                                        <p:attrNameLst>
                                          <p:attrName>style.visibility</p:attrName>
                                        </p:attrNameLst>
                                      </p:cBhvr>
                                      <p:to>
                                        <p:strVal val="visible"/>
                                      </p:to>
                                    </p:set>
                                    <p:animEffect transition="in" filter="wipe(up)">
                                      <p:cBhvr>
                                        <p:cTn id="40" dur="500"/>
                                        <p:tgtEl>
                                          <p:spTgt spid="20"/>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23"/>
                                        </p:tgtEl>
                                        <p:attrNameLst>
                                          <p:attrName>style.visibility</p:attrName>
                                        </p:attrNameLst>
                                      </p:cBhvr>
                                      <p:to>
                                        <p:strVal val="visible"/>
                                      </p:to>
                                    </p:set>
                                    <p:animEffect transition="in" filter="fade">
                                      <p:cBhvr>
                                        <p:cTn id="45" dur="500"/>
                                        <p:tgtEl>
                                          <p:spTgt spid="23"/>
                                        </p:tgtEl>
                                      </p:cBhvr>
                                    </p:animEffect>
                                  </p:childTnLst>
                                </p:cTn>
                              </p:par>
                            </p:childTnLst>
                          </p:cTn>
                        </p:par>
                        <p:par>
                          <p:cTn id="46" fill="hold">
                            <p:stCondLst>
                              <p:cond delay="500"/>
                            </p:stCondLst>
                            <p:childTnLst>
                              <p:par>
                                <p:cTn id="47" presetID="22" presetClass="entr" presetSubtype="1" fill="hold" grpId="0" nodeType="afterEffect">
                                  <p:stCondLst>
                                    <p:cond delay="0"/>
                                  </p:stCondLst>
                                  <p:iterate type="lt">
                                    <p:tmPct val="3000"/>
                                  </p:iterate>
                                  <p:childTnLst>
                                    <p:set>
                                      <p:cBhvr>
                                        <p:cTn id="48" dur="1" fill="hold">
                                          <p:stCondLst>
                                            <p:cond delay="0"/>
                                          </p:stCondLst>
                                        </p:cTn>
                                        <p:tgtEl>
                                          <p:spTgt spid="22"/>
                                        </p:tgtEl>
                                        <p:attrNameLst>
                                          <p:attrName>style.visibility</p:attrName>
                                        </p:attrNameLst>
                                      </p:cBhvr>
                                      <p:to>
                                        <p:strVal val="visible"/>
                                      </p:to>
                                    </p:set>
                                    <p:animEffect transition="in" filter="wipe(up)">
                                      <p:cBhvr>
                                        <p:cTn id="49" dur="500"/>
                                        <p:tgtEl>
                                          <p:spTgt spid="22"/>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25"/>
                                        </p:tgtEl>
                                        <p:attrNameLst>
                                          <p:attrName>style.visibility</p:attrName>
                                        </p:attrNameLst>
                                      </p:cBhvr>
                                      <p:to>
                                        <p:strVal val="visible"/>
                                      </p:to>
                                    </p:set>
                                    <p:animEffect transition="in" filter="fade">
                                      <p:cBhvr>
                                        <p:cTn id="54" dur="500"/>
                                        <p:tgtEl>
                                          <p:spTgt spid="25"/>
                                        </p:tgtEl>
                                      </p:cBhvr>
                                    </p:animEffect>
                                  </p:childTnLst>
                                </p:cTn>
                              </p:par>
                            </p:childTnLst>
                          </p:cTn>
                        </p:par>
                        <p:par>
                          <p:cTn id="55" fill="hold">
                            <p:stCondLst>
                              <p:cond delay="500"/>
                            </p:stCondLst>
                            <p:childTnLst>
                              <p:par>
                                <p:cTn id="56" presetID="22" presetClass="entr" presetSubtype="1" fill="hold" grpId="0" nodeType="afterEffect">
                                  <p:stCondLst>
                                    <p:cond delay="0"/>
                                  </p:stCondLst>
                                  <p:iterate type="lt">
                                    <p:tmPct val="3000"/>
                                  </p:iterate>
                                  <p:childTnLst>
                                    <p:set>
                                      <p:cBhvr>
                                        <p:cTn id="57" dur="1" fill="hold">
                                          <p:stCondLst>
                                            <p:cond delay="0"/>
                                          </p:stCondLst>
                                        </p:cTn>
                                        <p:tgtEl>
                                          <p:spTgt spid="24"/>
                                        </p:tgtEl>
                                        <p:attrNameLst>
                                          <p:attrName>style.visibility</p:attrName>
                                        </p:attrNameLst>
                                      </p:cBhvr>
                                      <p:to>
                                        <p:strVal val="visible"/>
                                      </p:to>
                                    </p:set>
                                    <p:animEffect transition="in" filter="wipe(up)">
                                      <p:cBhvr>
                                        <p:cTn id="58" dur="500"/>
                                        <p:tgtEl>
                                          <p:spTgt spid="24"/>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nodeType="clickEffect">
                                  <p:stCondLst>
                                    <p:cond delay="0"/>
                                  </p:stCondLst>
                                  <p:childTnLst>
                                    <p:set>
                                      <p:cBhvr>
                                        <p:cTn id="62" dur="1" fill="hold">
                                          <p:stCondLst>
                                            <p:cond delay="0"/>
                                          </p:stCondLst>
                                        </p:cTn>
                                        <p:tgtEl>
                                          <p:spTgt spid="27"/>
                                        </p:tgtEl>
                                        <p:attrNameLst>
                                          <p:attrName>style.visibility</p:attrName>
                                        </p:attrNameLst>
                                      </p:cBhvr>
                                      <p:to>
                                        <p:strVal val="visible"/>
                                      </p:to>
                                    </p:set>
                                    <p:animEffect transition="in" filter="fade">
                                      <p:cBhvr>
                                        <p:cTn id="63" dur="500"/>
                                        <p:tgtEl>
                                          <p:spTgt spid="27"/>
                                        </p:tgtEl>
                                      </p:cBhvr>
                                    </p:animEffect>
                                  </p:childTnLst>
                                </p:cTn>
                              </p:par>
                            </p:childTnLst>
                          </p:cTn>
                        </p:par>
                        <p:par>
                          <p:cTn id="64" fill="hold">
                            <p:stCondLst>
                              <p:cond delay="500"/>
                            </p:stCondLst>
                            <p:childTnLst>
                              <p:par>
                                <p:cTn id="65" presetID="22" presetClass="entr" presetSubtype="1" fill="hold" grpId="0" nodeType="afterEffect">
                                  <p:stCondLst>
                                    <p:cond delay="0"/>
                                  </p:stCondLst>
                                  <p:iterate type="lt">
                                    <p:tmPct val="3000"/>
                                  </p:iterate>
                                  <p:childTnLst>
                                    <p:set>
                                      <p:cBhvr>
                                        <p:cTn id="66" dur="1" fill="hold">
                                          <p:stCondLst>
                                            <p:cond delay="0"/>
                                          </p:stCondLst>
                                        </p:cTn>
                                        <p:tgtEl>
                                          <p:spTgt spid="26"/>
                                        </p:tgtEl>
                                        <p:attrNameLst>
                                          <p:attrName>style.visibility</p:attrName>
                                        </p:attrNameLst>
                                      </p:cBhvr>
                                      <p:to>
                                        <p:strVal val="visible"/>
                                      </p:to>
                                    </p:set>
                                    <p:animEffect transition="in" filter="wipe(up)">
                                      <p:cBhvr>
                                        <p:cTn id="67" dur="500"/>
                                        <p:tgtEl>
                                          <p:spTgt spid="26"/>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29"/>
                                        </p:tgtEl>
                                        <p:attrNameLst>
                                          <p:attrName>style.visibility</p:attrName>
                                        </p:attrNameLst>
                                      </p:cBhvr>
                                      <p:to>
                                        <p:strVal val="visible"/>
                                      </p:to>
                                    </p:set>
                                    <p:animEffect transition="in" filter="fade">
                                      <p:cBhvr>
                                        <p:cTn id="72" dur="500"/>
                                        <p:tgtEl>
                                          <p:spTgt spid="29"/>
                                        </p:tgtEl>
                                      </p:cBhvr>
                                    </p:animEffect>
                                  </p:childTnLst>
                                </p:cTn>
                              </p:par>
                            </p:childTnLst>
                          </p:cTn>
                        </p:par>
                        <p:par>
                          <p:cTn id="73" fill="hold">
                            <p:stCondLst>
                              <p:cond delay="500"/>
                            </p:stCondLst>
                            <p:childTnLst>
                              <p:par>
                                <p:cTn id="74" presetID="22" presetClass="entr" presetSubtype="1" fill="hold" grpId="0" nodeType="afterEffect">
                                  <p:stCondLst>
                                    <p:cond delay="0"/>
                                  </p:stCondLst>
                                  <p:iterate type="lt">
                                    <p:tmPct val="3000"/>
                                  </p:iterate>
                                  <p:childTnLst>
                                    <p:set>
                                      <p:cBhvr>
                                        <p:cTn id="75" dur="1" fill="hold">
                                          <p:stCondLst>
                                            <p:cond delay="0"/>
                                          </p:stCondLst>
                                        </p:cTn>
                                        <p:tgtEl>
                                          <p:spTgt spid="28"/>
                                        </p:tgtEl>
                                        <p:attrNameLst>
                                          <p:attrName>style.visibility</p:attrName>
                                        </p:attrNameLst>
                                      </p:cBhvr>
                                      <p:to>
                                        <p:strVal val="visible"/>
                                      </p:to>
                                    </p:set>
                                    <p:animEffect transition="in" filter="wipe(up)">
                                      <p:cBhvr>
                                        <p:cTn id="76"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3" grpId="0"/>
      <p:bldP spid="15" grpId="0"/>
      <p:bldP spid="18" grpId="0" animBg="1"/>
      <p:bldP spid="20" grpId="0"/>
      <p:bldP spid="22" grpId="0"/>
      <p:bldP spid="24" grpId="0"/>
      <p:bldP spid="26" grpId="0"/>
      <p:bldP spid="2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Picture 29"/>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6394508" y="2177389"/>
            <a:ext cx="6119146" cy="3876774"/>
          </a:xfrm>
          <a:prstGeom prst="rect">
            <a:avLst/>
          </a:prstGeom>
        </p:spPr>
      </p:pic>
      <p:sp>
        <p:nvSpPr>
          <p:cNvPr id="13" name="Google Shape;1924;p44"/>
          <p:cNvSpPr txBox="1"/>
          <p:nvPr/>
        </p:nvSpPr>
        <p:spPr>
          <a:xfrm>
            <a:off x="220884" y="1745379"/>
            <a:ext cx="3835085" cy="830098"/>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17500" algn="l" rtl="0">
              <a:lnSpc>
                <a:spcPct val="100000"/>
              </a:lnSpc>
              <a:spcBef>
                <a:spcPts val="0"/>
              </a:spcBef>
              <a:spcAft>
                <a:spcPts val="0"/>
              </a:spcAft>
              <a:buClr>
                <a:schemeClr val="accent2"/>
              </a:buClr>
              <a:buSzPts val="1400"/>
              <a:buFont typeface="Montserrat"/>
              <a:buChar char="●"/>
              <a:defRPr sz="1400" b="0" i="0" u="none" strike="noStrike" cap="none">
                <a:solidFill>
                  <a:schemeClr val="accent2"/>
                </a:solidFill>
                <a:latin typeface="Montserrat"/>
                <a:ea typeface="Montserrat"/>
                <a:cs typeface="Montserrat"/>
                <a:sym typeface="Montserrat"/>
              </a:defRPr>
            </a:lvl1pPr>
            <a:lvl2pPr marL="914400" marR="0" lvl="1"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2pPr>
            <a:lvl3pPr marL="1371600" marR="0" lvl="2"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3pPr>
            <a:lvl4pPr marL="1828800" marR="0" lvl="3"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4pPr>
            <a:lvl5pPr marL="2286000" marR="0" lvl="4"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5pPr>
            <a:lvl6pPr marL="2743200" marR="0" lvl="5"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6pPr>
            <a:lvl7pPr marL="3200400" marR="0" lvl="6"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7pPr>
            <a:lvl8pPr marL="3657600" marR="0" lvl="7"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8pPr>
            <a:lvl9pPr marL="4114800" marR="0" lvl="8"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9pPr>
          </a:lstStyle>
          <a:p>
            <a:pPr marL="186055" indent="0" defTabSz="1219200">
              <a:lnSpc>
                <a:spcPct val="150000"/>
              </a:lnSpc>
              <a:buClr>
                <a:srgbClr val="212121"/>
              </a:buClr>
              <a:buNone/>
            </a:pPr>
            <a:r>
              <a:rPr lang="en-US" sz="2800" b="1" kern="0" dirty="0" err="1">
                <a:solidFill>
                  <a:srgbClr val="000000"/>
                </a:solidFill>
                <a:latin typeface="Calibri" panose="020F0502020204030204" pitchFamily="34" charset="0"/>
                <a:cs typeface="Calibri" panose="020F0502020204030204" pitchFamily="34" charset="0"/>
              </a:rPr>
              <a:t>Tiến</a:t>
            </a:r>
            <a:r>
              <a:rPr lang="en-US" sz="2800" b="1" kern="0" dirty="0">
                <a:solidFill>
                  <a:srgbClr val="000000"/>
                </a:solidFill>
                <a:latin typeface="Calibri" panose="020F0502020204030204" pitchFamily="34" charset="0"/>
                <a:cs typeface="Calibri" panose="020F0502020204030204" pitchFamily="34" charset="0"/>
              </a:rPr>
              <a:t> </a:t>
            </a:r>
            <a:r>
              <a:rPr lang="en-US" sz="2800" b="1" kern="0" dirty="0" err="1">
                <a:solidFill>
                  <a:srgbClr val="000000"/>
                </a:solidFill>
                <a:latin typeface="Calibri" panose="020F0502020204030204" pitchFamily="34" charset="0"/>
                <a:cs typeface="Calibri" panose="020F0502020204030204" pitchFamily="34" charset="0"/>
              </a:rPr>
              <a:t>hành</a:t>
            </a:r>
            <a:r>
              <a:rPr lang="en-US" sz="2800" b="1" kern="0" dirty="0">
                <a:solidFill>
                  <a:srgbClr val="000000"/>
                </a:solidFill>
                <a:latin typeface="Calibri" panose="020F0502020204030204" pitchFamily="34" charset="0"/>
                <a:cs typeface="Calibri" panose="020F0502020204030204" pitchFamily="34" charset="0"/>
              </a:rPr>
              <a:t> </a:t>
            </a:r>
            <a:r>
              <a:rPr lang="en-US" sz="2800" b="1" kern="0" dirty="0" err="1">
                <a:solidFill>
                  <a:srgbClr val="000000"/>
                </a:solidFill>
                <a:latin typeface="Calibri" panose="020F0502020204030204" pitchFamily="34" charset="0"/>
                <a:cs typeface="Calibri" panose="020F0502020204030204" pitchFamily="34" charset="0"/>
              </a:rPr>
              <a:t>thí</a:t>
            </a:r>
            <a:r>
              <a:rPr lang="en-US" sz="2800" b="1" kern="0" dirty="0">
                <a:solidFill>
                  <a:srgbClr val="000000"/>
                </a:solidFill>
                <a:latin typeface="Calibri" panose="020F0502020204030204" pitchFamily="34" charset="0"/>
                <a:cs typeface="Calibri" panose="020F0502020204030204" pitchFamily="34" charset="0"/>
              </a:rPr>
              <a:t> </a:t>
            </a:r>
            <a:r>
              <a:rPr lang="en-US" sz="2800" b="1" kern="0" dirty="0" err="1">
                <a:solidFill>
                  <a:srgbClr val="000000"/>
                </a:solidFill>
                <a:latin typeface="Calibri" panose="020F0502020204030204" pitchFamily="34" charset="0"/>
                <a:cs typeface="Calibri" panose="020F0502020204030204" pitchFamily="34" charset="0"/>
              </a:rPr>
              <a:t>nghiệm</a:t>
            </a:r>
            <a:r>
              <a:rPr lang="en-US" sz="2800" b="1" kern="0" dirty="0">
                <a:solidFill>
                  <a:srgbClr val="000000"/>
                </a:solidFill>
                <a:latin typeface="Calibri" panose="020F0502020204030204" pitchFamily="34" charset="0"/>
                <a:cs typeface="Calibri" panose="020F0502020204030204" pitchFamily="34" charset="0"/>
              </a:rPr>
              <a:t>:</a:t>
            </a:r>
            <a:endParaRPr lang="vi-VN" sz="2800" b="1" kern="0" dirty="0">
              <a:solidFill>
                <a:srgbClr val="000000"/>
              </a:solidFill>
              <a:latin typeface="Calibri" panose="020F0502020204030204" pitchFamily="34" charset="0"/>
              <a:cs typeface="Calibri" panose="020F0502020204030204" pitchFamily="34" charset="0"/>
            </a:endParaRPr>
          </a:p>
        </p:txBody>
      </p:sp>
      <p:sp>
        <p:nvSpPr>
          <p:cNvPr id="15" name="Google Shape;1924;p44"/>
          <p:cNvSpPr txBox="1"/>
          <p:nvPr/>
        </p:nvSpPr>
        <p:spPr>
          <a:xfrm>
            <a:off x="940734" y="2457412"/>
            <a:ext cx="4253754"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vi-VN" dirty="0"/>
              <a:t>Mắc mạch điện theo sơ đồ </a:t>
            </a:r>
            <a:endParaRPr lang="vi-VN" dirty="0"/>
          </a:p>
        </p:txBody>
      </p:sp>
      <p:sp>
        <p:nvSpPr>
          <p:cNvPr id="18" name="TextBox 17"/>
          <p:cNvSpPr txBox="1"/>
          <p:nvPr/>
        </p:nvSpPr>
        <p:spPr>
          <a:xfrm>
            <a:off x="5040119" y="1233305"/>
            <a:ext cx="1973329" cy="544830"/>
          </a:xfrm>
          <a:prstGeom prst="roundRect">
            <a:avLst/>
          </a:prstGeom>
          <a:solidFill>
            <a:srgbClr val="002060"/>
          </a:solidFill>
        </p:spPr>
        <p:txBody>
          <a:bodyPr wrap="square" rtlCol="0">
            <a:spAutoFit/>
          </a:bodyPr>
          <a:lstStyle/>
          <a:p>
            <a:pPr algn="ctr"/>
            <a:r>
              <a:rPr lang="en-US" sz="2600" b="1" dirty="0" err="1">
                <a:solidFill>
                  <a:schemeClr val="bg1"/>
                </a:solidFill>
                <a:latin typeface="Calibri" panose="020F0502020204030204" pitchFamily="34" charset="0"/>
              </a:rPr>
              <a:t>Thí</a:t>
            </a:r>
            <a:r>
              <a:rPr lang="en-US" sz="2600" b="1" dirty="0">
                <a:solidFill>
                  <a:schemeClr val="bg1"/>
                </a:solidFill>
                <a:latin typeface="Calibri" panose="020F0502020204030204" pitchFamily="34" charset="0"/>
              </a:rPr>
              <a:t> </a:t>
            </a:r>
            <a:r>
              <a:rPr lang="en-US" sz="2600" b="1" dirty="0" err="1">
                <a:solidFill>
                  <a:schemeClr val="bg1"/>
                </a:solidFill>
                <a:latin typeface="Calibri" panose="020F0502020204030204" pitchFamily="34" charset="0"/>
              </a:rPr>
              <a:t>Nghiệm</a:t>
            </a:r>
            <a:endParaRPr lang="en-US" sz="2600" b="1" dirty="0">
              <a:solidFill>
                <a:schemeClr val="bg1"/>
              </a:solidFill>
              <a:latin typeface="Calibri" panose="020F0502020204030204" pitchFamily="34" charset="0"/>
            </a:endParaRPr>
          </a:p>
        </p:txBody>
      </p:sp>
      <p:pic>
        <p:nvPicPr>
          <p:cNvPr id="19" name="Picture 2" descr="Electrical servic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8699" y="2601181"/>
            <a:ext cx="493059" cy="493059"/>
          </a:xfrm>
          <a:prstGeom prst="rect">
            <a:avLst/>
          </a:prstGeom>
          <a:noFill/>
          <a:extLst>
            <a:ext uri="{909E8E84-426E-40DD-AFC4-6F175D3DCCD1}">
              <a14:hiddenFill xmlns:a14="http://schemas.microsoft.com/office/drawing/2010/main">
                <a:solidFill>
                  <a:srgbClr val="FFFFFF"/>
                </a:solidFill>
              </a14:hiddenFill>
            </a:ext>
          </a:extLst>
        </p:spPr>
      </p:pic>
      <p:sp>
        <p:nvSpPr>
          <p:cNvPr id="20" name="Google Shape;1924;p44"/>
          <p:cNvSpPr txBox="1"/>
          <p:nvPr/>
        </p:nvSpPr>
        <p:spPr>
          <a:xfrm>
            <a:off x="879508" y="4102421"/>
            <a:ext cx="5835153"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vi-VN" dirty="0"/>
              <a:t>Đóng khoá K, điều chỉnh biến trở để hiệu điện thế giữa hai đầu đoạn mạch AB lần lượt là 0 V, 3 V, 6 V, 9 V, 12 V. Ghi lại số chỉ của ampe kế mỗi lần đo vào vở theo mẫu tương tự </a:t>
            </a:r>
            <a:endParaRPr lang="vi-VN" dirty="0"/>
          </a:p>
        </p:txBody>
      </p:sp>
      <p:pic>
        <p:nvPicPr>
          <p:cNvPr id="21" name="Picture 2" descr="Electrical servic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8699" y="3210108"/>
            <a:ext cx="493059" cy="493059"/>
          </a:xfrm>
          <a:prstGeom prst="rect">
            <a:avLst/>
          </a:prstGeom>
          <a:noFill/>
          <a:extLst>
            <a:ext uri="{909E8E84-426E-40DD-AFC4-6F175D3DCCD1}">
              <a14:hiddenFill xmlns:a14="http://schemas.microsoft.com/office/drawing/2010/main">
                <a:solidFill>
                  <a:srgbClr val="FFFFFF"/>
                </a:solidFill>
              </a14:hiddenFill>
            </a:ext>
          </a:extLst>
        </p:spPr>
      </p:pic>
      <p:sp>
        <p:nvSpPr>
          <p:cNvPr id="31" name="Rectangle: Rounded Corners 30"/>
          <p:cNvSpPr/>
          <p:nvPr/>
        </p:nvSpPr>
        <p:spPr>
          <a:xfrm>
            <a:off x="655984" y="194139"/>
            <a:ext cx="7914084"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840778" y="212171"/>
            <a:ext cx="8503869" cy="461665"/>
          </a:xfrm>
          <a:prstGeom prst="rect">
            <a:avLst/>
          </a:prstGeom>
          <a:noFill/>
        </p:spPr>
        <p:txBody>
          <a:bodyPr wrap="square" rtlCol="0">
            <a:spAutoFit/>
          </a:bodyPr>
          <a:lstStyle/>
          <a:p>
            <a:r>
              <a:rPr lang="en-US" sz="2400" b="1" dirty="0">
                <a:solidFill>
                  <a:srgbClr val="002060"/>
                </a:solidFill>
                <a:latin typeface="Calibri" panose="020F0502020204030204" pitchFamily="34" charset="0"/>
              </a:rPr>
              <a:t>II. </a:t>
            </a:r>
            <a:r>
              <a:rPr lang="vi-VN" sz="2400" b="1" dirty="0">
                <a:solidFill>
                  <a:srgbClr val="002060"/>
                </a:solidFill>
                <a:latin typeface="Calibri" panose="020F0502020204030204" pitchFamily="34" charset="0"/>
                <a:ea typeface="Calibri" panose="020F0502020204030204" pitchFamily="34" charset="0"/>
                <a:cs typeface="Calibri" panose="020F0502020204030204" pitchFamily="34" charset="0"/>
              </a:rPr>
              <a:t>Sự phụ thuộc của cường độ dòng điện vào hiệu điện thế</a:t>
            </a:r>
            <a:endParaRPr lang="en-US" sz="2400" b="1" dirty="0">
              <a:solidFill>
                <a:srgbClr val="002060"/>
              </a:solidFill>
              <a:latin typeface="Calibri" panose="020F0502020204030204" pitchFamily="34" charset="0"/>
              <a:ea typeface="Calibri" panose="020F0502020204030204" pitchFamily="34" charset="0"/>
              <a:cs typeface="Calibri" panose="020F0502020204030204" pitchFamily="34" charset="0"/>
            </a:endParaRPr>
          </a:p>
        </p:txBody>
      </p:sp>
      <p:sp>
        <p:nvSpPr>
          <p:cNvPr id="33" name="TextBox 32"/>
          <p:cNvSpPr txBox="1"/>
          <p:nvPr/>
        </p:nvSpPr>
        <p:spPr>
          <a:xfrm>
            <a:off x="384388" y="654222"/>
            <a:ext cx="8877484" cy="492443"/>
          </a:xfrm>
          <a:prstGeom prst="rect">
            <a:avLst/>
          </a:prstGeom>
          <a:noFill/>
        </p:spPr>
        <p:txBody>
          <a:bodyPr wrap="square" rtlCol="0">
            <a:spAutoFit/>
          </a:bodyPr>
          <a:lstStyle/>
          <a:p>
            <a:r>
              <a:rPr lang="en-US" sz="2600" b="1" dirty="0">
                <a:solidFill>
                  <a:srgbClr val="E05D5D"/>
                </a:solidFill>
                <a:latin typeface="Calibri" panose="020F0502020204030204" pitchFamily="34" charset="0"/>
              </a:rPr>
              <a:t>1. </a:t>
            </a:r>
            <a:r>
              <a:rPr lang="en-US" sz="2600" b="1" dirty="0" err="1">
                <a:solidFill>
                  <a:srgbClr val="E05D5D"/>
                </a:solidFill>
                <a:latin typeface="Calibri" panose="020F0502020204030204" pitchFamily="34" charset="0"/>
              </a:rPr>
              <a:t>Sự</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phụ</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thuộc</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của</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cường</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độ</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dòng</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điện</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vào</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hiệu</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điện</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thế</a:t>
            </a:r>
            <a:endParaRPr lang="en-US" sz="2600" b="1" dirty="0">
              <a:solidFill>
                <a:srgbClr val="E05D5D"/>
              </a:solidFill>
              <a:latin typeface="Calibri" panose="020F0502020204030204" pitchFamily="34" charset="0"/>
            </a:endParaRPr>
          </a:p>
        </p:txBody>
      </p:sp>
      <p:grpSp>
        <p:nvGrpSpPr>
          <p:cNvPr id="34" name="Group 33"/>
          <p:cNvGrpSpPr/>
          <p:nvPr/>
        </p:nvGrpSpPr>
        <p:grpSpPr>
          <a:xfrm>
            <a:off x="308213" y="217196"/>
            <a:ext cx="571295" cy="492443"/>
            <a:chOff x="5033118" y="2269604"/>
            <a:chExt cx="1127406" cy="971798"/>
          </a:xfrm>
        </p:grpSpPr>
        <p:sp>
          <p:nvSpPr>
            <p:cNvPr id="35" name="Google Shape;2992;p59"/>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pic>
          <p:nvPicPr>
            <p:cNvPr id="36" name="Picture 6" descr="Biểu tượng miễn phí plugin"/>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par>
                          <p:cTn id="13" fill="hold">
                            <p:stCondLst>
                              <p:cond delay="500"/>
                            </p:stCondLst>
                            <p:childTnLst>
                              <p:par>
                                <p:cTn id="14" presetID="22" presetClass="entr" presetSubtype="1" fill="hold" grpId="0" nodeType="afterEffect">
                                  <p:stCondLst>
                                    <p:cond delay="0"/>
                                  </p:stCondLst>
                                  <p:iterate type="lt">
                                    <p:tmPct val="3000"/>
                                  </p:iterate>
                                  <p:childTnLst>
                                    <p:set>
                                      <p:cBhvr>
                                        <p:cTn id="15" dur="1" fill="hold">
                                          <p:stCondLst>
                                            <p:cond delay="0"/>
                                          </p:stCondLst>
                                        </p:cTn>
                                        <p:tgtEl>
                                          <p:spTgt spid="15"/>
                                        </p:tgtEl>
                                        <p:attrNameLst>
                                          <p:attrName>style.visibility</p:attrName>
                                        </p:attrNameLst>
                                      </p:cBhvr>
                                      <p:to>
                                        <p:strVal val="visible"/>
                                      </p:to>
                                    </p:set>
                                    <p:animEffect transition="in" filter="wipe(up)">
                                      <p:cBhvr>
                                        <p:cTn id="16" dur="5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fade">
                                      <p:cBhvr>
                                        <p:cTn id="21" dur="500"/>
                                        <p:tgtEl>
                                          <p:spTgt spid="21"/>
                                        </p:tgtEl>
                                      </p:cBhvr>
                                    </p:animEffect>
                                  </p:childTnLst>
                                </p:cTn>
                              </p:par>
                            </p:childTnLst>
                          </p:cTn>
                        </p:par>
                        <p:par>
                          <p:cTn id="22" fill="hold">
                            <p:stCondLst>
                              <p:cond delay="500"/>
                            </p:stCondLst>
                            <p:childTnLst>
                              <p:par>
                                <p:cTn id="23" presetID="22" presetClass="entr" presetSubtype="1" fill="hold" grpId="0" nodeType="afterEffect">
                                  <p:stCondLst>
                                    <p:cond delay="0"/>
                                  </p:stCondLst>
                                  <p:iterate type="lt">
                                    <p:tmPct val="3000"/>
                                  </p:iterate>
                                  <p:childTnLst>
                                    <p:set>
                                      <p:cBhvr>
                                        <p:cTn id="24" dur="1" fill="hold">
                                          <p:stCondLst>
                                            <p:cond delay="0"/>
                                          </p:stCondLst>
                                        </p:cTn>
                                        <p:tgtEl>
                                          <p:spTgt spid="20"/>
                                        </p:tgtEl>
                                        <p:attrNameLst>
                                          <p:attrName>style.visibility</p:attrName>
                                        </p:attrNameLst>
                                      </p:cBhvr>
                                      <p:to>
                                        <p:strVal val="visible"/>
                                      </p:to>
                                    </p:set>
                                    <p:animEffect transition="in" filter="wipe(up)">
                                      <p:cBhvr>
                                        <p:cTn id="25" dur="500"/>
                                        <p:tgtEl>
                                          <p:spTgt spid="20"/>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33"/>
                                        </p:tgtEl>
                                        <p:attrNameLst>
                                          <p:attrName>style.visibility</p:attrName>
                                        </p:attrNameLst>
                                      </p:cBhvr>
                                      <p:to>
                                        <p:strVal val="visible"/>
                                      </p:to>
                                    </p:set>
                                    <p:animEffect transition="in" filter="randombar(horizontal)">
                                      <p:cBhvr>
                                        <p:cTn id="30"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20" grpId="0"/>
      <p:bldP spid="3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p:cNvSpPr/>
          <p:nvPr/>
        </p:nvSpPr>
        <p:spPr>
          <a:xfrm>
            <a:off x="512548" y="681318"/>
            <a:ext cx="11026588" cy="5903357"/>
          </a:xfrm>
          <a:prstGeom prst="roundRect">
            <a:avLst/>
          </a:prstGeom>
          <a:noFill/>
          <a:ln w="28575">
            <a:solidFill>
              <a:srgbClr val="D8343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4385301" y="273324"/>
            <a:ext cx="3217352" cy="646986"/>
          </a:xfrm>
          <a:prstGeom prst="roundRect">
            <a:avLst/>
          </a:prstGeom>
          <a:solidFill>
            <a:srgbClr val="E05D5D"/>
          </a:solidFill>
        </p:spPr>
        <p:txBody>
          <a:bodyPr wrap="square" rtlCol="0">
            <a:spAutoFit/>
          </a:bodyPr>
          <a:lstStyle/>
          <a:p>
            <a:pPr algn="ctr"/>
            <a:r>
              <a:rPr lang="en-US" sz="3200" b="1" dirty="0">
                <a:solidFill>
                  <a:schemeClr val="bg1"/>
                </a:solidFill>
                <a:latin typeface="Calibri" panose="020F0502020204030204" pitchFamily="34" charset="0"/>
              </a:rPr>
              <a:t>PHIẾU HỌC TẬP 2</a:t>
            </a:r>
            <a:endParaRPr lang="en-US" sz="3200" b="1" dirty="0">
              <a:solidFill>
                <a:schemeClr val="bg1"/>
              </a:solidFill>
              <a:latin typeface="Calibri" panose="020F0502020204030204" pitchFamily="34" charset="0"/>
            </a:endParaRPr>
          </a:p>
        </p:txBody>
      </p:sp>
      <p:sp>
        <p:nvSpPr>
          <p:cNvPr id="6" name="Google Shape;1924;p44"/>
          <p:cNvSpPr txBox="1"/>
          <p:nvPr/>
        </p:nvSpPr>
        <p:spPr>
          <a:xfrm>
            <a:off x="602968" y="852154"/>
            <a:ext cx="7962468"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a:solidFill>
                  <a:srgbClr val="002060"/>
                </a:solidFill>
              </a:rPr>
              <a:t>1. </a:t>
            </a:r>
            <a:r>
              <a:rPr lang="vi-VN" dirty="0">
                <a:solidFill>
                  <a:srgbClr val="002060"/>
                </a:solidFill>
              </a:rPr>
              <a:t>Tiến hành thí nghiệm</a:t>
            </a:r>
            <a:r>
              <a:rPr lang="en-US" dirty="0">
                <a:solidFill>
                  <a:srgbClr val="002060"/>
                </a:solidFill>
              </a:rPr>
              <a:t> </a:t>
            </a:r>
            <a:r>
              <a:rPr lang="en-US" dirty="0" err="1">
                <a:solidFill>
                  <a:srgbClr val="002060"/>
                </a:solidFill>
              </a:rPr>
              <a:t>và</a:t>
            </a:r>
            <a:r>
              <a:rPr lang="en-US" dirty="0">
                <a:solidFill>
                  <a:srgbClr val="002060"/>
                </a:solidFill>
              </a:rPr>
              <a:t> </a:t>
            </a:r>
            <a:r>
              <a:rPr lang="en-US" dirty="0" err="1">
                <a:solidFill>
                  <a:srgbClr val="002060"/>
                </a:solidFill>
              </a:rPr>
              <a:t>hoàn</a:t>
            </a:r>
            <a:r>
              <a:rPr lang="en-US" dirty="0">
                <a:solidFill>
                  <a:srgbClr val="002060"/>
                </a:solidFill>
              </a:rPr>
              <a:t> </a:t>
            </a:r>
            <a:r>
              <a:rPr lang="en-US" dirty="0" err="1">
                <a:solidFill>
                  <a:srgbClr val="002060"/>
                </a:solidFill>
              </a:rPr>
              <a:t>thành</a:t>
            </a:r>
            <a:r>
              <a:rPr lang="en-US" dirty="0">
                <a:solidFill>
                  <a:srgbClr val="002060"/>
                </a:solidFill>
              </a:rPr>
              <a:t> </a:t>
            </a:r>
            <a:r>
              <a:rPr lang="en-US" dirty="0" err="1">
                <a:solidFill>
                  <a:srgbClr val="002060"/>
                </a:solidFill>
              </a:rPr>
              <a:t>bảng</a:t>
            </a:r>
            <a:r>
              <a:rPr lang="en-US" dirty="0">
                <a:solidFill>
                  <a:srgbClr val="002060"/>
                </a:solidFill>
              </a:rPr>
              <a:t> </a:t>
            </a:r>
            <a:r>
              <a:rPr lang="en-US" dirty="0" err="1">
                <a:solidFill>
                  <a:srgbClr val="002060"/>
                </a:solidFill>
              </a:rPr>
              <a:t>sau</a:t>
            </a:r>
            <a:r>
              <a:rPr lang="en-US" dirty="0">
                <a:solidFill>
                  <a:srgbClr val="002060"/>
                </a:solidFill>
              </a:rPr>
              <a:t>:</a:t>
            </a:r>
            <a:endParaRPr lang="vi-VN" dirty="0">
              <a:solidFill>
                <a:srgbClr val="002060"/>
              </a:solidFill>
            </a:endParaRPr>
          </a:p>
        </p:txBody>
      </p:sp>
      <p:graphicFrame>
        <p:nvGraphicFramePr>
          <p:cNvPr id="10" name="Table 9"/>
          <p:cNvGraphicFramePr>
            <a:graphicFrameLocks noGrp="1"/>
          </p:cNvGraphicFramePr>
          <p:nvPr/>
        </p:nvGraphicFramePr>
        <p:xfrm>
          <a:off x="2436360" y="1562429"/>
          <a:ext cx="6864411" cy="2704722"/>
        </p:xfrm>
        <a:graphic>
          <a:graphicData uri="http://schemas.openxmlformats.org/drawingml/2006/table">
            <a:tbl>
              <a:tblPr firstRow="1" bandRow="1">
                <a:tableStyleId>{5C22544A-7EE6-4342-B048-85BDC9FD1C3A}</a:tableStyleId>
              </a:tblPr>
              <a:tblGrid>
                <a:gridCol w="3757361"/>
                <a:gridCol w="1553525"/>
                <a:gridCol w="1553525"/>
              </a:tblGrid>
              <a:tr h="405637">
                <a:tc>
                  <a:txBody>
                    <a:bodyPr/>
                    <a:lstStyle/>
                    <a:p>
                      <a:pPr marL="0" marR="0" lvl="0" algn="ctr">
                        <a:lnSpc>
                          <a:spcPct val="135000"/>
                        </a:lnSpc>
                        <a:spcBef>
                          <a:spcPts val="0"/>
                        </a:spcBef>
                        <a:spcAft>
                          <a:spcPts val="0"/>
                        </a:spcAft>
                      </a:pPr>
                      <a:r>
                        <a:rPr lang="vi-VN"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rPr>
                        <a:t>Lần đo</a:t>
                      </a:r>
                      <a:endParaRPr lang="en-US" sz="2400" dirty="0">
                        <a:solidFill>
                          <a:schemeClr val="bg1"/>
                        </a:solidFill>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tc>
                  <a:txBody>
                    <a:bodyPr/>
                    <a:lstStyle/>
                    <a:p>
                      <a:pPr marL="0" marR="0" lvl="0" algn="ctr">
                        <a:lnSpc>
                          <a:spcPct val="135000"/>
                        </a:lnSpc>
                        <a:spcBef>
                          <a:spcPts val="0"/>
                        </a:spcBef>
                        <a:spcAft>
                          <a:spcPts val="0"/>
                        </a:spcAft>
                      </a:pPr>
                      <a:r>
                        <a:rPr lang="vi-VN"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rPr>
                        <a:t>U(V)</a:t>
                      </a:r>
                      <a:endParaRPr lang="en-US" sz="2400" dirty="0">
                        <a:solidFill>
                          <a:schemeClr val="bg1"/>
                        </a:solidFill>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tc>
                  <a:txBody>
                    <a:bodyPr/>
                    <a:lstStyle/>
                    <a:p>
                      <a:pPr marL="0" marR="0" lvl="0" algn="ctr">
                        <a:lnSpc>
                          <a:spcPct val="135000"/>
                        </a:lnSpc>
                        <a:spcBef>
                          <a:spcPts val="0"/>
                        </a:spcBef>
                        <a:spcAft>
                          <a:spcPts val="0"/>
                        </a:spcAft>
                      </a:pPr>
                      <a:r>
                        <a:rPr lang="en-US" sz="2400" b="1" i="0" dirty="0">
                          <a:solidFill>
                            <a:schemeClr val="bg1"/>
                          </a:solidFill>
                          <a:effectLst/>
                          <a:latin typeface="Calibri" panose="020F0502020204030204" pitchFamily="34" charset="0"/>
                          <a:ea typeface="Calibri" panose="020F0502020204030204" pitchFamily="34" charset="0"/>
                          <a:cs typeface="Calibri" panose="020F0502020204030204" pitchFamily="34" charset="0"/>
                        </a:rPr>
                        <a:t>I</a:t>
                      </a:r>
                      <a:r>
                        <a:rPr lang="vi-VN"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rPr>
                        <a:t>(A)</a:t>
                      </a:r>
                      <a:endParaRPr lang="en-US" sz="2400" dirty="0">
                        <a:solidFill>
                          <a:schemeClr val="bg1"/>
                        </a:solidFill>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tr>
              <a:tr h="285591">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1</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0</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0,0</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89280">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2</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3</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0,5</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405421">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3</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6</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80232">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4</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9</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1,5</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39264">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5</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12</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bl>
          </a:graphicData>
        </a:graphic>
      </p:graphicFrame>
      <p:sp>
        <p:nvSpPr>
          <p:cNvPr id="11" name="Google Shape;1924;p44"/>
          <p:cNvSpPr txBox="1"/>
          <p:nvPr/>
        </p:nvSpPr>
        <p:spPr>
          <a:xfrm>
            <a:off x="574514" y="4323127"/>
            <a:ext cx="10588104" cy="983847"/>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a:solidFill>
                  <a:srgbClr val="002060"/>
                </a:solidFill>
              </a:rPr>
              <a:t>2. </a:t>
            </a:r>
            <a:r>
              <a:rPr lang="vi-VN" dirty="0">
                <a:solidFill>
                  <a:srgbClr val="002060"/>
                </a:solidFill>
              </a:rPr>
              <a:t>Nhận xét sự thay đổi cường độ dòng điện chạy qua vật dẫn khi thay đổi hiệu điện thế giữa hai đầu vật dẫn.</a:t>
            </a:r>
            <a:endParaRPr lang="vi-VN" dirty="0">
              <a:solidFill>
                <a:srgbClr val="002060"/>
              </a:solidFill>
            </a:endParaRPr>
          </a:p>
        </p:txBody>
      </p:sp>
      <p:pic>
        <p:nvPicPr>
          <p:cNvPr id="12" name="Picture 11"/>
          <p:cNvPicPr>
            <a:picLocks noChangeAspect="1"/>
          </p:cNvPicPr>
          <p:nvPr/>
        </p:nvPicPr>
        <p:blipFill>
          <a:blip r:embed="rId1"/>
          <a:stretch>
            <a:fillRect/>
          </a:stretch>
        </p:blipFill>
        <p:spPr>
          <a:xfrm>
            <a:off x="10228200" y="93232"/>
            <a:ext cx="1709677" cy="1804233"/>
          </a:xfrm>
          <a:prstGeom prst="rect">
            <a:avLst/>
          </a:prstGeom>
        </p:spPr>
      </p:pic>
      <p:sp>
        <p:nvSpPr>
          <p:cNvPr id="14" name="Google Shape;1924;p44"/>
          <p:cNvSpPr txBox="1"/>
          <p:nvPr/>
        </p:nvSpPr>
        <p:spPr>
          <a:xfrm>
            <a:off x="574514" y="5306974"/>
            <a:ext cx="10588104" cy="983847"/>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a:solidFill>
                  <a:srgbClr val="002060"/>
                </a:solidFill>
              </a:rPr>
              <a:t>3. </a:t>
            </a:r>
            <a:r>
              <a:rPr lang="vi-VN" dirty="0">
                <a:solidFill>
                  <a:srgbClr val="002060"/>
                </a:solidFill>
              </a:rPr>
              <a:t>Rút ra mối quan hệ giữa cường độ dòng điện chạy qua vật dẫn và hiệu điện thế giữa hai đầu vật dẫn.</a:t>
            </a:r>
            <a:endParaRPr lang="en-US" dirty="0">
              <a:solidFill>
                <a:srgbClr val="002060"/>
              </a:solidFill>
            </a:endParaRP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up)">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iterate type="lt">
                                    <p:tmPct val="3000"/>
                                  </p:iterate>
                                  <p:childTnLst>
                                    <p:set>
                                      <p:cBhvr>
                                        <p:cTn id="15" dur="1" fill="hold">
                                          <p:stCondLst>
                                            <p:cond delay="0"/>
                                          </p:stCondLst>
                                        </p:cTn>
                                        <p:tgtEl>
                                          <p:spTgt spid="6"/>
                                        </p:tgtEl>
                                        <p:attrNameLst>
                                          <p:attrName>style.visibility</p:attrName>
                                        </p:attrNameLst>
                                      </p:cBhvr>
                                      <p:to>
                                        <p:strVal val="visible"/>
                                      </p:to>
                                    </p:set>
                                    <p:animEffect transition="in" filter="wipe(up)">
                                      <p:cBhvr>
                                        <p:cTn id="16" dur="500"/>
                                        <p:tgtEl>
                                          <p:spTgt spid="6"/>
                                        </p:tgtEl>
                                      </p:cBhvr>
                                    </p:animEffect>
                                  </p:childTnLst>
                                </p:cTn>
                              </p:par>
                            </p:childTnLst>
                          </p:cTn>
                        </p:par>
                        <p:par>
                          <p:cTn id="17" fill="hold">
                            <p:stCondLst>
                              <p:cond delay="1190"/>
                            </p:stCondLst>
                            <p:childTnLst>
                              <p:par>
                                <p:cTn id="18" presetID="14" presetClass="entr" presetSubtype="10" fill="hold" nodeType="after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randombar(horizontal)">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iterate type="lt">
                                    <p:tmPct val="3000"/>
                                  </p:iterate>
                                  <p:childTnLst>
                                    <p:set>
                                      <p:cBhvr>
                                        <p:cTn id="24" dur="1" fill="hold">
                                          <p:stCondLst>
                                            <p:cond delay="0"/>
                                          </p:stCondLst>
                                        </p:cTn>
                                        <p:tgtEl>
                                          <p:spTgt spid="11"/>
                                        </p:tgtEl>
                                        <p:attrNameLst>
                                          <p:attrName>style.visibility</p:attrName>
                                        </p:attrNameLst>
                                      </p:cBhvr>
                                      <p:to>
                                        <p:strVal val="visible"/>
                                      </p:to>
                                    </p:set>
                                    <p:animEffect transition="in" filter="wipe(up)">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iterate type="lt">
                                    <p:tmPct val="3000"/>
                                  </p:iterate>
                                  <p:childTnLst>
                                    <p:set>
                                      <p:cBhvr>
                                        <p:cTn id="29" dur="1" fill="hold">
                                          <p:stCondLst>
                                            <p:cond delay="0"/>
                                          </p:stCondLst>
                                        </p:cTn>
                                        <p:tgtEl>
                                          <p:spTgt spid="14"/>
                                        </p:tgtEl>
                                        <p:attrNameLst>
                                          <p:attrName>style.visibility</p:attrName>
                                        </p:attrNameLst>
                                      </p:cBhvr>
                                      <p:to>
                                        <p:strVal val="visible"/>
                                      </p:to>
                                    </p:set>
                                    <p:animEffect transition="in" filter="wipe(up)">
                                      <p:cBhvr>
                                        <p:cTn id="3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6" grpId="0"/>
      <p:bldP spid="11" grpId="0"/>
      <p:bldP spid="1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p:cNvSpPr/>
          <p:nvPr/>
        </p:nvSpPr>
        <p:spPr>
          <a:xfrm>
            <a:off x="512548" y="681318"/>
            <a:ext cx="11026588" cy="5903357"/>
          </a:xfrm>
          <a:prstGeom prst="roundRect">
            <a:avLst/>
          </a:prstGeom>
          <a:noFill/>
          <a:ln w="28575">
            <a:solidFill>
              <a:srgbClr val="D8343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4385301" y="273324"/>
            <a:ext cx="3217352" cy="646986"/>
          </a:xfrm>
          <a:prstGeom prst="roundRect">
            <a:avLst/>
          </a:prstGeom>
          <a:solidFill>
            <a:srgbClr val="E05D5D"/>
          </a:solidFill>
        </p:spPr>
        <p:txBody>
          <a:bodyPr wrap="square" rtlCol="0">
            <a:spAutoFit/>
          </a:bodyPr>
          <a:lstStyle/>
          <a:p>
            <a:pPr algn="ctr"/>
            <a:r>
              <a:rPr lang="en-US" sz="3200" b="1" dirty="0">
                <a:solidFill>
                  <a:schemeClr val="bg1"/>
                </a:solidFill>
                <a:latin typeface="Calibri" panose="020F0502020204030204" pitchFamily="34" charset="0"/>
              </a:rPr>
              <a:t>PHIẾU HỌC TẬP 2</a:t>
            </a:r>
            <a:endParaRPr lang="en-US" sz="3200" b="1" dirty="0">
              <a:solidFill>
                <a:schemeClr val="bg1"/>
              </a:solidFill>
              <a:latin typeface="Calibri" panose="020F0502020204030204" pitchFamily="34" charset="0"/>
            </a:endParaRPr>
          </a:p>
        </p:txBody>
      </p:sp>
      <p:sp>
        <p:nvSpPr>
          <p:cNvPr id="6" name="Google Shape;1924;p44"/>
          <p:cNvSpPr txBox="1"/>
          <p:nvPr/>
        </p:nvSpPr>
        <p:spPr>
          <a:xfrm>
            <a:off x="602968" y="852154"/>
            <a:ext cx="7962468"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a:solidFill>
                  <a:srgbClr val="002060"/>
                </a:solidFill>
              </a:rPr>
              <a:t>1. </a:t>
            </a:r>
            <a:r>
              <a:rPr lang="en-US" dirty="0" err="1">
                <a:solidFill>
                  <a:srgbClr val="002060"/>
                </a:solidFill>
              </a:rPr>
              <a:t>Giá</a:t>
            </a:r>
            <a:r>
              <a:rPr lang="en-US" dirty="0">
                <a:solidFill>
                  <a:srgbClr val="002060"/>
                </a:solidFill>
              </a:rPr>
              <a:t> </a:t>
            </a:r>
            <a:r>
              <a:rPr lang="en-US" dirty="0" err="1">
                <a:solidFill>
                  <a:srgbClr val="002060"/>
                </a:solidFill>
              </a:rPr>
              <a:t>trị</a:t>
            </a:r>
            <a:r>
              <a:rPr lang="en-US" dirty="0">
                <a:solidFill>
                  <a:srgbClr val="002060"/>
                </a:solidFill>
              </a:rPr>
              <a:t> </a:t>
            </a:r>
            <a:r>
              <a:rPr lang="en-US" dirty="0" err="1">
                <a:solidFill>
                  <a:srgbClr val="002060"/>
                </a:solidFill>
              </a:rPr>
              <a:t>cường</a:t>
            </a:r>
            <a:r>
              <a:rPr lang="en-US" dirty="0">
                <a:solidFill>
                  <a:srgbClr val="002060"/>
                </a:solidFill>
              </a:rPr>
              <a:t> </a:t>
            </a:r>
            <a:r>
              <a:rPr lang="en-US" dirty="0" err="1">
                <a:solidFill>
                  <a:srgbClr val="002060"/>
                </a:solidFill>
              </a:rPr>
              <a:t>độ</a:t>
            </a:r>
            <a:r>
              <a:rPr lang="en-US" dirty="0">
                <a:solidFill>
                  <a:srgbClr val="002060"/>
                </a:solidFill>
              </a:rPr>
              <a:t> </a:t>
            </a:r>
            <a:r>
              <a:rPr lang="en-US" dirty="0" err="1">
                <a:solidFill>
                  <a:srgbClr val="002060"/>
                </a:solidFill>
              </a:rPr>
              <a:t>dòng</a:t>
            </a:r>
            <a:r>
              <a:rPr lang="en-US" dirty="0">
                <a:solidFill>
                  <a:srgbClr val="002060"/>
                </a:solidFill>
              </a:rPr>
              <a:t> </a:t>
            </a:r>
            <a:r>
              <a:rPr lang="en-US" dirty="0" err="1">
                <a:solidFill>
                  <a:srgbClr val="002060"/>
                </a:solidFill>
              </a:rPr>
              <a:t>điện</a:t>
            </a:r>
            <a:r>
              <a:rPr lang="en-US" dirty="0">
                <a:solidFill>
                  <a:srgbClr val="002060"/>
                </a:solidFill>
              </a:rPr>
              <a:t>.</a:t>
            </a:r>
            <a:endParaRPr lang="vi-VN" dirty="0">
              <a:solidFill>
                <a:srgbClr val="002060"/>
              </a:solidFill>
            </a:endParaRPr>
          </a:p>
        </p:txBody>
      </p:sp>
      <p:graphicFrame>
        <p:nvGraphicFramePr>
          <p:cNvPr id="10" name="Table 9"/>
          <p:cNvGraphicFramePr>
            <a:graphicFrameLocks noGrp="1"/>
          </p:cNvGraphicFramePr>
          <p:nvPr/>
        </p:nvGraphicFramePr>
        <p:xfrm>
          <a:off x="2436360" y="1562429"/>
          <a:ext cx="6864411" cy="2704722"/>
        </p:xfrm>
        <a:graphic>
          <a:graphicData uri="http://schemas.openxmlformats.org/drawingml/2006/table">
            <a:tbl>
              <a:tblPr firstRow="1" bandRow="1">
                <a:tableStyleId>{5C22544A-7EE6-4342-B048-85BDC9FD1C3A}</a:tableStyleId>
              </a:tblPr>
              <a:tblGrid>
                <a:gridCol w="3757361"/>
                <a:gridCol w="1553525"/>
                <a:gridCol w="1553525"/>
              </a:tblGrid>
              <a:tr h="405637">
                <a:tc>
                  <a:txBody>
                    <a:bodyPr/>
                    <a:lstStyle/>
                    <a:p>
                      <a:pPr marL="0" marR="0" lvl="0" algn="ctr">
                        <a:lnSpc>
                          <a:spcPct val="135000"/>
                        </a:lnSpc>
                        <a:spcBef>
                          <a:spcPts val="0"/>
                        </a:spcBef>
                        <a:spcAft>
                          <a:spcPts val="0"/>
                        </a:spcAft>
                      </a:pPr>
                      <a:r>
                        <a:rPr lang="vi-VN"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rPr>
                        <a:t>Lần đo</a:t>
                      </a:r>
                      <a:endParaRPr lang="en-US" sz="2400" dirty="0">
                        <a:solidFill>
                          <a:schemeClr val="bg1"/>
                        </a:solidFill>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tc>
                  <a:txBody>
                    <a:bodyPr/>
                    <a:lstStyle/>
                    <a:p>
                      <a:pPr marL="0" marR="0" lvl="0" algn="ctr">
                        <a:lnSpc>
                          <a:spcPct val="135000"/>
                        </a:lnSpc>
                        <a:spcBef>
                          <a:spcPts val="0"/>
                        </a:spcBef>
                        <a:spcAft>
                          <a:spcPts val="0"/>
                        </a:spcAft>
                      </a:pPr>
                      <a:r>
                        <a:rPr lang="vi-VN"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rPr>
                        <a:t>U(V)</a:t>
                      </a:r>
                      <a:endParaRPr lang="en-US" sz="2400" dirty="0">
                        <a:solidFill>
                          <a:schemeClr val="bg1"/>
                        </a:solidFill>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tc>
                  <a:txBody>
                    <a:bodyPr/>
                    <a:lstStyle/>
                    <a:p>
                      <a:pPr marL="0" marR="0" lvl="0" algn="ctr">
                        <a:lnSpc>
                          <a:spcPct val="135000"/>
                        </a:lnSpc>
                        <a:spcBef>
                          <a:spcPts val="0"/>
                        </a:spcBef>
                        <a:spcAft>
                          <a:spcPts val="0"/>
                        </a:spcAft>
                      </a:pPr>
                      <a:r>
                        <a:rPr lang="en-US" sz="2400" b="1" i="0" dirty="0">
                          <a:solidFill>
                            <a:schemeClr val="bg1"/>
                          </a:solidFill>
                          <a:effectLst/>
                          <a:latin typeface="Calibri" panose="020F0502020204030204" pitchFamily="34" charset="0"/>
                          <a:ea typeface="Calibri" panose="020F0502020204030204" pitchFamily="34" charset="0"/>
                          <a:cs typeface="Calibri" panose="020F0502020204030204" pitchFamily="34" charset="0"/>
                        </a:rPr>
                        <a:t>I</a:t>
                      </a:r>
                      <a:r>
                        <a:rPr lang="vi-VN"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rPr>
                        <a:t>(A)</a:t>
                      </a:r>
                      <a:endParaRPr lang="en-US" sz="2400" dirty="0">
                        <a:solidFill>
                          <a:schemeClr val="bg1"/>
                        </a:solidFill>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tr>
              <a:tr h="285591">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1</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0</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0,0</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89280">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2</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3</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0,5</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405421">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3</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6</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en-US"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1</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80232">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4</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9</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1,5</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39264">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5</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12</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en-US"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2</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bl>
          </a:graphicData>
        </a:graphic>
      </p:graphicFrame>
      <p:sp>
        <p:nvSpPr>
          <p:cNvPr id="11" name="Google Shape;1924;p44"/>
          <p:cNvSpPr txBox="1"/>
          <p:nvPr/>
        </p:nvSpPr>
        <p:spPr>
          <a:xfrm>
            <a:off x="574514" y="4323127"/>
            <a:ext cx="10588104" cy="983847"/>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a:solidFill>
                  <a:srgbClr val="002060"/>
                </a:solidFill>
              </a:rPr>
              <a:t>2. </a:t>
            </a:r>
            <a:r>
              <a:rPr lang="vi-VN" dirty="0">
                <a:solidFill>
                  <a:srgbClr val="002060"/>
                </a:solidFill>
              </a:rPr>
              <a:t>Khi thay đổi hiệu điện thế giữa hai đầu vật dẫn thì cường độ dòng điện cũng thay đổi</a:t>
            </a:r>
            <a:r>
              <a:rPr lang="en-US" dirty="0">
                <a:solidFill>
                  <a:srgbClr val="002060"/>
                </a:solidFill>
              </a:rPr>
              <a:t>.</a:t>
            </a:r>
            <a:endParaRPr lang="vi-VN" dirty="0">
              <a:solidFill>
                <a:srgbClr val="002060"/>
              </a:solidFill>
            </a:endParaRPr>
          </a:p>
        </p:txBody>
      </p:sp>
      <p:pic>
        <p:nvPicPr>
          <p:cNvPr id="12" name="Picture 11"/>
          <p:cNvPicPr>
            <a:picLocks noChangeAspect="1"/>
          </p:cNvPicPr>
          <p:nvPr/>
        </p:nvPicPr>
        <p:blipFill>
          <a:blip r:embed="rId1"/>
          <a:stretch>
            <a:fillRect/>
          </a:stretch>
        </p:blipFill>
        <p:spPr>
          <a:xfrm>
            <a:off x="10228200" y="93232"/>
            <a:ext cx="1709677" cy="1804233"/>
          </a:xfrm>
          <a:prstGeom prst="rect">
            <a:avLst/>
          </a:prstGeom>
        </p:spPr>
      </p:pic>
      <p:sp>
        <p:nvSpPr>
          <p:cNvPr id="14" name="Google Shape;1924;p44"/>
          <p:cNvSpPr txBox="1"/>
          <p:nvPr/>
        </p:nvSpPr>
        <p:spPr>
          <a:xfrm>
            <a:off x="574514" y="5306974"/>
            <a:ext cx="10588104" cy="983847"/>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a:solidFill>
                  <a:srgbClr val="002060"/>
                </a:solidFill>
              </a:rPr>
              <a:t>3. </a:t>
            </a:r>
            <a:r>
              <a:rPr lang="vi-VN" dirty="0">
                <a:solidFill>
                  <a:srgbClr val="002060"/>
                </a:solidFill>
              </a:rPr>
              <a:t>Khi hiệu điện thế giữa hai đầu vật dẫn tăng thì cường độ dòng điện cũng tăng và ngược lại</a:t>
            </a:r>
            <a:r>
              <a:rPr lang="en-US" dirty="0">
                <a:solidFill>
                  <a:srgbClr val="002060"/>
                </a:solidFill>
              </a:rPr>
              <a:t>.</a:t>
            </a:r>
            <a:endParaRPr lang="en-US" dirty="0">
              <a:solidFill>
                <a:srgbClr val="002060"/>
              </a:solidFill>
            </a:endParaRP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up)">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iterate type="lt">
                                    <p:tmPct val="3000"/>
                                  </p:iterate>
                                  <p:childTnLst>
                                    <p:set>
                                      <p:cBhvr>
                                        <p:cTn id="15" dur="1" fill="hold">
                                          <p:stCondLst>
                                            <p:cond delay="0"/>
                                          </p:stCondLst>
                                        </p:cTn>
                                        <p:tgtEl>
                                          <p:spTgt spid="6"/>
                                        </p:tgtEl>
                                        <p:attrNameLst>
                                          <p:attrName>style.visibility</p:attrName>
                                        </p:attrNameLst>
                                      </p:cBhvr>
                                      <p:to>
                                        <p:strVal val="visible"/>
                                      </p:to>
                                    </p:set>
                                    <p:animEffect transition="in" filter="wipe(up)">
                                      <p:cBhvr>
                                        <p:cTn id="16" dur="500"/>
                                        <p:tgtEl>
                                          <p:spTgt spid="6"/>
                                        </p:tgtEl>
                                      </p:cBhvr>
                                    </p:animEffect>
                                  </p:childTnLst>
                                </p:cTn>
                              </p:par>
                            </p:childTnLst>
                          </p:cTn>
                        </p:par>
                        <p:par>
                          <p:cTn id="17" fill="hold">
                            <p:stCondLst>
                              <p:cond delay="935"/>
                            </p:stCondLst>
                            <p:childTnLst>
                              <p:par>
                                <p:cTn id="18" presetID="14" presetClass="entr" presetSubtype="10" fill="hold" nodeType="after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randombar(horizontal)">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iterate type="lt">
                                    <p:tmPct val="3000"/>
                                  </p:iterate>
                                  <p:childTnLst>
                                    <p:set>
                                      <p:cBhvr>
                                        <p:cTn id="24" dur="1" fill="hold">
                                          <p:stCondLst>
                                            <p:cond delay="0"/>
                                          </p:stCondLst>
                                        </p:cTn>
                                        <p:tgtEl>
                                          <p:spTgt spid="11"/>
                                        </p:tgtEl>
                                        <p:attrNameLst>
                                          <p:attrName>style.visibility</p:attrName>
                                        </p:attrNameLst>
                                      </p:cBhvr>
                                      <p:to>
                                        <p:strVal val="visible"/>
                                      </p:to>
                                    </p:set>
                                    <p:animEffect transition="in" filter="wipe(up)">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iterate type="lt">
                                    <p:tmPct val="3000"/>
                                  </p:iterate>
                                  <p:childTnLst>
                                    <p:set>
                                      <p:cBhvr>
                                        <p:cTn id="29" dur="1" fill="hold">
                                          <p:stCondLst>
                                            <p:cond delay="0"/>
                                          </p:stCondLst>
                                        </p:cTn>
                                        <p:tgtEl>
                                          <p:spTgt spid="14"/>
                                        </p:tgtEl>
                                        <p:attrNameLst>
                                          <p:attrName>style.visibility</p:attrName>
                                        </p:attrNameLst>
                                      </p:cBhvr>
                                      <p:to>
                                        <p:strVal val="visible"/>
                                      </p:to>
                                    </p:set>
                                    <p:animEffect transition="in" filter="wipe(up)">
                                      <p:cBhvr>
                                        <p:cTn id="3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6" grpId="0"/>
      <p:bldP spid="11" grpId="0"/>
      <p:bldP spid="1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1924;p44"/>
          <p:cNvSpPr txBox="1"/>
          <p:nvPr/>
        </p:nvSpPr>
        <p:spPr>
          <a:xfrm>
            <a:off x="444566" y="1606748"/>
            <a:ext cx="10553204" cy="113254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ctr"/>
            <a:r>
              <a:rPr lang="vi-VN" dirty="0">
                <a:solidFill>
                  <a:srgbClr val="002060"/>
                </a:solidFill>
              </a:rPr>
              <a:t>Dựa vào số liệu </a:t>
            </a:r>
            <a:r>
              <a:rPr lang="en-US" dirty="0" err="1">
                <a:solidFill>
                  <a:srgbClr val="002060"/>
                </a:solidFill>
              </a:rPr>
              <a:t>sau</a:t>
            </a:r>
            <a:r>
              <a:rPr lang="vi-VN" dirty="0">
                <a:solidFill>
                  <a:srgbClr val="002060"/>
                </a:solidFill>
              </a:rPr>
              <a:t>, ta vẽ được đ</a:t>
            </a:r>
            <a:r>
              <a:rPr lang="en-US" dirty="0">
                <a:solidFill>
                  <a:srgbClr val="002060"/>
                </a:solidFill>
              </a:rPr>
              <a:t>ồ</a:t>
            </a:r>
            <a:r>
              <a:rPr lang="vi-VN" dirty="0">
                <a:solidFill>
                  <a:srgbClr val="002060"/>
                </a:solidFill>
              </a:rPr>
              <a:t> thị biểu diễn sự phụ thuộc của cường độ dòng điện</a:t>
            </a:r>
            <a:r>
              <a:rPr lang="en-US" dirty="0">
                <a:solidFill>
                  <a:srgbClr val="002060"/>
                </a:solidFill>
              </a:rPr>
              <a:t> I </a:t>
            </a:r>
            <a:r>
              <a:rPr lang="vi-VN" dirty="0">
                <a:solidFill>
                  <a:srgbClr val="002060"/>
                </a:solidFill>
              </a:rPr>
              <a:t>vào hiệu điện thế</a:t>
            </a:r>
            <a:r>
              <a:rPr lang="en-US" dirty="0">
                <a:solidFill>
                  <a:srgbClr val="002060"/>
                </a:solidFill>
              </a:rPr>
              <a:t>  U</a:t>
            </a:r>
            <a:r>
              <a:rPr lang="vi-VN" dirty="0">
                <a:solidFill>
                  <a:srgbClr val="002060"/>
                </a:solidFill>
              </a:rPr>
              <a:t> giữa hai đẩu đoạn dây dẫn</a:t>
            </a:r>
            <a:endParaRPr lang="vi-VN" dirty="0">
              <a:solidFill>
                <a:srgbClr val="002060"/>
              </a:solidFill>
            </a:endParaRPr>
          </a:p>
        </p:txBody>
      </p:sp>
      <p:sp>
        <p:nvSpPr>
          <p:cNvPr id="10" name="Rectangle: Rounded Corners 9"/>
          <p:cNvSpPr/>
          <p:nvPr/>
        </p:nvSpPr>
        <p:spPr>
          <a:xfrm>
            <a:off x="655984" y="194139"/>
            <a:ext cx="7914084"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840778" y="212171"/>
            <a:ext cx="8503869" cy="461665"/>
          </a:xfrm>
          <a:prstGeom prst="rect">
            <a:avLst/>
          </a:prstGeom>
          <a:noFill/>
        </p:spPr>
        <p:txBody>
          <a:bodyPr wrap="square" rtlCol="0">
            <a:spAutoFit/>
          </a:bodyPr>
          <a:lstStyle/>
          <a:p>
            <a:r>
              <a:rPr lang="en-US" sz="2400" b="1" dirty="0">
                <a:solidFill>
                  <a:srgbClr val="002060"/>
                </a:solidFill>
                <a:latin typeface="Calibri" panose="020F0502020204030204" pitchFamily="34" charset="0"/>
              </a:rPr>
              <a:t>II. </a:t>
            </a:r>
            <a:r>
              <a:rPr lang="vi-VN" sz="2400" b="1" dirty="0">
                <a:solidFill>
                  <a:srgbClr val="002060"/>
                </a:solidFill>
                <a:latin typeface="Calibri" panose="020F0502020204030204" pitchFamily="34" charset="0"/>
                <a:ea typeface="Calibri" panose="020F0502020204030204" pitchFamily="34" charset="0"/>
                <a:cs typeface="Calibri" panose="020F0502020204030204" pitchFamily="34" charset="0"/>
              </a:rPr>
              <a:t>Sự phụ thuộc của cường độ dòng điện vào hiệu điện thế</a:t>
            </a:r>
            <a:endParaRPr lang="en-US" sz="2400" b="1" dirty="0">
              <a:solidFill>
                <a:srgbClr val="002060"/>
              </a:solidFill>
              <a:latin typeface="Calibri" panose="020F0502020204030204" pitchFamily="34" charset="0"/>
              <a:ea typeface="Calibri" panose="020F0502020204030204" pitchFamily="34" charset="0"/>
              <a:cs typeface="Calibri" panose="020F0502020204030204" pitchFamily="34" charset="0"/>
            </a:endParaRPr>
          </a:p>
        </p:txBody>
      </p:sp>
      <p:sp>
        <p:nvSpPr>
          <p:cNvPr id="12" name="TextBox 11"/>
          <p:cNvSpPr txBox="1"/>
          <p:nvPr/>
        </p:nvSpPr>
        <p:spPr>
          <a:xfrm>
            <a:off x="384388" y="654222"/>
            <a:ext cx="11363046" cy="492443"/>
          </a:xfrm>
          <a:prstGeom prst="rect">
            <a:avLst/>
          </a:prstGeom>
          <a:noFill/>
        </p:spPr>
        <p:txBody>
          <a:bodyPr wrap="square" rtlCol="0">
            <a:spAutoFit/>
          </a:bodyPr>
          <a:lstStyle/>
          <a:p>
            <a:r>
              <a:rPr lang="en-US" sz="2600" b="1" dirty="0">
                <a:solidFill>
                  <a:srgbClr val="E05D5D"/>
                </a:solidFill>
                <a:latin typeface="Calibri" panose="020F0502020204030204" pitchFamily="34" charset="0"/>
              </a:rPr>
              <a:t>2. </a:t>
            </a:r>
            <a:r>
              <a:rPr lang="en-US" sz="2600" b="1" dirty="0" err="1">
                <a:solidFill>
                  <a:srgbClr val="E05D5D"/>
                </a:solidFill>
                <a:latin typeface="Calibri" panose="020F0502020204030204" pitchFamily="34" charset="0"/>
              </a:rPr>
              <a:t>Đồ</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thị</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biểu</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diễn</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sự</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phụ</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thuộc</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của</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cường</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độ</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dòng</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điện</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vào</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hiệu</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điện</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thế</a:t>
            </a:r>
            <a:endParaRPr lang="en-US" sz="2600" b="1" dirty="0">
              <a:solidFill>
                <a:srgbClr val="E05D5D"/>
              </a:solidFill>
              <a:latin typeface="Calibri" panose="020F0502020204030204" pitchFamily="34" charset="0"/>
            </a:endParaRPr>
          </a:p>
        </p:txBody>
      </p:sp>
      <p:grpSp>
        <p:nvGrpSpPr>
          <p:cNvPr id="13" name="Group 12"/>
          <p:cNvGrpSpPr/>
          <p:nvPr/>
        </p:nvGrpSpPr>
        <p:grpSpPr>
          <a:xfrm>
            <a:off x="308213" y="217196"/>
            <a:ext cx="571295" cy="492443"/>
            <a:chOff x="5033118" y="2269604"/>
            <a:chExt cx="1127406" cy="971798"/>
          </a:xfrm>
        </p:grpSpPr>
        <p:sp>
          <p:nvSpPr>
            <p:cNvPr id="14" name="Google Shape;2992;p59"/>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pic>
          <p:nvPicPr>
            <p:cNvPr id="15" name="Picture 6" descr="Biểu tượng miễn phí plugin"/>
            <p:cNvPicPr>
              <a:picLocks noChangeAspect="1" noChangeArrowheads="1"/>
            </p:cNvPicPr>
            <p:nvPr/>
          </p:nvPicPr>
          <p:blipFill>
            <a:blip r:embed="rId1" cstate="hqprint">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graphicFrame>
        <p:nvGraphicFramePr>
          <p:cNvPr id="17" name="Table 16"/>
          <p:cNvGraphicFramePr>
            <a:graphicFrameLocks noGrp="1"/>
          </p:cNvGraphicFramePr>
          <p:nvPr/>
        </p:nvGraphicFramePr>
        <p:xfrm>
          <a:off x="2288962" y="3089747"/>
          <a:ext cx="6864411" cy="2827554"/>
        </p:xfrm>
        <a:graphic>
          <a:graphicData uri="http://schemas.openxmlformats.org/drawingml/2006/table">
            <a:tbl>
              <a:tblPr firstRow="1" bandRow="1">
                <a:tableStyleId>{5C22544A-7EE6-4342-B048-85BDC9FD1C3A}</a:tableStyleId>
              </a:tblPr>
              <a:tblGrid>
                <a:gridCol w="3757361"/>
                <a:gridCol w="1553525"/>
                <a:gridCol w="1553525"/>
              </a:tblGrid>
              <a:tr h="471259">
                <a:tc>
                  <a:txBody>
                    <a:bodyPr/>
                    <a:lstStyle/>
                    <a:p>
                      <a:pPr marL="0" marR="0" lvl="0" algn="ctr">
                        <a:lnSpc>
                          <a:spcPct val="135000"/>
                        </a:lnSpc>
                        <a:spcBef>
                          <a:spcPts val="0"/>
                        </a:spcBef>
                        <a:spcAft>
                          <a:spcPts val="0"/>
                        </a:spcAft>
                      </a:pPr>
                      <a:r>
                        <a:rPr lang="vi-VN"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rPr>
                        <a:t>Lần đo</a:t>
                      </a:r>
                      <a:endParaRPr lang="en-US" sz="2400" dirty="0">
                        <a:solidFill>
                          <a:schemeClr val="bg1"/>
                        </a:solidFill>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tc>
                  <a:txBody>
                    <a:bodyPr/>
                    <a:lstStyle/>
                    <a:p>
                      <a:pPr marL="0" marR="0" lvl="0" algn="ctr">
                        <a:lnSpc>
                          <a:spcPct val="135000"/>
                        </a:lnSpc>
                        <a:spcBef>
                          <a:spcPts val="0"/>
                        </a:spcBef>
                        <a:spcAft>
                          <a:spcPts val="0"/>
                        </a:spcAft>
                      </a:pPr>
                      <a:r>
                        <a:rPr lang="vi-VN"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rPr>
                        <a:t>U(V)</a:t>
                      </a:r>
                      <a:endParaRPr lang="en-US" sz="2400" dirty="0">
                        <a:solidFill>
                          <a:schemeClr val="bg1"/>
                        </a:solidFill>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tc>
                  <a:txBody>
                    <a:bodyPr/>
                    <a:lstStyle/>
                    <a:p>
                      <a:pPr marL="0" marR="0" lvl="0" algn="ctr">
                        <a:lnSpc>
                          <a:spcPct val="135000"/>
                        </a:lnSpc>
                        <a:spcBef>
                          <a:spcPts val="0"/>
                        </a:spcBef>
                        <a:spcAft>
                          <a:spcPts val="0"/>
                        </a:spcAft>
                      </a:pPr>
                      <a:r>
                        <a:rPr lang="en-US" sz="2400" b="1" i="0" dirty="0">
                          <a:solidFill>
                            <a:schemeClr val="bg1"/>
                          </a:solidFill>
                          <a:effectLst/>
                          <a:latin typeface="Calibri" panose="020F0502020204030204" pitchFamily="34" charset="0"/>
                          <a:ea typeface="Calibri" panose="020F0502020204030204" pitchFamily="34" charset="0"/>
                          <a:cs typeface="Calibri" panose="020F0502020204030204" pitchFamily="34" charset="0"/>
                        </a:rPr>
                        <a:t>I</a:t>
                      </a:r>
                      <a:r>
                        <a:rPr lang="vi-VN"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rPr>
                        <a:t>(A)</a:t>
                      </a:r>
                      <a:endParaRPr lang="en-US" sz="2400" dirty="0">
                        <a:solidFill>
                          <a:schemeClr val="bg1"/>
                        </a:solidFill>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tr>
              <a:tr h="471259">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1</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0</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0,0</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471259">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2</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3</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0,5</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471259">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3</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6</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en-US"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1</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471259">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4</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9</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1,5</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471259">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5</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12</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en-US"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2</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bl>
          </a:graphicData>
        </a:graphic>
      </p:graphicFrame>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3000"/>
                                  </p:iterate>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par>
                          <p:cTn id="8" fill="hold">
                            <p:stCondLst>
                              <p:cond delay="2480"/>
                            </p:stCondLst>
                            <p:childTnLst>
                              <p:par>
                                <p:cTn id="9" presetID="14" presetClass="entr" presetSubtype="10" fill="hold"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randombar(horizontal)">
                                      <p:cBhvr>
                                        <p:cTn id="11" dur="500"/>
                                        <p:tgtEl>
                                          <p:spTgt spid="17"/>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randombar(horizontal)">
                                      <p:cBhvr>
                                        <p:cTn id="1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Rounded Corners 2"/>
          <p:cNvSpPr/>
          <p:nvPr/>
        </p:nvSpPr>
        <p:spPr>
          <a:xfrm>
            <a:off x="655984" y="194139"/>
            <a:ext cx="3898088"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 name="TextBox 15"/>
          <p:cNvSpPr txBox="1"/>
          <p:nvPr/>
        </p:nvSpPr>
        <p:spPr>
          <a:xfrm>
            <a:off x="879508" y="194138"/>
            <a:ext cx="3575951"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II.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Định</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luật</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Ohm</a:t>
            </a:r>
            <a:endPar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endParaRPr>
          </a:p>
        </p:txBody>
      </p:sp>
      <p:sp>
        <p:nvSpPr>
          <p:cNvPr id="4" name="TextBox 3"/>
          <p:cNvSpPr txBox="1"/>
          <p:nvPr/>
        </p:nvSpPr>
        <p:spPr>
          <a:xfrm>
            <a:off x="384388" y="736048"/>
            <a:ext cx="10928104" cy="4924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2.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Vẽ</a:t>
            </a:r>
            <a:r>
              <a:rPr kumimoji="0" lang="en-US" sz="2600" b="1" i="0" u="none" strike="noStrike" kern="1200" cap="none" spc="0" normalizeH="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noProof="0" dirty="0" err="1">
                <a:ln>
                  <a:noFill/>
                </a:ln>
                <a:solidFill>
                  <a:srgbClr val="E05D5D"/>
                </a:solidFill>
                <a:effectLst/>
                <a:uLnTx/>
                <a:uFillTx/>
                <a:latin typeface="Calibri" panose="020F0502020204030204" pitchFamily="34" charset="0"/>
                <a:ea typeface="+mn-ea"/>
                <a:cs typeface="+mn-cs"/>
              </a:rPr>
              <a:t>đồ</a:t>
            </a:r>
            <a:r>
              <a:rPr kumimoji="0" lang="en-US" sz="2600" b="1" i="0" u="none" strike="noStrike" kern="1200" cap="none" spc="0" normalizeH="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noProof="0" dirty="0" err="1">
                <a:ln>
                  <a:noFill/>
                </a:ln>
                <a:solidFill>
                  <a:srgbClr val="E05D5D"/>
                </a:solidFill>
                <a:effectLst/>
                <a:uLnTx/>
                <a:uFillTx/>
                <a:latin typeface="Calibri" panose="020F0502020204030204" pitchFamily="34" charset="0"/>
                <a:ea typeface="+mn-ea"/>
                <a:cs typeface="+mn-cs"/>
              </a:rPr>
              <a:t>thị</a:t>
            </a:r>
            <a:r>
              <a:rPr kumimoji="0" lang="en-US" sz="2600" b="1" i="0" u="none" strike="noStrike" kern="1200" cap="none" spc="0" normalizeH="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noProof="0" dirty="0" err="1">
                <a:ln>
                  <a:noFill/>
                </a:ln>
                <a:solidFill>
                  <a:srgbClr val="E05D5D"/>
                </a:solidFill>
                <a:effectLst/>
                <a:uLnTx/>
                <a:uFillTx/>
                <a:latin typeface="Calibri" panose="020F0502020204030204" pitchFamily="34" charset="0"/>
                <a:ea typeface="+mn-ea"/>
                <a:cs typeface="+mn-cs"/>
              </a:rPr>
              <a:t>biểu</a:t>
            </a:r>
            <a:r>
              <a:rPr kumimoji="0" lang="en-US" sz="2600" b="1" i="0" u="none" strike="noStrike" kern="1200" cap="none" spc="0" normalizeH="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noProof="0" dirty="0" err="1">
                <a:ln>
                  <a:noFill/>
                </a:ln>
                <a:solidFill>
                  <a:srgbClr val="E05D5D"/>
                </a:solidFill>
                <a:effectLst/>
                <a:uLnTx/>
                <a:uFillTx/>
                <a:latin typeface="Calibri" panose="020F0502020204030204" pitchFamily="34" charset="0"/>
                <a:ea typeface="+mn-ea"/>
                <a:cs typeface="+mn-cs"/>
              </a:rPr>
              <a:t>diễn</a:t>
            </a:r>
            <a:r>
              <a:rPr kumimoji="0" lang="en-US" sz="2600" b="1" i="0" u="none" strike="noStrike" kern="1200" cap="none" spc="0" normalizeH="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noProof="0" dirty="0" err="1">
                <a:ln>
                  <a:noFill/>
                </a:ln>
                <a:solidFill>
                  <a:srgbClr val="E05D5D"/>
                </a:solidFill>
                <a:effectLst/>
                <a:uLnTx/>
                <a:uFillTx/>
                <a:latin typeface="Calibri" panose="020F0502020204030204" pitchFamily="34" charset="0"/>
                <a:ea typeface="+mn-ea"/>
                <a:cs typeface="+mn-cs"/>
              </a:rPr>
              <a:t>sự</a:t>
            </a:r>
            <a:r>
              <a:rPr kumimoji="0" lang="en-US" sz="2600" b="1" i="0" u="none" strike="noStrike" kern="1200" cap="none" spc="0" normalizeH="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phụ</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thuộc</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của</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I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và</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U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giữa</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hai</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đầu</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đoạn</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dây</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dẫn</a:t>
            </a:r>
            <a:endPar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endParaRPr>
          </a:p>
        </p:txBody>
      </p:sp>
      <p:grpSp>
        <p:nvGrpSpPr>
          <p:cNvPr id="7" name="Group 6"/>
          <p:cNvGrpSpPr/>
          <p:nvPr/>
        </p:nvGrpSpPr>
        <p:grpSpPr>
          <a:xfrm>
            <a:off x="308213" y="217196"/>
            <a:ext cx="571295" cy="492443"/>
            <a:chOff x="5033118" y="2269604"/>
            <a:chExt cx="1127406" cy="971798"/>
          </a:xfrm>
        </p:grpSpPr>
        <p:sp>
          <p:nvSpPr>
            <p:cNvPr id="8" name="Google Shape;2992;p59"/>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9" name="Picture 6" descr="Biểu tượng miễn phí plugin"/>
            <p:cNvPicPr>
              <a:picLocks noChangeAspect="1" noChangeArrowheads="1"/>
            </p:cNvPicPr>
            <p:nvPr/>
          </p:nvPicPr>
          <p:blipFill>
            <a:blip r:embed="rId1" cstate="hqprint">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sp>
        <p:nvSpPr>
          <p:cNvPr id="2" name="Google Shape;1924;p44"/>
          <p:cNvSpPr txBox="1"/>
          <p:nvPr/>
        </p:nvSpPr>
        <p:spPr>
          <a:xfrm>
            <a:off x="196823" y="1546810"/>
            <a:ext cx="3878503" cy="789226"/>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sz="2600" b="1" dirty="0" err="1">
                <a:solidFill>
                  <a:srgbClr val="002060"/>
                </a:solidFill>
              </a:rPr>
              <a:t>Bước</a:t>
            </a:r>
            <a:r>
              <a:rPr lang="en-US" sz="2600" b="1" dirty="0">
                <a:solidFill>
                  <a:srgbClr val="002060"/>
                </a:solidFill>
              </a:rPr>
              <a:t> 1: </a:t>
            </a:r>
            <a:r>
              <a:rPr lang="en-US" sz="2600" dirty="0" err="1">
                <a:solidFill>
                  <a:srgbClr val="002060"/>
                </a:solidFill>
              </a:rPr>
              <a:t>Vẽ</a:t>
            </a:r>
            <a:r>
              <a:rPr lang="en-US" sz="2600" dirty="0">
                <a:solidFill>
                  <a:srgbClr val="002060"/>
                </a:solidFill>
              </a:rPr>
              <a:t> </a:t>
            </a:r>
            <a:r>
              <a:rPr lang="en-US" sz="2600" dirty="0" err="1">
                <a:solidFill>
                  <a:srgbClr val="002060"/>
                </a:solidFill>
              </a:rPr>
              <a:t>hệ</a:t>
            </a:r>
            <a:r>
              <a:rPr lang="en-US" sz="2600" dirty="0">
                <a:solidFill>
                  <a:srgbClr val="002060"/>
                </a:solidFill>
              </a:rPr>
              <a:t> </a:t>
            </a:r>
            <a:r>
              <a:rPr lang="en-US" sz="2600" dirty="0" err="1">
                <a:solidFill>
                  <a:srgbClr val="002060"/>
                </a:solidFill>
              </a:rPr>
              <a:t>trục</a:t>
            </a:r>
            <a:r>
              <a:rPr lang="en-US" sz="2600" dirty="0">
                <a:solidFill>
                  <a:srgbClr val="002060"/>
                </a:solidFill>
              </a:rPr>
              <a:t> </a:t>
            </a:r>
            <a:r>
              <a:rPr lang="en-US" sz="2600" dirty="0" err="1">
                <a:solidFill>
                  <a:srgbClr val="002060"/>
                </a:solidFill>
              </a:rPr>
              <a:t>tọa</a:t>
            </a:r>
            <a:r>
              <a:rPr lang="en-US" sz="2600" dirty="0">
                <a:solidFill>
                  <a:srgbClr val="002060"/>
                </a:solidFill>
              </a:rPr>
              <a:t> </a:t>
            </a:r>
            <a:r>
              <a:rPr lang="en-US" sz="2600" dirty="0" err="1">
                <a:solidFill>
                  <a:srgbClr val="002060"/>
                </a:solidFill>
              </a:rPr>
              <a:t>độ</a:t>
            </a:r>
            <a:endParaRPr lang="vi-VN" sz="2600" dirty="0">
              <a:solidFill>
                <a:srgbClr val="002060"/>
              </a:solidFill>
            </a:endParaRPr>
          </a:p>
        </p:txBody>
      </p:sp>
      <p:pic>
        <p:nvPicPr>
          <p:cNvPr id="5122" name="Picture 2" descr="Paint brush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870004" y="2271157"/>
            <a:ext cx="384968" cy="384968"/>
          </a:xfrm>
          <a:prstGeom prst="rect">
            <a:avLst/>
          </a:prstGeom>
          <a:noFill/>
          <a:extLst>
            <a:ext uri="{909E8E84-426E-40DD-AFC4-6F175D3DCCD1}">
              <a14:hiddenFill xmlns:a14="http://schemas.microsoft.com/office/drawing/2010/main">
                <a:solidFill>
                  <a:srgbClr val="FFFFFF"/>
                </a:solidFill>
              </a14:hiddenFill>
            </a:ext>
          </a:extLst>
        </p:spPr>
      </p:pic>
      <p:sp>
        <p:nvSpPr>
          <p:cNvPr id="6" name="Google Shape;1924;p44"/>
          <p:cNvSpPr txBox="1"/>
          <p:nvPr/>
        </p:nvSpPr>
        <p:spPr>
          <a:xfrm>
            <a:off x="1062488" y="2271157"/>
            <a:ext cx="4219726" cy="492443"/>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sz="2600" dirty="0">
                <a:solidFill>
                  <a:srgbClr val="002060"/>
                </a:solidFill>
              </a:rPr>
              <a:t>U - </a:t>
            </a:r>
            <a:r>
              <a:rPr lang="en-US" sz="2600" dirty="0" err="1">
                <a:solidFill>
                  <a:srgbClr val="002060"/>
                </a:solidFill>
              </a:rPr>
              <a:t>trục</a:t>
            </a:r>
            <a:r>
              <a:rPr lang="en-US" sz="2600" dirty="0">
                <a:solidFill>
                  <a:srgbClr val="002060"/>
                </a:solidFill>
              </a:rPr>
              <a:t> </a:t>
            </a:r>
            <a:r>
              <a:rPr lang="en-US" sz="2600" dirty="0" err="1">
                <a:solidFill>
                  <a:srgbClr val="002060"/>
                </a:solidFill>
              </a:rPr>
              <a:t>hoành</a:t>
            </a:r>
            <a:r>
              <a:rPr lang="en-US" sz="2600" dirty="0">
                <a:solidFill>
                  <a:srgbClr val="002060"/>
                </a:solidFill>
              </a:rPr>
              <a:t>; I - </a:t>
            </a:r>
            <a:r>
              <a:rPr lang="en-US" sz="2600" dirty="0" err="1">
                <a:solidFill>
                  <a:srgbClr val="002060"/>
                </a:solidFill>
              </a:rPr>
              <a:t>trục</a:t>
            </a:r>
            <a:r>
              <a:rPr lang="en-US" sz="2600" dirty="0">
                <a:solidFill>
                  <a:srgbClr val="002060"/>
                </a:solidFill>
              </a:rPr>
              <a:t> tung</a:t>
            </a:r>
            <a:endParaRPr lang="vi-VN" sz="2600" dirty="0">
              <a:solidFill>
                <a:srgbClr val="002060"/>
              </a:solidFill>
            </a:endParaRPr>
          </a:p>
        </p:txBody>
      </p:sp>
      <p:sp>
        <p:nvSpPr>
          <p:cNvPr id="25" name="Text Box 34"/>
          <p:cNvSpPr txBox="1">
            <a:spLocks noChangeArrowheads="1"/>
          </p:cNvSpPr>
          <p:nvPr/>
        </p:nvSpPr>
        <p:spPr bwMode="auto">
          <a:xfrm>
            <a:off x="7613344" y="5687458"/>
            <a:ext cx="533400" cy="400110"/>
          </a:xfrm>
          <a:prstGeom prst="rect">
            <a:avLst/>
          </a:prstGeom>
          <a:solidFill>
            <a:schemeClr val="bg1"/>
          </a:solidFill>
          <a:ln w="9525">
            <a:noFill/>
            <a:miter lim="800000"/>
          </a:ln>
          <a:effectLst/>
        </p:spPr>
        <p:txBody>
          <a:bodyPr>
            <a:spAutoFit/>
          </a:bodyPr>
          <a:lstStyle/>
          <a:p>
            <a:pPr>
              <a:spcBef>
                <a:spcPct val="50000"/>
              </a:spcBef>
            </a:pPr>
            <a:r>
              <a:rPr lang="en-US" sz="2000" b="1" dirty="0"/>
              <a:t>3</a:t>
            </a:r>
            <a:endParaRPr lang="en-US" sz="2000" b="1" dirty="0"/>
          </a:p>
        </p:txBody>
      </p:sp>
      <p:sp>
        <p:nvSpPr>
          <p:cNvPr id="26" name="Text Box 35"/>
          <p:cNvSpPr txBox="1">
            <a:spLocks noChangeArrowheads="1"/>
          </p:cNvSpPr>
          <p:nvPr/>
        </p:nvSpPr>
        <p:spPr bwMode="auto">
          <a:xfrm>
            <a:off x="9480244" y="5687458"/>
            <a:ext cx="533400" cy="400110"/>
          </a:xfrm>
          <a:prstGeom prst="rect">
            <a:avLst/>
          </a:prstGeom>
          <a:solidFill>
            <a:schemeClr val="bg1"/>
          </a:solidFill>
          <a:ln w="9525">
            <a:noFill/>
            <a:miter lim="800000"/>
          </a:ln>
          <a:effectLst/>
        </p:spPr>
        <p:txBody>
          <a:bodyPr>
            <a:spAutoFit/>
          </a:bodyPr>
          <a:lstStyle/>
          <a:p>
            <a:pPr>
              <a:spcBef>
                <a:spcPct val="50000"/>
              </a:spcBef>
            </a:pPr>
            <a:r>
              <a:rPr lang="en-US" sz="2000" b="1" dirty="0"/>
              <a:t>9</a:t>
            </a:r>
            <a:endParaRPr lang="en-US" sz="2000" b="1" dirty="0"/>
          </a:p>
        </p:txBody>
      </p:sp>
      <p:sp>
        <p:nvSpPr>
          <p:cNvPr id="27" name="Text Box 36"/>
          <p:cNvSpPr txBox="1">
            <a:spLocks noChangeArrowheads="1"/>
          </p:cNvSpPr>
          <p:nvPr/>
        </p:nvSpPr>
        <p:spPr bwMode="auto">
          <a:xfrm>
            <a:off x="10424807" y="5674758"/>
            <a:ext cx="533400" cy="400110"/>
          </a:xfrm>
          <a:prstGeom prst="rect">
            <a:avLst/>
          </a:prstGeom>
          <a:solidFill>
            <a:schemeClr val="bg1"/>
          </a:solidFill>
          <a:ln w="9525">
            <a:noFill/>
            <a:miter lim="800000"/>
          </a:ln>
          <a:effectLst/>
        </p:spPr>
        <p:txBody>
          <a:bodyPr>
            <a:spAutoFit/>
          </a:bodyPr>
          <a:lstStyle/>
          <a:p>
            <a:pPr>
              <a:spcBef>
                <a:spcPct val="50000"/>
              </a:spcBef>
            </a:pPr>
            <a:r>
              <a:rPr lang="en-US" sz="2000" b="1" dirty="0"/>
              <a:t>12</a:t>
            </a:r>
            <a:endParaRPr lang="en-US" sz="2000" b="1" dirty="0"/>
          </a:p>
        </p:txBody>
      </p:sp>
      <p:sp>
        <p:nvSpPr>
          <p:cNvPr id="28" name="Text Box 38"/>
          <p:cNvSpPr txBox="1">
            <a:spLocks noChangeArrowheads="1"/>
          </p:cNvSpPr>
          <p:nvPr/>
        </p:nvSpPr>
        <p:spPr bwMode="auto">
          <a:xfrm>
            <a:off x="6410324" y="4746984"/>
            <a:ext cx="762000" cy="400110"/>
          </a:xfrm>
          <a:prstGeom prst="rect">
            <a:avLst/>
          </a:prstGeom>
          <a:solidFill>
            <a:schemeClr val="bg1"/>
          </a:solidFill>
          <a:ln w="9525">
            <a:noFill/>
            <a:miter lim="800000"/>
          </a:ln>
          <a:effectLst/>
        </p:spPr>
        <p:txBody>
          <a:bodyPr>
            <a:spAutoFit/>
          </a:bodyPr>
          <a:lstStyle/>
          <a:p>
            <a:pPr>
              <a:spcBef>
                <a:spcPct val="50000"/>
              </a:spcBef>
            </a:pPr>
            <a:r>
              <a:rPr lang="en-US" sz="2000" b="1" dirty="0"/>
              <a:t>0,5</a:t>
            </a:r>
            <a:endParaRPr lang="en-US" sz="2000" b="1" dirty="0"/>
          </a:p>
        </p:txBody>
      </p:sp>
      <p:sp>
        <p:nvSpPr>
          <p:cNvPr id="29" name="Text Box 39"/>
          <p:cNvSpPr txBox="1">
            <a:spLocks noChangeArrowheads="1"/>
          </p:cNvSpPr>
          <p:nvPr/>
        </p:nvSpPr>
        <p:spPr bwMode="auto">
          <a:xfrm>
            <a:off x="6414859" y="3230644"/>
            <a:ext cx="685800" cy="400110"/>
          </a:xfrm>
          <a:prstGeom prst="rect">
            <a:avLst/>
          </a:prstGeom>
          <a:solidFill>
            <a:schemeClr val="bg1"/>
          </a:solidFill>
          <a:ln w="9525">
            <a:noFill/>
            <a:miter lim="800000"/>
          </a:ln>
          <a:effectLst/>
        </p:spPr>
        <p:txBody>
          <a:bodyPr>
            <a:spAutoFit/>
          </a:bodyPr>
          <a:lstStyle/>
          <a:p>
            <a:pPr>
              <a:spcBef>
                <a:spcPct val="50000"/>
              </a:spcBef>
            </a:pPr>
            <a:r>
              <a:rPr lang="en-US" sz="2000" b="1" dirty="0"/>
              <a:t>1,5</a:t>
            </a:r>
            <a:endParaRPr lang="en-US" sz="2000" b="1" dirty="0"/>
          </a:p>
        </p:txBody>
      </p:sp>
      <p:sp>
        <p:nvSpPr>
          <p:cNvPr id="30" name="Text Box 40"/>
          <p:cNvSpPr txBox="1">
            <a:spLocks noChangeArrowheads="1"/>
          </p:cNvSpPr>
          <p:nvPr/>
        </p:nvSpPr>
        <p:spPr bwMode="auto">
          <a:xfrm>
            <a:off x="8629344" y="5662058"/>
            <a:ext cx="533400" cy="400110"/>
          </a:xfrm>
          <a:prstGeom prst="rect">
            <a:avLst/>
          </a:prstGeom>
          <a:solidFill>
            <a:schemeClr val="bg1"/>
          </a:solidFill>
          <a:ln w="9525">
            <a:noFill/>
            <a:miter lim="800000"/>
          </a:ln>
          <a:effectLst/>
        </p:spPr>
        <p:txBody>
          <a:bodyPr>
            <a:spAutoFit/>
          </a:bodyPr>
          <a:lstStyle/>
          <a:p>
            <a:pPr>
              <a:spcBef>
                <a:spcPct val="50000"/>
              </a:spcBef>
            </a:pPr>
            <a:r>
              <a:rPr lang="en-US" sz="2000" b="1" dirty="0"/>
              <a:t>6</a:t>
            </a:r>
            <a:endParaRPr lang="en-US" sz="2000" b="1" dirty="0"/>
          </a:p>
        </p:txBody>
      </p:sp>
      <p:sp>
        <p:nvSpPr>
          <p:cNvPr id="31" name="Text Box 41"/>
          <p:cNvSpPr txBox="1">
            <a:spLocks noChangeArrowheads="1"/>
          </p:cNvSpPr>
          <p:nvPr/>
        </p:nvSpPr>
        <p:spPr bwMode="auto">
          <a:xfrm>
            <a:off x="6408248" y="4012262"/>
            <a:ext cx="762000" cy="400110"/>
          </a:xfrm>
          <a:prstGeom prst="rect">
            <a:avLst/>
          </a:prstGeom>
          <a:solidFill>
            <a:schemeClr val="bg1"/>
          </a:solidFill>
          <a:ln w="9525">
            <a:noFill/>
            <a:miter lim="800000"/>
          </a:ln>
          <a:effectLst/>
        </p:spPr>
        <p:txBody>
          <a:bodyPr>
            <a:spAutoFit/>
          </a:bodyPr>
          <a:lstStyle/>
          <a:p>
            <a:pPr>
              <a:spcBef>
                <a:spcPct val="50000"/>
              </a:spcBef>
            </a:pPr>
            <a:r>
              <a:rPr lang="en-US" sz="2000" b="1" dirty="0"/>
              <a:t>1</a:t>
            </a:r>
            <a:endParaRPr lang="en-US" sz="2000" b="1" dirty="0"/>
          </a:p>
        </p:txBody>
      </p:sp>
      <p:sp>
        <p:nvSpPr>
          <p:cNvPr id="5120" name="Text Box 42"/>
          <p:cNvSpPr txBox="1">
            <a:spLocks noChangeArrowheads="1"/>
          </p:cNvSpPr>
          <p:nvPr/>
        </p:nvSpPr>
        <p:spPr bwMode="auto">
          <a:xfrm>
            <a:off x="6402753" y="2575621"/>
            <a:ext cx="533400" cy="400110"/>
          </a:xfrm>
          <a:prstGeom prst="rect">
            <a:avLst/>
          </a:prstGeom>
          <a:solidFill>
            <a:schemeClr val="bg1"/>
          </a:solidFill>
          <a:ln w="9525">
            <a:noFill/>
            <a:miter lim="800000"/>
          </a:ln>
          <a:effectLst/>
        </p:spPr>
        <p:txBody>
          <a:bodyPr>
            <a:spAutoFit/>
          </a:bodyPr>
          <a:lstStyle/>
          <a:p>
            <a:pPr>
              <a:spcBef>
                <a:spcPct val="50000"/>
              </a:spcBef>
            </a:pPr>
            <a:r>
              <a:rPr lang="en-US" sz="2000" b="1" dirty="0"/>
              <a:t>2</a:t>
            </a:r>
            <a:endParaRPr lang="en-US" sz="2000" b="1" dirty="0"/>
          </a:p>
        </p:txBody>
      </p:sp>
      <p:sp>
        <p:nvSpPr>
          <p:cNvPr id="5121" name="Line 48"/>
          <p:cNvSpPr>
            <a:spLocks noChangeShapeType="1"/>
          </p:cNvSpPr>
          <p:nvPr/>
        </p:nvSpPr>
        <p:spPr bwMode="auto">
          <a:xfrm flipV="1">
            <a:off x="6927544" y="2271157"/>
            <a:ext cx="0" cy="3429000"/>
          </a:xfrm>
          <a:prstGeom prst="line">
            <a:avLst/>
          </a:prstGeom>
          <a:noFill/>
          <a:ln w="38100">
            <a:solidFill>
              <a:srgbClr val="FF0000"/>
            </a:solidFill>
            <a:round/>
            <a:tailEnd type="triangle" w="med" len="med"/>
          </a:ln>
          <a:effectLst/>
        </p:spPr>
        <p:txBody>
          <a:bodyPr/>
          <a:lstStyle/>
          <a:p>
            <a:endParaRPr lang="en-US" sz="2000"/>
          </a:p>
        </p:txBody>
      </p:sp>
      <p:sp>
        <p:nvSpPr>
          <p:cNvPr id="5123" name="Line 49"/>
          <p:cNvSpPr>
            <a:spLocks noChangeShapeType="1"/>
          </p:cNvSpPr>
          <p:nvPr/>
        </p:nvSpPr>
        <p:spPr bwMode="auto">
          <a:xfrm>
            <a:off x="6927544" y="5700157"/>
            <a:ext cx="4572000" cy="0"/>
          </a:xfrm>
          <a:prstGeom prst="line">
            <a:avLst/>
          </a:prstGeom>
          <a:noFill/>
          <a:ln w="38100">
            <a:solidFill>
              <a:srgbClr val="FF0000"/>
            </a:solidFill>
            <a:round/>
            <a:tailEnd type="triangle" w="med" len="med"/>
          </a:ln>
          <a:effectLst/>
        </p:spPr>
        <p:txBody>
          <a:bodyPr/>
          <a:lstStyle/>
          <a:p>
            <a:endParaRPr lang="en-US" sz="2000"/>
          </a:p>
        </p:txBody>
      </p:sp>
      <p:sp>
        <p:nvSpPr>
          <p:cNvPr id="5124" name="Text Box 68"/>
          <p:cNvSpPr txBox="1">
            <a:spLocks noChangeArrowheads="1"/>
          </p:cNvSpPr>
          <p:nvPr/>
        </p:nvSpPr>
        <p:spPr bwMode="auto">
          <a:xfrm>
            <a:off x="11146905" y="5668064"/>
            <a:ext cx="838200" cy="523220"/>
          </a:xfrm>
          <a:prstGeom prst="rect">
            <a:avLst/>
          </a:prstGeom>
          <a:noFill/>
          <a:ln w="9525">
            <a:noFill/>
            <a:miter lim="800000"/>
          </a:ln>
          <a:effectLst/>
        </p:spPr>
        <p:txBody>
          <a:bodyPr>
            <a:spAutoFit/>
          </a:bodyPr>
          <a:lstStyle/>
          <a:p>
            <a:pPr>
              <a:spcBef>
                <a:spcPct val="50000"/>
              </a:spcBef>
            </a:pPr>
            <a:r>
              <a:rPr lang="en-US" sz="2800" dirty="0"/>
              <a:t>U(V)</a:t>
            </a:r>
            <a:endParaRPr lang="en-US" sz="2800" dirty="0"/>
          </a:p>
        </p:txBody>
      </p:sp>
      <p:sp>
        <p:nvSpPr>
          <p:cNvPr id="5125" name="Text Box 69"/>
          <p:cNvSpPr txBox="1">
            <a:spLocks noChangeArrowheads="1"/>
          </p:cNvSpPr>
          <p:nvPr/>
        </p:nvSpPr>
        <p:spPr bwMode="auto">
          <a:xfrm>
            <a:off x="6190944" y="1865443"/>
            <a:ext cx="838200" cy="523220"/>
          </a:xfrm>
          <a:prstGeom prst="rect">
            <a:avLst/>
          </a:prstGeom>
          <a:noFill/>
          <a:ln w="9525">
            <a:noFill/>
            <a:miter lim="800000"/>
          </a:ln>
          <a:effectLst/>
        </p:spPr>
        <p:txBody>
          <a:bodyPr>
            <a:spAutoFit/>
          </a:bodyPr>
          <a:lstStyle/>
          <a:p>
            <a:pPr>
              <a:spcBef>
                <a:spcPct val="50000"/>
              </a:spcBef>
            </a:pPr>
            <a:r>
              <a:rPr lang="en-US" sz="2800" dirty="0"/>
              <a:t>I(A)</a:t>
            </a:r>
            <a:endParaRPr lang="en-US" sz="2800" dirty="0"/>
          </a:p>
        </p:txBody>
      </p:sp>
      <p:sp>
        <p:nvSpPr>
          <p:cNvPr id="5126" name="Google Shape;1924;p44"/>
          <p:cNvSpPr txBox="1"/>
          <p:nvPr/>
        </p:nvSpPr>
        <p:spPr>
          <a:xfrm>
            <a:off x="196824" y="2716330"/>
            <a:ext cx="5227434" cy="1161419"/>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sz="2600" b="1" dirty="0" err="1">
                <a:solidFill>
                  <a:srgbClr val="002060"/>
                </a:solidFill>
              </a:rPr>
              <a:t>Bước</a:t>
            </a:r>
            <a:r>
              <a:rPr lang="en-US" sz="2600" b="1" dirty="0">
                <a:solidFill>
                  <a:srgbClr val="002060"/>
                </a:solidFill>
              </a:rPr>
              <a:t> 2: </a:t>
            </a:r>
            <a:r>
              <a:rPr lang="vi-VN" sz="2600" dirty="0">
                <a:solidFill>
                  <a:srgbClr val="002060"/>
                </a:solidFill>
              </a:rPr>
              <a:t>Vẽ các điểm A, B, </a:t>
            </a:r>
            <a:r>
              <a:rPr lang="en-US" sz="2600" dirty="0">
                <a:solidFill>
                  <a:srgbClr val="002060"/>
                </a:solidFill>
              </a:rPr>
              <a:t>C</a:t>
            </a:r>
            <a:r>
              <a:rPr lang="vi-VN" sz="2600" dirty="0">
                <a:solidFill>
                  <a:srgbClr val="002060"/>
                </a:solidFill>
              </a:rPr>
              <a:t>, D, </a:t>
            </a:r>
            <a:r>
              <a:rPr lang="en-US" sz="2600" dirty="0">
                <a:solidFill>
                  <a:srgbClr val="002060"/>
                </a:solidFill>
              </a:rPr>
              <a:t>E</a:t>
            </a:r>
            <a:r>
              <a:rPr lang="vi-VN" sz="2600" dirty="0">
                <a:solidFill>
                  <a:srgbClr val="002060"/>
                </a:solidFill>
              </a:rPr>
              <a:t> trên hệ trục toạ độ</a:t>
            </a:r>
            <a:endParaRPr lang="vi-VN" sz="2600" dirty="0">
              <a:solidFill>
                <a:srgbClr val="002060"/>
              </a:solidFill>
            </a:endParaRPr>
          </a:p>
        </p:txBody>
      </p:sp>
      <p:pic>
        <p:nvPicPr>
          <p:cNvPr id="5127" name="Picture 2" descr="Paint brush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1030106" y="3830479"/>
            <a:ext cx="384968" cy="384968"/>
          </a:xfrm>
          <a:prstGeom prst="rect">
            <a:avLst/>
          </a:prstGeom>
          <a:noFill/>
          <a:extLst>
            <a:ext uri="{909E8E84-426E-40DD-AFC4-6F175D3DCCD1}">
              <a14:hiddenFill xmlns:a14="http://schemas.microsoft.com/office/drawing/2010/main">
                <a:solidFill>
                  <a:srgbClr val="FFFFFF"/>
                </a:solidFill>
              </a14:hiddenFill>
            </a:ext>
          </a:extLst>
        </p:spPr>
      </p:pic>
      <p:sp>
        <p:nvSpPr>
          <p:cNvPr id="5128" name="Google Shape;1924;p44"/>
          <p:cNvSpPr txBox="1"/>
          <p:nvPr/>
        </p:nvSpPr>
        <p:spPr>
          <a:xfrm>
            <a:off x="1222589" y="3830480"/>
            <a:ext cx="4725449" cy="42756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defTabSz="1219200">
              <a:lnSpc>
                <a:spcPct val="120000"/>
              </a:lnSpc>
              <a:spcBef>
                <a:spcPts val="0"/>
              </a:spcBef>
              <a:spcAft>
                <a:spcPts val="0"/>
              </a:spcAft>
              <a:buClr>
                <a:srgbClr val="212121"/>
              </a:buClr>
              <a:buSzPts val="1400"/>
              <a:buFont typeface="Montserrat"/>
              <a:buNone/>
              <a:defRPr sz="2600" b="0" i="0" u="none" strike="noStrike" kern="0" cap="none">
                <a:solidFill>
                  <a:srgbClr val="00206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r>
              <a:rPr lang="vi-VN" dirty="0"/>
              <a:t>Mỗi điểm ứng với một cặp </a:t>
            </a:r>
            <a:r>
              <a:rPr lang="en-US" dirty="0"/>
              <a:t>U</a:t>
            </a:r>
            <a:r>
              <a:rPr lang="vi-VN" dirty="0"/>
              <a:t>, I</a:t>
            </a:r>
            <a:endParaRPr lang="vi-VN" dirty="0"/>
          </a:p>
        </p:txBody>
      </p:sp>
      <p:pic>
        <p:nvPicPr>
          <p:cNvPr id="5129" name="Picture 2" descr="Paint brush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1030106" y="4373067"/>
            <a:ext cx="384968" cy="384968"/>
          </a:xfrm>
          <a:prstGeom prst="rect">
            <a:avLst/>
          </a:prstGeom>
          <a:noFill/>
          <a:extLst>
            <a:ext uri="{909E8E84-426E-40DD-AFC4-6F175D3DCCD1}">
              <a14:hiddenFill xmlns:a14="http://schemas.microsoft.com/office/drawing/2010/main">
                <a:solidFill>
                  <a:srgbClr val="FFFFFF"/>
                </a:solidFill>
              </a14:hiddenFill>
            </a:ext>
          </a:extLst>
        </p:spPr>
      </p:pic>
      <p:sp>
        <p:nvSpPr>
          <p:cNvPr id="5130" name="Google Shape;1924;p44"/>
          <p:cNvSpPr txBox="1"/>
          <p:nvPr/>
        </p:nvSpPr>
        <p:spPr>
          <a:xfrm>
            <a:off x="1222589" y="4373068"/>
            <a:ext cx="4725449" cy="42756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defTabSz="1219200">
              <a:lnSpc>
                <a:spcPct val="120000"/>
              </a:lnSpc>
              <a:spcBef>
                <a:spcPts val="0"/>
              </a:spcBef>
              <a:spcAft>
                <a:spcPts val="0"/>
              </a:spcAft>
              <a:buClr>
                <a:srgbClr val="212121"/>
              </a:buClr>
              <a:buSzPts val="1400"/>
              <a:buFont typeface="Montserrat"/>
              <a:buNone/>
              <a:defRPr sz="2600" b="0" i="0" u="none" strike="noStrike" kern="0" cap="none">
                <a:solidFill>
                  <a:srgbClr val="00206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r>
              <a:rPr lang="en-US" dirty="0"/>
              <a:t>A (0; 0) B(3; 0,5) </a:t>
            </a:r>
            <a:endParaRPr lang="vi-VN" dirty="0"/>
          </a:p>
        </p:txBody>
      </p:sp>
      <p:pic>
        <p:nvPicPr>
          <p:cNvPr id="5131" name="Picture 2" descr="Paint brush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1030106" y="4942460"/>
            <a:ext cx="384968" cy="384968"/>
          </a:xfrm>
          <a:prstGeom prst="rect">
            <a:avLst/>
          </a:prstGeom>
          <a:noFill/>
          <a:extLst>
            <a:ext uri="{909E8E84-426E-40DD-AFC4-6F175D3DCCD1}">
              <a14:hiddenFill xmlns:a14="http://schemas.microsoft.com/office/drawing/2010/main">
                <a:solidFill>
                  <a:srgbClr val="FFFFFF"/>
                </a:solidFill>
              </a14:hiddenFill>
            </a:ext>
          </a:extLst>
        </p:spPr>
      </p:pic>
      <p:sp>
        <p:nvSpPr>
          <p:cNvPr id="5132" name="Google Shape;1924;p44"/>
          <p:cNvSpPr txBox="1"/>
          <p:nvPr/>
        </p:nvSpPr>
        <p:spPr>
          <a:xfrm>
            <a:off x="1222589" y="4942461"/>
            <a:ext cx="4725449" cy="42756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defTabSz="1219200">
              <a:lnSpc>
                <a:spcPct val="120000"/>
              </a:lnSpc>
              <a:spcBef>
                <a:spcPts val="0"/>
              </a:spcBef>
              <a:spcAft>
                <a:spcPts val="0"/>
              </a:spcAft>
              <a:buClr>
                <a:srgbClr val="212121"/>
              </a:buClr>
              <a:buSzPts val="1400"/>
              <a:buFont typeface="Montserrat"/>
              <a:buNone/>
              <a:defRPr sz="2600" b="0" i="0" u="none" strike="noStrike" kern="0" cap="none">
                <a:solidFill>
                  <a:srgbClr val="00206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r>
              <a:rPr lang="en-US" dirty="0"/>
              <a:t>C (6; 1) B(9; 1,5) E(12; 2) </a:t>
            </a:r>
            <a:endParaRPr lang="vi-VN" dirty="0"/>
          </a:p>
        </p:txBody>
      </p:sp>
      <p:sp>
        <p:nvSpPr>
          <p:cNvPr id="5151" name="Oval 51"/>
          <p:cNvSpPr>
            <a:spLocks noChangeArrowheads="1"/>
          </p:cNvSpPr>
          <p:nvPr/>
        </p:nvSpPr>
        <p:spPr bwMode="auto">
          <a:xfrm>
            <a:off x="7772704" y="4849930"/>
            <a:ext cx="152400" cy="152400"/>
          </a:xfrm>
          <a:prstGeom prst="ellipse">
            <a:avLst/>
          </a:prstGeom>
          <a:solidFill>
            <a:srgbClr val="0000FF"/>
          </a:solidFill>
          <a:ln w="9525">
            <a:solidFill>
              <a:schemeClr val="tx1"/>
            </a:solidFill>
            <a:round/>
          </a:ln>
          <a:effectLst/>
        </p:spPr>
        <p:txBody>
          <a:bodyPr wrap="none" anchor="ctr"/>
          <a:lstStyle/>
          <a:p>
            <a:endParaRPr lang="en-US" sz="2000"/>
          </a:p>
        </p:txBody>
      </p:sp>
      <p:sp>
        <p:nvSpPr>
          <p:cNvPr id="5152" name="Oval 52"/>
          <p:cNvSpPr>
            <a:spLocks noChangeArrowheads="1"/>
          </p:cNvSpPr>
          <p:nvPr/>
        </p:nvSpPr>
        <p:spPr bwMode="auto">
          <a:xfrm>
            <a:off x="10515904" y="2640130"/>
            <a:ext cx="152400" cy="152400"/>
          </a:xfrm>
          <a:prstGeom prst="ellipse">
            <a:avLst/>
          </a:prstGeom>
          <a:solidFill>
            <a:srgbClr val="0000FF"/>
          </a:solidFill>
          <a:ln w="9525">
            <a:solidFill>
              <a:schemeClr val="tx1"/>
            </a:solidFill>
            <a:round/>
          </a:ln>
          <a:effectLst/>
        </p:spPr>
        <p:txBody>
          <a:bodyPr wrap="none" anchor="ctr"/>
          <a:lstStyle/>
          <a:p>
            <a:endParaRPr lang="en-US" sz="2000"/>
          </a:p>
        </p:txBody>
      </p:sp>
      <p:sp>
        <p:nvSpPr>
          <p:cNvPr id="5153" name="Oval 53"/>
          <p:cNvSpPr>
            <a:spLocks noChangeArrowheads="1"/>
          </p:cNvSpPr>
          <p:nvPr/>
        </p:nvSpPr>
        <p:spPr bwMode="auto">
          <a:xfrm>
            <a:off x="8701392" y="4111743"/>
            <a:ext cx="152400" cy="152400"/>
          </a:xfrm>
          <a:prstGeom prst="ellipse">
            <a:avLst/>
          </a:prstGeom>
          <a:solidFill>
            <a:srgbClr val="0000FF"/>
          </a:solidFill>
          <a:ln w="9525">
            <a:solidFill>
              <a:schemeClr val="tx1"/>
            </a:solidFill>
            <a:round/>
          </a:ln>
          <a:effectLst/>
        </p:spPr>
        <p:txBody>
          <a:bodyPr wrap="none" anchor="ctr"/>
          <a:lstStyle/>
          <a:p>
            <a:endParaRPr lang="en-US" sz="2000"/>
          </a:p>
        </p:txBody>
      </p:sp>
      <p:sp>
        <p:nvSpPr>
          <p:cNvPr id="5154" name="Oval 54"/>
          <p:cNvSpPr>
            <a:spLocks noChangeArrowheads="1"/>
          </p:cNvSpPr>
          <p:nvPr/>
        </p:nvSpPr>
        <p:spPr bwMode="auto">
          <a:xfrm>
            <a:off x="9677704" y="3359268"/>
            <a:ext cx="152400" cy="152400"/>
          </a:xfrm>
          <a:prstGeom prst="ellipse">
            <a:avLst/>
          </a:prstGeom>
          <a:solidFill>
            <a:srgbClr val="0000FF"/>
          </a:solidFill>
          <a:ln w="9525">
            <a:solidFill>
              <a:schemeClr val="tx1"/>
            </a:solidFill>
            <a:round/>
          </a:ln>
          <a:effectLst/>
        </p:spPr>
        <p:txBody>
          <a:bodyPr wrap="none" anchor="ctr"/>
          <a:lstStyle/>
          <a:p>
            <a:endParaRPr lang="en-US" sz="2000"/>
          </a:p>
        </p:txBody>
      </p:sp>
      <p:sp>
        <p:nvSpPr>
          <p:cNvPr id="5155" name="Line 55"/>
          <p:cNvSpPr>
            <a:spLocks noChangeShapeType="1"/>
          </p:cNvSpPr>
          <p:nvPr/>
        </p:nvSpPr>
        <p:spPr bwMode="auto">
          <a:xfrm>
            <a:off x="7848904" y="4926130"/>
            <a:ext cx="0" cy="762000"/>
          </a:xfrm>
          <a:prstGeom prst="line">
            <a:avLst/>
          </a:prstGeom>
          <a:noFill/>
          <a:ln w="9525">
            <a:solidFill>
              <a:schemeClr val="tx1"/>
            </a:solidFill>
            <a:prstDash val="dash"/>
            <a:round/>
          </a:ln>
          <a:effectLst/>
        </p:spPr>
        <p:txBody>
          <a:bodyPr/>
          <a:lstStyle/>
          <a:p>
            <a:endParaRPr lang="en-US" sz="2000"/>
          </a:p>
        </p:txBody>
      </p:sp>
      <p:sp>
        <p:nvSpPr>
          <p:cNvPr id="5156" name="Line 56"/>
          <p:cNvSpPr>
            <a:spLocks noChangeShapeType="1"/>
          </p:cNvSpPr>
          <p:nvPr/>
        </p:nvSpPr>
        <p:spPr bwMode="auto">
          <a:xfrm>
            <a:off x="8763305" y="4202230"/>
            <a:ext cx="28575" cy="1524000"/>
          </a:xfrm>
          <a:prstGeom prst="line">
            <a:avLst/>
          </a:prstGeom>
          <a:noFill/>
          <a:ln w="9525">
            <a:solidFill>
              <a:schemeClr val="tx1"/>
            </a:solidFill>
            <a:prstDash val="dash"/>
            <a:round/>
          </a:ln>
          <a:effectLst/>
        </p:spPr>
        <p:txBody>
          <a:bodyPr/>
          <a:lstStyle/>
          <a:p>
            <a:endParaRPr lang="en-US" sz="2000"/>
          </a:p>
        </p:txBody>
      </p:sp>
      <p:sp>
        <p:nvSpPr>
          <p:cNvPr id="5157" name="Line 57"/>
          <p:cNvSpPr>
            <a:spLocks noChangeShapeType="1"/>
          </p:cNvSpPr>
          <p:nvPr/>
        </p:nvSpPr>
        <p:spPr bwMode="auto">
          <a:xfrm flipH="1">
            <a:off x="9753904" y="3430705"/>
            <a:ext cx="0" cy="2209800"/>
          </a:xfrm>
          <a:prstGeom prst="line">
            <a:avLst/>
          </a:prstGeom>
          <a:noFill/>
          <a:ln w="9525">
            <a:solidFill>
              <a:schemeClr val="tx1"/>
            </a:solidFill>
            <a:prstDash val="dash"/>
            <a:round/>
          </a:ln>
          <a:effectLst/>
        </p:spPr>
        <p:txBody>
          <a:bodyPr/>
          <a:lstStyle/>
          <a:p>
            <a:endParaRPr lang="en-US" sz="2000"/>
          </a:p>
        </p:txBody>
      </p:sp>
      <p:sp>
        <p:nvSpPr>
          <p:cNvPr id="5158" name="Line 58"/>
          <p:cNvSpPr>
            <a:spLocks noChangeShapeType="1"/>
          </p:cNvSpPr>
          <p:nvPr/>
        </p:nvSpPr>
        <p:spPr bwMode="auto">
          <a:xfrm>
            <a:off x="10592104" y="2716330"/>
            <a:ext cx="0" cy="2971800"/>
          </a:xfrm>
          <a:prstGeom prst="line">
            <a:avLst/>
          </a:prstGeom>
          <a:noFill/>
          <a:ln w="9525">
            <a:solidFill>
              <a:schemeClr val="tx1"/>
            </a:solidFill>
            <a:prstDash val="dash"/>
            <a:round/>
          </a:ln>
          <a:effectLst/>
        </p:spPr>
        <p:txBody>
          <a:bodyPr/>
          <a:lstStyle/>
          <a:p>
            <a:endParaRPr lang="en-US" sz="2000"/>
          </a:p>
        </p:txBody>
      </p:sp>
      <p:sp>
        <p:nvSpPr>
          <p:cNvPr id="5159" name="Line 59"/>
          <p:cNvSpPr>
            <a:spLocks noChangeShapeType="1"/>
          </p:cNvSpPr>
          <p:nvPr/>
        </p:nvSpPr>
        <p:spPr bwMode="auto">
          <a:xfrm flipH="1">
            <a:off x="6934504" y="4926130"/>
            <a:ext cx="914400" cy="0"/>
          </a:xfrm>
          <a:prstGeom prst="line">
            <a:avLst/>
          </a:prstGeom>
          <a:noFill/>
          <a:ln w="9525">
            <a:solidFill>
              <a:schemeClr val="tx1"/>
            </a:solidFill>
            <a:prstDash val="dash"/>
            <a:round/>
          </a:ln>
          <a:effectLst/>
        </p:spPr>
        <p:txBody>
          <a:bodyPr/>
          <a:lstStyle/>
          <a:p>
            <a:endParaRPr lang="en-US" sz="2000"/>
          </a:p>
        </p:txBody>
      </p:sp>
      <p:sp>
        <p:nvSpPr>
          <p:cNvPr id="5160" name="Line 60"/>
          <p:cNvSpPr>
            <a:spLocks noChangeShapeType="1"/>
          </p:cNvSpPr>
          <p:nvPr/>
        </p:nvSpPr>
        <p:spPr bwMode="auto">
          <a:xfrm flipH="1">
            <a:off x="6934504" y="4200644"/>
            <a:ext cx="1809750" cy="1587"/>
          </a:xfrm>
          <a:prstGeom prst="line">
            <a:avLst/>
          </a:prstGeom>
          <a:noFill/>
          <a:ln w="9525">
            <a:solidFill>
              <a:schemeClr val="tx1"/>
            </a:solidFill>
            <a:prstDash val="dash"/>
            <a:round/>
          </a:ln>
          <a:effectLst/>
        </p:spPr>
        <p:txBody>
          <a:bodyPr/>
          <a:lstStyle/>
          <a:p>
            <a:endParaRPr lang="en-US" sz="2000"/>
          </a:p>
        </p:txBody>
      </p:sp>
      <p:sp>
        <p:nvSpPr>
          <p:cNvPr id="5161" name="Line 61"/>
          <p:cNvSpPr>
            <a:spLocks noChangeShapeType="1"/>
          </p:cNvSpPr>
          <p:nvPr/>
        </p:nvSpPr>
        <p:spPr bwMode="auto">
          <a:xfrm flipH="1">
            <a:off x="6901167" y="3402130"/>
            <a:ext cx="2819400" cy="0"/>
          </a:xfrm>
          <a:prstGeom prst="line">
            <a:avLst/>
          </a:prstGeom>
          <a:noFill/>
          <a:ln w="9525">
            <a:solidFill>
              <a:schemeClr val="tx1"/>
            </a:solidFill>
            <a:prstDash val="dash"/>
            <a:round/>
          </a:ln>
          <a:effectLst/>
        </p:spPr>
        <p:txBody>
          <a:bodyPr/>
          <a:lstStyle/>
          <a:p>
            <a:endParaRPr lang="en-US" sz="2000"/>
          </a:p>
        </p:txBody>
      </p:sp>
      <p:sp>
        <p:nvSpPr>
          <p:cNvPr id="5162" name="Line 62"/>
          <p:cNvSpPr>
            <a:spLocks noChangeShapeType="1"/>
          </p:cNvSpPr>
          <p:nvPr/>
        </p:nvSpPr>
        <p:spPr bwMode="auto">
          <a:xfrm flipH="1">
            <a:off x="6934505" y="2716330"/>
            <a:ext cx="3649663" cy="0"/>
          </a:xfrm>
          <a:prstGeom prst="line">
            <a:avLst/>
          </a:prstGeom>
          <a:noFill/>
          <a:ln w="9525">
            <a:solidFill>
              <a:schemeClr val="tx1"/>
            </a:solidFill>
            <a:prstDash val="dash"/>
            <a:round/>
          </a:ln>
          <a:effectLst/>
        </p:spPr>
        <p:txBody>
          <a:bodyPr/>
          <a:lstStyle/>
          <a:p>
            <a:endParaRPr lang="en-US" sz="2000"/>
          </a:p>
        </p:txBody>
      </p:sp>
      <p:sp>
        <p:nvSpPr>
          <p:cNvPr id="5163" name="Text Box 63"/>
          <p:cNvSpPr txBox="1">
            <a:spLocks noChangeArrowheads="1"/>
          </p:cNvSpPr>
          <p:nvPr/>
        </p:nvSpPr>
        <p:spPr bwMode="auto">
          <a:xfrm>
            <a:off x="7544104" y="4379004"/>
            <a:ext cx="381000" cy="523220"/>
          </a:xfrm>
          <a:prstGeom prst="rect">
            <a:avLst/>
          </a:prstGeom>
          <a:noFill/>
          <a:ln w="9525">
            <a:noFill/>
            <a:miter lim="800000"/>
          </a:ln>
          <a:effectLst/>
        </p:spPr>
        <p:txBody>
          <a:bodyPr>
            <a:spAutoFit/>
          </a:bodyPr>
          <a:lstStyle/>
          <a:p>
            <a:pPr>
              <a:spcBef>
                <a:spcPct val="50000"/>
              </a:spcBef>
            </a:pPr>
            <a:r>
              <a:rPr lang="en-US" sz="2800" dirty="0"/>
              <a:t>B</a:t>
            </a:r>
            <a:endParaRPr lang="en-US" sz="2800" dirty="0"/>
          </a:p>
        </p:txBody>
      </p:sp>
      <p:sp>
        <p:nvSpPr>
          <p:cNvPr id="5164" name="Text Box 64"/>
          <p:cNvSpPr txBox="1">
            <a:spLocks noChangeArrowheads="1"/>
          </p:cNvSpPr>
          <p:nvPr/>
        </p:nvSpPr>
        <p:spPr bwMode="auto">
          <a:xfrm>
            <a:off x="8445160" y="3615512"/>
            <a:ext cx="381000" cy="523220"/>
          </a:xfrm>
          <a:prstGeom prst="rect">
            <a:avLst/>
          </a:prstGeom>
          <a:noFill/>
          <a:ln w="9525">
            <a:noFill/>
            <a:miter lim="800000"/>
          </a:ln>
          <a:effectLst/>
        </p:spPr>
        <p:txBody>
          <a:bodyPr>
            <a:spAutoFit/>
          </a:bodyPr>
          <a:lstStyle/>
          <a:p>
            <a:pPr>
              <a:spcBef>
                <a:spcPct val="50000"/>
              </a:spcBef>
            </a:pPr>
            <a:r>
              <a:rPr lang="en-US" sz="2800" dirty="0"/>
              <a:t>C</a:t>
            </a:r>
            <a:endParaRPr lang="en-US" sz="2800" dirty="0"/>
          </a:p>
        </p:txBody>
      </p:sp>
      <p:sp>
        <p:nvSpPr>
          <p:cNvPr id="5165" name="Text Box 65"/>
          <p:cNvSpPr txBox="1">
            <a:spLocks noChangeArrowheads="1"/>
          </p:cNvSpPr>
          <p:nvPr/>
        </p:nvSpPr>
        <p:spPr bwMode="auto">
          <a:xfrm>
            <a:off x="9400375" y="2890938"/>
            <a:ext cx="381000" cy="523220"/>
          </a:xfrm>
          <a:prstGeom prst="rect">
            <a:avLst/>
          </a:prstGeom>
          <a:noFill/>
          <a:ln w="9525">
            <a:noFill/>
            <a:miter lim="800000"/>
          </a:ln>
          <a:effectLst/>
        </p:spPr>
        <p:txBody>
          <a:bodyPr>
            <a:spAutoFit/>
          </a:bodyPr>
          <a:lstStyle/>
          <a:p>
            <a:pPr>
              <a:spcBef>
                <a:spcPct val="50000"/>
              </a:spcBef>
            </a:pPr>
            <a:r>
              <a:rPr lang="en-US" sz="2800" dirty="0"/>
              <a:t>D</a:t>
            </a:r>
            <a:endParaRPr lang="en-US" sz="2800" dirty="0"/>
          </a:p>
        </p:txBody>
      </p:sp>
      <p:sp>
        <p:nvSpPr>
          <p:cNvPr id="5166" name="Text Box 66"/>
          <p:cNvSpPr txBox="1">
            <a:spLocks noChangeArrowheads="1"/>
          </p:cNvSpPr>
          <p:nvPr/>
        </p:nvSpPr>
        <p:spPr bwMode="auto">
          <a:xfrm>
            <a:off x="10218063" y="2186603"/>
            <a:ext cx="381000" cy="523220"/>
          </a:xfrm>
          <a:prstGeom prst="rect">
            <a:avLst/>
          </a:prstGeom>
          <a:noFill/>
          <a:ln w="9525">
            <a:noFill/>
            <a:miter lim="800000"/>
          </a:ln>
          <a:effectLst/>
        </p:spPr>
        <p:txBody>
          <a:bodyPr>
            <a:spAutoFit/>
          </a:bodyPr>
          <a:lstStyle/>
          <a:p>
            <a:pPr>
              <a:spcBef>
                <a:spcPct val="50000"/>
              </a:spcBef>
            </a:pPr>
            <a:r>
              <a:rPr lang="en-US" sz="2800" dirty="0"/>
              <a:t>E</a:t>
            </a:r>
            <a:endParaRPr lang="en-US" sz="2800" dirty="0"/>
          </a:p>
        </p:txBody>
      </p:sp>
      <p:sp>
        <p:nvSpPr>
          <p:cNvPr id="5167" name="Text Box 67"/>
          <p:cNvSpPr txBox="1">
            <a:spLocks noChangeArrowheads="1"/>
          </p:cNvSpPr>
          <p:nvPr/>
        </p:nvSpPr>
        <p:spPr bwMode="auto">
          <a:xfrm>
            <a:off x="6615352" y="5601030"/>
            <a:ext cx="381000" cy="523220"/>
          </a:xfrm>
          <a:prstGeom prst="rect">
            <a:avLst/>
          </a:prstGeom>
          <a:noFill/>
          <a:ln w="9525">
            <a:noFill/>
            <a:miter lim="800000"/>
          </a:ln>
          <a:effectLst/>
        </p:spPr>
        <p:txBody>
          <a:bodyPr>
            <a:spAutoFit/>
          </a:bodyPr>
          <a:lstStyle/>
          <a:p>
            <a:pPr>
              <a:spcBef>
                <a:spcPct val="50000"/>
              </a:spcBef>
            </a:pPr>
            <a:r>
              <a:rPr lang="en-US" sz="2800" dirty="0"/>
              <a:t>0</a:t>
            </a:r>
            <a:endParaRPr lang="en-US" sz="2800" dirty="0"/>
          </a:p>
        </p:txBody>
      </p:sp>
      <p:sp>
        <p:nvSpPr>
          <p:cNvPr id="5168" name="Google Shape;1924;p44"/>
          <p:cNvSpPr txBox="1"/>
          <p:nvPr/>
        </p:nvSpPr>
        <p:spPr>
          <a:xfrm>
            <a:off x="234698" y="5446672"/>
            <a:ext cx="5227434" cy="1161419"/>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sz="2600" b="1" dirty="0" err="1">
                <a:solidFill>
                  <a:srgbClr val="002060"/>
                </a:solidFill>
              </a:rPr>
              <a:t>Bước</a:t>
            </a:r>
            <a:r>
              <a:rPr lang="en-US" sz="2600" b="1" dirty="0">
                <a:solidFill>
                  <a:srgbClr val="002060"/>
                </a:solidFill>
              </a:rPr>
              <a:t> 3: </a:t>
            </a:r>
            <a:r>
              <a:rPr lang="en-US" sz="2600" dirty="0" err="1">
                <a:solidFill>
                  <a:srgbClr val="002060"/>
                </a:solidFill>
              </a:rPr>
              <a:t>Nối</a:t>
            </a:r>
            <a:r>
              <a:rPr lang="en-US" sz="2600" dirty="0">
                <a:solidFill>
                  <a:srgbClr val="002060"/>
                </a:solidFill>
              </a:rPr>
              <a:t> </a:t>
            </a:r>
            <a:r>
              <a:rPr lang="en-US" sz="2600" dirty="0" err="1">
                <a:solidFill>
                  <a:srgbClr val="002060"/>
                </a:solidFill>
              </a:rPr>
              <a:t>các</a:t>
            </a:r>
            <a:r>
              <a:rPr lang="en-US" sz="2600" dirty="0">
                <a:solidFill>
                  <a:srgbClr val="002060"/>
                </a:solidFill>
              </a:rPr>
              <a:t> </a:t>
            </a:r>
            <a:r>
              <a:rPr lang="en-US" sz="2600" dirty="0" err="1">
                <a:solidFill>
                  <a:srgbClr val="002060"/>
                </a:solidFill>
              </a:rPr>
              <a:t>điểm</a:t>
            </a:r>
            <a:r>
              <a:rPr lang="en-US" sz="2600" dirty="0">
                <a:solidFill>
                  <a:srgbClr val="002060"/>
                </a:solidFill>
              </a:rPr>
              <a:t> </a:t>
            </a:r>
            <a:r>
              <a:rPr lang="en-US" sz="2600" dirty="0" err="1">
                <a:solidFill>
                  <a:srgbClr val="002060"/>
                </a:solidFill>
              </a:rPr>
              <a:t>vừa</a:t>
            </a:r>
            <a:r>
              <a:rPr lang="en-US" sz="2600" dirty="0">
                <a:solidFill>
                  <a:srgbClr val="002060"/>
                </a:solidFill>
              </a:rPr>
              <a:t> </a:t>
            </a:r>
            <a:r>
              <a:rPr lang="en-US" sz="2600" dirty="0" err="1">
                <a:solidFill>
                  <a:srgbClr val="002060"/>
                </a:solidFill>
              </a:rPr>
              <a:t>vẽ</a:t>
            </a:r>
            <a:endParaRPr lang="vi-VN" sz="2600" dirty="0">
              <a:solidFill>
                <a:srgbClr val="002060"/>
              </a:solidFill>
            </a:endParaRPr>
          </a:p>
        </p:txBody>
      </p:sp>
      <p:sp>
        <p:nvSpPr>
          <p:cNvPr id="5169" name="Line 50"/>
          <p:cNvSpPr>
            <a:spLocks noChangeShapeType="1"/>
          </p:cNvSpPr>
          <p:nvPr/>
        </p:nvSpPr>
        <p:spPr bwMode="auto">
          <a:xfrm flipV="1">
            <a:off x="6907812" y="2182258"/>
            <a:ext cx="4343400" cy="3505200"/>
          </a:xfrm>
          <a:prstGeom prst="line">
            <a:avLst/>
          </a:prstGeom>
          <a:noFill/>
          <a:ln w="19050">
            <a:solidFill>
              <a:srgbClr val="C00000"/>
            </a:solidFill>
            <a:round/>
          </a:ln>
          <a:effectLst/>
        </p:spPr>
        <p:txBody>
          <a:bodyPr/>
          <a:lstStyle/>
          <a:p>
            <a:endParaRPr lang="en-US" sz="2000" dirty="0"/>
          </a:p>
        </p:txBody>
      </p:sp>
      <p:sp>
        <p:nvSpPr>
          <p:cNvPr id="49" name="Oval 51"/>
          <p:cNvSpPr>
            <a:spLocks noChangeArrowheads="1"/>
          </p:cNvSpPr>
          <p:nvPr/>
        </p:nvSpPr>
        <p:spPr bwMode="auto">
          <a:xfrm>
            <a:off x="6870394" y="5628163"/>
            <a:ext cx="152400" cy="152400"/>
          </a:xfrm>
          <a:prstGeom prst="ellipse">
            <a:avLst/>
          </a:prstGeom>
          <a:solidFill>
            <a:srgbClr val="0000FF"/>
          </a:solidFill>
          <a:ln w="9525">
            <a:solidFill>
              <a:schemeClr val="tx1"/>
            </a:solidFill>
            <a:round/>
          </a:ln>
          <a:effectLst/>
        </p:spPr>
        <p:txBody>
          <a:bodyPr wrap="none" anchor="ctr"/>
          <a:lstStyle/>
          <a:p>
            <a:endParaRPr lang="en-US" sz="2000"/>
          </a:p>
        </p:txBody>
      </p:sp>
      <p:sp>
        <p:nvSpPr>
          <p:cNvPr id="50" name="Text Box 66"/>
          <p:cNvSpPr txBox="1">
            <a:spLocks noChangeArrowheads="1"/>
          </p:cNvSpPr>
          <p:nvPr/>
        </p:nvSpPr>
        <p:spPr bwMode="auto">
          <a:xfrm>
            <a:off x="6927332" y="5031388"/>
            <a:ext cx="381000" cy="523220"/>
          </a:xfrm>
          <a:prstGeom prst="rect">
            <a:avLst/>
          </a:prstGeom>
          <a:noFill/>
          <a:ln w="9525">
            <a:noFill/>
            <a:miter lim="800000"/>
          </a:ln>
          <a:effectLst/>
        </p:spPr>
        <p:txBody>
          <a:bodyPr>
            <a:spAutoFit/>
          </a:bodyPr>
          <a:lstStyle/>
          <a:p>
            <a:pPr>
              <a:spcBef>
                <a:spcPct val="50000"/>
              </a:spcBef>
            </a:pPr>
            <a:r>
              <a:rPr lang="en-US" sz="2800" dirty="0"/>
              <a:t>A</a:t>
            </a:r>
            <a:endParaRPr lang="en-US" sz="2800" dirty="0"/>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3000"/>
                                  </p:iterate>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122"/>
                                        </p:tgtEl>
                                        <p:attrNameLst>
                                          <p:attrName>style.visibility</p:attrName>
                                        </p:attrNameLst>
                                      </p:cBhvr>
                                      <p:to>
                                        <p:strVal val="visible"/>
                                      </p:to>
                                    </p:set>
                                    <p:animEffect transition="in" filter="fade">
                                      <p:cBhvr>
                                        <p:cTn id="12" dur="500"/>
                                        <p:tgtEl>
                                          <p:spTgt spid="5122"/>
                                        </p:tgtEl>
                                      </p:cBhvr>
                                    </p:animEffect>
                                  </p:childTnLst>
                                </p:cTn>
                              </p:par>
                            </p:childTnLst>
                          </p:cTn>
                        </p:par>
                        <p:par>
                          <p:cTn id="13" fill="hold">
                            <p:stCondLst>
                              <p:cond delay="500"/>
                            </p:stCondLst>
                            <p:childTnLst>
                              <p:par>
                                <p:cTn id="14" presetID="22" presetClass="entr" presetSubtype="1" fill="hold" grpId="0" nodeType="afterEffect">
                                  <p:stCondLst>
                                    <p:cond delay="0"/>
                                  </p:stCondLst>
                                  <p:iterate type="lt">
                                    <p:tmPct val="3000"/>
                                  </p:iterate>
                                  <p:childTnLst>
                                    <p:set>
                                      <p:cBhvr>
                                        <p:cTn id="15" dur="1" fill="hold">
                                          <p:stCondLst>
                                            <p:cond delay="0"/>
                                          </p:stCondLst>
                                        </p:cTn>
                                        <p:tgtEl>
                                          <p:spTgt spid="6"/>
                                        </p:tgtEl>
                                        <p:attrNameLst>
                                          <p:attrName>style.visibility</p:attrName>
                                        </p:attrNameLst>
                                      </p:cBhvr>
                                      <p:to>
                                        <p:strVal val="visible"/>
                                      </p:to>
                                    </p:set>
                                    <p:animEffect transition="in" filter="wipe(up)">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5121"/>
                                        </p:tgtEl>
                                        <p:attrNameLst>
                                          <p:attrName>style.visibility</p:attrName>
                                        </p:attrNameLst>
                                      </p:cBhvr>
                                      <p:to>
                                        <p:strVal val="visible"/>
                                      </p:to>
                                    </p:set>
                                    <p:animEffect transition="in" filter="wipe(down)">
                                      <p:cBhvr>
                                        <p:cTn id="21" dur="500"/>
                                        <p:tgtEl>
                                          <p:spTgt spid="512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123"/>
                                        </p:tgtEl>
                                        <p:attrNameLst>
                                          <p:attrName>style.visibility</p:attrName>
                                        </p:attrNameLst>
                                      </p:cBhvr>
                                      <p:to>
                                        <p:strVal val="visible"/>
                                      </p:to>
                                    </p:set>
                                    <p:animEffect transition="in" filter="wipe(left)">
                                      <p:cBhvr>
                                        <p:cTn id="26" dur="500"/>
                                        <p:tgtEl>
                                          <p:spTgt spid="5123"/>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9" fill="hold" grpId="0" nodeType="clickEffect">
                                  <p:stCondLst>
                                    <p:cond delay="0"/>
                                  </p:stCondLst>
                                  <p:childTnLst>
                                    <p:set>
                                      <p:cBhvr>
                                        <p:cTn id="30" dur="1" fill="hold">
                                          <p:stCondLst>
                                            <p:cond delay="0"/>
                                          </p:stCondLst>
                                        </p:cTn>
                                        <p:tgtEl>
                                          <p:spTgt spid="5124"/>
                                        </p:tgtEl>
                                        <p:attrNameLst>
                                          <p:attrName>style.visibility</p:attrName>
                                        </p:attrNameLst>
                                      </p:cBhvr>
                                      <p:to>
                                        <p:strVal val="visible"/>
                                      </p:to>
                                    </p:set>
                                    <p:anim calcmode="lin" valueType="num">
                                      <p:cBhvr additive="base">
                                        <p:cTn id="31" dur="500" fill="hold"/>
                                        <p:tgtEl>
                                          <p:spTgt spid="5124"/>
                                        </p:tgtEl>
                                        <p:attrNameLst>
                                          <p:attrName>ppt_x</p:attrName>
                                        </p:attrNameLst>
                                      </p:cBhvr>
                                      <p:tavLst>
                                        <p:tav tm="0">
                                          <p:val>
                                            <p:strVal val="0-#ppt_w/2"/>
                                          </p:val>
                                        </p:tav>
                                        <p:tav tm="100000">
                                          <p:val>
                                            <p:strVal val="#ppt_x"/>
                                          </p:val>
                                        </p:tav>
                                      </p:tavLst>
                                    </p:anim>
                                    <p:anim calcmode="lin" valueType="num">
                                      <p:cBhvr additive="base">
                                        <p:cTn id="32" dur="500" fill="hold"/>
                                        <p:tgtEl>
                                          <p:spTgt spid="5124"/>
                                        </p:tgtEl>
                                        <p:attrNameLst>
                                          <p:attrName>ppt_y</p:attrName>
                                        </p:attrNameLst>
                                      </p:cBhvr>
                                      <p:tavLst>
                                        <p:tav tm="0">
                                          <p:val>
                                            <p:strVal val="0-#ppt_h/2"/>
                                          </p:val>
                                        </p:tav>
                                        <p:tav tm="100000">
                                          <p:val>
                                            <p:strVal val="#ppt_y"/>
                                          </p:val>
                                        </p:tav>
                                      </p:tavLst>
                                    </p:anim>
                                  </p:childTnLst>
                                </p:cTn>
                              </p:par>
                              <p:par>
                                <p:cTn id="33" presetID="2" presetClass="entr" presetSubtype="9" fill="hold" grpId="0" nodeType="withEffect">
                                  <p:stCondLst>
                                    <p:cond delay="0"/>
                                  </p:stCondLst>
                                  <p:childTnLst>
                                    <p:set>
                                      <p:cBhvr>
                                        <p:cTn id="34" dur="1" fill="hold">
                                          <p:stCondLst>
                                            <p:cond delay="0"/>
                                          </p:stCondLst>
                                        </p:cTn>
                                        <p:tgtEl>
                                          <p:spTgt spid="27"/>
                                        </p:tgtEl>
                                        <p:attrNameLst>
                                          <p:attrName>style.visibility</p:attrName>
                                        </p:attrNameLst>
                                      </p:cBhvr>
                                      <p:to>
                                        <p:strVal val="visible"/>
                                      </p:to>
                                    </p:set>
                                    <p:anim calcmode="lin" valueType="num">
                                      <p:cBhvr additive="base">
                                        <p:cTn id="35" dur="500" fill="hold"/>
                                        <p:tgtEl>
                                          <p:spTgt spid="27"/>
                                        </p:tgtEl>
                                        <p:attrNameLst>
                                          <p:attrName>ppt_x</p:attrName>
                                        </p:attrNameLst>
                                      </p:cBhvr>
                                      <p:tavLst>
                                        <p:tav tm="0">
                                          <p:val>
                                            <p:strVal val="0-#ppt_w/2"/>
                                          </p:val>
                                        </p:tav>
                                        <p:tav tm="100000">
                                          <p:val>
                                            <p:strVal val="#ppt_x"/>
                                          </p:val>
                                        </p:tav>
                                      </p:tavLst>
                                    </p:anim>
                                    <p:anim calcmode="lin" valueType="num">
                                      <p:cBhvr additive="base">
                                        <p:cTn id="36" dur="500" fill="hold"/>
                                        <p:tgtEl>
                                          <p:spTgt spid="27"/>
                                        </p:tgtEl>
                                        <p:attrNameLst>
                                          <p:attrName>ppt_y</p:attrName>
                                        </p:attrNameLst>
                                      </p:cBhvr>
                                      <p:tavLst>
                                        <p:tav tm="0">
                                          <p:val>
                                            <p:strVal val="0-#ppt_h/2"/>
                                          </p:val>
                                        </p:tav>
                                        <p:tav tm="100000">
                                          <p:val>
                                            <p:strVal val="#ppt_y"/>
                                          </p:val>
                                        </p:tav>
                                      </p:tavLst>
                                    </p:anim>
                                  </p:childTnLst>
                                </p:cTn>
                              </p:par>
                              <p:par>
                                <p:cTn id="37" presetID="2" presetClass="entr" presetSubtype="9" fill="hold" grpId="0" nodeType="withEffect">
                                  <p:stCondLst>
                                    <p:cond delay="0"/>
                                  </p:stCondLst>
                                  <p:childTnLst>
                                    <p:set>
                                      <p:cBhvr>
                                        <p:cTn id="38" dur="1" fill="hold">
                                          <p:stCondLst>
                                            <p:cond delay="0"/>
                                          </p:stCondLst>
                                        </p:cTn>
                                        <p:tgtEl>
                                          <p:spTgt spid="26"/>
                                        </p:tgtEl>
                                        <p:attrNameLst>
                                          <p:attrName>style.visibility</p:attrName>
                                        </p:attrNameLst>
                                      </p:cBhvr>
                                      <p:to>
                                        <p:strVal val="visible"/>
                                      </p:to>
                                    </p:set>
                                    <p:anim calcmode="lin" valueType="num">
                                      <p:cBhvr additive="base">
                                        <p:cTn id="39" dur="500" fill="hold"/>
                                        <p:tgtEl>
                                          <p:spTgt spid="26"/>
                                        </p:tgtEl>
                                        <p:attrNameLst>
                                          <p:attrName>ppt_x</p:attrName>
                                        </p:attrNameLst>
                                      </p:cBhvr>
                                      <p:tavLst>
                                        <p:tav tm="0">
                                          <p:val>
                                            <p:strVal val="0-#ppt_w/2"/>
                                          </p:val>
                                        </p:tav>
                                        <p:tav tm="100000">
                                          <p:val>
                                            <p:strVal val="#ppt_x"/>
                                          </p:val>
                                        </p:tav>
                                      </p:tavLst>
                                    </p:anim>
                                    <p:anim calcmode="lin" valueType="num">
                                      <p:cBhvr additive="base">
                                        <p:cTn id="40" dur="500" fill="hold"/>
                                        <p:tgtEl>
                                          <p:spTgt spid="26"/>
                                        </p:tgtEl>
                                        <p:attrNameLst>
                                          <p:attrName>ppt_y</p:attrName>
                                        </p:attrNameLst>
                                      </p:cBhvr>
                                      <p:tavLst>
                                        <p:tav tm="0">
                                          <p:val>
                                            <p:strVal val="0-#ppt_h/2"/>
                                          </p:val>
                                        </p:tav>
                                        <p:tav tm="100000">
                                          <p:val>
                                            <p:strVal val="#ppt_y"/>
                                          </p:val>
                                        </p:tav>
                                      </p:tavLst>
                                    </p:anim>
                                  </p:childTnLst>
                                </p:cTn>
                              </p:par>
                              <p:par>
                                <p:cTn id="41" presetID="2" presetClass="entr" presetSubtype="9" fill="hold" grpId="0" nodeType="withEffect">
                                  <p:stCondLst>
                                    <p:cond delay="0"/>
                                  </p:stCondLst>
                                  <p:childTnLst>
                                    <p:set>
                                      <p:cBhvr>
                                        <p:cTn id="42" dur="1" fill="hold">
                                          <p:stCondLst>
                                            <p:cond delay="0"/>
                                          </p:stCondLst>
                                        </p:cTn>
                                        <p:tgtEl>
                                          <p:spTgt spid="30"/>
                                        </p:tgtEl>
                                        <p:attrNameLst>
                                          <p:attrName>style.visibility</p:attrName>
                                        </p:attrNameLst>
                                      </p:cBhvr>
                                      <p:to>
                                        <p:strVal val="visible"/>
                                      </p:to>
                                    </p:set>
                                    <p:anim calcmode="lin" valueType="num">
                                      <p:cBhvr additive="base">
                                        <p:cTn id="43" dur="500" fill="hold"/>
                                        <p:tgtEl>
                                          <p:spTgt spid="30"/>
                                        </p:tgtEl>
                                        <p:attrNameLst>
                                          <p:attrName>ppt_x</p:attrName>
                                        </p:attrNameLst>
                                      </p:cBhvr>
                                      <p:tavLst>
                                        <p:tav tm="0">
                                          <p:val>
                                            <p:strVal val="0-#ppt_w/2"/>
                                          </p:val>
                                        </p:tav>
                                        <p:tav tm="100000">
                                          <p:val>
                                            <p:strVal val="#ppt_x"/>
                                          </p:val>
                                        </p:tav>
                                      </p:tavLst>
                                    </p:anim>
                                    <p:anim calcmode="lin" valueType="num">
                                      <p:cBhvr additive="base">
                                        <p:cTn id="44" dur="500" fill="hold"/>
                                        <p:tgtEl>
                                          <p:spTgt spid="30"/>
                                        </p:tgtEl>
                                        <p:attrNameLst>
                                          <p:attrName>ppt_y</p:attrName>
                                        </p:attrNameLst>
                                      </p:cBhvr>
                                      <p:tavLst>
                                        <p:tav tm="0">
                                          <p:val>
                                            <p:strVal val="0-#ppt_h/2"/>
                                          </p:val>
                                        </p:tav>
                                        <p:tav tm="100000">
                                          <p:val>
                                            <p:strVal val="#ppt_y"/>
                                          </p:val>
                                        </p:tav>
                                      </p:tavLst>
                                    </p:anim>
                                  </p:childTnLst>
                                </p:cTn>
                              </p:par>
                              <p:par>
                                <p:cTn id="45" presetID="2" presetClass="entr" presetSubtype="9" fill="hold" grpId="0" nodeType="withEffect">
                                  <p:stCondLst>
                                    <p:cond delay="0"/>
                                  </p:stCondLst>
                                  <p:childTnLst>
                                    <p:set>
                                      <p:cBhvr>
                                        <p:cTn id="46" dur="1" fill="hold">
                                          <p:stCondLst>
                                            <p:cond delay="0"/>
                                          </p:stCondLst>
                                        </p:cTn>
                                        <p:tgtEl>
                                          <p:spTgt spid="25"/>
                                        </p:tgtEl>
                                        <p:attrNameLst>
                                          <p:attrName>style.visibility</p:attrName>
                                        </p:attrNameLst>
                                      </p:cBhvr>
                                      <p:to>
                                        <p:strVal val="visible"/>
                                      </p:to>
                                    </p:set>
                                    <p:anim calcmode="lin" valueType="num">
                                      <p:cBhvr additive="base">
                                        <p:cTn id="47" dur="500" fill="hold"/>
                                        <p:tgtEl>
                                          <p:spTgt spid="25"/>
                                        </p:tgtEl>
                                        <p:attrNameLst>
                                          <p:attrName>ppt_x</p:attrName>
                                        </p:attrNameLst>
                                      </p:cBhvr>
                                      <p:tavLst>
                                        <p:tav tm="0">
                                          <p:val>
                                            <p:strVal val="0-#ppt_w/2"/>
                                          </p:val>
                                        </p:tav>
                                        <p:tav tm="100000">
                                          <p:val>
                                            <p:strVal val="#ppt_x"/>
                                          </p:val>
                                        </p:tav>
                                      </p:tavLst>
                                    </p:anim>
                                    <p:anim calcmode="lin" valueType="num">
                                      <p:cBhvr additive="base">
                                        <p:cTn id="48" dur="500" fill="hold"/>
                                        <p:tgtEl>
                                          <p:spTgt spid="25"/>
                                        </p:tgtEl>
                                        <p:attrNameLst>
                                          <p:attrName>ppt_y</p:attrName>
                                        </p:attrNameLst>
                                      </p:cBhvr>
                                      <p:tavLst>
                                        <p:tav tm="0">
                                          <p:val>
                                            <p:strVal val="0-#ppt_h/2"/>
                                          </p:val>
                                        </p:tav>
                                        <p:tav tm="100000">
                                          <p:val>
                                            <p:strVal val="#ppt_y"/>
                                          </p:val>
                                        </p:tav>
                                      </p:tavLst>
                                    </p:anim>
                                  </p:childTnLst>
                                </p:cTn>
                              </p:par>
                              <p:par>
                                <p:cTn id="49" presetID="2" presetClass="entr" presetSubtype="9" fill="hold" grpId="0" nodeType="withEffect">
                                  <p:stCondLst>
                                    <p:cond delay="0"/>
                                  </p:stCondLst>
                                  <p:childTnLst>
                                    <p:set>
                                      <p:cBhvr>
                                        <p:cTn id="50" dur="1" fill="hold">
                                          <p:stCondLst>
                                            <p:cond delay="0"/>
                                          </p:stCondLst>
                                        </p:cTn>
                                        <p:tgtEl>
                                          <p:spTgt spid="28"/>
                                        </p:tgtEl>
                                        <p:attrNameLst>
                                          <p:attrName>style.visibility</p:attrName>
                                        </p:attrNameLst>
                                      </p:cBhvr>
                                      <p:to>
                                        <p:strVal val="visible"/>
                                      </p:to>
                                    </p:set>
                                    <p:anim calcmode="lin" valueType="num">
                                      <p:cBhvr additive="base">
                                        <p:cTn id="51" dur="500" fill="hold"/>
                                        <p:tgtEl>
                                          <p:spTgt spid="28"/>
                                        </p:tgtEl>
                                        <p:attrNameLst>
                                          <p:attrName>ppt_x</p:attrName>
                                        </p:attrNameLst>
                                      </p:cBhvr>
                                      <p:tavLst>
                                        <p:tav tm="0">
                                          <p:val>
                                            <p:strVal val="0-#ppt_w/2"/>
                                          </p:val>
                                        </p:tav>
                                        <p:tav tm="100000">
                                          <p:val>
                                            <p:strVal val="#ppt_x"/>
                                          </p:val>
                                        </p:tav>
                                      </p:tavLst>
                                    </p:anim>
                                    <p:anim calcmode="lin" valueType="num">
                                      <p:cBhvr additive="base">
                                        <p:cTn id="52" dur="500" fill="hold"/>
                                        <p:tgtEl>
                                          <p:spTgt spid="28"/>
                                        </p:tgtEl>
                                        <p:attrNameLst>
                                          <p:attrName>ppt_y</p:attrName>
                                        </p:attrNameLst>
                                      </p:cBhvr>
                                      <p:tavLst>
                                        <p:tav tm="0">
                                          <p:val>
                                            <p:strVal val="0-#ppt_h/2"/>
                                          </p:val>
                                        </p:tav>
                                        <p:tav tm="100000">
                                          <p:val>
                                            <p:strVal val="#ppt_y"/>
                                          </p:val>
                                        </p:tav>
                                      </p:tavLst>
                                    </p:anim>
                                  </p:childTnLst>
                                </p:cTn>
                              </p:par>
                              <p:par>
                                <p:cTn id="53" presetID="2" presetClass="entr" presetSubtype="9" fill="hold" grpId="0" nodeType="withEffect">
                                  <p:stCondLst>
                                    <p:cond delay="0"/>
                                  </p:stCondLst>
                                  <p:childTnLst>
                                    <p:set>
                                      <p:cBhvr>
                                        <p:cTn id="54" dur="1" fill="hold">
                                          <p:stCondLst>
                                            <p:cond delay="0"/>
                                          </p:stCondLst>
                                        </p:cTn>
                                        <p:tgtEl>
                                          <p:spTgt spid="31"/>
                                        </p:tgtEl>
                                        <p:attrNameLst>
                                          <p:attrName>style.visibility</p:attrName>
                                        </p:attrNameLst>
                                      </p:cBhvr>
                                      <p:to>
                                        <p:strVal val="visible"/>
                                      </p:to>
                                    </p:set>
                                    <p:anim calcmode="lin" valueType="num">
                                      <p:cBhvr additive="base">
                                        <p:cTn id="55" dur="500" fill="hold"/>
                                        <p:tgtEl>
                                          <p:spTgt spid="31"/>
                                        </p:tgtEl>
                                        <p:attrNameLst>
                                          <p:attrName>ppt_x</p:attrName>
                                        </p:attrNameLst>
                                      </p:cBhvr>
                                      <p:tavLst>
                                        <p:tav tm="0">
                                          <p:val>
                                            <p:strVal val="0-#ppt_w/2"/>
                                          </p:val>
                                        </p:tav>
                                        <p:tav tm="100000">
                                          <p:val>
                                            <p:strVal val="#ppt_x"/>
                                          </p:val>
                                        </p:tav>
                                      </p:tavLst>
                                    </p:anim>
                                    <p:anim calcmode="lin" valueType="num">
                                      <p:cBhvr additive="base">
                                        <p:cTn id="56" dur="500" fill="hold"/>
                                        <p:tgtEl>
                                          <p:spTgt spid="31"/>
                                        </p:tgtEl>
                                        <p:attrNameLst>
                                          <p:attrName>ppt_y</p:attrName>
                                        </p:attrNameLst>
                                      </p:cBhvr>
                                      <p:tavLst>
                                        <p:tav tm="0">
                                          <p:val>
                                            <p:strVal val="0-#ppt_h/2"/>
                                          </p:val>
                                        </p:tav>
                                        <p:tav tm="100000">
                                          <p:val>
                                            <p:strVal val="#ppt_y"/>
                                          </p:val>
                                        </p:tav>
                                      </p:tavLst>
                                    </p:anim>
                                  </p:childTnLst>
                                </p:cTn>
                              </p:par>
                              <p:par>
                                <p:cTn id="57" presetID="2" presetClass="entr" presetSubtype="9" fill="hold" grpId="0" nodeType="withEffect">
                                  <p:stCondLst>
                                    <p:cond delay="0"/>
                                  </p:stCondLst>
                                  <p:childTnLst>
                                    <p:set>
                                      <p:cBhvr>
                                        <p:cTn id="58" dur="1" fill="hold">
                                          <p:stCondLst>
                                            <p:cond delay="0"/>
                                          </p:stCondLst>
                                        </p:cTn>
                                        <p:tgtEl>
                                          <p:spTgt spid="29"/>
                                        </p:tgtEl>
                                        <p:attrNameLst>
                                          <p:attrName>style.visibility</p:attrName>
                                        </p:attrNameLst>
                                      </p:cBhvr>
                                      <p:to>
                                        <p:strVal val="visible"/>
                                      </p:to>
                                    </p:set>
                                    <p:anim calcmode="lin" valueType="num">
                                      <p:cBhvr additive="base">
                                        <p:cTn id="59" dur="500" fill="hold"/>
                                        <p:tgtEl>
                                          <p:spTgt spid="29"/>
                                        </p:tgtEl>
                                        <p:attrNameLst>
                                          <p:attrName>ppt_x</p:attrName>
                                        </p:attrNameLst>
                                      </p:cBhvr>
                                      <p:tavLst>
                                        <p:tav tm="0">
                                          <p:val>
                                            <p:strVal val="0-#ppt_w/2"/>
                                          </p:val>
                                        </p:tav>
                                        <p:tav tm="100000">
                                          <p:val>
                                            <p:strVal val="#ppt_x"/>
                                          </p:val>
                                        </p:tav>
                                      </p:tavLst>
                                    </p:anim>
                                    <p:anim calcmode="lin" valueType="num">
                                      <p:cBhvr additive="base">
                                        <p:cTn id="60" dur="500" fill="hold"/>
                                        <p:tgtEl>
                                          <p:spTgt spid="29"/>
                                        </p:tgtEl>
                                        <p:attrNameLst>
                                          <p:attrName>ppt_y</p:attrName>
                                        </p:attrNameLst>
                                      </p:cBhvr>
                                      <p:tavLst>
                                        <p:tav tm="0">
                                          <p:val>
                                            <p:strVal val="0-#ppt_h/2"/>
                                          </p:val>
                                        </p:tav>
                                        <p:tav tm="100000">
                                          <p:val>
                                            <p:strVal val="#ppt_y"/>
                                          </p:val>
                                        </p:tav>
                                      </p:tavLst>
                                    </p:anim>
                                  </p:childTnLst>
                                </p:cTn>
                              </p:par>
                              <p:par>
                                <p:cTn id="61" presetID="2" presetClass="entr" presetSubtype="9" fill="hold" grpId="0" nodeType="withEffect">
                                  <p:stCondLst>
                                    <p:cond delay="0"/>
                                  </p:stCondLst>
                                  <p:childTnLst>
                                    <p:set>
                                      <p:cBhvr>
                                        <p:cTn id="62" dur="1" fill="hold">
                                          <p:stCondLst>
                                            <p:cond delay="0"/>
                                          </p:stCondLst>
                                        </p:cTn>
                                        <p:tgtEl>
                                          <p:spTgt spid="5120"/>
                                        </p:tgtEl>
                                        <p:attrNameLst>
                                          <p:attrName>style.visibility</p:attrName>
                                        </p:attrNameLst>
                                      </p:cBhvr>
                                      <p:to>
                                        <p:strVal val="visible"/>
                                      </p:to>
                                    </p:set>
                                    <p:anim calcmode="lin" valueType="num">
                                      <p:cBhvr additive="base">
                                        <p:cTn id="63" dur="500" fill="hold"/>
                                        <p:tgtEl>
                                          <p:spTgt spid="5120"/>
                                        </p:tgtEl>
                                        <p:attrNameLst>
                                          <p:attrName>ppt_x</p:attrName>
                                        </p:attrNameLst>
                                      </p:cBhvr>
                                      <p:tavLst>
                                        <p:tav tm="0">
                                          <p:val>
                                            <p:strVal val="0-#ppt_w/2"/>
                                          </p:val>
                                        </p:tav>
                                        <p:tav tm="100000">
                                          <p:val>
                                            <p:strVal val="#ppt_x"/>
                                          </p:val>
                                        </p:tav>
                                      </p:tavLst>
                                    </p:anim>
                                    <p:anim calcmode="lin" valueType="num">
                                      <p:cBhvr additive="base">
                                        <p:cTn id="64" dur="500" fill="hold"/>
                                        <p:tgtEl>
                                          <p:spTgt spid="5120"/>
                                        </p:tgtEl>
                                        <p:attrNameLst>
                                          <p:attrName>ppt_y</p:attrName>
                                        </p:attrNameLst>
                                      </p:cBhvr>
                                      <p:tavLst>
                                        <p:tav tm="0">
                                          <p:val>
                                            <p:strVal val="0-#ppt_h/2"/>
                                          </p:val>
                                        </p:tav>
                                        <p:tav tm="100000">
                                          <p:val>
                                            <p:strVal val="#ppt_y"/>
                                          </p:val>
                                        </p:tav>
                                      </p:tavLst>
                                    </p:anim>
                                  </p:childTnLst>
                                </p:cTn>
                              </p:par>
                              <p:par>
                                <p:cTn id="65" presetID="2" presetClass="entr" presetSubtype="9" fill="hold" grpId="0" nodeType="withEffect">
                                  <p:stCondLst>
                                    <p:cond delay="0"/>
                                  </p:stCondLst>
                                  <p:childTnLst>
                                    <p:set>
                                      <p:cBhvr>
                                        <p:cTn id="66" dur="1" fill="hold">
                                          <p:stCondLst>
                                            <p:cond delay="0"/>
                                          </p:stCondLst>
                                        </p:cTn>
                                        <p:tgtEl>
                                          <p:spTgt spid="5125"/>
                                        </p:tgtEl>
                                        <p:attrNameLst>
                                          <p:attrName>style.visibility</p:attrName>
                                        </p:attrNameLst>
                                      </p:cBhvr>
                                      <p:to>
                                        <p:strVal val="visible"/>
                                      </p:to>
                                    </p:set>
                                    <p:anim calcmode="lin" valueType="num">
                                      <p:cBhvr additive="base">
                                        <p:cTn id="67" dur="500" fill="hold"/>
                                        <p:tgtEl>
                                          <p:spTgt spid="5125"/>
                                        </p:tgtEl>
                                        <p:attrNameLst>
                                          <p:attrName>ppt_x</p:attrName>
                                        </p:attrNameLst>
                                      </p:cBhvr>
                                      <p:tavLst>
                                        <p:tav tm="0">
                                          <p:val>
                                            <p:strVal val="0-#ppt_w/2"/>
                                          </p:val>
                                        </p:tav>
                                        <p:tav tm="100000">
                                          <p:val>
                                            <p:strVal val="#ppt_x"/>
                                          </p:val>
                                        </p:tav>
                                      </p:tavLst>
                                    </p:anim>
                                    <p:anim calcmode="lin" valueType="num">
                                      <p:cBhvr additive="base">
                                        <p:cTn id="68" dur="500" fill="hold"/>
                                        <p:tgtEl>
                                          <p:spTgt spid="5125"/>
                                        </p:tgtEl>
                                        <p:attrNameLst>
                                          <p:attrName>ppt_y</p:attrName>
                                        </p:attrNameLst>
                                      </p:cBhvr>
                                      <p:tavLst>
                                        <p:tav tm="0">
                                          <p:val>
                                            <p:strVal val="0-#ppt_h/2"/>
                                          </p:val>
                                        </p:tav>
                                        <p:tav tm="100000">
                                          <p:val>
                                            <p:strVal val="#ppt_y"/>
                                          </p:val>
                                        </p:tav>
                                      </p:tavLst>
                                    </p:anim>
                                  </p:childTnLst>
                                </p:cTn>
                              </p:par>
                              <p:par>
                                <p:cTn id="69" presetID="2" presetClass="entr" presetSubtype="9" fill="hold" grpId="0" nodeType="withEffect">
                                  <p:stCondLst>
                                    <p:cond delay="0"/>
                                  </p:stCondLst>
                                  <p:childTnLst>
                                    <p:set>
                                      <p:cBhvr>
                                        <p:cTn id="70" dur="1" fill="hold">
                                          <p:stCondLst>
                                            <p:cond delay="0"/>
                                          </p:stCondLst>
                                        </p:cTn>
                                        <p:tgtEl>
                                          <p:spTgt spid="5167"/>
                                        </p:tgtEl>
                                        <p:attrNameLst>
                                          <p:attrName>style.visibility</p:attrName>
                                        </p:attrNameLst>
                                      </p:cBhvr>
                                      <p:to>
                                        <p:strVal val="visible"/>
                                      </p:to>
                                    </p:set>
                                    <p:anim calcmode="lin" valueType="num">
                                      <p:cBhvr additive="base">
                                        <p:cTn id="71" dur="500" fill="hold"/>
                                        <p:tgtEl>
                                          <p:spTgt spid="5167"/>
                                        </p:tgtEl>
                                        <p:attrNameLst>
                                          <p:attrName>ppt_x</p:attrName>
                                        </p:attrNameLst>
                                      </p:cBhvr>
                                      <p:tavLst>
                                        <p:tav tm="0">
                                          <p:val>
                                            <p:strVal val="0-#ppt_w/2"/>
                                          </p:val>
                                        </p:tav>
                                        <p:tav tm="100000">
                                          <p:val>
                                            <p:strVal val="#ppt_x"/>
                                          </p:val>
                                        </p:tav>
                                      </p:tavLst>
                                    </p:anim>
                                    <p:anim calcmode="lin" valueType="num">
                                      <p:cBhvr additive="base">
                                        <p:cTn id="72" dur="500" fill="hold"/>
                                        <p:tgtEl>
                                          <p:spTgt spid="5167"/>
                                        </p:tgtEl>
                                        <p:attrNameLst>
                                          <p:attrName>ppt_y</p:attrName>
                                        </p:attrNameLst>
                                      </p:cBhvr>
                                      <p:tavLst>
                                        <p:tav tm="0">
                                          <p:val>
                                            <p:strVal val="0-#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grpId="0" nodeType="clickEffect">
                                  <p:stCondLst>
                                    <p:cond delay="0"/>
                                  </p:stCondLst>
                                  <p:iterate type="lt">
                                    <p:tmPct val="3000"/>
                                  </p:iterate>
                                  <p:childTnLst>
                                    <p:set>
                                      <p:cBhvr>
                                        <p:cTn id="76" dur="1" fill="hold">
                                          <p:stCondLst>
                                            <p:cond delay="0"/>
                                          </p:stCondLst>
                                        </p:cTn>
                                        <p:tgtEl>
                                          <p:spTgt spid="5126"/>
                                        </p:tgtEl>
                                        <p:attrNameLst>
                                          <p:attrName>style.visibility</p:attrName>
                                        </p:attrNameLst>
                                      </p:cBhvr>
                                      <p:to>
                                        <p:strVal val="visible"/>
                                      </p:to>
                                    </p:set>
                                    <p:animEffect transition="in" filter="wipe(up)">
                                      <p:cBhvr>
                                        <p:cTn id="77" dur="500"/>
                                        <p:tgtEl>
                                          <p:spTgt spid="5126"/>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5127"/>
                                        </p:tgtEl>
                                        <p:attrNameLst>
                                          <p:attrName>style.visibility</p:attrName>
                                        </p:attrNameLst>
                                      </p:cBhvr>
                                      <p:to>
                                        <p:strVal val="visible"/>
                                      </p:to>
                                    </p:set>
                                    <p:animEffect transition="in" filter="fade">
                                      <p:cBhvr>
                                        <p:cTn id="82" dur="500"/>
                                        <p:tgtEl>
                                          <p:spTgt spid="5127"/>
                                        </p:tgtEl>
                                      </p:cBhvr>
                                    </p:animEffect>
                                  </p:childTnLst>
                                </p:cTn>
                              </p:par>
                            </p:childTnLst>
                          </p:cTn>
                        </p:par>
                        <p:par>
                          <p:cTn id="83" fill="hold">
                            <p:stCondLst>
                              <p:cond delay="500"/>
                            </p:stCondLst>
                            <p:childTnLst>
                              <p:par>
                                <p:cTn id="84" presetID="22" presetClass="entr" presetSubtype="1" fill="hold" grpId="0" nodeType="afterEffect">
                                  <p:stCondLst>
                                    <p:cond delay="0"/>
                                  </p:stCondLst>
                                  <p:iterate type="lt">
                                    <p:tmPct val="3000"/>
                                  </p:iterate>
                                  <p:childTnLst>
                                    <p:set>
                                      <p:cBhvr>
                                        <p:cTn id="85" dur="1" fill="hold">
                                          <p:stCondLst>
                                            <p:cond delay="0"/>
                                          </p:stCondLst>
                                        </p:cTn>
                                        <p:tgtEl>
                                          <p:spTgt spid="5128"/>
                                        </p:tgtEl>
                                        <p:attrNameLst>
                                          <p:attrName>style.visibility</p:attrName>
                                        </p:attrNameLst>
                                      </p:cBhvr>
                                      <p:to>
                                        <p:strVal val="visible"/>
                                      </p:to>
                                    </p:set>
                                    <p:animEffect transition="in" filter="wipe(up)">
                                      <p:cBhvr>
                                        <p:cTn id="86" dur="500"/>
                                        <p:tgtEl>
                                          <p:spTgt spid="5128"/>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nodeType="clickEffect">
                                  <p:stCondLst>
                                    <p:cond delay="0"/>
                                  </p:stCondLst>
                                  <p:childTnLst>
                                    <p:set>
                                      <p:cBhvr>
                                        <p:cTn id="90" dur="1" fill="hold">
                                          <p:stCondLst>
                                            <p:cond delay="0"/>
                                          </p:stCondLst>
                                        </p:cTn>
                                        <p:tgtEl>
                                          <p:spTgt spid="5129"/>
                                        </p:tgtEl>
                                        <p:attrNameLst>
                                          <p:attrName>style.visibility</p:attrName>
                                        </p:attrNameLst>
                                      </p:cBhvr>
                                      <p:to>
                                        <p:strVal val="visible"/>
                                      </p:to>
                                    </p:set>
                                    <p:animEffect transition="in" filter="fade">
                                      <p:cBhvr>
                                        <p:cTn id="91" dur="500"/>
                                        <p:tgtEl>
                                          <p:spTgt spid="5129"/>
                                        </p:tgtEl>
                                      </p:cBhvr>
                                    </p:animEffect>
                                  </p:childTnLst>
                                </p:cTn>
                              </p:par>
                            </p:childTnLst>
                          </p:cTn>
                        </p:par>
                        <p:par>
                          <p:cTn id="92" fill="hold">
                            <p:stCondLst>
                              <p:cond delay="500"/>
                            </p:stCondLst>
                            <p:childTnLst>
                              <p:par>
                                <p:cTn id="93" presetID="22" presetClass="entr" presetSubtype="1" fill="hold" grpId="0" nodeType="afterEffect">
                                  <p:stCondLst>
                                    <p:cond delay="0"/>
                                  </p:stCondLst>
                                  <p:iterate type="lt">
                                    <p:tmPct val="3000"/>
                                  </p:iterate>
                                  <p:childTnLst>
                                    <p:set>
                                      <p:cBhvr>
                                        <p:cTn id="94" dur="1" fill="hold">
                                          <p:stCondLst>
                                            <p:cond delay="0"/>
                                          </p:stCondLst>
                                        </p:cTn>
                                        <p:tgtEl>
                                          <p:spTgt spid="5130"/>
                                        </p:tgtEl>
                                        <p:attrNameLst>
                                          <p:attrName>style.visibility</p:attrName>
                                        </p:attrNameLst>
                                      </p:cBhvr>
                                      <p:to>
                                        <p:strVal val="visible"/>
                                      </p:to>
                                    </p:set>
                                    <p:animEffect transition="in" filter="wipe(up)">
                                      <p:cBhvr>
                                        <p:cTn id="95" dur="500"/>
                                        <p:tgtEl>
                                          <p:spTgt spid="5130"/>
                                        </p:tgtEl>
                                      </p:cBhvr>
                                    </p:animEffect>
                                  </p:childTnLst>
                                </p:cTn>
                              </p:par>
                            </p:childTnLst>
                          </p:cTn>
                        </p:par>
                      </p:childTnLst>
                    </p:cTn>
                  </p:par>
                  <p:par>
                    <p:cTn id="96" fill="hold">
                      <p:stCondLst>
                        <p:cond delay="indefinite"/>
                      </p:stCondLst>
                      <p:childTnLst>
                        <p:par>
                          <p:cTn id="97" fill="hold">
                            <p:stCondLst>
                              <p:cond delay="0"/>
                            </p:stCondLst>
                            <p:childTnLst>
                              <p:par>
                                <p:cTn id="98" presetID="10" presetClass="entr" presetSubtype="0" fill="hold" nodeType="clickEffect">
                                  <p:stCondLst>
                                    <p:cond delay="0"/>
                                  </p:stCondLst>
                                  <p:childTnLst>
                                    <p:set>
                                      <p:cBhvr>
                                        <p:cTn id="99" dur="1" fill="hold">
                                          <p:stCondLst>
                                            <p:cond delay="0"/>
                                          </p:stCondLst>
                                        </p:cTn>
                                        <p:tgtEl>
                                          <p:spTgt spid="5131"/>
                                        </p:tgtEl>
                                        <p:attrNameLst>
                                          <p:attrName>style.visibility</p:attrName>
                                        </p:attrNameLst>
                                      </p:cBhvr>
                                      <p:to>
                                        <p:strVal val="visible"/>
                                      </p:to>
                                    </p:set>
                                    <p:animEffect transition="in" filter="fade">
                                      <p:cBhvr>
                                        <p:cTn id="100" dur="500"/>
                                        <p:tgtEl>
                                          <p:spTgt spid="5131"/>
                                        </p:tgtEl>
                                      </p:cBhvr>
                                    </p:animEffect>
                                  </p:childTnLst>
                                </p:cTn>
                              </p:par>
                            </p:childTnLst>
                          </p:cTn>
                        </p:par>
                        <p:par>
                          <p:cTn id="101" fill="hold">
                            <p:stCondLst>
                              <p:cond delay="500"/>
                            </p:stCondLst>
                            <p:childTnLst>
                              <p:par>
                                <p:cTn id="102" presetID="22" presetClass="entr" presetSubtype="1" fill="hold" grpId="0" nodeType="afterEffect">
                                  <p:stCondLst>
                                    <p:cond delay="0"/>
                                  </p:stCondLst>
                                  <p:iterate type="lt">
                                    <p:tmPct val="3000"/>
                                  </p:iterate>
                                  <p:childTnLst>
                                    <p:set>
                                      <p:cBhvr>
                                        <p:cTn id="103" dur="1" fill="hold">
                                          <p:stCondLst>
                                            <p:cond delay="0"/>
                                          </p:stCondLst>
                                        </p:cTn>
                                        <p:tgtEl>
                                          <p:spTgt spid="5132"/>
                                        </p:tgtEl>
                                        <p:attrNameLst>
                                          <p:attrName>style.visibility</p:attrName>
                                        </p:attrNameLst>
                                      </p:cBhvr>
                                      <p:to>
                                        <p:strVal val="visible"/>
                                      </p:to>
                                    </p:set>
                                    <p:animEffect transition="in" filter="wipe(up)">
                                      <p:cBhvr>
                                        <p:cTn id="104" dur="500"/>
                                        <p:tgtEl>
                                          <p:spTgt spid="5132"/>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4" fill="hold" grpId="0" nodeType="clickEffect">
                                  <p:stCondLst>
                                    <p:cond delay="0"/>
                                  </p:stCondLst>
                                  <p:childTnLst>
                                    <p:set>
                                      <p:cBhvr>
                                        <p:cTn id="108" dur="1" fill="hold">
                                          <p:stCondLst>
                                            <p:cond delay="0"/>
                                          </p:stCondLst>
                                        </p:cTn>
                                        <p:tgtEl>
                                          <p:spTgt spid="5155"/>
                                        </p:tgtEl>
                                        <p:attrNameLst>
                                          <p:attrName>style.visibility</p:attrName>
                                        </p:attrNameLst>
                                      </p:cBhvr>
                                      <p:to>
                                        <p:strVal val="visible"/>
                                      </p:to>
                                    </p:set>
                                    <p:animEffect transition="in" filter="wipe(down)">
                                      <p:cBhvr>
                                        <p:cTn id="109" dur="500"/>
                                        <p:tgtEl>
                                          <p:spTgt spid="5155"/>
                                        </p:tgtEl>
                                      </p:cBhvr>
                                    </p:animEffect>
                                  </p:childTnLst>
                                </p:cTn>
                              </p:par>
                            </p:childTnLst>
                          </p:cTn>
                        </p:par>
                        <p:par>
                          <p:cTn id="110" fill="hold">
                            <p:stCondLst>
                              <p:cond delay="500"/>
                            </p:stCondLst>
                            <p:childTnLst>
                              <p:par>
                                <p:cTn id="111" presetID="10" presetClass="entr" presetSubtype="0" fill="hold" grpId="0" nodeType="afterEffect">
                                  <p:stCondLst>
                                    <p:cond delay="0"/>
                                  </p:stCondLst>
                                  <p:childTnLst>
                                    <p:set>
                                      <p:cBhvr>
                                        <p:cTn id="112" dur="1" fill="hold">
                                          <p:stCondLst>
                                            <p:cond delay="0"/>
                                          </p:stCondLst>
                                        </p:cTn>
                                        <p:tgtEl>
                                          <p:spTgt spid="50"/>
                                        </p:tgtEl>
                                        <p:attrNameLst>
                                          <p:attrName>style.visibility</p:attrName>
                                        </p:attrNameLst>
                                      </p:cBhvr>
                                      <p:to>
                                        <p:strVal val="visible"/>
                                      </p:to>
                                    </p:set>
                                    <p:animEffect transition="in" filter="fade">
                                      <p:cBhvr>
                                        <p:cTn id="113" dur="500"/>
                                        <p:tgtEl>
                                          <p:spTgt spid="50"/>
                                        </p:tgtEl>
                                      </p:cBhvr>
                                    </p:animEffect>
                                  </p:childTnLst>
                                </p:cTn>
                              </p:par>
                            </p:childTnLst>
                          </p:cTn>
                        </p:par>
                        <p:par>
                          <p:cTn id="114" fill="hold">
                            <p:stCondLst>
                              <p:cond delay="1000"/>
                            </p:stCondLst>
                            <p:childTnLst>
                              <p:par>
                                <p:cTn id="115" presetID="10" presetClass="entr" presetSubtype="0" fill="hold" grpId="0" nodeType="afterEffect">
                                  <p:stCondLst>
                                    <p:cond delay="0"/>
                                  </p:stCondLst>
                                  <p:childTnLst>
                                    <p:set>
                                      <p:cBhvr>
                                        <p:cTn id="116" dur="1" fill="hold">
                                          <p:stCondLst>
                                            <p:cond delay="0"/>
                                          </p:stCondLst>
                                        </p:cTn>
                                        <p:tgtEl>
                                          <p:spTgt spid="49"/>
                                        </p:tgtEl>
                                        <p:attrNameLst>
                                          <p:attrName>style.visibility</p:attrName>
                                        </p:attrNameLst>
                                      </p:cBhvr>
                                      <p:to>
                                        <p:strVal val="visible"/>
                                      </p:to>
                                    </p:set>
                                    <p:animEffect transition="in" filter="fade">
                                      <p:cBhvr>
                                        <p:cTn id="117" dur="500"/>
                                        <p:tgtEl>
                                          <p:spTgt spid="49"/>
                                        </p:tgtEl>
                                      </p:cBhvr>
                                    </p:animEffect>
                                  </p:childTnLst>
                                </p:cTn>
                              </p:par>
                            </p:childTnLst>
                          </p:cTn>
                        </p:par>
                        <p:par>
                          <p:cTn id="118" fill="hold">
                            <p:stCondLst>
                              <p:cond delay="1500"/>
                            </p:stCondLst>
                            <p:childTnLst>
                              <p:par>
                                <p:cTn id="119" presetID="22" presetClass="entr" presetSubtype="8" fill="hold" grpId="0" nodeType="afterEffect">
                                  <p:stCondLst>
                                    <p:cond delay="0"/>
                                  </p:stCondLst>
                                  <p:childTnLst>
                                    <p:set>
                                      <p:cBhvr>
                                        <p:cTn id="120" dur="1" fill="hold">
                                          <p:stCondLst>
                                            <p:cond delay="0"/>
                                          </p:stCondLst>
                                        </p:cTn>
                                        <p:tgtEl>
                                          <p:spTgt spid="5159"/>
                                        </p:tgtEl>
                                        <p:attrNameLst>
                                          <p:attrName>style.visibility</p:attrName>
                                        </p:attrNameLst>
                                      </p:cBhvr>
                                      <p:to>
                                        <p:strVal val="visible"/>
                                      </p:to>
                                    </p:set>
                                    <p:animEffect transition="in" filter="wipe(left)">
                                      <p:cBhvr>
                                        <p:cTn id="121" dur="500"/>
                                        <p:tgtEl>
                                          <p:spTgt spid="5159"/>
                                        </p:tgtEl>
                                      </p:cBhvr>
                                    </p:animEffect>
                                  </p:childTnLst>
                                </p:cTn>
                              </p:par>
                            </p:childTnLst>
                          </p:cTn>
                        </p:par>
                        <p:par>
                          <p:cTn id="122" fill="hold">
                            <p:stCondLst>
                              <p:cond delay="2000"/>
                            </p:stCondLst>
                            <p:childTnLst>
                              <p:par>
                                <p:cTn id="123" presetID="10" presetClass="entr" presetSubtype="0" fill="hold" grpId="0" nodeType="afterEffect">
                                  <p:stCondLst>
                                    <p:cond delay="0"/>
                                  </p:stCondLst>
                                  <p:childTnLst>
                                    <p:set>
                                      <p:cBhvr>
                                        <p:cTn id="124" dur="1" fill="hold">
                                          <p:stCondLst>
                                            <p:cond delay="0"/>
                                          </p:stCondLst>
                                        </p:cTn>
                                        <p:tgtEl>
                                          <p:spTgt spid="5151"/>
                                        </p:tgtEl>
                                        <p:attrNameLst>
                                          <p:attrName>style.visibility</p:attrName>
                                        </p:attrNameLst>
                                      </p:cBhvr>
                                      <p:to>
                                        <p:strVal val="visible"/>
                                      </p:to>
                                    </p:set>
                                    <p:animEffect transition="in" filter="fade">
                                      <p:cBhvr>
                                        <p:cTn id="125" dur="500"/>
                                        <p:tgtEl>
                                          <p:spTgt spid="5151"/>
                                        </p:tgtEl>
                                      </p:cBhvr>
                                    </p:animEffect>
                                  </p:childTnLst>
                                </p:cTn>
                              </p:par>
                            </p:childTnLst>
                          </p:cTn>
                        </p:par>
                        <p:par>
                          <p:cTn id="126" fill="hold">
                            <p:stCondLst>
                              <p:cond delay="2500"/>
                            </p:stCondLst>
                            <p:childTnLst>
                              <p:par>
                                <p:cTn id="127" presetID="10" presetClass="entr" presetSubtype="0" fill="hold" grpId="0" nodeType="afterEffect">
                                  <p:stCondLst>
                                    <p:cond delay="0"/>
                                  </p:stCondLst>
                                  <p:childTnLst>
                                    <p:set>
                                      <p:cBhvr>
                                        <p:cTn id="128" dur="1" fill="hold">
                                          <p:stCondLst>
                                            <p:cond delay="0"/>
                                          </p:stCondLst>
                                        </p:cTn>
                                        <p:tgtEl>
                                          <p:spTgt spid="5163"/>
                                        </p:tgtEl>
                                        <p:attrNameLst>
                                          <p:attrName>style.visibility</p:attrName>
                                        </p:attrNameLst>
                                      </p:cBhvr>
                                      <p:to>
                                        <p:strVal val="visible"/>
                                      </p:to>
                                    </p:set>
                                    <p:animEffect transition="in" filter="fade">
                                      <p:cBhvr>
                                        <p:cTn id="129" dur="500"/>
                                        <p:tgtEl>
                                          <p:spTgt spid="5163"/>
                                        </p:tgtEl>
                                      </p:cBhvr>
                                    </p:animEffect>
                                  </p:childTnLst>
                                </p:cTn>
                              </p:par>
                            </p:childTnLst>
                          </p:cTn>
                        </p:par>
                        <p:par>
                          <p:cTn id="130" fill="hold">
                            <p:stCondLst>
                              <p:cond delay="3000"/>
                            </p:stCondLst>
                            <p:childTnLst>
                              <p:par>
                                <p:cTn id="131" presetID="22" presetClass="entr" presetSubtype="4" fill="hold" grpId="0" nodeType="afterEffect">
                                  <p:stCondLst>
                                    <p:cond delay="0"/>
                                  </p:stCondLst>
                                  <p:childTnLst>
                                    <p:set>
                                      <p:cBhvr>
                                        <p:cTn id="132" dur="1" fill="hold">
                                          <p:stCondLst>
                                            <p:cond delay="0"/>
                                          </p:stCondLst>
                                        </p:cTn>
                                        <p:tgtEl>
                                          <p:spTgt spid="5156"/>
                                        </p:tgtEl>
                                        <p:attrNameLst>
                                          <p:attrName>style.visibility</p:attrName>
                                        </p:attrNameLst>
                                      </p:cBhvr>
                                      <p:to>
                                        <p:strVal val="visible"/>
                                      </p:to>
                                    </p:set>
                                    <p:animEffect transition="in" filter="wipe(down)">
                                      <p:cBhvr>
                                        <p:cTn id="133" dur="500"/>
                                        <p:tgtEl>
                                          <p:spTgt spid="5156"/>
                                        </p:tgtEl>
                                      </p:cBhvr>
                                    </p:animEffect>
                                  </p:childTnLst>
                                </p:cTn>
                              </p:par>
                            </p:childTnLst>
                          </p:cTn>
                        </p:par>
                        <p:par>
                          <p:cTn id="134" fill="hold">
                            <p:stCondLst>
                              <p:cond delay="3500"/>
                            </p:stCondLst>
                            <p:childTnLst>
                              <p:par>
                                <p:cTn id="135" presetID="22" presetClass="entr" presetSubtype="8" fill="hold" grpId="0" nodeType="afterEffect">
                                  <p:stCondLst>
                                    <p:cond delay="0"/>
                                  </p:stCondLst>
                                  <p:childTnLst>
                                    <p:set>
                                      <p:cBhvr>
                                        <p:cTn id="136" dur="1" fill="hold">
                                          <p:stCondLst>
                                            <p:cond delay="0"/>
                                          </p:stCondLst>
                                        </p:cTn>
                                        <p:tgtEl>
                                          <p:spTgt spid="5160"/>
                                        </p:tgtEl>
                                        <p:attrNameLst>
                                          <p:attrName>style.visibility</p:attrName>
                                        </p:attrNameLst>
                                      </p:cBhvr>
                                      <p:to>
                                        <p:strVal val="visible"/>
                                      </p:to>
                                    </p:set>
                                    <p:animEffect transition="in" filter="wipe(left)">
                                      <p:cBhvr>
                                        <p:cTn id="137" dur="500"/>
                                        <p:tgtEl>
                                          <p:spTgt spid="5160"/>
                                        </p:tgtEl>
                                      </p:cBhvr>
                                    </p:animEffect>
                                  </p:childTnLst>
                                </p:cTn>
                              </p:par>
                            </p:childTnLst>
                          </p:cTn>
                        </p:par>
                        <p:par>
                          <p:cTn id="138" fill="hold">
                            <p:stCondLst>
                              <p:cond delay="4000"/>
                            </p:stCondLst>
                            <p:childTnLst>
                              <p:par>
                                <p:cTn id="139" presetID="10" presetClass="entr" presetSubtype="0" fill="hold" grpId="0" nodeType="afterEffect">
                                  <p:stCondLst>
                                    <p:cond delay="0"/>
                                  </p:stCondLst>
                                  <p:childTnLst>
                                    <p:set>
                                      <p:cBhvr>
                                        <p:cTn id="140" dur="1" fill="hold">
                                          <p:stCondLst>
                                            <p:cond delay="0"/>
                                          </p:stCondLst>
                                        </p:cTn>
                                        <p:tgtEl>
                                          <p:spTgt spid="5153"/>
                                        </p:tgtEl>
                                        <p:attrNameLst>
                                          <p:attrName>style.visibility</p:attrName>
                                        </p:attrNameLst>
                                      </p:cBhvr>
                                      <p:to>
                                        <p:strVal val="visible"/>
                                      </p:to>
                                    </p:set>
                                    <p:animEffect transition="in" filter="fade">
                                      <p:cBhvr>
                                        <p:cTn id="141" dur="500"/>
                                        <p:tgtEl>
                                          <p:spTgt spid="5153"/>
                                        </p:tgtEl>
                                      </p:cBhvr>
                                    </p:animEffect>
                                  </p:childTnLst>
                                </p:cTn>
                              </p:par>
                            </p:childTnLst>
                          </p:cTn>
                        </p:par>
                        <p:par>
                          <p:cTn id="142" fill="hold">
                            <p:stCondLst>
                              <p:cond delay="4500"/>
                            </p:stCondLst>
                            <p:childTnLst>
                              <p:par>
                                <p:cTn id="143" presetID="10" presetClass="entr" presetSubtype="0" fill="hold" grpId="0" nodeType="afterEffect">
                                  <p:stCondLst>
                                    <p:cond delay="0"/>
                                  </p:stCondLst>
                                  <p:childTnLst>
                                    <p:set>
                                      <p:cBhvr>
                                        <p:cTn id="144" dur="1" fill="hold">
                                          <p:stCondLst>
                                            <p:cond delay="0"/>
                                          </p:stCondLst>
                                        </p:cTn>
                                        <p:tgtEl>
                                          <p:spTgt spid="5164"/>
                                        </p:tgtEl>
                                        <p:attrNameLst>
                                          <p:attrName>style.visibility</p:attrName>
                                        </p:attrNameLst>
                                      </p:cBhvr>
                                      <p:to>
                                        <p:strVal val="visible"/>
                                      </p:to>
                                    </p:set>
                                    <p:animEffect transition="in" filter="fade">
                                      <p:cBhvr>
                                        <p:cTn id="145" dur="500"/>
                                        <p:tgtEl>
                                          <p:spTgt spid="5164"/>
                                        </p:tgtEl>
                                      </p:cBhvr>
                                    </p:animEffect>
                                  </p:childTnLst>
                                </p:cTn>
                              </p:par>
                            </p:childTnLst>
                          </p:cTn>
                        </p:par>
                        <p:par>
                          <p:cTn id="146" fill="hold">
                            <p:stCondLst>
                              <p:cond delay="5000"/>
                            </p:stCondLst>
                            <p:childTnLst>
                              <p:par>
                                <p:cTn id="147" presetID="22" presetClass="entr" presetSubtype="4" fill="hold" grpId="0" nodeType="afterEffect">
                                  <p:stCondLst>
                                    <p:cond delay="0"/>
                                  </p:stCondLst>
                                  <p:childTnLst>
                                    <p:set>
                                      <p:cBhvr>
                                        <p:cTn id="148" dur="1" fill="hold">
                                          <p:stCondLst>
                                            <p:cond delay="0"/>
                                          </p:stCondLst>
                                        </p:cTn>
                                        <p:tgtEl>
                                          <p:spTgt spid="5157"/>
                                        </p:tgtEl>
                                        <p:attrNameLst>
                                          <p:attrName>style.visibility</p:attrName>
                                        </p:attrNameLst>
                                      </p:cBhvr>
                                      <p:to>
                                        <p:strVal val="visible"/>
                                      </p:to>
                                    </p:set>
                                    <p:animEffect transition="in" filter="wipe(down)">
                                      <p:cBhvr>
                                        <p:cTn id="149" dur="500"/>
                                        <p:tgtEl>
                                          <p:spTgt spid="5157"/>
                                        </p:tgtEl>
                                      </p:cBhvr>
                                    </p:animEffect>
                                  </p:childTnLst>
                                </p:cTn>
                              </p:par>
                            </p:childTnLst>
                          </p:cTn>
                        </p:par>
                        <p:par>
                          <p:cTn id="150" fill="hold">
                            <p:stCondLst>
                              <p:cond delay="5500"/>
                            </p:stCondLst>
                            <p:childTnLst>
                              <p:par>
                                <p:cTn id="151" presetID="22" presetClass="entr" presetSubtype="8" fill="hold" grpId="0" nodeType="afterEffect">
                                  <p:stCondLst>
                                    <p:cond delay="0"/>
                                  </p:stCondLst>
                                  <p:childTnLst>
                                    <p:set>
                                      <p:cBhvr>
                                        <p:cTn id="152" dur="1" fill="hold">
                                          <p:stCondLst>
                                            <p:cond delay="0"/>
                                          </p:stCondLst>
                                        </p:cTn>
                                        <p:tgtEl>
                                          <p:spTgt spid="5161"/>
                                        </p:tgtEl>
                                        <p:attrNameLst>
                                          <p:attrName>style.visibility</p:attrName>
                                        </p:attrNameLst>
                                      </p:cBhvr>
                                      <p:to>
                                        <p:strVal val="visible"/>
                                      </p:to>
                                    </p:set>
                                    <p:animEffect transition="in" filter="wipe(left)">
                                      <p:cBhvr>
                                        <p:cTn id="153" dur="500"/>
                                        <p:tgtEl>
                                          <p:spTgt spid="5161"/>
                                        </p:tgtEl>
                                      </p:cBhvr>
                                    </p:animEffect>
                                  </p:childTnLst>
                                </p:cTn>
                              </p:par>
                            </p:childTnLst>
                          </p:cTn>
                        </p:par>
                        <p:par>
                          <p:cTn id="154" fill="hold">
                            <p:stCondLst>
                              <p:cond delay="6000"/>
                            </p:stCondLst>
                            <p:childTnLst>
                              <p:par>
                                <p:cTn id="155" presetID="10" presetClass="entr" presetSubtype="0" fill="hold" grpId="0" nodeType="afterEffect">
                                  <p:stCondLst>
                                    <p:cond delay="0"/>
                                  </p:stCondLst>
                                  <p:childTnLst>
                                    <p:set>
                                      <p:cBhvr>
                                        <p:cTn id="156" dur="1" fill="hold">
                                          <p:stCondLst>
                                            <p:cond delay="0"/>
                                          </p:stCondLst>
                                        </p:cTn>
                                        <p:tgtEl>
                                          <p:spTgt spid="5154"/>
                                        </p:tgtEl>
                                        <p:attrNameLst>
                                          <p:attrName>style.visibility</p:attrName>
                                        </p:attrNameLst>
                                      </p:cBhvr>
                                      <p:to>
                                        <p:strVal val="visible"/>
                                      </p:to>
                                    </p:set>
                                    <p:animEffect transition="in" filter="fade">
                                      <p:cBhvr>
                                        <p:cTn id="157" dur="500"/>
                                        <p:tgtEl>
                                          <p:spTgt spid="5154"/>
                                        </p:tgtEl>
                                      </p:cBhvr>
                                    </p:animEffect>
                                  </p:childTnLst>
                                </p:cTn>
                              </p:par>
                            </p:childTnLst>
                          </p:cTn>
                        </p:par>
                        <p:par>
                          <p:cTn id="158" fill="hold">
                            <p:stCondLst>
                              <p:cond delay="6500"/>
                            </p:stCondLst>
                            <p:childTnLst>
                              <p:par>
                                <p:cTn id="159" presetID="10" presetClass="entr" presetSubtype="0" fill="hold" grpId="0" nodeType="afterEffect">
                                  <p:stCondLst>
                                    <p:cond delay="0"/>
                                  </p:stCondLst>
                                  <p:childTnLst>
                                    <p:set>
                                      <p:cBhvr>
                                        <p:cTn id="160" dur="1" fill="hold">
                                          <p:stCondLst>
                                            <p:cond delay="0"/>
                                          </p:stCondLst>
                                        </p:cTn>
                                        <p:tgtEl>
                                          <p:spTgt spid="5165"/>
                                        </p:tgtEl>
                                        <p:attrNameLst>
                                          <p:attrName>style.visibility</p:attrName>
                                        </p:attrNameLst>
                                      </p:cBhvr>
                                      <p:to>
                                        <p:strVal val="visible"/>
                                      </p:to>
                                    </p:set>
                                    <p:animEffect transition="in" filter="fade">
                                      <p:cBhvr>
                                        <p:cTn id="161" dur="500"/>
                                        <p:tgtEl>
                                          <p:spTgt spid="5165"/>
                                        </p:tgtEl>
                                      </p:cBhvr>
                                    </p:animEffect>
                                  </p:childTnLst>
                                </p:cTn>
                              </p:par>
                            </p:childTnLst>
                          </p:cTn>
                        </p:par>
                        <p:par>
                          <p:cTn id="162" fill="hold">
                            <p:stCondLst>
                              <p:cond delay="7000"/>
                            </p:stCondLst>
                            <p:childTnLst>
                              <p:par>
                                <p:cTn id="163" presetID="22" presetClass="entr" presetSubtype="4" fill="hold" grpId="0" nodeType="afterEffect">
                                  <p:stCondLst>
                                    <p:cond delay="0"/>
                                  </p:stCondLst>
                                  <p:childTnLst>
                                    <p:set>
                                      <p:cBhvr>
                                        <p:cTn id="164" dur="1" fill="hold">
                                          <p:stCondLst>
                                            <p:cond delay="0"/>
                                          </p:stCondLst>
                                        </p:cTn>
                                        <p:tgtEl>
                                          <p:spTgt spid="5158"/>
                                        </p:tgtEl>
                                        <p:attrNameLst>
                                          <p:attrName>style.visibility</p:attrName>
                                        </p:attrNameLst>
                                      </p:cBhvr>
                                      <p:to>
                                        <p:strVal val="visible"/>
                                      </p:to>
                                    </p:set>
                                    <p:animEffect transition="in" filter="wipe(down)">
                                      <p:cBhvr>
                                        <p:cTn id="165" dur="500"/>
                                        <p:tgtEl>
                                          <p:spTgt spid="5158"/>
                                        </p:tgtEl>
                                      </p:cBhvr>
                                    </p:animEffect>
                                  </p:childTnLst>
                                </p:cTn>
                              </p:par>
                            </p:childTnLst>
                          </p:cTn>
                        </p:par>
                        <p:par>
                          <p:cTn id="166" fill="hold">
                            <p:stCondLst>
                              <p:cond delay="7500"/>
                            </p:stCondLst>
                            <p:childTnLst>
                              <p:par>
                                <p:cTn id="167" presetID="22" presetClass="entr" presetSubtype="8" fill="hold" grpId="0" nodeType="afterEffect">
                                  <p:stCondLst>
                                    <p:cond delay="0"/>
                                  </p:stCondLst>
                                  <p:childTnLst>
                                    <p:set>
                                      <p:cBhvr>
                                        <p:cTn id="168" dur="1" fill="hold">
                                          <p:stCondLst>
                                            <p:cond delay="0"/>
                                          </p:stCondLst>
                                        </p:cTn>
                                        <p:tgtEl>
                                          <p:spTgt spid="5162"/>
                                        </p:tgtEl>
                                        <p:attrNameLst>
                                          <p:attrName>style.visibility</p:attrName>
                                        </p:attrNameLst>
                                      </p:cBhvr>
                                      <p:to>
                                        <p:strVal val="visible"/>
                                      </p:to>
                                    </p:set>
                                    <p:animEffect transition="in" filter="wipe(left)">
                                      <p:cBhvr>
                                        <p:cTn id="169" dur="500"/>
                                        <p:tgtEl>
                                          <p:spTgt spid="5162"/>
                                        </p:tgtEl>
                                      </p:cBhvr>
                                    </p:animEffect>
                                  </p:childTnLst>
                                </p:cTn>
                              </p:par>
                            </p:childTnLst>
                          </p:cTn>
                        </p:par>
                        <p:par>
                          <p:cTn id="170" fill="hold">
                            <p:stCondLst>
                              <p:cond delay="8000"/>
                            </p:stCondLst>
                            <p:childTnLst>
                              <p:par>
                                <p:cTn id="171" presetID="10" presetClass="entr" presetSubtype="0" fill="hold" grpId="0" nodeType="afterEffect">
                                  <p:stCondLst>
                                    <p:cond delay="0"/>
                                  </p:stCondLst>
                                  <p:childTnLst>
                                    <p:set>
                                      <p:cBhvr>
                                        <p:cTn id="172" dur="1" fill="hold">
                                          <p:stCondLst>
                                            <p:cond delay="0"/>
                                          </p:stCondLst>
                                        </p:cTn>
                                        <p:tgtEl>
                                          <p:spTgt spid="5152"/>
                                        </p:tgtEl>
                                        <p:attrNameLst>
                                          <p:attrName>style.visibility</p:attrName>
                                        </p:attrNameLst>
                                      </p:cBhvr>
                                      <p:to>
                                        <p:strVal val="visible"/>
                                      </p:to>
                                    </p:set>
                                    <p:animEffect transition="in" filter="fade">
                                      <p:cBhvr>
                                        <p:cTn id="173" dur="500"/>
                                        <p:tgtEl>
                                          <p:spTgt spid="5152"/>
                                        </p:tgtEl>
                                      </p:cBhvr>
                                    </p:animEffect>
                                  </p:childTnLst>
                                </p:cTn>
                              </p:par>
                            </p:childTnLst>
                          </p:cTn>
                        </p:par>
                        <p:par>
                          <p:cTn id="174" fill="hold">
                            <p:stCondLst>
                              <p:cond delay="8500"/>
                            </p:stCondLst>
                            <p:childTnLst>
                              <p:par>
                                <p:cTn id="175" presetID="10" presetClass="entr" presetSubtype="0" fill="hold" grpId="0" nodeType="afterEffect">
                                  <p:stCondLst>
                                    <p:cond delay="0"/>
                                  </p:stCondLst>
                                  <p:childTnLst>
                                    <p:set>
                                      <p:cBhvr>
                                        <p:cTn id="176" dur="1" fill="hold">
                                          <p:stCondLst>
                                            <p:cond delay="0"/>
                                          </p:stCondLst>
                                        </p:cTn>
                                        <p:tgtEl>
                                          <p:spTgt spid="5166"/>
                                        </p:tgtEl>
                                        <p:attrNameLst>
                                          <p:attrName>style.visibility</p:attrName>
                                        </p:attrNameLst>
                                      </p:cBhvr>
                                      <p:to>
                                        <p:strVal val="visible"/>
                                      </p:to>
                                    </p:set>
                                    <p:animEffect transition="in" filter="fade">
                                      <p:cBhvr>
                                        <p:cTn id="177" dur="500"/>
                                        <p:tgtEl>
                                          <p:spTgt spid="5166"/>
                                        </p:tgtEl>
                                      </p:cBhvr>
                                    </p:animEffect>
                                  </p:childTnLst>
                                </p:cTn>
                              </p:par>
                            </p:childTnLst>
                          </p:cTn>
                        </p:par>
                      </p:childTnLst>
                    </p:cTn>
                  </p:par>
                  <p:par>
                    <p:cTn id="178" fill="hold">
                      <p:stCondLst>
                        <p:cond delay="indefinite"/>
                      </p:stCondLst>
                      <p:childTnLst>
                        <p:par>
                          <p:cTn id="179" fill="hold">
                            <p:stCondLst>
                              <p:cond delay="0"/>
                            </p:stCondLst>
                            <p:childTnLst>
                              <p:par>
                                <p:cTn id="180" presetID="22" presetClass="entr" presetSubtype="1" fill="hold" grpId="0" nodeType="clickEffect">
                                  <p:stCondLst>
                                    <p:cond delay="0"/>
                                  </p:stCondLst>
                                  <p:iterate type="lt">
                                    <p:tmPct val="3000"/>
                                  </p:iterate>
                                  <p:childTnLst>
                                    <p:set>
                                      <p:cBhvr>
                                        <p:cTn id="181" dur="1" fill="hold">
                                          <p:stCondLst>
                                            <p:cond delay="0"/>
                                          </p:stCondLst>
                                        </p:cTn>
                                        <p:tgtEl>
                                          <p:spTgt spid="5168"/>
                                        </p:tgtEl>
                                        <p:attrNameLst>
                                          <p:attrName>style.visibility</p:attrName>
                                        </p:attrNameLst>
                                      </p:cBhvr>
                                      <p:to>
                                        <p:strVal val="visible"/>
                                      </p:to>
                                    </p:set>
                                    <p:animEffect transition="in" filter="wipe(up)">
                                      <p:cBhvr>
                                        <p:cTn id="182" dur="500"/>
                                        <p:tgtEl>
                                          <p:spTgt spid="5168"/>
                                        </p:tgtEl>
                                      </p:cBhvr>
                                    </p:animEffect>
                                  </p:childTnLst>
                                </p:cTn>
                              </p:par>
                            </p:childTnLst>
                          </p:cTn>
                        </p:par>
                      </p:childTnLst>
                    </p:cTn>
                  </p:par>
                  <p:par>
                    <p:cTn id="183" fill="hold">
                      <p:stCondLst>
                        <p:cond delay="indefinite"/>
                      </p:stCondLst>
                      <p:childTnLst>
                        <p:par>
                          <p:cTn id="184" fill="hold">
                            <p:stCondLst>
                              <p:cond delay="0"/>
                            </p:stCondLst>
                            <p:childTnLst>
                              <p:par>
                                <p:cTn id="185" presetID="22" presetClass="entr" presetSubtype="4" fill="hold" grpId="0" nodeType="clickEffect">
                                  <p:stCondLst>
                                    <p:cond delay="0"/>
                                  </p:stCondLst>
                                  <p:childTnLst>
                                    <p:set>
                                      <p:cBhvr>
                                        <p:cTn id="186" dur="1" fill="hold">
                                          <p:stCondLst>
                                            <p:cond delay="0"/>
                                          </p:stCondLst>
                                        </p:cTn>
                                        <p:tgtEl>
                                          <p:spTgt spid="5169"/>
                                        </p:tgtEl>
                                        <p:attrNameLst>
                                          <p:attrName>style.visibility</p:attrName>
                                        </p:attrNameLst>
                                      </p:cBhvr>
                                      <p:to>
                                        <p:strVal val="visible"/>
                                      </p:to>
                                    </p:set>
                                    <p:animEffect transition="in" filter="wipe(down)">
                                      <p:cBhvr>
                                        <p:cTn id="187" dur="500"/>
                                        <p:tgtEl>
                                          <p:spTgt spid="51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25" grpId="0" animBg="1"/>
      <p:bldP spid="26" grpId="0" animBg="1"/>
      <p:bldP spid="27" grpId="0" animBg="1"/>
      <p:bldP spid="28" grpId="0" animBg="1"/>
      <p:bldP spid="29" grpId="0" animBg="1"/>
      <p:bldP spid="30" grpId="0" animBg="1"/>
      <p:bldP spid="31" grpId="0" animBg="1"/>
      <p:bldP spid="5120" grpId="0" animBg="1"/>
      <p:bldP spid="5121" grpId="0" animBg="1"/>
      <p:bldP spid="5123" grpId="0" animBg="1"/>
      <p:bldP spid="5124" grpId="0"/>
      <p:bldP spid="5125" grpId="0"/>
      <p:bldP spid="5126" grpId="0"/>
      <p:bldP spid="5128" grpId="0"/>
      <p:bldP spid="5130" grpId="0"/>
      <p:bldP spid="5132" grpId="0"/>
      <p:bldP spid="5151" grpId="0" animBg="1"/>
      <p:bldP spid="5152" grpId="0" animBg="1"/>
      <p:bldP spid="5153" grpId="0" animBg="1"/>
      <p:bldP spid="5154" grpId="0" animBg="1"/>
      <p:bldP spid="5155" grpId="0" animBg="1"/>
      <p:bldP spid="5156" grpId="0" animBg="1"/>
      <p:bldP spid="5157" grpId="0" animBg="1"/>
      <p:bldP spid="5158" grpId="0" animBg="1"/>
      <p:bldP spid="5159" grpId="0" animBg="1"/>
      <p:bldP spid="5160" grpId="0" animBg="1"/>
      <p:bldP spid="5161" grpId="0" animBg="1"/>
      <p:bldP spid="5162" grpId="0" animBg="1"/>
      <p:bldP spid="5163" grpId="0"/>
      <p:bldP spid="5164" grpId="0"/>
      <p:bldP spid="5165" grpId="0"/>
      <p:bldP spid="5166" grpId="0"/>
      <p:bldP spid="5167" grpId="0"/>
      <p:bldP spid="5168" grpId="0"/>
      <p:bldP spid="5169" grpId="0" animBg="1"/>
      <p:bldP spid="49" grpId="0" animBg="1"/>
      <p:bldP spid="5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Rounded Corners 39"/>
          <p:cNvSpPr/>
          <p:nvPr/>
        </p:nvSpPr>
        <p:spPr>
          <a:xfrm>
            <a:off x="1309267" y="1606748"/>
            <a:ext cx="9518904" cy="1473804"/>
          </a:xfrm>
          <a:prstGeom prst="roundRect">
            <a:avLst/>
          </a:prstGeom>
          <a:noFill/>
          <a:ln w="38100">
            <a:solidFill>
              <a:srgbClr val="00A19D"/>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Rounded Corners 2"/>
          <p:cNvSpPr/>
          <p:nvPr/>
        </p:nvSpPr>
        <p:spPr>
          <a:xfrm>
            <a:off x="655984" y="194139"/>
            <a:ext cx="3898088"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 name="TextBox 15"/>
          <p:cNvSpPr txBox="1"/>
          <p:nvPr/>
        </p:nvSpPr>
        <p:spPr>
          <a:xfrm>
            <a:off x="879508" y="194138"/>
            <a:ext cx="3575951"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II.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Định</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luật</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Ohm</a:t>
            </a:r>
            <a:endPar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endParaRPr>
          </a:p>
        </p:txBody>
      </p:sp>
      <p:sp>
        <p:nvSpPr>
          <p:cNvPr id="4" name="TextBox 3"/>
          <p:cNvSpPr txBox="1"/>
          <p:nvPr/>
        </p:nvSpPr>
        <p:spPr>
          <a:xfrm>
            <a:off x="384388" y="654222"/>
            <a:ext cx="10928104" cy="4924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2.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Vẽ</a:t>
            </a:r>
            <a:r>
              <a:rPr kumimoji="0" lang="en-US" sz="2600" b="1" i="0" u="none" strike="noStrike" kern="1200" cap="none" spc="0" normalizeH="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noProof="0" dirty="0" err="1">
                <a:ln>
                  <a:noFill/>
                </a:ln>
                <a:solidFill>
                  <a:srgbClr val="E05D5D"/>
                </a:solidFill>
                <a:effectLst/>
                <a:uLnTx/>
                <a:uFillTx/>
                <a:latin typeface="Calibri" panose="020F0502020204030204" pitchFamily="34" charset="0"/>
                <a:ea typeface="+mn-ea"/>
                <a:cs typeface="+mn-cs"/>
              </a:rPr>
              <a:t>đồ</a:t>
            </a:r>
            <a:r>
              <a:rPr kumimoji="0" lang="en-US" sz="2600" b="1" i="0" u="none" strike="noStrike" kern="1200" cap="none" spc="0" normalizeH="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noProof="0" dirty="0" err="1">
                <a:ln>
                  <a:noFill/>
                </a:ln>
                <a:solidFill>
                  <a:srgbClr val="E05D5D"/>
                </a:solidFill>
                <a:effectLst/>
                <a:uLnTx/>
                <a:uFillTx/>
                <a:latin typeface="Calibri" panose="020F0502020204030204" pitchFamily="34" charset="0"/>
                <a:ea typeface="+mn-ea"/>
                <a:cs typeface="+mn-cs"/>
              </a:rPr>
              <a:t>thị</a:t>
            </a:r>
            <a:r>
              <a:rPr kumimoji="0" lang="en-US" sz="2600" b="1" i="0" u="none" strike="noStrike" kern="1200" cap="none" spc="0" normalizeH="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noProof="0" dirty="0" err="1">
                <a:ln>
                  <a:noFill/>
                </a:ln>
                <a:solidFill>
                  <a:srgbClr val="E05D5D"/>
                </a:solidFill>
                <a:effectLst/>
                <a:uLnTx/>
                <a:uFillTx/>
                <a:latin typeface="Calibri" panose="020F0502020204030204" pitchFamily="34" charset="0"/>
                <a:ea typeface="+mn-ea"/>
                <a:cs typeface="+mn-cs"/>
              </a:rPr>
              <a:t>biểu</a:t>
            </a:r>
            <a:r>
              <a:rPr kumimoji="0" lang="en-US" sz="2600" b="1" i="0" u="none" strike="noStrike" kern="1200" cap="none" spc="0" normalizeH="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noProof="0" dirty="0" err="1">
                <a:ln>
                  <a:noFill/>
                </a:ln>
                <a:solidFill>
                  <a:srgbClr val="E05D5D"/>
                </a:solidFill>
                <a:effectLst/>
                <a:uLnTx/>
                <a:uFillTx/>
                <a:latin typeface="Calibri" panose="020F0502020204030204" pitchFamily="34" charset="0"/>
                <a:ea typeface="+mn-ea"/>
                <a:cs typeface="+mn-cs"/>
              </a:rPr>
              <a:t>diễn</a:t>
            </a:r>
            <a:r>
              <a:rPr kumimoji="0" lang="en-US" sz="2600" b="1" i="0" u="none" strike="noStrike" kern="1200" cap="none" spc="0" normalizeH="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noProof="0" dirty="0" err="1">
                <a:ln>
                  <a:noFill/>
                </a:ln>
                <a:solidFill>
                  <a:srgbClr val="E05D5D"/>
                </a:solidFill>
                <a:effectLst/>
                <a:uLnTx/>
                <a:uFillTx/>
                <a:latin typeface="Calibri" panose="020F0502020204030204" pitchFamily="34" charset="0"/>
                <a:ea typeface="+mn-ea"/>
                <a:cs typeface="+mn-cs"/>
              </a:rPr>
              <a:t>sự</a:t>
            </a:r>
            <a:r>
              <a:rPr kumimoji="0" lang="en-US" sz="2600" b="1" i="0" u="none" strike="noStrike" kern="1200" cap="none" spc="0" normalizeH="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phụ</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thuộc</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của</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I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và</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U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giữa</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hai</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đầu</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đoạn</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dây</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dẫn</a:t>
            </a:r>
            <a:endPar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endParaRPr>
          </a:p>
        </p:txBody>
      </p:sp>
      <p:grpSp>
        <p:nvGrpSpPr>
          <p:cNvPr id="7" name="Group 6"/>
          <p:cNvGrpSpPr/>
          <p:nvPr/>
        </p:nvGrpSpPr>
        <p:grpSpPr>
          <a:xfrm>
            <a:off x="308213" y="217196"/>
            <a:ext cx="571295" cy="492443"/>
            <a:chOff x="5033118" y="2269604"/>
            <a:chExt cx="1127406" cy="971798"/>
          </a:xfrm>
        </p:grpSpPr>
        <p:sp>
          <p:nvSpPr>
            <p:cNvPr id="8" name="Google Shape;2992;p59"/>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9" name="Picture 6" descr="Biểu tượng miễn phí plugin"/>
            <p:cNvPicPr>
              <a:picLocks noChangeAspect="1" noChangeArrowheads="1"/>
            </p:cNvPicPr>
            <p:nvPr/>
          </p:nvPicPr>
          <p:blipFill>
            <a:blip r:embed="rId1" cstate="hqprint">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pic>
        <p:nvPicPr>
          <p:cNvPr id="5" name="Picture 4"/>
          <p:cNvPicPr>
            <a:picLocks noChangeAspect="1"/>
          </p:cNvPicPr>
          <p:nvPr/>
        </p:nvPicPr>
        <p:blipFill>
          <a:blip r:embed="rId2"/>
          <a:stretch>
            <a:fillRect/>
          </a:stretch>
        </p:blipFill>
        <p:spPr>
          <a:xfrm>
            <a:off x="601927" y="1466262"/>
            <a:ext cx="1529688" cy="1614290"/>
          </a:xfrm>
          <a:prstGeom prst="rect">
            <a:avLst/>
          </a:prstGeom>
        </p:spPr>
      </p:pic>
      <p:sp>
        <p:nvSpPr>
          <p:cNvPr id="41" name="Google Shape;1924;p44"/>
          <p:cNvSpPr txBox="1"/>
          <p:nvPr/>
        </p:nvSpPr>
        <p:spPr>
          <a:xfrm>
            <a:off x="2025623" y="1949037"/>
            <a:ext cx="8663713" cy="789226"/>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ctr"/>
            <a:r>
              <a:rPr lang="en-US" sz="4000" dirty="0" err="1">
                <a:solidFill>
                  <a:schemeClr val="tx1"/>
                </a:solidFill>
              </a:rPr>
              <a:t>Nêu</a:t>
            </a:r>
            <a:r>
              <a:rPr lang="en-US" sz="4000" dirty="0">
                <a:solidFill>
                  <a:schemeClr val="tx1"/>
                </a:solidFill>
              </a:rPr>
              <a:t> </a:t>
            </a:r>
            <a:r>
              <a:rPr lang="en-US" sz="4000" dirty="0" err="1">
                <a:solidFill>
                  <a:schemeClr val="tx1"/>
                </a:solidFill>
              </a:rPr>
              <a:t>nhận</a:t>
            </a:r>
            <a:r>
              <a:rPr lang="en-US" sz="4000" dirty="0">
                <a:solidFill>
                  <a:schemeClr val="tx1"/>
                </a:solidFill>
              </a:rPr>
              <a:t> </a:t>
            </a:r>
            <a:r>
              <a:rPr lang="en-US" sz="4000" dirty="0" err="1">
                <a:solidFill>
                  <a:schemeClr val="tx1"/>
                </a:solidFill>
              </a:rPr>
              <a:t>xét</a:t>
            </a:r>
            <a:r>
              <a:rPr lang="en-US" sz="4000" dirty="0">
                <a:solidFill>
                  <a:schemeClr val="tx1"/>
                </a:solidFill>
              </a:rPr>
              <a:t> </a:t>
            </a:r>
            <a:r>
              <a:rPr lang="en-US" sz="4000" dirty="0" err="1">
                <a:solidFill>
                  <a:schemeClr val="tx1"/>
                </a:solidFill>
              </a:rPr>
              <a:t>về</a:t>
            </a:r>
            <a:r>
              <a:rPr lang="en-US" sz="4000" dirty="0">
                <a:solidFill>
                  <a:schemeClr val="tx1"/>
                </a:solidFill>
              </a:rPr>
              <a:t> </a:t>
            </a:r>
            <a:r>
              <a:rPr lang="en-US" sz="4000" dirty="0" err="1">
                <a:solidFill>
                  <a:schemeClr val="tx1"/>
                </a:solidFill>
              </a:rPr>
              <a:t>hình</a:t>
            </a:r>
            <a:r>
              <a:rPr lang="en-US" sz="4000" dirty="0">
                <a:solidFill>
                  <a:schemeClr val="tx1"/>
                </a:solidFill>
              </a:rPr>
              <a:t> </a:t>
            </a:r>
            <a:r>
              <a:rPr lang="en-US" sz="4000" dirty="0" err="1">
                <a:solidFill>
                  <a:schemeClr val="tx1"/>
                </a:solidFill>
              </a:rPr>
              <a:t>dạng</a:t>
            </a:r>
            <a:r>
              <a:rPr lang="en-US" sz="4000" dirty="0">
                <a:solidFill>
                  <a:schemeClr val="tx1"/>
                </a:solidFill>
              </a:rPr>
              <a:t> </a:t>
            </a:r>
            <a:r>
              <a:rPr lang="en-US" sz="4000" dirty="0" err="1">
                <a:solidFill>
                  <a:schemeClr val="tx1"/>
                </a:solidFill>
              </a:rPr>
              <a:t>của</a:t>
            </a:r>
            <a:r>
              <a:rPr lang="en-US" sz="4000" dirty="0">
                <a:solidFill>
                  <a:schemeClr val="tx1"/>
                </a:solidFill>
              </a:rPr>
              <a:t> </a:t>
            </a:r>
            <a:r>
              <a:rPr lang="en-US" sz="4000" dirty="0" err="1">
                <a:solidFill>
                  <a:schemeClr val="tx1"/>
                </a:solidFill>
              </a:rPr>
              <a:t>đồ</a:t>
            </a:r>
            <a:r>
              <a:rPr lang="en-US" sz="4000" dirty="0">
                <a:solidFill>
                  <a:schemeClr val="tx1"/>
                </a:solidFill>
              </a:rPr>
              <a:t> </a:t>
            </a:r>
            <a:r>
              <a:rPr lang="en-US" sz="4000" dirty="0" err="1">
                <a:solidFill>
                  <a:schemeClr val="tx1"/>
                </a:solidFill>
              </a:rPr>
              <a:t>thị</a:t>
            </a:r>
            <a:r>
              <a:rPr lang="en-US" sz="4000" dirty="0">
                <a:solidFill>
                  <a:schemeClr val="tx1"/>
                </a:solidFill>
              </a:rPr>
              <a:t>. </a:t>
            </a:r>
            <a:endParaRPr lang="vi-VN" sz="4000" dirty="0">
              <a:solidFill>
                <a:schemeClr val="tx1"/>
              </a:solidFill>
            </a:endParaRPr>
          </a:p>
        </p:txBody>
      </p:sp>
      <p:sp>
        <p:nvSpPr>
          <p:cNvPr id="42" name="Rectangle: Rounded Corners 41"/>
          <p:cNvSpPr/>
          <p:nvPr/>
        </p:nvSpPr>
        <p:spPr>
          <a:xfrm>
            <a:off x="1170432" y="3400149"/>
            <a:ext cx="9518904" cy="2725845"/>
          </a:xfrm>
          <a:prstGeom prst="roundRect">
            <a:avLst/>
          </a:prstGeom>
          <a:solidFill>
            <a:srgbClr val="004E9A"/>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3" name="Google Shape;1924;p44"/>
          <p:cNvSpPr txBox="1"/>
          <p:nvPr/>
        </p:nvSpPr>
        <p:spPr>
          <a:xfrm>
            <a:off x="1586227" y="4368458"/>
            <a:ext cx="8325869" cy="789226"/>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ctr"/>
            <a:r>
              <a:rPr lang="vi-VN" sz="3600" dirty="0">
                <a:solidFill>
                  <a:schemeClr val="bg1"/>
                </a:solidFill>
              </a:rPr>
              <a:t>Đồ thị biểu diễn sự phụ thuộc của cường độ dòng điện vào hiệu điện thế là một đường thẳng đi qua gốc toạ độ.</a:t>
            </a:r>
            <a:endParaRPr lang="en-US" sz="3600" dirty="0">
              <a:solidFill>
                <a:schemeClr val="bg1"/>
              </a:solidFill>
            </a:endParaRP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0"/>
                                        </p:tgtEl>
                                        <p:attrNameLst>
                                          <p:attrName>style.visibility</p:attrName>
                                        </p:attrNameLst>
                                      </p:cBhvr>
                                      <p:to>
                                        <p:strVal val="visible"/>
                                      </p:to>
                                    </p:set>
                                    <p:animEffect transition="in" filter="wipe(left)">
                                      <p:cBhvr>
                                        <p:cTn id="11" dur="500"/>
                                        <p:tgtEl>
                                          <p:spTgt spid="40"/>
                                        </p:tgtEl>
                                      </p:cBhvr>
                                    </p:animEffect>
                                  </p:childTnLst>
                                </p:cTn>
                              </p:par>
                            </p:childTnLst>
                          </p:cTn>
                        </p:par>
                        <p:par>
                          <p:cTn id="12" fill="hold">
                            <p:stCondLst>
                              <p:cond delay="1000"/>
                            </p:stCondLst>
                            <p:childTnLst>
                              <p:par>
                                <p:cTn id="13" presetID="22" presetClass="entr" presetSubtype="1" fill="hold" grpId="0" nodeType="afterEffect">
                                  <p:stCondLst>
                                    <p:cond delay="0"/>
                                  </p:stCondLst>
                                  <p:iterate type="lt">
                                    <p:tmPct val="3000"/>
                                  </p:iterate>
                                  <p:childTnLst>
                                    <p:set>
                                      <p:cBhvr>
                                        <p:cTn id="14" dur="1" fill="hold">
                                          <p:stCondLst>
                                            <p:cond delay="0"/>
                                          </p:stCondLst>
                                        </p:cTn>
                                        <p:tgtEl>
                                          <p:spTgt spid="41"/>
                                        </p:tgtEl>
                                        <p:attrNameLst>
                                          <p:attrName>style.visibility</p:attrName>
                                        </p:attrNameLst>
                                      </p:cBhvr>
                                      <p:to>
                                        <p:strVal val="visible"/>
                                      </p:to>
                                    </p:set>
                                    <p:animEffect transition="in" filter="wipe(up)">
                                      <p:cBhvr>
                                        <p:cTn id="15" dur="500"/>
                                        <p:tgtEl>
                                          <p:spTgt spid="4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42"/>
                                        </p:tgtEl>
                                        <p:attrNameLst>
                                          <p:attrName>style.visibility</p:attrName>
                                        </p:attrNameLst>
                                      </p:cBhvr>
                                      <p:to>
                                        <p:strVal val="visible"/>
                                      </p:to>
                                    </p:set>
                                    <p:animEffect transition="in" filter="fade">
                                      <p:cBhvr>
                                        <p:cTn id="20" dur="500"/>
                                        <p:tgtEl>
                                          <p:spTgt spid="42"/>
                                        </p:tgtEl>
                                      </p:cBhvr>
                                    </p:animEffect>
                                  </p:childTnLst>
                                </p:cTn>
                              </p:par>
                            </p:childTnLst>
                          </p:cTn>
                        </p:par>
                        <p:par>
                          <p:cTn id="21" fill="hold">
                            <p:stCondLst>
                              <p:cond delay="500"/>
                            </p:stCondLst>
                            <p:childTnLst>
                              <p:par>
                                <p:cTn id="22" presetID="22" presetClass="entr" presetSubtype="1" fill="hold" grpId="0" nodeType="afterEffect">
                                  <p:stCondLst>
                                    <p:cond delay="0"/>
                                  </p:stCondLst>
                                  <p:iterate type="lt">
                                    <p:tmPct val="3000"/>
                                  </p:iterate>
                                  <p:childTnLst>
                                    <p:set>
                                      <p:cBhvr>
                                        <p:cTn id="23" dur="1" fill="hold">
                                          <p:stCondLst>
                                            <p:cond delay="0"/>
                                          </p:stCondLst>
                                        </p:cTn>
                                        <p:tgtEl>
                                          <p:spTgt spid="43"/>
                                        </p:tgtEl>
                                        <p:attrNameLst>
                                          <p:attrName>style.visibility</p:attrName>
                                        </p:attrNameLst>
                                      </p:cBhvr>
                                      <p:to>
                                        <p:strVal val="visible"/>
                                      </p:to>
                                    </p:set>
                                    <p:animEffect transition="in" filter="wipe(up)">
                                      <p:cBhvr>
                                        <p:cTn id="24"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1" grpId="0"/>
      <p:bldP spid="42" grpId="0" animBg="1"/>
      <p:bldP spid="4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 name="Google Shape;2657;p49"/>
          <p:cNvSpPr txBox="1"/>
          <p:nvPr/>
        </p:nvSpPr>
        <p:spPr>
          <a:xfrm>
            <a:off x="3113836" y="0"/>
            <a:ext cx="6713420" cy="1762396"/>
          </a:xfrm>
          <a:prstGeom prst="rect">
            <a:avLst/>
          </a:prstGeom>
        </p:spPr>
        <p:txBody>
          <a:bodyPr spcFirstLastPara="1" wrap="square" lIns="121900" tIns="121900" rIns="121900" bIns="121900" anchor="t"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50000"/>
              </a:lnSpc>
            </a:pPr>
            <a:r>
              <a:rPr lang="en-US" sz="6600" dirty="0">
                <a:solidFill>
                  <a:srgbClr val="00A19D"/>
                </a:solidFill>
                <a:latin typeface="Fira Sans Condensed Medium" panose="020B0603050000020004" pitchFamily="34" charset="0"/>
              </a:rPr>
              <a:t>III. </a:t>
            </a:r>
            <a:r>
              <a:rPr lang="en-US" sz="6600" b="1" dirty="0" err="1">
                <a:solidFill>
                  <a:srgbClr val="00A19D"/>
                </a:solidFill>
                <a:latin typeface="Fira Sans Condensed Medium" panose="020B0603050000020004" pitchFamily="34" charset="0"/>
                <a:ea typeface="Calibri" panose="020F0502020204030204" pitchFamily="34" charset="0"/>
                <a:cs typeface="Calibri" panose="020F0502020204030204" pitchFamily="34" charset="0"/>
              </a:rPr>
              <a:t>Định</a:t>
            </a:r>
            <a:r>
              <a:rPr lang="en-US" sz="6600" b="1" dirty="0">
                <a:solidFill>
                  <a:srgbClr val="00A19D"/>
                </a:solidFill>
                <a:latin typeface="Fira Sans Condensed Medium" panose="020B0603050000020004" pitchFamily="34" charset="0"/>
                <a:ea typeface="Calibri" panose="020F0502020204030204" pitchFamily="34" charset="0"/>
                <a:cs typeface="Calibri" panose="020F0502020204030204" pitchFamily="34" charset="0"/>
              </a:rPr>
              <a:t> </a:t>
            </a:r>
            <a:r>
              <a:rPr lang="en-US" sz="6600" b="1" dirty="0" err="1">
                <a:solidFill>
                  <a:srgbClr val="00A19D"/>
                </a:solidFill>
                <a:latin typeface="Fira Sans Condensed Medium" panose="020B0603050000020004" pitchFamily="34" charset="0"/>
                <a:ea typeface="Calibri" panose="020F0502020204030204" pitchFamily="34" charset="0"/>
                <a:cs typeface="Calibri" panose="020F0502020204030204" pitchFamily="34" charset="0"/>
              </a:rPr>
              <a:t>luật</a:t>
            </a:r>
            <a:r>
              <a:rPr lang="en-US" sz="6600" b="1" dirty="0">
                <a:solidFill>
                  <a:srgbClr val="00A19D"/>
                </a:solidFill>
                <a:latin typeface="Fira Sans Condensed Medium" panose="020B0603050000020004" pitchFamily="34" charset="0"/>
                <a:ea typeface="Calibri" panose="020F0502020204030204" pitchFamily="34" charset="0"/>
                <a:cs typeface="Calibri" panose="020F0502020204030204" pitchFamily="34" charset="0"/>
              </a:rPr>
              <a:t> Ohm</a:t>
            </a:r>
            <a:endParaRPr lang="en-US" sz="6600" b="1" dirty="0">
              <a:solidFill>
                <a:srgbClr val="00A19D"/>
              </a:solidFill>
              <a:latin typeface="Fira Sans Condensed Medium" panose="020B0603050000020004" pitchFamily="34" charset="0"/>
              <a:ea typeface="Calibri" panose="020F0502020204030204" pitchFamily="34" charset="0"/>
              <a:cs typeface="Calibri" panose="020F0502020204030204" pitchFamily="34" charset="0"/>
            </a:endParaRPr>
          </a:p>
          <a:p>
            <a:pPr>
              <a:lnSpc>
                <a:spcPct val="150000"/>
              </a:lnSpc>
            </a:pPr>
            <a:endParaRPr lang="en-US" sz="6600" dirty="0">
              <a:solidFill>
                <a:srgbClr val="00A19D"/>
              </a:solidFill>
              <a:latin typeface="Fira Sans Condensed Medium" panose="020B0603050000020004" pitchFamily="34" charset="0"/>
            </a:endParaRPr>
          </a:p>
        </p:txBody>
      </p:sp>
      <p:pic>
        <p:nvPicPr>
          <p:cNvPr id="4" name="Picture 3"/>
          <p:cNvPicPr>
            <a:picLocks noChangeAspect="1"/>
          </p:cNvPicPr>
          <p:nvPr/>
        </p:nvPicPr>
        <p:blipFill rotWithShape="1">
          <a:blip r:embed="rId1"/>
          <a:srcRect r="14894"/>
          <a:stretch>
            <a:fillRect/>
          </a:stretch>
        </p:blipFill>
        <p:spPr>
          <a:xfrm>
            <a:off x="2316235" y="2173640"/>
            <a:ext cx="7559530" cy="4918017"/>
          </a:xfrm>
          <a:prstGeom prst="rect">
            <a:avLst/>
          </a:prstGeom>
        </p:spPr>
      </p:pic>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427"/>
                                        </p:tgtEl>
                                        <p:attrNameLst>
                                          <p:attrName>style.visibility</p:attrName>
                                        </p:attrNameLst>
                                      </p:cBhvr>
                                      <p:to>
                                        <p:strVal val="visible"/>
                                      </p:to>
                                    </p:set>
                                    <p:animEffect transition="in" filter="wipe(up)">
                                      <p:cBhvr>
                                        <p:cTn id="7" dur="750"/>
                                        <p:tgtEl>
                                          <p:spTgt spid="4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Google Shape;1924;p44"/>
          <p:cNvSpPr txBox="1"/>
          <p:nvPr/>
        </p:nvSpPr>
        <p:spPr>
          <a:xfrm>
            <a:off x="1265775" y="1659678"/>
            <a:ext cx="5966350" cy="1503816"/>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17500" algn="l" rtl="0">
              <a:lnSpc>
                <a:spcPct val="100000"/>
              </a:lnSpc>
              <a:spcBef>
                <a:spcPts val="0"/>
              </a:spcBef>
              <a:spcAft>
                <a:spcPts val="0"/>
              </a:spcAft>
              <a:buClr>
                <a:schemeClr val="accent2"/>
              </a:buClr>
              <a:buSzPts val="1400"/>
              <a:buFont typeface="Montserrat"/>
              <a:buChar char="●"/>
              <a:defRPr sz="1400" b="0" i="0" u="none" strike="noStrike" cap="none">
                <a:solidFill>
                  <a:schemeClr val="accent2"/>
                </a:solidFill>
                <a:latin typeface="Montserrat"/>
                <a:ea typeface="Montserrat"/>
                <a:cs typeface="Montserrat"/>
                <a:sym typeface="Montserrat"/>
              </a:defRPr>
            </a:lvl1pPr>
            <a:lvl2pPr marL="914400" marR="0" lvl="1"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2pPr>
            <a:lvl3pPr marL="1371600" marR="0" lvl="2"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3pPr>
            <a:lvl4pPr marL="1828800" marR="0" lvl="3"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4pPr>
            <a:lvl5pPr marL="2286000" marR="0" lvl="4"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5pPr>
            <a:lvl6pPr marL="2743200" marR="0" lvl="5"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6pPr>
            <a:lvl7pPr marL="3200400" marR="0" lvl="6"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7pPr>
            <a:lvl8pPr marL="3657600" marR="0" lvl="7"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8pPr>
            <a:lvl9pPr marL="4114800" marR="0" lvl="8"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9pPr>
          </a:lstStyle>
          <a:p>
            <a:pPr marL="186055" marR="0" lvl="0" indent="0" algn="just" defTabSz="1219200" rtl="0" eaLnBrk="1" fontAlgn="auto" latinLnBrk="0" hangingPunct="1">
              <a:lnSpc>
                <a:spcPct val="150000"/>
              </a:lnSpc>
              <a:spcBef>
                <a:spcPts val="0"/>
              </a:spcBef>
              <a:spcAft>
                <a:spcPts val="0"/>
              </a:spcAft>
              <a:buClr>
                <a:srgbClr val="212121"/>
              </a:buClr>
              <a:buSzPts val="1400"/>
              <a:buFont typeface="Montserrat"/>
              <a:buNone/>
              <a:defRPr/>
            </a:pP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Với</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1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đoạn</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dây</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dẫn</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nhất</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định</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U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tăng</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 I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tăng</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U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giảm</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 I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giảm</a:t>
            </a:r>
            <a:endParaRPr kumimoji="0" lang="vi-VN"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endParaRPr>
          </a:p>
        </p:txBody>
      </p:sp>
      <p:sp>
        <p:nvSpPr>
          <p:cNvPr id="17" name="Google Shape;1785;p44"/>
          <p:cNvSpPr/>
          <p:nvPr/>
        </p:nvSpPr>
        <p:spPr>
          <a:xfrm>
            <a:off x="7570900" y="6851776"/>
            <a:ext cx="4621100" cy="5044"/>
          </a:xfrm>
          <a:custGeom>
            <a:avLst/>
            <a:gdLst/>
            <a:ahLst/>
            <a:cxnLst/>
            <a:rect l="l" t="t" r="r" b="b"/>
            <a:pathLst>
              <a:path w="184132" h="201" extrusionOk="0">
                <a:moveTo>
                  <a:pt x="92066" y="1"/>
                </a:moveTo>
                <a:cubicBezTo>
                  <a:pt x="41230" y="1"/>
                  <a:pt x="0" y="34"/>
                  <a:pt x="0" y="101"/>
                </a:cubicBezTo>
                <a:cubicBezTo>
                  <a:pt x="0" y="167"/>
                  <a:pt x="41230" y="201"/>
                  <a:pt x="92066" y="201"/>
                </a:cubicBezTo>
                <a:cubicBezTo>
                  <a:pt x="142902" y="201"/>
                  <a:pt x="184132" y="167"/>
                  <a:pt x="184132" y="101"/>
                </a:cubicBezTo>
                <a:cubicBezTo>
                  <a:pt x="184132" y="34"/>
                  <a:pt x="142936" y="1"/>
                  <a:pt x="92066"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56" name="Google Shape;1924;p44"/>
          <p:cNvSpPr txBox="1"/>
          <p:nvPr/>
        </p:nvSpPr>
        <p:spPr>
          <a:xfrm>
            <a:off x="1328587" y="3239802"/>
            <a:ext cx="5878018" cy="1503816"/>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17500" algn="l" rtl="0">
              <a:lnSpc>
                <a:spcPct val="100000"/>
              </a:lnSpc>
              <a:spcBef>
                <a:spcPts val="0"/>
              </a:spcBef>
              <a:spcAft>
                <a:spcPts val="0"/>
              </a:spcAft>
              <a:buClr>
                <a:schemeClr val="accent2"/>
              </a:buClr>
              <a:buSzPts val="1400"/>
              <a:buFont typeface="Montserrat"/>
              <a:buChar char="●"/>
              <a:defRPr sz="1400" b="0" i="0" u="none" strike="noStrike" cap="none">
                <a:solidFill>
                  <a:schemeClr val="accent2"/>
                </a:solidFill>
                <a:latin typeface="Montserrat"/>
                <a:ea typeface="Montserrat"/>
                <a:cs typeface="Montserrat"/>
                <a:sym typeface="Montserrat"/>
              </a:defRPr>
            </a:lvl1pPr>
            <a:lvl2pPr marL="914400" marR="0" lvl="1"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2pPr>
            <a:lvl3pPr marL="1371600" marR="0" lvl="2"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3pPr>
            <a:lvl4pPr marL="1828800" marR="0" lvl="3"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4pPr>
            <a:lvl5pPr marL="2286000" marR="0" lvl="4"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5pPr>
            <a:lvl6pPr marL="2743200" marR="0" lvl="5"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6pPr>
            <a:lvl7pPr marL="3200400" marR="0" lvl="6"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7pPr>
            <a:lvl8pPr marL="3657600" marR="0" lvl="7"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8pPr>
            <a:lvl9pPr marL="4114800" marR="0" lvl="8"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9pPr>
          </a:lstStyle>
          <a:p>
            <a:pPr marL="186055" marR="0" lvl="0" indent="0" algn="just" defTabSz="1219200" rtl="0" eaLnBrk="1" fontAlgn="auto" latinLnBrk="0" hangingPunct="1">
              <a:lnSpc>
                <a:spcPct val="150000"/>
              </a:lnSpc>
              <a:spcBef>
                <a:spcPts val="0"/>
              </a:spcBef>
              <a:spcAft>
                <a:spcPts val="0"/>
              </a:spcAft>
              <a:buClr>
                <a:srgbClr val="212121"/>
              </a:buClr>
              <a:buSzPts val="1400"/>
              <a:buFont typeface="Montserrat"/>
              <a:buNone/>
              <a:defRPr/>
            </a:pP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Với</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các</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dây</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dẫn</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khác</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nhau</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cùng</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một</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hiệu</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điện</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thế</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thì</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cường</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độ</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dòng</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điện</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qua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dây</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dẫn</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có</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giống</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nhau</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không</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a:t>
            </a:r>
            <a:endParaRPr kumimoji="0" lang="vi-VN"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endParaRPr>
          </a:p>
        </p:txBody>
      </p:sp>
      <p:pic>
        <p:nvPicPr>
          <p:cNvPr id="2" name="Picture 1"/>
          <p:cNvPicPr>
            <a:picLocks noChangeAspect="1"/>
          </p:cNvPicPr>
          <p:nvPr/>
        </p:nvPicPr>
        <p:blipFill>
          <a:blip r:embed="rId1"/>
          <a:stretch>
            <a:fillRect/>
          </a:stretch>
        </p:blipFill>
        <p:spPr>
          <a:xfrm>
            <a:off x="7842161" y="2411586"/>
            <a:ext cx="4078577" cy="4304149"/>
          </a:xfrm>
          <a:prstGeom prst="rect">
            <a:avLst/>
          </a:prstGeom>
        </p:spPr>
      </p:pic>
      <p:sp>
        <p:nvSpPr>
          <p:cNvPr id="7" name="Rectangle: Rounded Corners 6"/>
          <p:cNvSpPr/>
          <p:nvPr/>
        </p:nvSpPr>
        <p:spPr>
          <a:xfrm>
            <a:off x="655984" y="194139"/>
            <a:ext cx="3898088"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 name="TextBox 7"/>
          <p:cNvSpPr txBox="1"/>
          <p:nvPr/>
        </p:nvSpPr>
        <p:spPr>
          <a:xfrm>
            <a:off x="879508" y="194138"/>
            <a:ext cx="3575951"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II.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Định</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luật</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Ohm</a:t>
            </a:r>
            <a:endPar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endParaRPr>
          </a:p>
        </p:txBody>
      </p:sp>
      <p:sp>
        <p:nvSpPr>
          <p:cNvPr id="9" name="TextBox 8"/>
          <p:cNvSpPr txBox="1"/>
          <p:nvPr/>
        </p:nvSpPr>
        <p:spPr>
          <a:xfrm>
            <a:off x="384388" y="762705"/>
            <a:ext cx="8877484" cy="4924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1.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Điện</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trở</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của</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một</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đoạn</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dây</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dẫn</a:t>
            </a:r>
            <a:endPar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endParaRPr>
          </a:p>
        </p:txBody>
      </p:sp>
      <p:grpSp>
        <p:nvGrpSpPr>
          <p:cNvPr id="10" name="Group 9"/>
          <p:cNvGrpSpPr/>
          <p:nvPr/>
        </p:nvGrpSpPr>
        <p:grpSpPr>
          <a:xfrm>
            <a:off x="308213" y="217196"/>
            <a:ext cx="571295" cy="492443"/>
            <a:chOff x="5033118" y="2269604"/>
            <a:chExt cx="1127406" cy="971798"/>
          </a:xfrm>
        </p:grpSpPr>
        <p:sp>
          <p:nvSpPr>
            <p:cNvPr id="12" name="Google Shape;2992;p59"/>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13" name="Picture 6" descr="Biểu tượng miễn phí plugin"/>
            <p:cNvPicPr>
              <a:picLocks noChangeAspect="1" noChangeArrowheads="1"/>
            </p:cNvPicPr>
            <p:nvPr/>
          </p:nvPicPr>
          <p:blipFill>
            <a:blip r:embed="rId2" cstate="hqprint">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down)">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up)">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56"/>
                                        </p:tgtEl>
                                        <p:attrNameLst>
                                          <p:attrName>style.visibility</p:attrName>
                                        </p:attrNameLst>
                                      </p:cBhvr>
                                      <p:to>
                                        <p:strVal val="visible"/>
                                      </p:to>
                                    </p:set>
                                    <p:animEffect transition="in" filter="wipe(up)">
                                      <p:cBhvr>
                                        <p:cTn id="22" dur="500"/>
                                        <p:tgtEl>
                                          <p:spTgt spid="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animBg="1"/>
      <p:bldP spid="156" grpId="0"/>
      <p:bldP spid="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722731" y="3643604"/>
            <a:ext cx="10746536" cy="2862322"/>
          </a:xfrm>
          <a:prstGeom prst="rect">
            <a:avLst/>
          </a:prstGeom>
          <a:noFill/>
        </p:spPr>
        <p:txBody>
          <a:bodyPr wrap="square" rtlCol="0">
            <a:spAutoFit/>
          </a:bodyPr>
          <a:lstStyle/>
          <a:p>
            <a:pPr indent="457200" algn="just"/>
            <a:r>
              <a:rPr lang="vi-VN" sz="3600" b="1" dirty="0">
                <a:solidFill>
                  <a:srgbClr val="D83434"/>
                </a:solidFill>
                <a:latin typeface="Calibri" panose="020F0502020204030204" pitchFamily="34" charset="0"/>
                <a:ea typeface="Calibri" panose="020F0502020204030204" pitchFamily="34" charset="0"/>
                <a:cs typeface="Calibri" panose="020F0502020204030204" pitchFamily="34" charset="0"/>
              </a:rPr>
              <a:t>Nếu lần lượt thay điện trở trong sơ đồ mạch điện ở hĩnh bền bằng các điện trở khác nhau thì số chỉ của ampe kế có thay đổi không?</a:t>
            </a:r>
            <a:endParaRPr lang="en-US" sz="3600" b="1" dirty="0">
              <a:solidFill>
                <a:srgbClr val="D83434"/>
              </a:solidFill>
              <a:latin typeface="Calibri" panose="020F0502020204030204" pitchFamily="34" charset="0"/>
              <a:ea typeface="Calibri" panose="020F0502020204030204" pitchFamily="34" charset="0"/>
              <a:cs typeface="Calibri" panose="020F0502020204030204" pitchFamily="34" charset="0"/>
            </a:endParaRPr>
          </a:p>
          <a:p>
            <a:pPr indent="457200" algn="just"/>
            <a:r>
              <a:rPr lang="vi-VN" sz="3600" b="1" dirty="0">
                <a:solidFill>
                  <a:srgbClr val="D83434"/>
                </a:solidFill>
                <a:latin typeface="Calibri" panose="020F0502020204030204" pitchFamily="34" charset="0"/>
                <a:ea typeface="Calibri" panose="020F0502020204030204" pitchFamily="34" charset="0"/>
                <a:cs typeface="Calibri" panose="020F0502020204030204" pitchFamily="34" charset="0"/>
              </a:rPr>
              <a:t>Nếu thay đổi nguồn điện khác nhau thì cường độ dòng điện chạy qua điện trở có thay đổi không?</a:t>
            </a:r>
            <a:endParaRPr lang="en-US" sz="3600" b="1" dirty="0">
              <a:solidFill>
                <a:srgbClr val="D83434"/>
              </a:solidFill>
              <a:latin typeface="Calibri" panose="020F0502020204030204" pitchFamily="34" charset="0"/>
              <a:ea typeface="Calibri" panose="020F0502020204030204" pitchFamily="34" charset="0"/>
              <a:cs typeface="Calibri" panose="020F0502020204030204" pitchFamily="34" charset="0"/>
            </a:endParaRPr>
          </a:p>
        </p:txBody>
      </p:sp>
      <p:pic>
        <p:nvPicPr>
          <p:cNvPr id="3" name="Picture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640645" y="236654"/>
            <a:ext cx="4910707" cy="3406950"/>
          </a:xfrm>
          <a:prstGeom prst="rect">
            <a:avLst/>
          </a:prstGeom>
        </p:spPr>
      </p:pic>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up)">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Line 2"/>
          <p:cNvSpPr>
            <a:spLocks noChangeShapeType="1"/>
          </p:cNvSpPr>
          <p:nvPr/>
        </p:nvSpPr>
        <p:spPr bwMode="auto">
          <a:xfrm>
            <a:off x="2907081" y="4259942"/>
            <a:ext cx="1420812" cy="1527175"/>
          </a:xfrm>
          <a:prstGeom prst="line">
            <a:avLst/>
          </a:prstGeom>
          <a:noFill/>
          <a:ln w="19050">
            <a:solidFill>
              <a:schemeClr val="tx1"/>
            </a:solidFill>
            <a:round/>
            <a:head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1" name="Oval 7"/>
          <p:cNvSpPr>
            <a:spLocks noChangeArrowheads="1"/>
          </p:cNvSpPr>
          <p:nvPr/>
        </p:nvSpPr>
        <p:spPr bwMode="auto">
          <a:xfrm>
            <a:off x="3635743" y="5101316"/>
            <a:ext cx="381000" cy="3810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2" name="Rectangle 9"/>
          <p:cNvSpPr>
            <a:spLocks noChangeArrowheads="1"/>
          </p:cNvSpPr>
          <p:nvPr/>
        </p:nvSpPr>
        <p:spPr bwMode="auto">
          <a:xfrm>
            <a:off x="2340343" y="5253716"/>
            <a:ext cx="3048000" cy="685800"/>
          </a:xfrm>
          <a:prstGeom prst="rect">
            <a:avLst/>
          </a:prstGeom>
          <a:blipFill dpi="0" rotWithShape="1">
            <a:blip r:embed="rId1"/>
            <a:srcRect/>
            <a:tile tx="0" ty="0" sx="100000" sy="100000" flip="none" algn="tl"/>
          </a:blip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3" name="Oval 10"/>
          <p:cNvSpPr>
            <a:spLocks noChangeArrowheads="1"/>
          </p:cNvSpPr>
          <p:nvPr/>
        </p:nvSpPr>
        <p:spPr bwMode="auto">
          <a:xfrm>
            <a:off x="2949943" y="5482316"/>
            <a:ext cx="228600" cy="228600"/>
          </a:xfrm>
          <a:prstGeom prst="ellipse">
            <a:avLst/>
          </a:prstGeom>
          <a:solidFill>
            <a:srgbClr val="FF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4" name="Arc 12"/>
          <p:cNvSpPr/>
          <p:nvPr/>
        </p:nvSpPr>
        <p:spPr bwMode="auto">
          <a:xfrm>
            <a:off x="2873743" y="3955142"/>
            <a:ext cx="1885950" cy="536575"/>
          </a:xfrm>
          <a:custGeom>
            <a:avLst/>
            <a:gdLst>
              <a:gd name="T0" fmla="*/ 0 w 38186"/>
              <a:gd name="T1" fmla="*/ 6805336 h 21600"/>
              <a:gd name="T2" fmla="*/ 93144278 w 38186"/>
              <a:gd name="T3" fmla="*/ 7405778 h 21600"/>
              <a:gd name="T4" fmla="*/ 45945251 w 38186"/>
              <a:gd name="T5" fmla="*/ 13329293 h 21600"/>
              <a:gd name="T6" fmla="*/ 0 60000 65536"/>
              <a:gd name="T7" fmla="*/ 0 60000 65536"/>
              <a:gd name="T8" fmla="*/ 0 60000 65536"/>
            </a:gdLst>
            <a:ahLst/>
            <a:cxnLst>
              <a:cxn ang="T6">
                <a:pos x="T0" y="T1"/>
              </a:cxn>
              <a:cxn ang="T7">
                <a:pos x="T2" y="T3"/>
              </a:cxn>
              <a:cxn ang="T8">
                <a:pos x="T4" y="T5"/>
              </a:cxn>
            </a:cxnLst>
            <a:rect l="0" t="0" r="r" b="b"/>
            <a:pathLst>
              <a:path w="38186" h="21600" fill="none" extrusionOk="0">
                <a:moveTo>
                  <a:pt x="0" y="11028"/>
                </a:moveTo>
                <a:cubicBezTo>
                  <a:pt x="3822" y="4216"/>
                  <a:pt x="11025" y="0"/>
                  <a:pt x="18836" y="0"/>
                </a:cubicBezTo>
                <a:cubicBezTo>
                  <a:pt x="27041" y="0"/>
                  <a:pt x="34539" y="4649"/>
                  <a:pt x="38185" y="12001"/>
                </a:cubicBezTo>
              </a:path>
              <a:path w="38186" h="21600" stroke="0" extrusionOk="0">
                <a:moveTo>
                  <a:pt x="0" y="11028"/>
                </a:moveTo>
                <a:cubicBezTo>
                  <a:pt x="3822" y="4216"/>
                  <a:pt x="11025" y="0"/>
                  <a:pt x="18836" y="0"/>
                </a:cubicBezTo>
                <a:cubicBezTo>
                  <a:pt x="27041" y="0"/>
                  <a:pt x="34539" y="4649"/>
                  <a:pt x="38185" y="12001"/>
                </a:cubicBezTo>
                <a:lnTo>
                  <a:pt x="18836" y="21600"/>
                </a:lnTo>
                <a:lnTo>
                  <a:pt x="0" y="11028"/>
                </a:lnTo>
                <a:close/>
              </a:path>
            </a:pathLst>
          </a:custGeom>
          <a:noFill/>
          <a:ln w="28575">
            <a:solidFill>
              <a:schemeClr val="tx1"/>
            </a:solidFill>
            <a:prstDash val="sysDot"/>
            <a:round/>
            <a:headEnd type="diamond" w="med" len="med"/>
            <a:tailEnd type="diamond"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5" name="Line 17"/>
          <p:cNvSpPr>
            <a:spLocks noChangeShapeType="1"/>
          </p:cNvSpPr>
          <p:nvPr/>
        </p:nvSpPr>
        <p:spPr bwMode="auto">
          <a:xfrm>
            <a:off x="7521943" y="1977116"/>
            <a:ext cx="1524000" cy="1752600"/>
          </a:xfrm>
          <a:prstGeom prst="line">
            <a:avLst/>
          </a:prstGeom>
          <a:noFill/>
          <a:ln w="19050">
            <a:solidFill>
              <a:schemeClr val="tx1"/>
            </a:solidFill>
            <a:round/>
            <a:head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6" name="Rectangle 18"/>
          <p:cNvSpPr>
            <a:spLocks noChangeArrowheads="1"/>
          </p:cNvSpPr>
          <p:nvPr/>
        </p:nvSpPr>
        <p:spPr bwMode="auto">
          <a:xfrm>
            <a:off x="6912343" y="3682092"/>
            <a:ext cx="2971800" cy="10382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7" name="Oval 19"/>
          <p:cNvSpPr>
            <a:spLocks noChangeArrowheads="1"/>
          </p:cNvSpPr>
          <p:nvPr/>
        </p:nvSpPr>
        <p:spPr bwMode="auto">
          <a:xfrm>
            <a:off x="8207743" y="2739116"/>
            <a:ext cx="381000" cy="3810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8" name="Rectangle 20"/>
          <p:cNvSpPr>
            <a:spLocks noChangeArrowheads="1"/>
          </p:cNvSpPr>
          <p:nvPr/>
        </p:nvSpPr>
        <p:spPr bwMode="auto">
          <a:xfrm>
            <a:off x="7293343" y="1215116"/>
            <a:ext cx="2286000" cy="1752600"/>
          </a:xfrm>
          <a:prstGeom prst="rect">
            <a:avLst/>
          </a:prstGeom>
          <a:noFill/>
          <a:ln w="57150" cmpd="thickThin">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9" name="Rectangle 21"/>
          <p:cNvSpPr>
            <a:spLocks noChangeArrowheads="1"/>
          </p:cNvSpPr>
          <p:nvPr/>
        </p:nvSpPr>
        <p:spPr bwMode="auto">
          <a:xfrm>
            <a:off x="6912343" y="2967716"/>
            <a:ext cx="3048000" cy="685800"/>
          </a:xfrm>
          <a:prstGeom prst="rect">
            <a:avLst/>
          </a:prstGeom>
          <a:blipFill dpi="0" rotWithShape="1">
            <a:blip r:embed="rId1"/>
            <a:srcRect/>
            <a:tile tx="0" ty="0" sx="100000" sy="100000" flip="none" algn="tl"/>
          </a:blip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70" name="Oval 22"/>
          <p:cNvSpPr>
            <a:spLocks noChangeArrowheads="1"/>
          </p:cNvSpPr>
          <p:nvPr/>
        </p:nvSpPr>
        <p:spPr bwMode="auto">
          <a:xfrm>
            <a:off x="7369543" y="3196316"/>
            <a:ext cx="228600" cy="228600"/>
          </a:xfrm>
          <a:prstGeom prst="ellipse">
            <a:avLst/>
          </a:prstGeom>
          <a:solidFill>
            <a:srgbClr val="FF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71" name="Oval 23"/>
          <p:cNvSpPr>
            <a:spLocks noChangeArrowheads="1"/>
          </p:cNvSpPr>
          <p:nvPr/>
        </p:nvSpPr>
        <p:spPr bwMode="auto">
          <a:xfrm>
            <a:off x="9274543" y="3196316"/>
            <a:ext cx="228600" cy="228600"/>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72" name="Arc 24"/>
          <p:cNvSpPr/>
          <p:nvPr/>
        </p:nvSpPr>
        <p:spPr bwMode="auto">
          <a:xfrm>
            <a:off x="7445743" y="1592942"/>
            <a:ext cx="1885950" cy="536575"/>
          </a:xfrm>
          <a:custGeom>
            <a:avLst/>
            <a:gdLst>
              <a:gd name="T0" fmla="*/ 0 w 38186"/>
              <a:gd name="T1" fmla="*/ 6805336 h 21600"/>
              <a:gd name="T2" fmla="*/ 93144278 w 38186"/>
              <a:gd name="T3" fmla="*/ 7405778 h 21600"/>
              <a:gd name="T4" fmla="*/ 45945251 w 38186"/>
              <a:gd name="T5" fmla="*/ 13329293 h 21600"/>
              <a:gd name="T6" fmla="*/ 0 60000 65536"/>
              <a:gd name="T7" fmla="*/ 0 60000 65536"/>
              <a:gd name="T8" fmla="*/ 0 60000 65536"/>
            </a:gdLst>
            <a:ahLst/>
            <a:cxnLst>
              <a:cxn ang="T6">
                <a:pos x="T0" y="T1"/>
              </a:cxn>
              <a:cxn ang="T7">
                <a:pos x="T2" y="T3"/>
              </a:cxn>
              <a:cxn ang="T8">
                <a:pos x="T4" y="T5"/>
              </a:cxn>
            </a:cxnLst>
            <a:rect l="0" t="0" r="r" b="b"/>
            <a:pathLst>
              <a:path w="38186" h="21600" fill="none" extrusionOk="0">
                <a:moveTo>
                  <a:pt x="0" y="11028"/>
                </a:moveTo>
                <a:cubicBezTo>
                  <a:pt x="3822" y="4216"/>
                  <a:pt x="11025" y="0"/>
                  <a:pt x="18836" y="0"/>
                </a:cubicBezTo>
                <a:cubicBezTo>
                  <a:pt x="27041" y="0"/>
                  <a:pt x="34539" y="4649"/>
                  <a:pt x="38185" y="12001"/>
                </a:cubicBezTo>
              </a:path>
              <a:path w="38186" h="21600" stroke="0" extrusionOk="0">
                <a:moveTo>
                  <a:pt x="0" y="11028"/>
                </a:moveTo>
                <a:cubicBezTo>
                  <a:pt x="3822" y="4216"/>
                  <a:pt x="11025" y="0"/>
                  <a:pt x="18836" y="0"/>
                </a:cubicBezTo>
                <a:cubicBezTo>
                  <a:pt x="27041" y="0"/>
                  <a:pt x="34539" y="4649"/>
                  <a:pt x="38185" y="12001"/>
                </a:cubicBezTo>
                <a:lnTo>
                  <a:pt x="18836" y="21600"/>
                </a:lnTo>
                <a:lnTo>
                  <a:pt x="0" y="11028"/>
                </a:lnTo>
                <a:close/>
              </a:path>
            </a:pathLst>
          </a:custGeom>
          <a:noFill/>
          <a:ln w="28575">
            <a:solidFill>
              <a:schemeClr val="tx1"/>
            </a:solidFill>
            <a:prstDash val="sysDot"/>
            <a:round/>
            <a:headEnd type="diamond" w="med" len="med"/>
            <a:tailEnd type="diamond"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3" name="Text Box 25"/>
          <p:cNvSpPr txBox="1">
            <a:spLocks noChangeArrowheads="1"/>
          </p:cNvSpPr>
          <p:nvPr/>
        </p:nvSpPr>
        <p:spPr bwMode="auto">
          <a:xfrm>
            <a:off x="7293343" y="1519916"/>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en-US" altLang="en-US" sz="1400" b="0" i="0" u="none" strike="noStrike" kern="1200" cap="none" spc="0" normalizeH="0" baseline="0" noProof="0">
                <a:ln>
                  <a:noFill/>
                </a:ln>
                <a:solidFill>
                  <a:prstClr val="black"/>
                </a:solidFill>
                <a:effectLst/>
                <a:uLnTx/>
                <a:uFillTx/>
                <a:latin typeface="Arial" panose="020B0604020202020204" pitchFamily="34" charset="0"/>
                <a:ea typeface="+mn-ea"/>
                <a:cs typeface="+mn-cs"/>
              </a:rPr>
              <a:t>0</a:t>
            </a:r>
            <a:endParaRPr kumimoji="0" lang="en-US" altLang="en-US" sz="14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74" name="Text Box 26"/>
          <p:cNvSpPr txBox="1">
            <a:spLocks noChangeArrowheads="1"/>
          </p:cNvSpPr>
          <p:nvPr/>
        </p:nvSpPr>
        <p:spPr bwMode="auto">
          <a:xfrm>
            <a:off x="9203106" y="1596116"/>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en-US" altLang="en-US" sz="1400" b="0" i="0" u="none" strike="noStrike" kern="1200" cap="none" spc="0" normalizeH="0" baseline="0" noProof="0">
                <a:ln>
                  <a:noFill/>
                </a:ln>
                <a:solidFill>
                  <a:prstClr val="black"/>
                </a:solidFill>
                <a:effectLst/>
                <a:uLnTx/>
                <a:uFillTx/>
                <a:latin typeface="Arial" panose="020B0604020202020204" pitchFamily="34" charset="0"/>
                <a:ea typeface="+mn-ea"/>
                <a:cs typeface="+mn-cs"/>
              </a:rPr>
              <a:t>2</a:t>
            </a:r>
            <a:endParaRPr kumimoji="0" lang="en-US" altLang="en-US" sz="14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75" name="Text Box 27"/>
          <p:cNvSpPr txBox="1">
            <a:spLocks noChangeArrowheads="1"/>
          </p:cNvSpPr>
          <p:nvPr/>
        </p:nvSpPr>
        <p:spPr bwMode="auto">
          <a:xfrm>
            <a:off x="7598143" y="1367516"/>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en-US" altLang="en-US" sz="1400" b="0" i="0" u="none" strike="noStrike" kern="1200" cap="none" spc="0" normalizeH="0" baseline="0" noProof="0">
                <a:ln>
                  <a:noFill/>
                </a:ln>
                <a:solidFill>
                  <a:prstClr val="black"/>
                </a:solidFill>
                <a:effectLst/>
                <a:uLnTx/>
                <a:uFillTx/>
                <a:latin typeface="Arial" panose="020B0604020202020204" pitchFamily="34" charset="0"/>
                <a:ea typeface="+mn-ea"/>
                <a:cs typeface="+mn-cs"/>
              </a:rPr>
              <a:t>0.5</a:t>
            </a:r>
            <a:endParaRPr kumimoji="0" lang="en-US" altLang="en-US" sz="14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76" name="Text Box 28"/>
          <p:cNvSpPr txBox="1">
            <a:spLocks noChangeArrowheads="1"/>
          </p:cNvSpPr>
          <p:nvPr/>
        </p:nvSpPr>
        <p:spPr bwMode="auto">
          <a:xfrm>
            <a:off x="8247558" y="2008074"/>
            <a:ext cx="533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en-US" altLang="en-US" sz="18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A</a:t>
            </a:r>
            <a:endParaRPr kumimoji="0" lang="en-US" altLang="en-US" sz="1800" b="1"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77" name="Line 29"/>
          <p:cNvSpPr>
            <a:spLocks noChangeShapeType="1"/>
          </p:cNvSpPr>
          <p:nvPr/>
        </p:nvSpPr>
        <p:spPr bwMode="auto">
          <a:xfrm flipV="1">
            <a:off x="8283943" y="4567916"/>
            <a:ext cx="615950" cy="30480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78" name="Group 31"/>
          <p:cNvGrpSpPr/>
          <p:nvPr/>
        </p:nvGrpSpPr>
        <p:grpSpPr bwMode="auto">
          <a:xfrm>
            <a:off x="7902944" y="4548866"/>
            <a:ext cx="290513" cy="400050"/>
            <a:chOff x="2880" y="2781"/>
            <a:chExt cx="183" cy="291"/>
          </a:xfrm>
        </p:grpSpPr>
        <p:grpSp>
          <p:nvGrpSpPr>
            <p:cNvPr id="79" name="Group 32"/>
            <p:cNvGrpSpPr/>
            <p:nvPr/>
          </p:nvGrpSpPr>
          <p:grpSpPr bwMode="auto">
            <a:xfrm>
              <a:off x="2880" y="2784"/>
              <a:ext cx="60" cy="288"/>
              <a:chOff x="2880" y="2784"/>
              <a:chExt cx="60" cy="288"/>
            </a:xfrm>
          </p:grpSpPr>
          <p:sp>
            <p:nvSpPr>
              <p:cNvPr id="83" name="Line 33"/>
              <p:cNvSpPr>
                <a:spLocks noChangeShapeType="1"/>
              </p:cNvSpPr>
              <p:nvPr/>
            </p:nvSpPr>
            <p:spPr bwMode="auto">
              <a:xfrm>
                <a:off x="2880" y="2784"/>
                <a:ext cx="0" cy="288"/>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4" name="Line 34"/>
              <p:cNvSpPr>
                <a:spLocks noChangeShapeType="1"/>
              </p:cNvSpPr>
              <p:nvPr/>
            </p:nvSpPr>
            <p:spPr bwMode="auto">
              <a:xfrm>
                <a:off x="2940" y="2850"/>
                <a:ext cx="0" cy="13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0" name="Group 35"/>
            <p:cNvGrpSpPr/>
            <p:nvPr/>
          </p:nvGrpSpPr>
          <p:grpSpPr bwMode="auto">
            <a:xfrm>
              <a:off x="3003" y="2781"/>
              <a:ext cx="60" cy="288"/>
              <a:chOff x="2880" y="2784"/>
              <a:chExt cx="60" cy="288"/>
            </a:xfrm>
          </p:grpSpPr>
          <p:sp>
            <p:nvSpPr>
              <p:cNvPr id="81" name="Line 36"/>
              <p:cNvSpPr>
                <a:spLocks noChangeShapeType="1"/>
              </p:cNvSpPr>
              <p:nvPr/>
            </p:nvSpPr>
            <p:spPr bwMode="auto">
              <a:xfrm>
                <a:off x="2880" y="2784"/>
                <a:ext cx="0" cy="288"/>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2" name="Line 37"/>
              <p:cNvSpPr>
                <a:spLocks noChangeShapeType="1"/>
              </p:cNvSpPr>
              <p:nvPr/>
            </p:nvSpPr>
            <p:spPr bwMode="auto">
              <a:xfrm>
                <a:off x="2940" y="2850"/>
                <a:ext cx="0" cy="13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sp>
        <p:nvSpPr>
          <p:cNvPr id="85" name="Freeform 38"/>
          <p:cNvSpPr/>
          <p:nvPr/>
        </p:nvSpPr>
        <p:spPr bwMode="auto">
          <a:xfrm>
            <a:off x="8917356" y="3348716"/>
            <a:ext cx="1143000" cy="1385888"/>
          </a:xfrm>
          <a:custGeom>
            <a:avLst/>
            <a:gdLst>
              <a:gd name="T0" fmla="*/ 565963076 w 1104"/>
              <a:gd name="T1" fmla="*/ 0 h 1008"/>
              <a:gd name="T2" fmla="*/ 1183377717 w 1104"/>
              <a:gd name="T3" fmla="*/ 0 h 1008"/>
              <a:gd name="T4" fmla="*/ 1183377717 w 1104"/>
              <a:gd name="T5" fmla="*/ 1905442012 h 1008"/>
              <a:gd name="T6" fmla="*/ 0 w 1104"/>
              <a:gd name="T7" fmla="*/ 1905442012 h 100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04" h="1008">
                <a:moveTo>
                  <a:pt x="528" y="0"/>
                </a:moveTo>
                <a:lnTo>
                  <a:pt x="1104" y="0"/>
                </a:lnTo>
                <a:lnTo>
                  <a:pt x="1104" y="1008"/>
                </a:lnTo>
                <a:lnTo>
                  <a:pt x="0" y="1008"/>
                </a:lnTo>
              </a:path>
            </a:pathLst>
          </a:custGeom>
          <a:noFill/>
          <a:ln w="28575"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6" name="Line 39"/>
          <p:cNvSpPr>
            <a:spLocks noChangeShapeType="1"/>
          </p:cNvSpPr>
          <p:nvPr/>
        </p:nvSpPr>
        <p:spPr bwMode="auto">
          <a:xfrm>
            <a:off x="8207743" y="4734604"/>
            <a:ext cx="381000"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87" name="Group 65"/>
          <p:cNvGrpSpPr/>
          <p:nvPr/>
        </p:nvGrpSpPr>
        <p:grpSpPr bwMode="auto">
          <a:xfrm>
            <a:off x="2645143" y="4720316"/>
            <a:ext cx="5257800" cy="2032000"/>
            <a:chOff x="528" y="2400"/>
            <a:chExt cx="3312" cy="1280"/>
          </a:xfrm>
        </p:grpSpPr>
        <p:sp>
          <p:nvSpPr>
            <p:cNvPr id="88" name="Oval 11"/>
            <p:cNvSpPr>
              <a:spLocks noChangeArrowheads="1"/>
            </p:cNvSpPr>
            <p:nvPr/>
          </p:nvSpPr>
          <p:spPr bwMode="auto">
            <a:xfrm>
              <a:off x="1872" y="2928"/>
              <a:ext cx="144" cy="144"/>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89" name="Freeform 42"/>
            <p:cNvSpPr/>
            <p:nvPr/>
          </p:nvSpPr>
          <p:spPr bwMode="auto">
            <a:xfrm>
              <a:off x="528" y="2400"/>
              <a:ext cx="2328" cy="1072"/>
            </a:xfrm>
            <a:custGeom>
              <a:avLst/>
              <a:gdLst>
                <a:gd name="T0" fmla="*/ 2080 w 2328"/>
                <a:gd name="T1" fmla="*/ 0 h 1072"/>
                <a:gd name="T2" fmla="*/ 2032 w 2328"/>
                <a:gd name="T3" fmla="*/ 912 h 1072"/>
                <a:gd name="T4" fmla="*/ 304 w 2328"/>
                <a:gd name="T5" fmla="*/ 960 h 1072"/>
                <a:gd name="T6" fmla="*/ 208 w 2328"/>
                <a:gd name="T7" fmla="*/ 576 h 10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28" h="1072">
                  <a:moveTo>
                    <a:pt x="2080" y="0"/>
                  </a:moveTo>
                  <a:cubicBezTo>
                    <a:pt x="2204" y="376"/>
                    <a:pt x="2328" y="752"/>
                    <a:pt x="2032" y="912"/>
                  </a:cubicBezTo>
                  <a:cubicBezTo>
                    <a:pt x="1736" y="1072"/>
                    <a:pt x="608" y="1016"/>
                    <a:pt x="304" y="960"/>
                  </a:cubicBezTo>
                  <a:cubicBezTo>
                    <a:pt x="0" y="904"/>
                    <a:pt x="104" y="740"/>
                    <a:pt x="208" y="576"/>
                  </a:cubicBezTo>
                </a:path>
              </a:pathLst>
            </a:custGeom>
            <a:noFill/>
            <a:ln w="28575" cmpd="sng">
              <a:solidFill>
                <a:srgbClr val="FF0000"/>
              </a:solidFill>
              <a:round/>
              <a:headEnd type="oval" w="med" len="med"/>
              <a:tailEnd type="oval"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0" name="Freeform 43"/>
            <p:cNvSpPr/>
            <p:nvPr/>
          </p:nvSpPr>
          <p:spPr bwMode="auto">
            <a:xfrm>
              <a:off x="1648" y="2400"/>
              <a:ext cx="2192" cy="1280"/>
            </a:xfrm>
            <a:custGeom>
              <a:avLst/>
              <a:gdLst>
                <a:gd name="T0" fmla="*/ 1960 w 2192"/>
                <a:gd name="T1" fmla="*/ 0 h 1280"/>
                <a:gd name="T2" fmla="*/ 1912 w 2192"/>
                <a:gd name="T3" fmla="*/ 816 h 1280"/>
                <a:gd name="T4" fmla="*/ 280 w 2192"/>
                <a:gd name="T5" fmla="*/ 1248 h 1280"/>
                <a:gd name="T6" fmla="*/ 232 w 2192"/>
                <a:gd name="T7" fmla="*/ 624 h 12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92" h="1280">
                  <a:moveTo>
                    <a:pt x="1960" y="0"/>
                  </a:moveTo>
                  <a:cubicBezTo>
                    <a:pt x="2076" y="304"/>
                    <a:pt x="2192" y="608"/>
                    <a:pt x="1912" y="816"/>
                  </a:cubicBezTo>
                  <a:cubicBezTo>
                    <a:pt x="1632" y="1024"/>
                    <a:pt x="560" y="1280"/>
                    <a:pt x="280" y="1248"/>
                  </a:cubicBezTo>
                  <a:cubicBezTo>
                    <a:pt x="0" y="1216"/>
                    <a:pt x="116" y="920"/>
                    <a:pt x="232" y="624"/>
                  </a:cubicBezTo>
                </a:path>
              </a:pathLst>
            </a:custGeom>
            <a:noFill/>
            <a:ln w="28575" cmpd="sng">
              <a:solidFill>
                <a:schemeClr val="tx1"/>
              </a:solidFill>
              <a:round/>
              <a:headEnd type="oval" w="med" len="med"/>
              <a:tailEnd type="oval"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91" name="Rectangle 44"/>
          <p:cNvSpPr>
            <a:spLocks noChangeArrowheads="1"/>
          </p:cNvSpPr>
          <p:nvPr/>
        </p:nvSpPr>
        <p:spPr bwMode="auto">
          <a:xfrm>
            <a:off x="8250606" y="4753654"/>
            <a:ext cx="762000" cy="609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92" name="Text Box 45"/>
          <p:cNvSpPr txBox="1">
            <a:spLocks noChangeArrowheads="1"/>
          </p:cNvSpPr>
          <p:nvPr/>
        </p:nvSpPr>
        <p:spPr bwMode="auto">
          <a:xfrm>
            <a:off x="8531593" y="4777467"/>
            <a:ext cx="53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en-US" altLang="en-US" sz="1800" b="1" i="0" u="none" strike="noStrike" kern="1200" cap="none" spc="0" normalizeH="0" baseline="0" noProof="0">
                <a:ln>
                  <a:noFill/>
                </a:ln>
                <a:solidFill>
                  <a:prstClr val="black"/>
                </a:solidFill>
                <a:effectLst/>
                <a:uLnTx/>
                <a:uFillTx/>
                <a:latin typeface="Arial" panose="020B0604020202020204" pitchFamily="34" charset="0"/>
                <a:ea typeface="+mn-ea"/>
                <a:cs typeface="+mn-cs"/>
              </a:rPr>
              <a:t>K</a:t>
            </a:r>
            <a:endParaRPr kumimoji="0" lang="en-US" altLang="en-US"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93" name="Text Box 48"/>
          <p:cNvSpPr txBox="1">
            <a:spLocks noChangeArrowheads="1"/>
          </p:cNvSpPr>
          <p:nvPr/>
        </p:nvSpPr>
        <p:spPr bwMode="auto">
          <a:xfrm>
            <a:off x="8207743" y="1291316"/>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en-US" altLang="en-US" sz="1400" b="0" i="0" u="none" strike="noStrike" kern="1200" cap="none" spc="0" normalizeH="0" baseline="0" noProof="0">
                <a:ln>
                  <a:noFill/>
                </a:ln>
                <a:solidFill>
                  <a:prstClr val="black"/>
                </a:solidFill>
                <a:effectLst/>
                <a:uLnTx/>
                <a:uFillTx/>
                <a:latin typeface="Arial" panose="020B0604020202020204" pitchFamily="34" charset="0"/>
                <a:ea typeface="+mn-ea"/>
                <a:cs typeface="+mn-cs"/>
              </a:rPr>
              <a:t>1</a:t>
            </a:r>
            <a:endParaRPr kumimoji="0" lang="en-US" altLang="en-US" sz="14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pSp>
        <p:nvGrpSpPr>
          <p:cNvPr id="94" name="Group 54"/>
          <p:cNvGrpSpPr/>
          <p:nvPr/>
        </p:nvGrpSpPr>
        <p:grpSpPr bwMode="auto">
          <a:xfrm>
            <a:off x="5921743" y="3272516"/>
            <a:ext cx="1981200" cy="1447800"/>
            <a:chOff x="2592" y="1488"/>
            <a:chExt cx="1248" cy="912"/>
          </a:xfrm>
        </p:grpSpPr>
        <p:sp>
          <p:nvSpPr>
            <p:cNvPr id="95" name="Line 49"/>
            <p:cNvSpPr>
              <a:spLocks noChangeShapeType="1"/>
            </p:cNvSpPr>
            <p:nvPr/>
          </p:nvSpPr>
          <p:spPr bwMode="auto">
            <a:xfrm flipH="1">
              <a:off x="2592" y="1488"/>
              <a:ext cx="912"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6" name="Line 50"/>
            <p:cNvSpPr>
              <a:spLocks noChangeShapeType="1"/>
            </p:cNvSpPr>
            <p:nvPr/>
          </p:nvSpPr>
          <p:spPr bwMode="auto">
            <a:xfrm>
              <a:off x="2592" y="1488"/>
              <a:ext cx="0" cy="91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7" name="Line 51"/>
            <p:cNvSpPr>
              <a:spLocks noChangeShapeType="1"/>
            </p:cNvSpPr>
            <p:nvPr/>
          </p:nvSpPr>
          <p:spPr bwMode="auto">
            <a:xfrm>
              <a:off x="2592" y="2400"/>
              <a:ext cx="288"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8" name="Line 53"/>
            <p:cNvSpPr>
              <a:spLocks noChangeShapeType="1"/>
            </p:cNvSpPr>
            <p:nvPr/>
          </p:nvSpPr>
          <p:spPr bwMode="auto">
            <a:xfrm>
              <a:off x="3600" y="2400"/>
              <a:ext cx="240"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99" name="Freeform 58"/>
          <p:cNvSpPr/>
          <p:nvPr/>
        </p:nvSpPr>
        <p:spPr bwMode="auto">
          <a:xfrm>
            <a:off x="6378943" y="4339316"/>
            <a:ext cx="1143000" cy="457200"/>
          </a:xfrm>
          <a:custGeom>
            <a:avLst/>
            <a:gdLst>
              <a:gd name="T0" fmla="*/ 0 w 720"/>
              <a:gd name="T1" fmla="*/ 604837500 h 288"/>
              <a:gd name="T2" fmla="*/ 120967500 w 720"/>
              <a:gd name="T3" fmla="*/ 241935000 h 288"/>
              <a:gd name="T4" fmla="*/ 362902500 w 720"/>
              <a:gd name="T5" fmla="*/ 725805000 h 288"/>
              <a:gd name="T6" fmla="*/ 604837500 w 720"/>
              <a:gd name="T7" fmla="*/ 241935000 h 288"/>
              <a:gd name="T8" fmla="*/ 725805000 w 720"/>
              <a:gd name="T9" fmla="*/ 604837500 h 288"/>
              <a:gd name="T10" fmla="*/ 967740000 w 720"/>
              <a:gd name="T11" fmla="*/ 241935000 h 288"/>
              <a:gd name="T12" fmla="*/ 1088707500 w 720"/>
              <a:gd name="T13" fmla="*/ 604837500 h 288"/>
              <a:gd name="T14" fmla="*/ 1209675000 w 720"/>
              <a:gd name="T15" fmla="*/ 120967500 h 288"/>
              <a:gd name="T16" fmla="*/ 1330642500 w 720"/>
              <a:gd name="T17" fmla="*/ 604837500 h 288"/>
              <a:gd name="T18" fmla="*/ 1572577500 w 720"/>
              <a:gd name="T19" fmla="*/ 0 h 288"/>
              <a:gd name="T20" fmla="*/ 1572577500 w 720"/>
              <a:gd name="T21" fmla="*/ 604837500 h 288"/>
              <a:gd name="T22" fmla="*/ 1814512500 w 720"/>
              <a:gd name="T23" fmla="*/ 604837500 h 28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20" h="288">
                <a:moveTo>
                  <a:pt x="0" y="240"/>
                </a:moveTo>
                <a:cubicBezTo>
                  <a:pt x="12" y="164"/>
                  <a:pt x="24" y="88"/>
                  <a:pt x="48" y="96"/>
                </a:cubicBezTo>
                <a:cubicBezTo>
                  <a:pt x="72" y="104"/>
                  <a:pt x="112" y="288"/>
                  <a:pt x="144" y="288"/>
                </a:cubicBezTo>
                <a:cubicBezTo>
                  <a:pt x="176" y="288"/>
                  <a:pt x="216" y="104"/>
                  <a:pt x="240" y="96"/>
                </a:cubicBezTo>
                <a:cubicBezTo>
                  <a:pt x="264" y="88"/>
                  <a:pt x="264" y="240"/>
                  <a:pt x="288" y="240"/>
                </a:cubicBezTo>
                <a:cubicBezTo>
                  <a:pt x="312" y="240"/>
                  <a:pt x="360" y="96"/>
                  <a:pt x="384" y="96"/>
                </a:cubicBezTo>
                <a:cubicBezTo>
                  <a:pt x="408" y="96"/>
                  <a:pt x="416" y="248"/>
                  <a:pt x="432" y="240"/>
                </a:cubicBezTo>
                <a:cubicBezTo>
                  <a:pt x="448" y="232"/>
                  <a:pt x="464" y="48"/>
                  <a:pt x="480" y="48"/>
                </a:cubicBezTo>
                <a:cubicBezTo>
                  <a:pt x="496" y="48"/>
                  <a:pt x="504" y="248"/>
                  <a:pt x="528" y="240"/>
                </a:cubicBezTo>
                <a:cubicBezTo>
                  <a:pt x="552" y="232"/>
                  <a:pt x="608" y="0"/>
                  <a:pt x="624" y="0"/>
                </a:cubicBezTo>
                <a:cubicBezTo>
                  <a:pt x="640" y="0"/>
                  <a:pt x="608" y="200"/>
                  <a:pt x="624" y="240"/>
                </a:cubicBezTo>
                <a:cubicBezTo>
                  <a:pt x="640" y="280"/>
                  <a:pt x="704" y="240"/>
                  <a:pt x="720" y="240"/>
                </a:cubicBezTo>
              </a:path>
            </a:pathLst>
          </a:custGeom>
          <a:noFill/>
          <a:ln w="57150" cmpd="sng">
            <a:solidFill>
              <a:srgbClr val="E5220D"/>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0" name="Rectangle 8"/>
          <p:cNvSpPr>
            <a:spLocks noChangeArrowheads="1"/>
          </p:cNvSpPr>
          <p:nvPr/>
        </p:nvSpPr>
        <p:spPr bwMode="auto">
          <a:xfrm>
            <a:off x="2721343" y="3348716"/>
            <a:ext cx="2286000" cy="1905000"/>
          </a:xfrm>
          <a:prstGeom prst="rect">
            <a:avLst/>
          </a:prstGeom>
          <a:noFill/>
          <a:ln w="57150" cmpd="thickThin">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01" name="Text Box 13"/>
          <p:cNvSpPr txBox="1">
            <a:spLocks noChangeArrowheads="1"/>
          </p:cNvSpPr>
          <p:nvPr/>
        </p:nvSpPr>
        <p:spPr bwMode="auto">
          <a:xfrm>
            <a:off x="2721343" y="3882116"/>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en-US" altLang="en-US" sz="1400" b="0" i="0" u="none" strike="noStrike" kern="1200" cap="none" spc="0" normalizeH="0" baseline="0" noProof="0">
                <a:ln>
                  <a:noFill/>
                </a:ln>
                <a:solidFill>
                  <a:prstClr val="black"/>
                </a:solidFill>
                <a:effectLst/>
                <a:uLnTx/>
                <a:uFillTx/>
                <a:latin typeface="Arial" panose="020B0604020202020204" pitchFamily="34" charset="0"/>
                <a:ea typeface="+mn-ea"/>
                <a:cs typeface="+mn-cs"/>
              </a:rPr>
              <a:t>0</a:t>
            </a:r>
            <a:endParaRPr kumimoji="0" lang="en-US" altLang="en-US" sz="14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02" name="Text Box 14"/>
          <p:cNvSpPr txBox="1">
            <a:spLocks noChangeArrowheads="1"/>
          </p:cNvSpPr>
          <p:nvPr/>
        </p:nvSpPr>
        <p:spPr bwMode="auto">
          <a:xfrm>
            <a:off x="4626343" y="3958316"/>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en-US" altLang="en-US" sz="1400" b="0" i="0" u="none" strike="noStrike" kern="1200" cap="none" spc="0" normalizeH="0" baseline="0" noProof="0">
                <a:ln>
                  <a:noFill/>
                </a:ln>
                <a:solidFill>
                  <a:prstClr val="black"/>
                </a:solidFill>
                <a:effectLst/>
                <a:uLnTx/>
                <a:uFillTx/>
                <a:latin typeface="Arial" panose="020B0604020202020204" pitchFamily="34" charset="0"/>
                <a:ea typeface="+mn-ea"/>
                <a:cs typeface="+mn-cs"/>
              </a:rPr>
              <a:t>10</a:t>
            </a:r>
            <a:endParaRPr kumimoji="0" lang="en-US" altLang="en-US" sz="14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03" name="Text Box 15"/>
          <p:cNvSpPr txBox="1">
            <a:spLocks noChangeArrowheads="1"/>
          </p:cNvSpPr>
          <p:nvPr/>
        </p:nvSpPr>
        <p:spPr bwMode="auto">
          <a:xfrm>
            <a:off x="3407143" y="3653516"/>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en-US" altLang="en-US" sz="1400" b="0" i="0" u="none" strike="noStrike" kern="1200" cap="none" spc="0" normalizeH="0" baseline="0" noProof="0">
                <a:ln>
                  <a:noFill/>
                </a:ln>
                <a:solidFill>
                  <a:prstClr val="black"/>
                </a:solidFill>
                <a:effectLst/>
                <a:uLnTx/>
                <a:uFillTx/>
                <a:latin typeface="Arial" panose="020B0604020202020204" pitchFamily="34" charset="0"/>
                <a:ea typeface="+mn-ea"/>
                <a:cs typeface="+mn-cs"/>
              </a:rPr>
              <a:t>4</a:t>
            </a:r>
            <a:endParaRPr kumimoji="0" lang="en-US" altLang="en-US" sz="14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04" name="Text Box 16"/>
          <p:cNvSpPr txBox="1">
            <a:spLocks noChangeArrowheads="1"/>
          </p:cNvSpPr>
          <p:nvPr/>
        </p:nvSpPr>
        <p:spPr bwMode="auto">
          <a:xfrm>
            <a:off x="3620408" y="4425708"/>
            <a:ext cx="53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en-US" altLang="en-US" sz="18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V</a:t>
            </a:r>
            <a:endParaRPr kumimoji="0" lang="en-US" altLang="en-US" sz="1800" b="1"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105" name="Text Box 47"/>
          <p:cNvSpPr txBox="1">
            <a:spLocks noChangeArrowheads="1"/>
          </p:cNvSpPr>
          <p:nvPr/>
        </p:nvSpPr>
        <p:spPr bwMode="auto">
          <a:xfrm>
            <a:off x="3026143" y="3729716"/>
            <a:ext cx="381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en-US" altLang="en-US" sz="1600" b="0" i="0" u="none" strike="noStrike" kern="1200" cap="none" spc="0" normalizeH="0" baseline="0" noProof="0">
                <a:ln>
                  <a:noFill/>
                </a:ln>
                <a:solidFill>
                  <a:prstClr val="black"/>
                </a:solidFill>
                <a:effectLst/>
                <a:uLnTx/>
                <a:uFillTx/>
                <a:latin typeface="Arial" panose="020B0604020202020204" pitchFamily="34" charset="0"/>
                <a:ea typeface="+mn-ea"/>
                <a:cs typeface="+mn-cs"/>
              </a:rPr>
              <a:t>2</a:t>
            </a:r>
            <a:endParaRPr kumimoji="0" lang="en-US" altLang="en-US" sz="16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06" name="Text Box 59"/>
          <p:cNvSpPr txBox="1">
            <a:spLocks noChangeArrowheads="1"/>
          </p:cNvSpPr>
          <p:nvPr/>
        </p:nvSpPr>
        <p:spPr bwMode="auto">
          <a:xfrm>
            <a:off x="4321543" y="3729716"/>
            <a:ext cx="381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en-US" altLang="en-US" sz="1600" b="0" i="0" u="none" strike="noStrike" kern="1200" cap="none" spc="0" normalizeH="0" baseline="0" noProof="0">
                <a:ln>
                  <a:noFill/>
                </a:ln>
                <a:solidFill>
                  <a:prstClr val="black"/>
                </a:solidFill>
                <a:effectLst/>
                <a:uLnTx/>
                <a:uFillTx/>
                <a:latin typeface="Arial" panose="020B0604020202020204" pitchFamily="34" charset="0"/>
                <a:ea typeface="+mn-ea"/>
                <a:cs typeface="+mn-cs"/>
              </a:rPr>
              <a:t>8</a:t>
            </a:r>
            <a:endParaRPr kumimoji="0" lang="en-US" altLang="en-US" sz="16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07" name="Text Box 63"/>
          <p:cNvSpPr txBox="1">
            <a:spLocks noChangeArrowheads="1"/>
          </p:cNvSpPr>
          <p:nvPr/>
        </p:nvSpPr>
        <p:spPr bwMode="auto">
          <a:xfrm>
            <a:off x="3864343" y="3653516"/>
            <a:ext cx="381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en-US" altLang="en-US" sz="1600" b="0" i="0" u="none" strike="noStrike" kern="1200" cap="none" spc="0" normalizeH="0" baseline="0" noProof="0">
                <a:ln>
                  <a:noFill/>
                </a:ln>
                <a:solidFill>
                  <a:prstClr val="black"/>
                </a:solidFill>
                <a:effectLst/>
                <a:uLnTx/>
                <a:uFillTx/>
                <a:latin typeface="Arial" panose="020B0604020202020204" pitchFamily="34" charset="0"/>
                <a:ea typeface="+mn-ea"/>
                <a:cs typeface="+mn-cs"/>
              </a:rPr>
              <a:t>6</a:t>
            </a:r>
            <a:endParaRPr kumimoji="0" lang="en-US" altLang="en-US" sz="16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08" name="Text Box 66"/>
          <p:cNvSpPr txBox="1">
            <a:spLocks noChangeArrowheads="1"/>
          </p:cNvSpPr>
          <p:nvPr/>
        </p:nvSpPr>
        <p:spPr bwMode="auto">
          <a:xfrm>
            <a:off x="8664943" y="1367516"/>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en-US" altLang="en-US" sz="1400" b="0" i="0" u="none" strike="noStrike" kern="1200" cap="none" spc="0" normalizeH="0" baseline="0" noProof="0">
                <a:ln>
                  <a:noFill/>
                </a:ln>
                <a:solidFill>
                  <a:prstClr val="black"/>
                </a:solidFill>
                <a:effectLst/>
                <a:uLnTx/>
                <a:uFillTx/>
                <a:latin typeface="Arial" panose="020B0604020202020204" pitchFamily="34" charset="0"/>
                <a:ea typeface="+mn-ea"/>
                <a:cs typeface="+mn-cs"/>
              </a:rPr>
              <a:t>1.5</a:t>
            </a:r>
            <a:endParaRPr kumimoji="0" lang="en-US" altLang="en-US" sz="14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09" name="Text Box 68"/>
          <p:cNvSpPr txBox="1">
            <a:spLocks noChangeArrowheads="1"/>
          </p:cNvSpPr>
          <p:nvPr/>
        </p:nvSpPr>
        <p:spPr bwMode="auto">
          <a:xfrm>
            <a:off x="6238450" y="3934504"/>
            <a:ext cx="1676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en-US" altLang="en-US" sz="2000" b="1" i="0" u="none" strike="noStrike" kern="1200" cap="none" spc="0" normalizeH="0" baseline="0" noProof="1">
                <a:ln>
                  <a:noFill/>
                </a:ln>
                <a:solidFill>
                  <a:prstClr val="black"/>
                </a:solidFill>
                <a:effectLst/>
                <a:uLnTx/>
                <a:uFillTx/>
                <a:latin typeface="Arial" panose="020B0604020202020204" pitchFamily="34" charset="0"/>
                <a:ea typeface="+mn-ea"/>
                <a:cs typeface="+mn-cs"/>
              </a:rPr>
              <a:t>Dây </a:t>
            </a:r>
            <a:r>
              <a:rPr kumimoji="0" lang="en-US" altLang="en-US" sz="2000" b="1" i="0" u="none" strike="noStrike" kern="1200" cap="none" spc="0" normalizeH="0" baseline="0" noProof="0" dirty="0" err="1">
                <a:ln>
                  <a:noFill/>
                </a:ln>
                <a:solidFill>
                  <a:prstClr val="black"/>
                </a:solidFill>
                <a:effectLst/>
                <a:uLnTx/>
                <a:uFillTx/>
                <a:latin typeface="Arial" panose="020B0604020202020204" pitchFamily="34" charset="0"/>
                <a:ea typeface="+mn-ea"/>
                <a:cs typeface="+mn-cs"/>
              </a:rPr>
              <a:t>nh</a:t>
            </a:r>
            <a:r>
              <a:rPr kumimoji="0" lang="en-US" altLang="en-US" sz="1800" b="1" i="0" u="none" strike="noStrike" kern="1200" cap="none" spc="0" normalizeH="0" baseline="0" noProof="1">
                <a:ln>
                  <a:noFill/>
                </a:ln>
                <a:solidFill>
                  <a:prstClr val="black"/>
                </a:solidFill>
                <a:effectLst/>
                <a:uLnTx/>
                <a:uFillTx/>
                <a:latin typeface="Arial" panose="020B0604020202020204" pitchFamily="34" charset="0"/>
                <a:ea typeface="+mn-ea"/>
                <a:cs typeface="+mn-cs"/>
              </a:rPr>
              <a:t>ô</a:t>
            </a:r>
            <a:r>
              <a:rPr kumimoji="0" lang="en-US" altLang="en-US" sz="18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m</a:t>
            </a:r>
            <a:endParaRPr kumimoji="0" lang="en-US" altLang="en-US" sz="1800" b="1" i="0" u="none" strike="noStrike" kern="1200" cap="none" spc="0" normalizeH="0" baseline="0" noProof="1">
              <a:ln>
                <a:noFill/>
              </a:ln>
              <a:solidFill>
                <a:prstClr val="black"/>
              </a:solidFill>
              <a:effectLst/>
              <a:uLnTx/>
              <a:uFillTx/>
              <a:latin typeface="Arial" panose="020B0604020202020204" pitchFamily="34" charset="0"/>
              <a:ea typeface="+mn-ea"/>
              <a:cs typeface="+mn-cs"/>
            </a:endParaRPr>
          </a:p>
        </p:txBody>
      </p:sp>
      <p:sp>
        <p:nvSpPr>
          <p:cNvPr id="110" name="TextBox 109"/>
          <p:cNvSpPr txBox="1"/>
          <p:nvPr/>
        </p:nvSpPr>
        <p:spPr>
          <a:xfrm>
            <a:off x="371156" y="1215116"/>
            <a:ext cx="4636187" cy="1318181"/>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Đo</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I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tương</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ứng</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với</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U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đặt</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vào</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hai</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đầu</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dây</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nhôm</a:t>
            </a:r>
            <a:endPar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endParaRPr>
          </a:p>
        </p:txBody>
      </p:sp>
      <p:sp>
        <p:nvSpPr>
          <p:cNvPr id="2" name="Rectangle: Rounded Corners 1"/>
          <p:cNvSpPr/>
          <p:nvPr/>
        </p:nvSpPr>
        <p:spPr>
          <a:xfrm>
            <a:off x="655984" y="194139"/>
            <a:ext cx="3898088"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TextBox 6"/>
          <p:cNvSpPr txBox="1"/>
          <p:nvPr/>
        </p:nvSpPr>
        <p:spPr>
          <a:xfrm>
            <a:off x="879508" y="194138"/>
            <a:ext cx="3575951"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II.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Định</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luật</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Ohm</a:t>
            </a:r>
            <a:endPar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endParaRPr>
          </a:p>
        </p:txBody>
      </p:sp>
      <p:sp>
        <p:nvSpPr>
          <p:cNvPr id="8" name="TextBox 7"/>
          <p:cNvSpPr txBox="1"/>
          <p:nvPr/>
        </p:nvSpPr>
        <p:spPr>
          <a:xfrm>
            <a:off x="384388" y="762705"/>
            <a:ext cx="8877484" cy="4924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1.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Điện</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trở</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của</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một</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đoạn</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dây</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dẫn</a:t>
            </a:r>
            <a:endPar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endParaRPr>
          </a:p>
        </p:txBody>
      </p:sp>
      <p:grpSp>
        <p:nvGrpSpPr>
          <p:cNvPr id="9" name="Group 8"/>
          <p:cNvGrpSpPr/>
          <p:nvPr/>
        </p:nvGrpSpPr>
        <p:grpSpPr>
          <a:xfrm>
            <a:off x="308213" y="217196"/>
            <a:ext cx="571295" cy="492443"/>
            <a:chOff x="5033118" y="2269604"/>
            <a:chExt cx="1127406" cy="971798"/>
          </a:xfrm>
        </p:grpSpPr>
        <p:sp>
          <p:nvSpPr>
            <p:cNvPr id="10" name="Google Shape;2992;p59"/>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11" name="Picture 6" descr="Biểu tượng miễn phí plugin"/>
            <p:cNvPicPr>
              <a:picLocks noChangeAspect="1" noChangeArrowheads="1"/>
            </p:cNvPicPr>
            <p:nvPr/>
          </p:nvPicPr>
          <p:blipFill>
            <a:blip r:embed="rId2" cstate="hqprint">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1320000">
                                      <p:cBhvr>
                                        <p:cTn id="6" dur="1000" fill="hold"/>
                                        <p:tgtEl>
                                          <p:spTgt spid="77"/>
                                        </p:tgtEl>
                                        <p:attrNameLst>
                                          <p:attrName>r</p:attrName>
                                        </p:attrNameLst>
                                      </p:cBhvr>
                                    </p:animRot>
                                  </p:childTnLst>
                                </p:cTn>
                              </p:par>
                            </p:childTnLst>
                          </p:cTn>
                        </p:par>
                        <p:par>
                          <p:cTn id="7" fill="hold">
                            <p:stCondLst>
                              <p:cond delay="1000"/>
                            </p:stCondLst>
                            <p:childTnLst>
                              <p:par>
                                <p:cTn id="8" presetID="8" presetClass="emph" presetSubtype="0" fill="hold" nodeType="afterEffect">
                                  <p:stCondLst>
                                    <p:cond delay="0"/>
                                  </p:stCondLst>
                                  <p:childTnLst>
                                    <p:animRot by="1980000">
                                      <p:cBhvr>
                                        <p:cTn id="9" dur="2000" fill="hold"/>
                                        <p:tgtEl>
                                          <p:spTgt spid="59"/>
                                        </p:tgtEl>
                                        <p:attrNameLst>
                                          <p:attrName>r</p:attrName>
                                        </p:attrNameLst>
                                      </p:cBhvr>
                                    </p:animRot>
                                  </p:childTnLst>
                                </p:cTn>
                              </p:par>
                              <p:par>
                                <p:cTn id="10" presetID="8" presetClass="emph" presetSubtype="0" fill="hold" nodeType="withEffect">
                                  <p:stCondLst>
                                    <p:cond delay="0"/>
                                  </p:stCondLst>
                                  <p:childTnLst>
                                    <p:animRot by="1800000">
                                      <p:cBhvr>
                                        <p:cTn id="11" dur="2000" fill="hold"/>
                                        <p:tgtEl>
                                          <p:spTgt spid="65"/>
                                        </p:tgtEl>
                                        <p:attrNameLst>
                                          <p:attrName>r</p:attrName>
                                        </p:attrNameLst>
                                      </p:cBhvr>
                                    </p:animRot>
                                  </p:childTnLst>
                                </p:cTn>
                              </p:par>
                            </p:childTnLst>
                          </p:cTn>
                        </p:par>
                      </p:childTnLst>
                    </p:cTn>
                  </p:par>
                  <p:par>
                    <p:cTn id="12" fill="hold">
                      <p:stCondLst>
                        <p:cond delay="indefinite"/>
                      </p:stCondLst>
                      <p:childTnLst>
                        <p:par>
                          <p:cTn id="13" fill="hold">
                            <p:stCondLst>
                              <p:cond delay="0"/>
                            </p:stCondLst>
                            <p:childTnLst>
                              <p:par>
                                <p:cTn id="14" presetID="8" presetClass="emph" presetSubtype="0" fill="hold" nodeType="clickEffect">
                                  <p:stCondLst>
                                    <p:cond delay="0"/>
                                  </p:stCondLst>
                                  <p:childTnLst>
                                    <p:animRot by="-1200000">
                                      <p:cBhvr>
                                        <p:cTn id="15" dur="2000" fill="hold"/>
                                        <p:tgtEl>
                                          <p:spTgt spid="77"/>
                                        </p:tgtEl>
                                        <p:attrNameLst>
                                          <p:attrName>r</p:attrName>
                                        </p:attrNameLst>
                                      </p:cBhvr>
                                    </p:animRot>
                                  </p:childTnLst>
                                </p:cTn>
                              </p:par>
                            </p:childTnLst>
                          </p:cTn>
                        </p:par>
                        <p:par>
                          <p:cTn id="16" fill="hold">
                            <p:stCondLst>
                              <p:cond delay="2000"/>
                            </p:stCondLst>
                            <p:childTnLst>
                              <p:par>
                                <p:cTn id="17" presetID="8" presetClass="emph" presetSubtype="0" fill="hold" nodeType="afterEffect">
                                  <p:stCondLst>
                                    <p:cond delay="0"/>
                                  </p:stCondLst>
                                  <p:childTnLst>
                                    <p:animRot by="-2100000">
                                      <p:cBhvr>
                                        <p:cTn id="18" dur="2000" fill="hold"/>
                                        <p:tgtEl>
                                          <p:spTgt spid="59"/>
                                        </p:tgtEl>
                                        <p:attrNameLst>
                                          <p:attrName>r</p:attrName>
                                        </p:attrNameLst>
                                      </p:cBhvr>
                                    </p:animRot>
                                  </p:childTnLst>
                                </p:cTn>
                              </p:par>
                              <p:par>
                                <p:cTn id="19" presetID="8" presetClass="emph" presetSubtype="0" fill="hold" nodeType="withEffect">
                                  <p:stCondLst>
                                    <p:cond delay="0"/>
                                  </p:stCondLst>
                                  <p:childTnLst>
                                    <p:animRot by="-1800000">
                                      <p:cBhvr>
                                        <p:cTn id="20" dur="2000" fill="hold"/>
                                        <p:tgtEl>
                                          <p:spTgt spid="65"/>
                                        </p:tgtEl>
                                        <p:attrNameLst>
                                          <p:attrName>r</p:attrName>
                                        </p:attrNameLst>
                                      </p:cBhvr>
                                    </p:animRot>
                                  </p:childTnLst>
                                </p:cTn>
                              </p:par>
                            </p:childTnLst>
                          </p:cTn>
                        </p:par>
                      </p:childTnLst>
                    </p:cTn>
                  </p:par>
                  <p:par>
                    <p:cTn id="21" fill="hold">
                      <p:stCondLst>
                        <p:cond delay="indefinite"/>
                      </p:stCondLst>
                      <p:childTnLst>
                        <p:par>
                          <p:cTn id="22" fill="hold">
                            <p:stCondLst>
                              <p:cond delay="0"/>
                            </p:stCondLst>
                            <p:childTnLst>
                              <p:par>
                                <p:cTn id="23" presetID="8" presetClass="emph" presetSubtype="0" fill="hold" nodeType="clickEffect">
                                  <p:stCondLst>
                                    <p:cond delay="0"/>
                                  </p:stCondLst>
                                  <p:childTnLst>
                                    <p:animRot by="3000000">
                                      <p:cBhvr>
                                        <p:cTn id="24" dur="3000" fill="hold"/>
                                        <p:tgtEl>
                                          <p:spTgt spid="59"/>
                                        </p:tgtEl>
                                        <p:attrNameLst>
                                          <p:attrName>r</p:attrName>
                                        </p:attrNameLst>
                                      </p:cBhvr>
                                    </p:animRot>
                                  </p:childTnLst>
                                </p:cTn>
                              </p:par>
                              <p:par>
                                <p:cTn id="25" presetID="8" presetClass="emph" presetSubtype="0" fill="hold" nodeType="withEffect">
                                  <p:stCondLst>
                                    <p:cond delay="0"/>
                                  </p:stCondLst>
                                  <p:childTnLst>
                                    <p:animRot by="2400000">
                                      <p:cBhvr>
                                        <p:cTn id="26" dur="3000" fill="hold"/>
                                        <p:tgtEl>
                                          <p:spTgt spid="65"/>
                                        </p:tgtEl>
                                        <p:attrNameLst>
                                          <p:attrName>r</p:attrName>
                                        </p:attrNameLst>
                                      </p:cBhvr>
                                    </p:animRot>
                                  </p:childTnLst>
                                </p:cTn>
                              </p:par>
                              <p:par>
                                <p:cTn id="27" presetID="8" presetClass="emph" presetSubtype="0" fill="hold" nodeType="withEffect">
                                  <p:stCondLst>
                                    <p:cond delay="0"/>
                                  </p:stCondLst>
                                  <p:childTnLst>
                                    <p:animRot by="1200000">
                                      <p:cBhvr>
                                        <p:cTn id="28" dur="500" fill="hold"/>
                                        <p:tgtEl>
                                          <p:spTgt spid="7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3" name="Table 2"/>
              <p:cNvGraphicFramePr>
                <a:graphicFrameLocks noGrp="1"/>
              </p:cNvGraphicFramePr>
              <p:nvPr/>
            </p:nvGraphicFramePr>
            <p:xfrm>
              <a:off x="846469" y="1832580"/>
              <a:ext cx="10665666" cy="4191042"/>
            </p:xfrm>
            <a:graphic>
              <a:graphicData uri="http://schemas.openxmlformats.org/drawingml/2006/table">
                <a:tbl>
                  <a:tblPr firstRow="1" bandRow="1">
                    <a:tableStyleId>{5C22544A-7EE6-4342-B048-85BDC9FD1C3A}</a:tableStyleId>
                  </a:tblPr>
                  <a:tblGrid>
                    <a:gridCol w="5216901"/>
                    <a:gridCol w="1159311"/>
                    <a:gridCol w="1043380"/>
                    <a:gridCol w="1159311"/>
                    <a:gridCol w="1043380"/>
                    <a:gridCol w="1043383"/>
                  </a:tblGrid>
                  <a:tr h="1397014">
                    <a:tc>
                      <a:txBody>
                        <a:bodyPr/>
                        <a:lstStyle/>
                        <a:p>
                          <a:pPr algn="ctr"/>
                          <a:r>
                            <a:rPr lang="en-US" sz="2800" dirty="0">
                              <a:solidFill>
                                <a:schemeClr val="tx1"/>
                              </a:solidFill>
                              <a:latin typeface="Calibri" panose="020F0502020204030204" pitchFamily="34" charset="0"/>
                              <a:cs typeface="Calibri" panose="020F0502020204030204" pitchFamily="34" charset="0"/>
                            </a:rPr>
                            <a:t>Hiệu điện thế (V)</a:t>
                          </a:r>
                          <a:endParaRPr lang="en-US" sz="28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800" dirty="0">
                              <a:solidFill>
                                <a:schemeClr val="tx1"/>
                              </a:solidFill>
                              <a:latin typeface="Calibri" panose="020F0502020204030204" pitchFamily="34" charset="0"/>
                              <a:cs typeface="Calibri" panose="020F0502020204030204" pitchFamily="34" charset="0"/>
                            </a:rPr>
                            <a:t>3</a:t>
                          </a:r>
                          <a:endParaRPr lang="en-US" sz="28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800" dirty="0">
                              <a:solidFill>
                                <a:schemeClr val="tx1"/>
                              </a:solidFill>
                              <a:latin typeface="Calibri" panose="020F0502020204030204" pitchFamily="34" charset="0"/>
                              <a:cs typeface="Calibri" panose="020F0502020204030204" pitchFamily="34" charset="0"/>
                            </a:rPr>
                            <a:t>4,5</a:t>
                          </a:r>
                          <a:endParaRPr lang="en-US" sz="28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800" dirty="0">
                              <a:solidFill>
                                <a:schemeClr val="tx1"/>
                              </a:solidFill>
                              <a:latin typeface="Calibri" panose="020F0502020204030204" pitchFamily="34" charset="0"/>
                              <a:cs typeface="Calibri" panose="020F0502020204030204" pitchFamily="34" charset="0"/>
                            </a:rPr>
                            <a:t>6</a:t>
                          </a:r>
                          <a:endParaRPr lang="en-US" sz="28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800" dirty="0">
                              <a:solidFill>
                                <a:schemeClr val="tx1"/>
                              </a:solidFill>
                              <a:latin typeface="Calibri" panose="020F0502020204030204" pitchFamily="34" charset="0"/>
                              <a:cs typeface="Calibri" panose="020F0502020204030204" pitchFamily="34" charset="0"/>
                            </a:rPr>
                            <a:t>7,5</a:t>
                          </a:r>
                          <a:endParaRPr lang="en-US" sz="28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800" dirty="0">
                              <a:solidFill>
                                <a:schemeClr val="tx1"/>
                              </a:solidFill>
                              <a:latin typeface="Calibri" panose="020F0502020204030204" pitchFamily="34" charset="0"/>
                              <a:cs typeface="Calibri" panose="020F0502020204030204" pitchFamily="34" charset="0"/>
                            </a:rPr>
                            <a:t>9</a:t>
                          </a:r>
                          <a:endParaRPr lang="en-US" sz="28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r>
                  <a:tr h="1397014">
                    <a:tc>
                      <a:txBody>
                        <a:bodyPr/>
                        <a:lstStyle/>
                        <a:p>
                          <a:pPr algn="ctr"/>
                          <a:r>
                            <a:rPr lang="en-US" sz="2800" b="1" dirty="0">
                              <a:solidFill>
                                <a:schemeClr val="tx1"/>
                              </a:solidFill>
                              <a:latin typeface="Calibri" panose="020F0502020204030204" pitchFamily="34" charset="0"/>
                              <a:cs typeface="Calibri" panose="020F0502020204030204" pitchFamily="34" charset="0"/>
                            </a:rPr>
                            <a:t>Cường độ dòng điện (A)</a:t>
                          </a:r>
                          <a:endParaRPr lang="en-US" sz="2800" b="1"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800" b="1" dirty="0">
                              <a:latin typeface="Calibri" panose="020F0502020204030204" pitchFamily="34" charset="0"/>
                              <a:cs typeface="Calibri" panose="020F0502020204030204" pitchFamily="34" charset="0"/>
                            </a:rPr>
                            <a:t>0,6</a:t>
                          </a:r>
                          <a:endParaRPr lang="en-US"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800" b="1" dirty="0">
                              <a:latin typeface="Calibri" panose="020F0502020204030204" pitchFamily="34" charset="0"/>
                              <a:cs typeface="Calibri" panose="020F0502020204030204" pitchFamily="34" charset="0"/>
                            </a:rPr>
                            <a:t>0,9</a:t>
                          </a:r>
                          <a:endParaRPr lang="en-US"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800" b="1" dirty="0">
                              <a:latin typeface="Calibri" panose="020F0502020204030204" pitchFamily="34" charset="0"/>
                              <a:cs typeface="Calibri" panose="020F0502020204030204" pitchFamily="34" charset="0"/>
                            </a:rPr>
                            <a:t>1,2</a:t>
                          </a:r>
                          <a:endParaRPr lang="en-US"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800" b="1" dirty="0">
                              <a:latin typeface="Calibri" panose="020F0502020204030204" pitchFamily="34" charset="0"/>
                              <a:cs typeface="Calibri" panose="020F0502020204030204" pitchFamily="34" charset="0"/>
                            </a:rPr>
                            <a:t>1,5</a:t>
                          </a:r>
                          <a:endParaRPr lang="en-US"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800" b="1" dirty="0">
                              <a:latin typeface="Calibri" panose="020F0502020204030204" pitchFamily="34" charset="0"/>
                              <a:cs typeface="Calibri" panose="020F0502020204030204" pitchFamily="34" charset="0"/>
                            </a:rPr>
                            <a:t>1,8</a:t>
                          </a:r>
                          <a:endParaRPr lang="en-US"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r>
                  <a:tr h="1397014">
                    <a:tc>
                      <a:txBody>
                        <a:bodyPr/>
                        <a:lstStyle/>
                        <a:p>
                          <a:pPr algn="ctr"/>
                          <a:r>
                            <a:rPr lang="en-US" sz="2800" b="1" dirty="0">
                              <a:solidFill>
                                <a:schemeClr val="tx1"/>
                              </a:solidFill>
                              <a:latin typeface="Calibri" panose="020F0502020204030204" pitchFamily="34" charset="0"/>
                              <a:cs typeface="Calibri" panose="020F0502020204030204" pitchFamily="34" charset="0"/>
                            </a:rPr>
                            <a:t>Thương số</a:t>
                          </a:r>
                          <a:r>
                            <a:rPr lang="en-US" sz="2800" b="1" dirty="0">
                              <a:solidFill>
                                <a:schemeClr val="tx1"/>
                              </a:solidFill>
                              <a:latin typeface="Calibri" panose="020F0502020204030204" pitchFamily="34" charset="0"/>
                              <a:cs typeface="Calibri" panose="020F0502020204030204" pitchFamily="34" charset="0"/>
                            </a:rPr>
                            <a:t> </a:t>
                          </a:r>
                          <a:r>
                            <a:rPr lang="en-US" sz="2800" b="1" dirty="0">
                              <a:solidFill>
                                <a:schemeClr val="tx1"/>
                              </a:solidFill>
                              <a:latin typeface="Calibri" panose="020F0502020204030204" pitchFamily="34" charset="0"/>
                              <a:cs typeface="Calibri" panose="020F0502020204030204" pitchFamily="34" charset="0"/>
                            </a:rPr>
                            <a:t> </a:t>
                          </a:r>
                          <a14:m>
                            <m:oMath xmlns:m="http://schemas.openxmlformats.org/officeDocument/2006/math">
                              <m:f>
                                <m:fPr>
                                  <m:ctrlPr>
                                    <a:rPr lang="en-US" sz="3600" b="1" i="1" smtClean="0">
                                      <a:solidFill>
                                        <a:schemeClr val="tx1"/>
                                      </a:solidFill>
                                      <a:latin typeface="Cambria Math" panose="02040503050406030204" pitchFamily="18" charset="0"/>
                                    </a:rPr>
                                  </m:ctrlPr>
                                </m:fPr>
                                <m:num>
                                  <m:r>
                                    <a:rPr lang="vi-VN" sz="3600" b="1" i="1" smtClean="0">
                                      <a:solidFill>
                                        <a:schemeClr val="tx1"/>
                                      </a:solidFill>
                                      <a:latin typeface="Cambria Math" panose="02040503050406030204" pitchFamily="18" charset="0"/>
                                    </a:rPr>
                                    <m:t>𝑼</m:t>
                                  </m:r>
                                </m:num>
                                <m:den>
                                  <m:r>
                                    <a:rPr lang="en-US" sz="3600" b="1" i="1" smtClean="0">
                                      <a:solidFill>
                                        <a:schemeClr val="tx1"/>
                                      </a:solidFill>
                                      <a:latin typeface="Cambria Math" panose="02040503050406030204" pitchFamily="18" charset="0"/>
                                    </a:rPr>
                                    <m:t>𝑰</m:t>
                                  </m:r>
                                </m:den>
                              </m:f>
                            </m:oMath>
                          </a14:m>
                          <a:endParaRPr lang="en-US" sz="2800" b="1"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US"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US"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US"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US"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US"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r>
                </a:tbl>
              </a:graphicData>
            </a:graphic>
          </p:graphicFrame>
        </mc:Choice>
        <mc:Fallback xmlns="">
          <p:graphicFrame>
            <p:nvGraphicFramePr>
              <p:cNvPr id="3" name="Table 2"/>
              <p:cNvGraphicFramePr>
                <a:graphicFrameLocks noGrp="1"/>
              </p:cNvGraphicFramePr>
              <p:nvPr/>
            </p:nvGraphicFramePr>
            <p:xfrm>
              <a:off x="846469" y="1832580"/>
              <a:ext cx="10665666" cy="4191042"/>
            </p:xfrm>
            <a:graphic>
              <a:graphicData uri="http://schemas.openxmlformats.org/drawingml/2006/table">
                <a:tbl>
                  <a:tblPr firstRow="1" bandRow="1">
                    <a:tableStyleId>{5C22544A-7EE6-4342-B048-85BDC9FD1C3A}</a:tableStyleId>
                  </a:tblPr>
                  <a:tblGrid>
                    <a:gridCol w="5216901"/>
                    <a:gridCol w="1159311"/>
                    <a:gridCol w="1043380"/>
                    <a:gridCol w="1159311"/>
                    <a:gridCol w="1043380"/>
                    <a:gridCol w="1043383"/>
                  </a:tblGrid>
                  <a:tr h="1397014">
                    <a:tc>
                      <a:txBody>
                        <a:bodyPr/>
                        <a:lstStyle/>
                        <a:p>
                          <a:pPr algn="ctr"/>
                          <a:r>
                            <a:rPr lang="en-US" sz="2800" dirty="0">
                              <a:solidFill>
                                <a:schemeClr val="tx1"/>
                              </a:solidFill>
                              <a:latin typeface="Calibri" panose="020F0502020204030204" pitchFamily="34" charset="0"/>
                              <a:cs typeface="Calibri" panose="020F0502020204030204" pitchFamily="34" charset="0"/>
                            </a:rPr>
                            <a:t>Hiệu điện thế (V)</a:t>
                          </a:r>
                          <a:endParaRPr lang="en-US" sz="28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800" dirty="0">
                              <a:solidFill>
                                <a:schemeClr val="tx1"/>
                              </a:solidFill>
                              <a:latin typeface="Calibri" panose="020F0502020204030204" pitchFamily="34" charset="0"/>
                              <a:cs typeface="Calibri" panose="020F0502020204030204" pitchFamily="34" charset="0"/>
                            </a:rPr>
                            <a:t>3</a:t>
                          </a:r>
                          <a:endParaRPr lang="en-US" sz="28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800" dirty="0">
                              <a:solidFill>
                                <a:schemeClr val="tx1"/>
                              </a:solidFill>
                              <a:latin typeface="Calibri" panose="020F0502020204030204" pitchFamily="34" charset="0"/>
                              <a:cs typeface="Calibri" panose="020F0502020204030204" pitchFamily="34" charset="0"/>
                            </a:rPr>
                            <a:t>4,5</a:t>
                          </a:r>
                          <a:endParaRPr lang="en-US" sz="28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800" dirty="0">
                              <a:solidFill>
                                <a:schemeClr val="tx1"/>
                              </a:solidFill>
                              <a:latin typeface="Calibri" panose="020F0502020204030204" pitchFamily="34" charset="0"/>
                              <a:cs typeface="Calibri" panose="020F0502020204030204" pitchFamily="34" charset="0"/>
                            </a:rPr>
                            <a:t>6</a:t>
                          </a:r>
                          <a:endParaRPr lang="en-US" sz="28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800" dirty="0">
                              <a:solidFill>
                                <a:schemeClr val="tx1"/>
                              </a:solidFill>
                              <a:latin typeface="Calibri" panose="020F0502020204030204" pitchFamily="34" charset="0"/>
                              <a:cs typeface="Calibri" panose="020F0502020204030204" pitchFamily="34" charset="0"/>
                            </a:rPr>
                            <a:t>7,5</a:t>
                          </a:r>
                          <a:endParaRPr lang="en-US" sz="28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800" dirty="0">
                              <a:solidFill>
                                <a:schemeClr val="tx1"/>
                              </a:solidFill>
                              <a:latin typeface="Calibri" panose="020F0502020204030204" pitchFamily="34" charset="0"/>
                              <a:cs typeface="Calibri" panose="020F0502020204030204" pitchFamily="34" charset="0"/>
                            </a:rPr>
                            <a:t>9</a:t>
                          </a:r>
                          <a:endParaRPr lang="en-US" sz="28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r>
                  <a:tr h="1397014">
                    <a:tc>
                      <a:txBody>
                        <a:bodyPr/>
                        <a:lstStyle/>
                        <a:p>
                          <a:pPr algn="ctr"/>
                          <a:r>
                            <a:rPr lang="en-US" sz="2800" b="1" dirty="0">
                              <a:solidFill>
                                <a:schemeClr val="tx1"/>
                              </a:solidFill>
                              <a:latin typeface="Calibri" panose="020F0502020204030204" pitchFamily="34" charset="0"/>
                              <a:cs typeface="Calibri" panose="020F0502020204030204" pitchFamily="34" charset="0"/>
                            </a:rPr>
                            <a:t>Cường độ dòng điện (A)</a:t>
                          </a:r>
                          <a:endParaRPr lang="en-US" sz="2800" b="1"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800" b="1" dirty="0">
                              <a:latin typeface="Calibri" panose="020F0502020204030204" pitchFamily="34" charset="0"/>
                              <a:cs typeface="Calibri" panose="020F0502020204030204" pitchFamily="34" charset="0"/>
                            </a:rPr>
                            <a:t>0,6</a:t>
                          </a:r>
                          <a:endParaRPr lang="en-US"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800" b="1" dirty="0">
                              <a:latin typeface="Calibri" panose="020F0502020204030204" pitchFamily="34" charset="0"/>
                              <a:cs typeface="Calibri" panose="020F0502020204030204" pitchFamily="34" charset="0"/>
                            </a:rPr>
                            <a:t>0,9</a:t>
                          </a:r>
                          <a:endParaRPr lang="en-US"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800" b="1" dirty="0">
                              <a:latin typeface="Calibri" panose="020F0502020204030204" pitchFamily="34" charset="0"/>
                              <a:cs typeface="Calibri" panose="020F0502020204030204" pitchFamily="34" charset="0"/>
                            </a:rPr>
                            <a:t>1,2</a:t>
                          </a:r>
                          <a:endParaRPr lang="en-US"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800" b="1" dirty="0">
                              <a:latin typeface="Calibri" panose="020F0502020204030204" pitchFamily="34" charset="0"/>
                              <a:cs typeface="Calibri" panose="020F0502020204030204" pitchFamily="34" charset="0"/>
                            </a:rPr>
                            <a:t>1,5</a:t>
                          </a:r>
                          <a:endParaRPr lang="en-US"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800" b="1" dirty="0">
                              <a:latin typeface="Calibri" panose="020F0502020204030204" pitchFamily="34" charset="0"/>
                              <a:cs typeface="Calibri" panose="020F0502020204030204" pitchFamily="34" charset="0"/>
                            </a:rPr>
                            <a:t>1,8</a:t>
                          </a:r>
                          <a:endParaRPr lang="en-US"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r>
                  <a:tr h="1397000">
                    <a:tc>
                      <a:txBody>
                        <a:bodyPr/>
                        <a:lstStyle/>
                        <a:p>
                          <a:endParaRPr lang="en-US"/>
                        </a:p>
                      </a:txBody>
                      <a:tcPr marL="106863" marR="106863" marT="53432" marB="53432" anchor="ctr">
                        <a:blipFill>
                          <a:blip r:embed="rId1"/>
                        </a:blipFill>
                      </a:tcPr>
                    </a:tc>
                    <a:tc>
                      <a:txBody>
                        <a:bodyPr/>
                        <a:lstStyle/>
                        <a:p>
                          <a:pPr algn="ctr"/>
                          <a:endParaRPr lang="en-US"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US"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US"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US"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US"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r>
                </a:tbl>
              </a:graphicData>
            </a:graphic>
          </p:graphicFrame>
        </mc:Fallback>
      </mc:AlternateContent>
      <p:sp>
        <p:nvSpPr>
          <p:cNvPr id="5" name="TextBox 4"/>
          <p:cNvSpPr txBox="1"/>
          <p:nvPr/>
        </p:nvSpPr>
        <p:spPr>
          <a:xfrm>
            <a:off x="1275196" y="763257"/>
            <a:ext cx="9808211" cy="769441"/>
          </a:xfrm>
          <a:prstGeom prst="rect">
            <a:avLst/>
          </a:prstGeom>
          <a:noFill/>
        </p:spPr>
        <p:txBody>
          <a:bodyPr wrap="square" rtlCol="0">
            <a:spAutoFit/>
          </a:bodyPr>
          <a:lstStyle/>
          <a:p>
            <a:pPr marL="0" marR="0" lvl="0" indent="0" algn="ctr" defTabSz="914400" rtl="0" eaLnBrk="1" fontAlgn="auto" latinLnBrk="0" hangingPunct="1">
              <a:lnSpc>
                <a:spcPct val="150000"/>
              </a:lnSpc>
              <a:spcBef>
                <a:spcPts val="0"/>
              </a:spcBef>
              <a:spcAft>
                <a:spcPts val="0"/>
              </a:spcAft>
              <a:buClrTx/>
              <a:buSzTx/>
              <a:buFontTx/>
              <a:buNone/>
              <a:defRPr/>
            </a:pP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Giá</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trị</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của</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U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và</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I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trong</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thí</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nghiệm</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với</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dây</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dẫn</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nhôm</a:t>
            </a:r>
            <a:endPar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endParaRPr>
          </a:p>
        </p:txBody>
      </p:sp>
    </p:spTree>
  </p:cSld>
  <p:clrMapOvr>
    <a:masterClrMapping/>
  </p:clrMapOvr>
  <p:transition spd="slow">
    <p:push dir="u"/>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 name="TextBox 109"/>
          <p:cNvSpPr txBox="1"/>
          <p:nvPr/>
        </p:nvSpPr>
        <p:spPr>
          <a:xfrm>
            <a:off x="338387" y="1266780"/>
            <a:ext cx="3695700" cy="1318181"/>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Đo</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I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tương</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ứng</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với</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U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đặt</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vào</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hai</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đầu</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dây</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sắt</a:t>
            </a:r>
            <a:endPar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endParaRPr>
          </a:p>
        </p:txBody>
      </p:sp>
      <p:sp>
        <p:nvSpPr>
          <p:cNvPr id="57" name="Line 2"/>
          <p:cNvSpPr>
            <a:spLocks noChangeShapeType="1"/>
          </p:cNvSpPr>
          <p:nvPr/>
        </p:nvSpPr>
        <p:spPr bwMode="auto">
          <a:xfrm>
            <a:off x="3078480" y="4067174"/>
            <a:ext cx="1371600" cy="1600200"/>
          </a:xfrm>
          <a:prstGeom prst="line">
            <a:avLst/>
          </a:prstGeom>
          <a:noFill/>
          <a:ln w="19050">
            <a:solidFill>
              <a:schemeClr val="tx1"/>
            </a:solidFill>
            <a:round/>
            <a:head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8" name="Rectangle 3"/>
          <p:cNvSpPr>
            <a:spLocks noChangeArrowheads="1"/>
          </p:cNvSpPr>
          <p:nvPr/>
        </p:nvSpPr>
        <p:spPr bwMode="auto">
          <a:xfrm>
            <a:off x="2392680" y="5819775"/>
            <a:ext cx="2971800" cy="10382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0" name="Oval 4"/>
          <p:cNvSpPr>
            <a:spLocks noChangeArrowheads="1"/>
          </p:cNvSpPr>
          <p:nvPr/>
        </p:nvSpPr>
        <p:spPr bwMode="auto">
          <a:xfrm>
            <a:off x="3840480" y="4905374"/>
            <a:ext cx="381000" cy="3810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1" name="Rectangle 5"/>
          <p:cNvSpPr>
            <a:spLocks noChangeArrowheads="1"/>
          </p:cNvSpPr>
          <p:nvPr/>
        </p:nvSpPr>
        <p:spPr bwMode="auto">
          <a:xfrm>
            <a:off x="2545080" y="5057774"/>
            <a:ext cx="3048000" cy="685800"/>
          </a:xfrm>
          <a:prstGeom prst="rect">
            <a:avLst/>
          </a:prstGeom>
          <a:blipFill dpi="0" rotWithShape="1">
            <a:blip r:embed="rId1"/>
            <a:srcRect/>
            <a:tile tx="0" ty="0" sx="100000" sy="100000" flip="none" algn="tl"/>
          </a:blip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2" name="Oval 6"/>
          <p:cNvSpPr>
            <a:spLocks noChangeArrowheads="1"/>
          </p:cNvSpPr>
          <p:nvPr/>
        </p:nvSpPr>
        <p:spPr bwMode="auto">
          <a:xfrm>
            <a:off x="3154680" y="5286374"/>
            <a:ext cx="228600" cy="228600"/>
          </a:xfrm>
          <a:prstGeom prst="ellipse">
            <a:avLst/>
          </a:prstGeom>
          <a:solidFill>
            <a:srgbClr val="FF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3" name="Arc 7"/>
          <p:cNvSpPr/>
          <p:nvPr/>
        </p:nvSpPr>
        <p:spPr bwMode="auto">
          <a:xfrm>
            <a:off x="3078480" y="3759200"/>
            <a:ext cx="1885950" cy="536575"/>
          </a:xfrm>
          <a:custGeom>
            <a:avLst/>
            <a:gdLst>
              <a:gd name="T0" fmla="*/ 0 w 38186"/>
              <a:gd name="T1" fmla="*/ 6805336 h 21600"/>
              <a:gd name="T2" fmla="*/ 93144278 w 38186"/>
              <a:gd name="T3" fmla="*/ 7405778 h 21600"/>
              <a:gd name="T4" fmla="*/ 45945251 w 38186"/>
              <a:gd name="T5" fmla="*/ 13329293 h 21600"/>
              <a:gd name="T6" fmla="*/ 0 60000 65536"/>
              <a:gd name="T7" fmla="*/ 0 60000 65536"/>
              <a:gd name="T8" fmla="*/ 0 60000 65536"/>
            </a:gdLst>
            <a:ahLst/>
            <a:cxnLst>
              <a:cxn ang="T6">
                <a:pos x="T0" y="T1"/>
              </a:cxn>
              <a:cxn ang="T7">
                <a:pos x="T2" y="T3"/>
              </a:cxn>
              <a:cxn ang="T8">
                <a:pos x="T4" y="T5"/>
              </a:cxn>
            </a:cxnLst>
            <a:rect l="0" t="0" r="r" b="b"/>
            <a:pathLst>
              <a:path w="38186" h="21600" fill="none" extrusionOk="0">
                <a:moveTo>
                  <a:pt x="0" y="11028"/>
                </a:moveTo>
                <a:cubicBezTo>
                  <a:pt x="3822" y="4216"/>
                  <a:pt x="11025" y="0"/>
                  <a:pt x="18836" y="0"/>
                </a:cubicBezTo>
                <a:cubicBezTo>
                  <a:pt x="27041" y="0"/>
                  <a:pt x="34539" y="4649"/>
                  <a:pt x="38185" y="12001"/>
                </a:cubicBezTo>
              </a:path>
              <a:path w="38186" h="21600" stroke="0" extrusionOk="0">
                <a:moveTo>
                  <a:pt x="0" y="11028"/>
                </a:moveTo>
                <a:cubicBezTo>
                  <a:pt x="3822" y="4216"/>
                  <a:pt x="11025" y="0"/>
                  <a:pt x="18836" y="0"/>
                </a:cubicBezTo>
                <a:cubicBezTo>
                  <a:pt x="27041" y="0"/>
                  <a:pt x="34539" y="4649"/>
                  <a:pt x="38185" y="12001"/>
                </a:cubicBezTo>
                <a:lnTo>
                  <a:pt x="18836" y="21600"/>
                </a:lnTo>
                <a:lnTo>
                  <a:pt x="0" y="11028"/>
                </a:lnTo>
                <a:close/>
              </a:path>
            </a:pathLst>
          </a:custGeom>
          <a:noFill/>
          <a:ln w="28575">
            <a:solidFill>
              <a:schemeClr val="tx1"/>
            </a:solidFill>
            <a:prstDash val="sysDot"/>
            <a:round/>
            <a:headEnd type="diamond" w="med" len="med"/>
            <a:tailEnd type="diamond"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14" name="Line 8"/>
          <p:cNvSpPr>
            <a:spLocks noChangeShapeType="1"/>
          </p:cNvSpPr>
          <p:nvPr/>
        </p:nvSpPr>
        <p:spPr bwMode="auto">
          <a:xfrm>
            <a:off x="7726680" y="1781174"/>
            <a:ext cx="1524000" cy="1752600"/>
          </a:xfrm>
          <a:prstGeom prst="line">
            <a:avLst/>
          </a:prstGeom>
          <a:noFill/>
          <a:ln w="19050">
            <a:solidFill>
              <a:schemeClr val="tx1"/>
            </a:solidFill>
            <a:round/>
            <a:head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15" name="Rectangle 9"/>
          <p:cNvSpPr>
            <a:spLocks noChangeArrowheads="1"/>
          </p:cNvSpPr>
          <p:nvPr/>
        </p:nvSpPr>
        <p:spPr bwMode="auto">
          <a:xfrm>
            <a:off x="7193280" y="3305175"/>
            <a:ext cx="2971800" cy="10382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6" name="Oval 10"/>
          <p:cNvSpPr>
            <a:spLocks noChangeArrowheads="1"/>
          </p:cNvSpPr>
          <p:nvPr/>
        </p:nvSpPr>
        <p:spPr bwMode="auto">
          <a:xfrm>
            <a:off x="8412480" y="2543174"/>
            <a:ext cx="381000" cy="3810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7" name="Rectangle 11"/>
          <p:cNvSpPr>
            <a:spLocks noChangeArrowheads="1"/>
          </p:cNvSpPr>
          <p:nvPr/>
        </p:nvSpPr>
        <p:spPr bwMode="auto">
          <a:xfrm>
            <a:off x="7498080" y="1019174"/>
            <a:ext cx="2286000" cy="1752600"/>
          </a:xfrm>
          <a:prstGeom prst="rect">
            <a:avLst/>
          </a:prstGeom>
          <a:noFill/>
          <a:ln w="57150" cmpd="thickThin">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8" name="Rectangle 12"/>
          <p:cNvSpPr>
            <a:spLocks noChangeArrowheads="1"/>
          </p:cNvSpPr>
          <p:nvPr/>
        </p:nvSpPr>
        <p:spPr bwMode="auto">
          <a:xfrm>
            <a:off x="7117080" y="2771774"/>
            <a:ext cx="3048000" cy="685800"/>
          </a:xfrm>
          <a:prstGeom prst="rect">
            <a:avLst/>
          </a:prstGeom>
          <a:blipFill dpi="0" rotWithShape="1">
            <a:blip r:embed="rId1"/>
            <a:srcRect/>
            <a:tile tx="0" ty="0" sx="100000" sy="100000" flip="none" algn="tl"/>
          </a:blip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9" name="Oval 13"/>
          <p:cNvSpPr>
            <a:spLocks noChangeArrowheads="1"/>
          </p:cNvSpPr>
          <p:nvPr/>
        </p:nvSpPr>
        <p:spPr bwMode="auto">
          <a:xfrm>
            <a:off x="7574280" y="3000374"/>
            <a:ext cx="228600" cy="228600"/>
          </a:xfrm>
          <a:prstGeom prst="ellipse">
            <a:avLst/>
          </a:prstGeom>
          <a:solidFill>
            <a:srgbClr val="FF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0" name="Oval 14"/>
          <p:cNvSpPr>
            <a:spLocks noChangeArrowheads="1"/>
          </p:cNvSpPr>
          <p:nvPr/>
        </p:nvSpPr>
        <p:spPr bwMode="auto">
          <a:xfrm>
            <a:off x="9479280" y="3000374"/>
            <a:ext cx="228600" cy="228600"/>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1" name="Arc 15"/>
          <p:cNvSpPr/>
          <p:nvPr/>
        </p:nvSpPr>
        <p:spPr bwMode="auto">
          <a:xfrm>
            <a:off x="7650480" y="1397000"/>
            <a:ext cx="1885950" cy="536575"/>
          </a:xfrm>
          <a:custGeom>
            <a:avLst/>
            <a:gdLst>
              <a:gd name="T0" fmla="*/ 0 w 38186"/>
              <a:gd name="T1" fmla="*/ 6805336 h 21600"/>
              <a:gd name="T2" fmla="*/ 93144278 w 38186"/>
              <a:gd name="T3" fmla="*/ 7405778 h 21600"/>
              <a:gd name="T4" fmla="*/ 45945251 w 38186"/>
              <a:gd name="T5" fmla="*/ 13329293 h 21600"/>
              <a:gd name="T6" fmla="*/ 0 60000 65536"/>
              <a:gd name="T7" fmla="*/ 0 60000 65536"/>
              <a:gd name="T8" fmla="*/ 0 60000 65536"/>
            </a:gdLst>
            <a:ahLst/>
            <a:cxnLst>
              <a:cxn ang="T6">
                <a:pos x="T0" y="T1"/>
              </a:cxn>
              <a:cxn ang="T7">
                <a:pos x="T2" y="T3"/>
              </a:cxn>
              <a:cxn ang="T8">
                <a:pos x="T4" y="T5"/>
              </a:cxn>
            </a:cxnLst>
            <a:rect l="0" t="0" r="r" b="b"/>
            <a:pathLst>
              <a:path w="38186" h="21600" fill="none" extrusionOk="0">
                <a:moveTo>
                  <a:pt x="0" y="11028"/>
                </a:moveTo>
                <a:cubicBezTo>
                  <a:pt x="3822" y="4216"/>
                  <a:pt x="11025" y="0"/>
                  <a:pt x="18836" y="0"/>
                </a:cubicBezTo>
                <a:cubicBezTo>
                  <a:pt x="27041" y="0"/>
                  <a:pt x="34539" y="4649"/>
                  <a:pt x="38185" y="12001"/>
                </a:cubicBezTo>
              </a:path>
              <a:path w="38186" h="21600" stroke="0" extrusionOk="0">
                <a:moveTo>
                  <a:pt x="0" y="11028"/>
                </a:moveTo>
                <a:cubicBezTo>
                  <a:pt x="3822" y="4216"/>
                  <a:pt x="11025" y="0"/>
                  <a:pt x="18836" y="0"/>
                </a:cubicBezTo>
                <a:cubicBezTo>
                  <a:pt x="27041" y="0"/>
                  <a:pt x="34539" y="4649"/>
                  <a:pt x="38185" y="12001"/>
                </a:cubicBezTo>
                <a:lnTo>
                  <a:pt x="18836" y="21600"/>
                </a:lnTo>
                <a:lnTo>
                  <a:pt x="0" y="11028"/>
                </a:lnTo>
                <a:close/>
              </a:path>
            </a:pathLst>
          </a:custGeom>
          <a:noFill/>
          <a:ln w="28575">
            <a:solidFill>
              <a:schemeClr val="tx1"/>
            </a:solidFill>
            <a:prstDash val="sysDot"/>
            <a:round/>
            <a:headEnd type="diamond" w="med" len="med"/>
            <a:tailEnd type="diamond"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2" name="Text Box 16"/>
          <p:cNvSpPr txBox="1">
            <a:spLocks noChangeArrowheads="1"/>
          </p:cNvSpPr>
          <p:nvPr/>
        </p:nvSpPr>
        <p:spPr bwMode="auto">
          <a:xfrm>
            <a:off x="7498080" y="1323974"/>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en-US" altLang="en-US" sz="1400" b="0" i="0" u="none" strike="noStrike" kern="1200" cap="none" spc="0" normalizeH="0" baseline="0" noProof="0">
                <a:ln>
                  <a:noFill/>
                </a:ln>
                <a:solidFill>
                  <a:prstClr val="black"/>
                </a:solidFill>
                <a:effectLst/>
                <a:uLnTx/>
                <a:uFillTx/>
                <a:latin typeface="Arial" panose="020B0604020202020204" pitchFamily="34" charset="0"/>
                <a:ea typeface="+mn-ea"/>
                <a:cs typeface="+mn-cs"/>
              </a:rPr>
              <a:t>0</a:t>
            </a:r>
            <a:endParaRPr kumimoji="0" lang="en-US" altLang="en-US" sz="14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3" name="Text Box 17"/>
          <p:cNvSpPr txBox="1">
            <a:spLocks noChangeArrowheads="1"/>
          </p:cNvSpPr>
          <p:nvPr/>
        </p:nvSpPr>
        <p:spPr bwMode="auto">
          <a:xfrm>
            <a:off x="9407843" y="1400174"/>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en-US" altLang="en-US" sz="1400" b="0" i="0" u="none" strike="noStrike" kern="1200" cap="none" spc="0" normalizeH="0" baseline="0" noProof="0">
                <a:ln>
                  <a:noFill/>
                </a:ln>
                <a:solidFill>
                  <a:prstClr val="black"/>
                </a:solidFill>
                <a:effectLst/>
                <a:uLnTx/>
                <a:uFillTx/>
                <a:latin typeface="Arial" panose="020B0604020202020204" pitchFamily="34" charset="0"/>
                <a:ea typeface="+mn-ea"/>
                <a:cs typeface="+mn-cs"/>
              </a:rPr>
              <a:t>2</a:t>
            </a:r>
            <a:endParaRPr kumimoji="0" lang="en-US" altLang="en-US" sz="14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4" name="Text Box 18"/>
          <p:cNvSpPr txBox="1">
            <a:spLocks noChangeArrowheads="1"/>
          </p:cNvSpPr>
          <p:nvPr/>
        </p:nvSpPr>
        <p:spPr bwMode="auto">
          <a:xfrm>
            <a:off x="7802880" y="1171574"/>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en-US" altLang="en-US" sz="1400" b="0" i="0" u="none" strike="noStrike" kern="1200" cap="none" spc="0" normalizeH="0" baseline="0" noProof="0">
                <a:ln>
                  <a:noFill/>
                </a:ln>
                <a:solidFill>
                  <a:prstClr val="black"/>
                </a:solidFill>
                <a:effectLst/>
                <a:uLnTx/>
                <a:uFillTx/>
                <a:latin typeface="Arial" panose="020B0604020202020204" pitchFamily="34" charset="0"/>
                <a:ea typeface="+mn-ea"/>
                <a:cs typeface="+mn-cs"/>
              </a:rPr>
              <a:t>0.5</a:t>
            </a:r>
            <a:endParaRPr kumimoji="0" lang="en-US" altLang="en-US" sz="14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5" name="Text Box 19"/>
          <p:cNvSpPr txBox="1">
            <a:spLocks noChangeArrowheads="1"/>
          </p:cNvSpPr>
          <p:nvPr/>
        </p:nvSpPr>
        <p:spPr bwMode="auto">
          <a:xfrm>
            <a:off x="8374380" y="1781174"/>
            <a:ext cx="53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en-US" altLang="en-US" sz="18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A</a:t>
            </a:r>
            <a:endParaRPr kumimoji="0" lang="en-US" altLang="en-US" sz="1800" b="1"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126" name="Line 20"/>
          <p:cNvSpPr>
            <a:spLocks noChangeShapeType="1"/>
          </p:cNvSpPr>
          <p:nvPr/>
        </p:nvSpPr>
        <p:spPr bwMode="auto">
          <a:xfrm flipV="1">
            <a:off x="8488680" y="4371974"/>
            <a:ext cx="615950" cy="30480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127" name="Group 21"/>
          <p:cNvGrpSpPr/>
          <p:nvPr/>
        </p:nvGrpSpPr>
        <p:grpSpPr bwMode="auto">
          <a:xfrm>
            <a:off x="8107681" y="4352924"/>
            <a:ext cx="290513" cy="400050"/>
            <a:chOff x="2880" y="2781"/>
            <a:chExt cx="183" cy="291"/>
          </a:xfrm>
        </p:grpSpPr>
        <p:grpSp>
          <p:nvGrpSpPr>
            <p:cNvPr id="128" name="Group 22"/>
            <p:cNvGrpSpPr/>
            <p:nvPr/>
          </p:nvGrpSpPr>
          <p:grpSpPr bwMode="auto">
            <a:xfrm>
              <a:off x="2880" y="2784"/>
              <a:ext cx="60" cy="288"/>
              <a:chOff x="2880" y="2784"/>
              <a:chExt cx="60" cy="288"/>
            </a:xfrm>
          </p:grpSpPr>
          <p:sp>
            <p:nvSpPr>
              <p:cNvPr id="132" name="Line 23"/>
              <p:cNvSpPr>
                <a:spLocks noChangeShapeType="1"/>
              </p:cNvSpPr>
              <p:nvPr/>
            </p:nvSpPr>
            <p:spPr bwMode="auto">
              <a:xfrm>
                <a:off x="2880" y="2784"/>
                <a:ext cx="0" cy="288"/>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3" name="Line 24"/>
              <p:cNvSpPr>
                <a:spLocks noChangeShapeType="1"/>
              </p:cNvSpPr>
              <p:nvPr/>
            </p:nvSpPr>
            <p:spPr bwMode="auto">
              <a:xfrm>
                <a:off x="2940" y="2850"/>
                <a:ext cx="0" cy="13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29" name="Group 25"/>
            <p:cNvGrpSpPr/>
            <p:nvPr/>
          </p:nvGrpSpPr>
          <p:grpSpPr bwMode="auto">
            <a:xfrm>
              <a:off x="3003" y="2781"/>
              <a:ext cx="60" cy="288"/>
              <a:chOff x="2880" y="2784"/>
              <a:chExt cx="60" cy="288"/>
            </a:xfrm>
          </p:grpSpPr>
          <p:sp>
            <p:nvSpPr>
              <p:cNvPr id="130" name="Line 26"/>
              <p:cNvSpPr>
                <a:spLocks noChangeShapeType="1"/>
              </p:cNvSpPr>
              <p:nvPr/>
            </p:nvSpPr>
            <p:spPr bwMode="auto">
              <a:xfrm>
                <a:off x="2880" y="2784"/>
                <a:ext cx="0" cy="288"/>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1" name="Line 27"/>
              <p:cNvSpPr>
                <a:spLocks noChangeShapeType="1"/>
              </p:cNvSpPr>
              <p:nvPr/>
            </p:nvSpPr>
            <p:spPr bwMode="auto">
              <a:xfrm>
                <a:off x="2940" y="2850"/>
                <a:ext cx="0" cy="13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sp>
        <p:nvSpPr>
          <p:cNvPr id="134" name="Freeform 28"/>
          <p:cNvSpPr/>
          <p:nvPr/>
        </p:nvSpPr>
        <p:spPr bwMode="auto">
          <a:xfrm>
            <a:off x="9122093" y="3152774"/>
            <a:ext cx="1143000" cy="1385888"/>
          </a:xfrm>
          <a:custGeom>
            <a:avLst/>
            <a:gdLst>
              <a:gd name="T0" fmla="*/ 565963076 w 1104"/>
              <a:gd name="T1" fmla="*/ 0 h 1008"/>
              <a:gd name="T2" fmla="*/ 1183377717 w 1104"/>
              <a:gd name="T3" fmla="*/ 0 h 1008"/>
              <a:gd name="T4" fmla="*/ 1183377717 w 1104"/>
              <a:gd name="T5" fmla="*/ 1905442012 h 1008"/>
              <a:gd name="T6" fmla="*/ 0 w 1104"/>
              <a:gd name="T7" fmla="*/ 1905442012 h 100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04" h="1008">
                <a:moveTo>
                  <a:pt x="528" y="0"/>
                </a:moveTo>
                <a:lnTo>
                  <a:pt x="1104" y="0"/>
                </a:lnTo>
                <a:lnTo>
                  <a:pt x="1104" y="1008"/>
                </a:lnTo>
                <a:lnTo>
                  <a:pt x="0" y="1008"/>
                </a:lnTo>
              </a:path>
            </a:pathLst>
          </a:custGeom>
          <a:noFill/>
          <a:ln w="28575"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5" name="Line 29"/>
          <p:cNvSpPr>
            <a:spLocks noChangeShapeType="1"/>
          </p:cNvSpPr>
          <p:nvPr/>
        </p:nvSpPr>
        <p:spPr bwMode="auto">
          <a:xfrm>
            <a:off x="8412480" y="4538662"/>
            <a:ext cx="381000"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136" name="Group 30"/>
          <p:cNvGrpSpPr/>
          <p:nvPr/>
        </p:nvGrpSpPr>
        <p:grpSpPr bwMode="auto">
          <a:xfrm>
            <a:off x="2849880" y="4524374"/>
            <a:ext cx="5257800" cy="2032000"/>
            <a:chOff x="528" y="2400"/>
            <a:chExt cx="3312" cy="1280"/>
          </a:xfrm>
        </p:grpSpPr>
        <p:sp>
          <p:nvSpPr>
            <p:cNvPr id="137" name="Oval 31"/>
            <p:cNvSpPr>
              <a:spLocks noChangeArrowheads="1"/>
            </p:cNvSpPr>
            <p:nvPr/>
          </p:nvSpPr>
          <p:spPr bwMode="auto">
            <a:xfrm>
              <a:off x="1872" y="2928"/>
              <a:ext cx="144" cy="144"/>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38" name="Freeform 32"/>
            <p:cNvSpPr/>
            <p:nvPr/>
          </p:nvSpPr>
          <p:spPr bwMode="auto">
            <a:xfrm>
              <a:off x="528" y="2400"/>
              <a:ext cx="2328" cy="1072"/>
            </a:xfrm>
            <a:custGeom>
              <a:avLst/>
              <a:gdLst>
                <a:gd name="T0" fmla="*/ 2080 w 2328"/>
                <a:gd name="T1" fmla="*/ 0 h 1072"/>
                <a:gd name="T2" fmla="*/ 2032 w 2328"/>
                <a:gd name="T3" fmla="*/ 912 h 1072"/>
                <a:gd name="T4" fmla="*/ 304 w 2328"/>
                <a:gd name="T5" fmla="*/ 960 h 1072"/>
                <a:gd name="T6" fmla="*/ 208 w 2328"/>
                <a:gd name="T7" fmla="*/ 576 h 10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28" h="1072">
                  <a:moveTo>
                    <a:pt x="2080" y="0"/>
                  </a:moveTo>
                  <a:cubicBezTo>
                    <a:pt x="2204" y="376"/>
                    <a:pt x="2328" y="752"/>
                    <a:pt x="2032" y="912"/>
                  </a:cubicBezTo>
                  <a:cubicBezTo>
                    <a:pt x="1736" y="1072"/>
                    <a:pt x="608" y="1016"/>
                    <a:pt x="304" y="960"/>
                  </a:cubicBezTo>
                  <a:cubicBezTo>
                    <a:pt x="0" y="904"/>
                    <a:pt x="104" y="740"/>
                    <a:pt x="208" y="576"/>
                  </a:cubicBezTo>
                </a:path>
              </a:pathLst>
            </a:custGeom>
            <a:noFill/>
            <a:ln w="28575" cmpd="sng">
              <a:solidFill>
                <a:srgbClr val="FF0000"/>
              </a:solidFill>
              <a:round/>
              <a:headEnd type="oval" w="med" len="med"/>
              <a:tailEnd type="oval"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9" name="Freeform 33"/>
            <p:cNvSpPr/>
            <p:nvPr/>
          </p:nvSpPr>
          <p:spPr bwMode="auto">
            <a:xfrm>
              <a:off x="1648" y="2400"/>
              <a:ext cx="2192" cy="1280"/>
            </a:xfrm>
            <a:custGeom>
              <a:avLst/>
              <a:gdLst>
                <a:gd name="T0" fmla="*/ 1960 w 2192"/>
                <a:gd name="T1" fmla="*/ 0 h 1280"/>
                <a:gd name="T2" fmla="*/ 1912 w 2192"/>
                <a:gd name="T3" fmla="*/ 816 h 1280"/>
                <a:gd name="T4" fmla="*/ 280 w 2192"/>
                <a:gd name="T5" fmla="*/ 1248 h 1280"/>
                <a:gd name="T6" fmla="*/ 232 w 2192"/>
                <a:gd name="T7" fmla="*/ 624 h 12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92" h="1280">
                  <a:moveTo>
                    <a:pt x="1960" y="0"/>
                  </a:moveTo>
                  <a:cubicBezTo>
                    <a:pt x="2076" y="304"/>
                    <a:pt x="2192" y="608"/>
                    <a:pt x="1912" y="816"/>
                  </a:cubicBezTo>
                  <a:cubicBezTo>
                    <a:pt x="1632" y="1024"/>
                    <a:pt x="560" y="1280"/>
                    <a:pt x="280" y="1248"/>
                  </a:cubicBezTo>
                  <a:cubicBezTo>
                    <a:pt x="0" y="1216"/>
                    <a:pt x="116" y="920"/>
                    <a:pt x="232" y="624"/>
                  </a:cubicBezTo>
                </a:path>
              </a:pathLst>
            </a:custGeom>
            <a:noFill/>
            <a:ln w="28575" cmpd="sng">
              <a:solidFill>
                <a:schemeClr val="tx1"/>
              </a:solidFill>
              <a:round/>
              <a:headEnd type="oval" w="med" len="med"/>
              <a:tailEnd type="oval"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40" name="Rectangle 34"/>
          <p:cNvSpPr>
            <a:spLocks noChangeArrowheads="1"/>
          </p:cNvSpPr>
          <p:nvPr/>
        </p:nvSpPr>
        <p:spPr bwMode="auto">
          <a:xfrm>
            <a:off x="8455343" y="4557712"/>
            <a:ext cx="762000" cy="609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41" name="Text Box 35"/>
          <p:cNvSpPr txBox="1">
            <a:spLocks noChangeArrowheads="1"/>
          </p:cNvSpPr>
          <p:nvPr/>
        </p:nvSpPr>
        <p:spPr bwMode="auto">
          <a:xfrm>
            <a:off x="8736330" y="4581525"/>
            <a:ext cx="53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en-US" altLang="en-US" sz="1800" b="1" i="0" u="none" strike="noStrike" kern="1200" cap="none" spc="0" normalizeH="0" baseline="0" noProof="0">
                <a:ln>
                  <a:noFill/>
                </a:ln>
                <a:solidFill>
                  <a:prstClr val="black"/>
                </a:solidFill>
                <a:effectLst/>
                <a:uLnTx/>
                <a:uFillTx/>
                <a:latin typeface="Arial" panose="020B0604020202020204" pitchFamily="34" charset="0"/>
                <a:ea typeface="+mn-ea"/>
                <a:cs typeface="+mn-cs"/>
              </a:rPr>
              <a:t>K</a:t>
            </a:r>
            <a:endParaRPr kumimoji="0" lang="en-US" altLang="en-US"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42" name="Text Box 37"/>
          <p:cNvSpPr txBox="1">
            <a:spLocks noChangeArrowheads="1"/>
          </p:cNvSpPr>
          <p:nvPr/>
        </p:nvSpPr>
        <p:spPr bwMode="auto">
          <a:xfrm>
            <a:off x="8412480" y="1095374"/>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en-US" altLang="en-US" sz="1400" b="0" i="0" u="none" strike="noStrike" kern="1200" cap="none" spc="0" normalizeH="0" baseline="0" noProof="0">
                <a:ln>
                  <a:noFill/>
                </a:ln>
                <a:solidFill>
                  <a:prstClr val="black"/>
                </a:solidFill>
                <a:effectLst/>
                <a:uLnTx/>
                <a:uFillTx/>
                <a:latin typeface="Arial" panose="020B0604020202020204" pitchFamily="34" charset="0"/>
                <a:ea typeface="+mn-ea"/>
                <a:cs typeface="+mn-cs"/>
              </a:rPr>
              <a:t>1</a:t>
            </a:r>
            <a:endParaRPr kumimoji="0" lang="en-US" altLang="en-US" sz="14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pSp>
        <p:nvGrpSpPr>
          <p:cNvPr id="143" name="Group 38"/>
          <p:cNvGrpSpPr/>
          <p:nvPr/>
        </p:nvGrpSpPr>
        <p:grpSpPr bwMode="auto">
          <a:xfrm>
            <a:off x="6126480" y="3076574"/>
            <a:ext cx="1981200" cy="1447800"/>
            <a:chOff x="2592" y="1488"/>
            <a:chExt cx="1248" cy="912"/>
          </a:xfrm>
        </p:grpSpPr>
        <p:sp>
          <p:nvSpPr>
            <p:cNvPr id="144" name="Line 39"/>
            <p:cNvSpPr>
              <a:spLocks noChangeShapeType="1"/>
            </p:cNvSpPr>
            <p:nvPr/>
          </p:nvSpPr>
          <p:spPr bwMode="auto">
            <a:xfrm flipH="1">
              <a:off x="2592" y="1488"/>
              <a:ext cx="912"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5" name="Line 40"/>
            <p:cNvSpPr>
              <a:spLocks noChangeShapeType="1"/>
            </p:cNvSpPr>
            <p:nvPr/>
          </p:nvSpPr>
          <p:spPr bwMode="auto">
            <a:xfrm>
              <a:off x="2592" y="1488"/>
              <a:ext cx="0" cy="91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6" name="Line 41"/>
            <p:cNvSpPr>
              <a:spLocks noChangeShapeType="1"/>
            </p:cNvSpPr>
            <p:nvPr/>
          </p:nvSpPr>
          <p:spPr bwMode="auto">
            <a:xfrm>
              <a:off x="2592" y="2400"/>
              <a:ext cx="288"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7" name="Line 42"/>
            <p:cNvSpPr>
              <a:spLocks noChangeShapeType="1"/>
            </p:cNvSpPr>
            <p:nvPr/>
          </p:nvSpPr>
          <p:spPr bwMode="auto">
            <a:xfrm>
              <a:off x="3600" y="2400"/>
              <a:ext cx="240"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48" name="Freeform 43"/>
          <p:cNvSpPr/>
          <p:nvPr/>
        </p:nvSpPr>
        <p:spPr bwMode="auto">
          <a:xfrm>
            <a:off x="6583680" y="4143374"/>
            <a:ext cx="1143000" cy="457200"/>
          </a:xfrm>
          <a:custGeom>
            <a:avLst/>
            <a:gdLst>
              <a:gd name="T0" fmla="*/ 0 w 720"/>
              <a:gd name="T1" fmla="*/ 604837500 h 288"/>
              <a:gd name="T2" fmla="*/ 120967500 w 720"/>
              <a:gd name="T3" fmla="*/ 241935000 h 288"/>
              <a:gd name="T4" fmla="*/ 362902500 w 720"/>
              <a:gd name="T5" fmla="*/ 725805000 h 288"/>
              <a:gd name="T6" fmla="*/ 604837500 w 720"/>
              <a:gd name="T7" fmla="*/ 241935000 h 288"/>
              <a:gd name="T8" fmla="*/ 725805000 w 720"/>
              <a:gd name="T9" fmla="*/ 604837500 h 288"/>
              <a:gd name="T10" fmla="*/ 967740000 w 720"/>
              <a:gd name="T11" fmla="*/ 241935000 h 288"/>
              <a:gd name="T12" fmla="*/ 1088707500 w 720"/>
              <a:gd name="T13" fmla="*/ 604837500 h 288"/>
              <a:gd name="T14" fmla="*/ 1209675000 w 720"/>
              <a:gd name="T15" fmla="*/ 120967500 h 288"/>
              <a:gd name="T16" fmla="*/ 1330642500 w 720"/>
              <a:gd name="T17" fmla="*/ 604837500 h 288"/>
              <a:gd name="T18" fmla="*/ 1572577500 w 720"/>
              <a:gd name="T19" fmla="*/ 0 h 288"/>
              <a:gd name="T20" fmla="*/ 1572577500 w 720"/>
              <a:gd name="T21" fmla="*/ 604837500 h 288"/>
              <a:gd name="T22" fmla="*/ 1814512500 w 720"/>
              <a:gd name="T23" fmla="*/ 604837500 h 28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20" h="288">
                <a:moveTo>
                  <a:pt x="0" y="240"/>
                </a:moveTo>
                <a:cubicBezTo>
                  <a:pt x="12" y="164"/>
                  <a:pt x="24" y="88"/>
                  <a:pt x="48" y="96"/>
                </a:cubicBezTo>
                <a:cubicBezTo>
                  <a:pt x="72" y="104"/>
                  <a:pt x="112" y="288"/>
                  <a:pt x="144" y="288"/>
                </a:cubicBezTo>
                <a:cubicBezTo>
                  <a:pt x="176" y="288"/>
                  <a:pt x="216" y="104"/>
                  <a:pt x="240" y="96"/>
                </a:cubicBezTo>
                <a:cubicBezTo>
                  <a:pt x="264" y="88"/>
                  <a:pt x="264" y="240"/>
                  <a:pt x="288" y="240"/>
                </a:cubicBezTo>
                <a:cubicBezTo>
                  <a:pt x="312" y="240"/>
                  <a:pt x="360" y="96"/>
                  <a:pt x="384" y="96"/>
                </a:cubicBezTo>
                <a:cubicBezTo>
                  <a:pt x="408" y="96"/>
                  <a:pt x="416" y="248"/>
                  <a:pt x="432" y="240"/>
                </a:cubicBezTo>
                <a:cubicBezTo>
                  <a:pt x="448" y="232"/>
                  <a:pt x="464" y="48"/>
                  <a:pt x="480" y="48"/>
                </a:cubicBezTo>
                <a:cubicBezTo>
                  <a:pt x="496" y="48"/>
                  <a:pt x="504" y="248"/>
                  <a:pt x="528" y="240"/>
                </a:cubicBezTo>
                <a:cubicBezTo>
                  <a:pt x="552" y="232"/>
                  <a:pt x="608" y="0"/>
                  <a:pt x="624" y="0"/>
                </a:cubicBezTo>
                <a:cubicBezTo>
                  <a:pt x="640" y="0"/>
                  <a:pt x="608" y="200"/>
                  <a:pt x="624" y="240"/>
                </a:cubicBezTo>
                <a:cubicBezTo>
                  <a:pt x="640" y="280"/>
                  <a:pt x="704" y="240"/>
                  <a:pt x="720" y="240"/>
                </a:cubicBezTo>
              </a:path>
            </a:pathLst>
          </a:custGeom>
          <a:noFill/>
          <a:ln w="57150" cmpd="sng">
            <a:solidFill>
              <a:schemeClr val="accent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9" name="Rectangle 44"/>
          <p:cNvSpPr>
            <a:spLocks noChangeArrowheads="1"/>
          </p:cNvSpPr>
          <p:nvPr/>
        </p:nvSpPr>
        <p:spPr bwMode="auto">
          <a:xfrm>
            <a:off x="2926080" y="3152774"/>
            <a:ext cx="2286000" cy="1905000"/>
          </a:xfrm>
          <a:prstGeom prst="rect">
            <a:avLst/>
          </a:prstGeom>
          <a:noFill/>
          <a:ln w="57150" cmpd="thickThin">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50" name="Text Box 45"/>
          <p:cNvSpPr txBox="1">
            <a:spLocks noChangeArrowheads="1"/>
          </p:cNvSpPr>
          <p:nvPr/>
        </p:nvSpPr>
        <p:spPr bwMode="auto">
          <a:xfrm>
            <a:off x="2926080" y="3686174"/>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en-US" altLang="en-US" sz="1400" b="0" i="0" u="none" strike="noStrike" kern="1200" cap="none" spc="0" normalizeH="0" baseline="0" noProof="0">
                <a:ln>
                  <a:noFill/>
                </a:ln>
                <a:solidFill>
                  <a:prstClr val="black"/>
                </a:solidFill>
                <a:effectLst/>
                <a:uLnTx/>
                <a:uFillTx/>
                <a:latin typeface="Arial" panose="020B0604020202020204" pitchFamily="34" charset="0"/>
                <a:ea typeface="+mn-ea"/>
                <a:cs typeface="+mn-cs"/>
              </a:rPr>
              <a:t>0</a:t>
            </a:r>
            <a:endParaRPr kumimoji="0" lang="en-US" altLang="en-US" sz="14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51" name="Text Box 46"/>
          <p:cNvSpPr txBox="1">
            <a:spLocks noChangeArrowheads="1"/>
          </p:cNvSpPr>
          <p:nvPr/>
        </p:nvSpPr>
        <p:spPr bwMode="auto">
          <a:xfrm>
            <a:off x="4831080" y="3762374"/>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en-US" altLang="en-US" sz="1400" b="0" i="0" u="none" strike="noStrike" kern="1200" cap="none" spc="0" normalizeH="0" baseline="0" noProof="0">
                <a:ln>
                  <a:noFill/>
                </a:ln>
                <a:solidFill>
                  <a:prstClr val="black"/>
                </a:solidFill>
                <a:effectLst/>
                <a:uLnTx/>
                <a:uFillTx/>
                <a:latin typeface="Arial" panose="020B0604020202020204" pitchFamily="34" charset="0"/>
                <a:ea typeface="+mn-ea"/>
                <a:cs typeface="+mn-cs"/>
              </a:rPr>
              <a:t>10</a:t>
            </a:r>
            <a:endParaRPr kumimoji="0" lang="en-US" altLang="en-US" sz="14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52" name="Text Box 47"/>
          <p:cNvSpPr txBox="1">
            <a:spLocks noChangeArrowheads="1"/>
          </p:cNvSpPr>
          <p:nvPr/>
        </p:nvSpPr>
        <p:spPr bwMode="auto">
          <a:xfrm>
            <a:off x="3611880" y="3457574"/>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en-US" altLang="en-US" sz="1400" b="0" i="0" u="none" strike="noStrike" kern="1200" cap="none" spc="0" normalizeH="0" baseline="0" noProof="0">
                <a:ln>
                  <a:noFill/>
                </a:ln>
                <a:solidFill>
                  <a:prstClr val="black"/>
                </a:solidFill>
                <a:effectLst/>
                <a:uLnTx/>
                <a:uFillTx/>
                <a:latin typeface="Arial" panose="020B0604020202020204" pitchFamily="34" charset="0"/>
                <a:ea typeface="+mn-ea"/>
                <a:cs typeface="+mn-cs"/>
              </a:rPr>
              <a:t>4</a:t>
            </a:r>
            <a:endParaRPr kumimoji="0" lang="en-US" altLang="en-US" sz="14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53" name="Text Box 48"/>
          <p:cNvSpPr txBox="1">
            <a:spLocks noChangeArrowheads="1"/>
          </p:cNvSpPr>
          <p:nvPr/>
        </p:nvSpPr>
        <p:spPr bwMode="auto">
          <a:xfrm>
            <a:off x="3827781" y="4219574"/>
            <a:ext cx="53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en-US" altLang="en-US" sz="1800" b="1" i="0" u="none" strike="noStrike" kern="1200" cap="none" spc="0" normalizeH="0" baseline="0" noProof="0">
                <a:ln>
                  <a:noFill/>
                </a:ln>
                <a:solidFill>
                  <a:prstClr val="black"/>
                </a:solidFill>
                <a:effectLst/>
                <a:uLnTx/>
                <a:uFillTx/>
                <a:latin typeface="Arial" panose="020B0604020202020204" pitchFamily="34" charset="0"/>
                <a:ea typeface="+mn-ea"/>
                <a:cs typeface="+mn-cs"/>
              </a:rPr>
              <a:t>V</a:t>
            </a:r>
            <a:endParaRPr kumimoji="0" lang="en-US" altLang="en-US"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54" name="Text Box 49"/>
          <p:cNvSpPr txBox="1">
            <a:spLocks noChangeArrowheads="1"/>
          </p:cNvSpPr>
          <p:nvPr/>
        </p:nvSpPr>
        <p:spPr bwMode="auto">
          <a:xfrm>
            <a:off x="3230880" y="3533774"/>
            <a:ext cx="381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en-US" altLang="en-US" sz="1600" b="0" i="0" u="none" strike="noStrike" kern="1200" cap="none" spc="0" normalizeH="0" baseline="0" noProof="0">
                <a:ln>
                  <a:noFill/>
                </a:ln>
                <a:solidFill>
                  <a:prstClr val="black"/>
                </a:solidFill>
                <a:effectLst/>
                <a:uLnTx/>
                <a:uFillTx/>
                <a:latin typeface="Arial" panose="020B0604020202020204" pitchFamily="34" charset="0"/>
                <a:ea typeface="+mn-ea"/>
                <a:cs typeface="+mn-cs"/>
              </a:rPr>
              <a:t>2</a:t>
            </a:r>
            <a:endParaRPr kumimoji="0" lang="en-US" altLang="en-US" sz="16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55" name="Text Box 50"/>
          <p:cNvSpPr txBox="1">
            <a:spLocks noChangeArrowheads="1"/>
          </p:cNvSpPr>
          <p:nvPr/>
        </p:nvSpPr>
        <p:spPr bwMode="auto">
          <a:xfrm>
            <a:off x="4526280" y="3533774"/>
            <a:ext cx="381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en-US" altLang="en-US" sz="1600" b="0" i="0" u="none" strike="noStrike" kern="1200" cap="none" spc="0" normalizeH="0" baseline="0" noProof="0">
                <a:ln>
                  <a:noFill/>
                </a:ln>
                <a:solidFill>
                  <a:prstClr val="black"/>
                </a:solidFill>
                <a:effectLst/>
                <a:uLnTx/>
                <a:uFillTx/>
                <a:latin typeface="Arial" panose="020B0604020202020204" pitchFamily="34" charset="0"/>
                <a:ea typeface="+mn-ea"/>
                <a:cs typeface="+mn-cs"/>
              </a:rPr>
              <a:t>8</a:t>
            </a:r>
            <a:endParaRPr kumimoji="0" lang="en-US" altLang="en-US" sz="16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56" name="Text Box 51"/>
          <p:cNvSpPr txBox="1">
            <a:spLocks noChangeArrowheads="1"/>
          </p:cNvSpPr>
          <p:nvPr/>
        </p:nvSpPr>
        <p:spPr bwMode="auto">
          <a:xfrm>
            <a:off x="4069080" y="3457574"/>
            <a:ext cx="381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en-US" altLang="en-US" sz="1600" b="0" i="0" u="none" strike="noStrike" kern="1200" cap="none" spc="0" normalizeH="0" baseline="0" noProof="0">
                <a:ln>
                  <a:noFill/>
                </a:ln>
                <a:solidFill>
                  <a:prstClr val="black"/>
                </a:solidFill>
                <a:effectLst/>
                <a:uLnTx/>
                <a:uFillTx/>
                <a:latin typeface="Arial" panose="020B0604020202020204" pitchFamily="34" charset="0"/>
                <a:ea typeface="+mn-ea"/>
                <a:cs typeface="+mn-cs"/>
              </a:rPr>
              <a:t>6</a:t>
            </a:r>
            <a:endParaRPr kumimoji="0" lang="en-US" altLang="en-US" sz="16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57" name="Text Box 52"/>
          <p:cNvSpPr txBox="1">
            <a:spLocks noChangeArrowheads="1"/>
          </p:cNvSpPr>
          <p:nvPr/>
        </p:nvSpPr>
        <p:spPr bwMode="auto">
          <a:xfrm>
            <a:off x="8869680" y="1171574"/>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en-US" altLang="en-US" sz="1400" b="0" i="0" u="none" strike="noStrike" kern="1200" cap="none" spc="0" normalizeH="0" baseline="0" noProof="0">
                <a:ln>
                  <a:noFill/>
                </a:ln>
                <a:solidFill>
                  <a:prstClr val="black"/>
                </a:solidFill>
                <a:effectLst/>
                <a:uLnTx/>
                <a:uFillTx/>
                <a:latin typeface="Arial" panose="020B0604020202020204" pitchFamily="34" charset="0"/>
                <a:ea typeface="+mn-ea"/>
                <a:cs typeface="+mn-cs"/>
              </a:rPr>
              <a:t>1.5</a:t>
            </a:r>
            <a:endParaRPr kumimoji="0" lang="en-US" altLang="en-US" sz="14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58" name="Text Box 53"/>
          <p:cNvSpPr txBox="1">
            <a:spLocks noChangeArrowheads="1"/>
          </p:cNvSpPr>
          <p:nvPr/>
        </p:nvSpPr>
        <p:spPr bwMode="auto">
          <a:xfrm>
            <a:off x="6510180" y="3767769"/>
            <a:ext cx="152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en-US" altLang="en-US" sz="2000" b="1" i="0" u="none" strike="noStrike" kern="1200" cap="none" spc="0" normalizeH="0" baseline="0" noProof="1">
                <a:ln>
                  <a:noFill/>
                </a:ln>
                <a:solidFill>
                  <a:prstClr val="black"/>
                </a:solidFill>
                <a:effectLst/>
                <a:uLnTx/>
                <a:uFillTx/>
                <a:latin typeface="Arial" panose="020B0604020202020204" pitchFamily="34" charset="0"/>
                <a:ea typeface="+mn-ea"/>
                <a:cs typeface="+mn-cs"/>
              </a:rPr>
              <a:t>Dây sắt</a:t>
            </a:r>
            <a:endParaRPr kumimoji="0" lang="en-US" altLang="en-US" sz="2000" b="1" i="0" u="none" strike="noStrike" kern="1200" cap="none" spc="0" normalizeH="0" baseline="0" noProof="1">
              <a:ln>
                <a:noFill/>
              </a:ln>
              <a:solidFill>
                <a:prstClr val="black"/>
              </a:solidFill>
              <a:effectLst/>
              <a:uLnTx/>
              <a:uFillTx/>
              <a:latin typeface="Arial" panose="020B0604020202020204" pitchFamily="34" charset="0"/>
              <a:ea typeface="+mn-ea"/>
              <a:cs typeface="+mn-cs"/>
            </a:endParaRPr>
          </a:p>
        </p:txBody>
      </p:sp>
      <p:sp>
        <p:nvSpPr>
          <p:cNvPr id="2" name="Rectangle: Rounded Corners 1"/>
          <p:cNvSpPr/>
          <p:nvPr/>
        </p:nvSpPr>
        <p:spPr>
          <a:xfrm>
            <a:off x="655984" y="194139"/>
            <a:ext cx="3898088"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TextBox 6"/>
          <p:cNvSpPr txBox="1"/>
          <p:nvPr/>
        </p:nvSpPr>
        <p:spPr>
          <a:xfrm>
            <a:off x="879508" y="194138"/>
            <a:ext cx="3575951"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II.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Định</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luật</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Ohm</a:t>
            </a:r>
            <a:endPar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endParaRPr>
          </a:p>
        </p:txBody>
      </p:sp>
      <p:sp>
        <p:nvSpPr>
          <p:cNvPr id="8" name="TextBox 7"/>
          <p:cNvSpPr txBox="1"/>
          <p:nvPr/>
        </p:nvSpPr>
        <p:spPr>
          <a:xfrm>
            <a:off x="384388" y="762705"/>
            <a:ext cx="8877484" cy="4924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1.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Điện</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trở</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của</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một</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đoạn</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dây</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dẫn</a:t>
            </a:r>
            <a:endPar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endParaRPr>
          </a:p>
        </p:txBody>
      </p:sp>
      <p:grpSp>
        <p:nvGrpSpPr>
          <p:cNvPr id="9" name="Group 8"/>
          <p:cNvGrpSpPr/>
          <p:nvPr/>
        </p:nvGrpSpPr>
        <p:grpSpPr>
          <a:xfrm>
            <a:off x="308213" y="217196"/>
            <a:ext cx="571295" cy="492443"/>
            <a:chOff x="5033118" y="2269604"/>
            <a:chExt cx="1127406" cy="971798"/>
          </a:xfrm>
        </p:grpSpPr>
        <p:sp>
          <p:nvSpPr>
            <p:cNvPr id="10" name="Google Shape;2992;p59"/>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11" name="Picture 6" descr="Biểu tượng miễn phí plugin"/>
            <p:cNvPicPr>
              <a:picLocks noChangeAspect="1" noChangeArrowheads="1"/>
            </p:cNvPicPr>
            <p:nvPr/>
          </p:nvPicPr>
          <p:blipFill>
            <a:blip r:embed="rId2" cstate="hqprint">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1500000">
                                      <p:cBhvr>
                                        <p:cTn id="6" dur="2000" fill="hold"/>
                                        <p:tgtEl>
                                          <p:spTgt spid="126"/>
                                        </p:tgtEl>
                                        <p:attrNameLst>
                                          <p:attrName>r</p:attrName>
                                        </p:attrNameLst>
                                      </p:cBhvr>
                                    </p:animRot>
                                  </p:childTnLst>
                                </p:cTn>
                              </p:par>
                            </p:childTnLst>
                          </p:cTn>
                        </p:par>
                        <p:par>
                          <p:cTn id="7" fill="hold">
                            <p:stCondLst>
                              <p:cond delay="2000"/>
                            </p:stCondLst>
                            <p:childTnLst>
                              <p:par>
                                <p:cTn id="8" presetID="8" presetClass="emph" presetSubtype="0" fill="hold" nodeType="afterEffect">
                                  <p:stCondLst>
                                    <p:cond delay="0"/>
                                  </p:stCondLst>
                                  <p:childTnLst>
                                    <p:animRot by="2520000">
                                      <p:cBhvr>
                                        <p:cTn id="9" dur="2000" fill="hold"/>
                                        <p:tgtEl>
                                          <p:spTgt spid="57"/>
                                        </p:tgtEl>
                                        <p:attrNameLst>
                                          <p:attrName>r</p:attrName>
                                        </p:attrNameLst>
                                      </p:cBhvr>
                                    </p:animRot>
                                  </p:childTnLst>
                                </p:cTn>
                              </p:par>
                              <p:par>
                                <p:cTn id="10" presetID="8" presetClass="emph" presetSubtype="0" fill="hold" nodeType="withEffect">
                                  <p:stCondLst>
                                    <p:cond delay="0"/>
                                  </p:stCondLst>
                                  <p:childTnLst>
                                    <p:animRot by="600000">
                                      <p:cBhvr>
                                        <p:cTn id="11" dur="2000" fill="hold"/>
                                        <p:tgtEl>
                                          <p:spTgt spid="114"/>
                                        </p:tgtEl>
                                        <p:attrNameLst>
                                          <p:attrName>r</p:attrName>
                                        </p:attrNameLst>
                                      </p:cBhvr>
                                    </p:animRot>
                                  </p:childTnLst>
                                </p:cTn>
                              </p:par>
                            </p:childTnLst>
                          </p:cTn>
                        </p:par>
                      </p:childTnLst>
                    </p:cTn>
                  </p:par>
                  <p:par>
                    <p:cTn id="12" fill="hold">
                      <p:stCondLst>
                        <p:cond delay="indefinite"/>
                      </p:stCondLst>
                      <p:childTnLst>
                        <p:par>
                          <p:cTn id="13" fill="hold">
                            <p:stCondLst>
                              <p:cond delay="0"/>
                            </p:stCondLst>
                            <p:childTnLst>
                              <p:par>
                                <p:cTn id="14" presetID="8" presetClass="emph" presetSubtype="0" fill="hold" nodeType="clickEffect">
                                  <p:stCondLst>
                                    <p:cond delay="0"/>
                                  </p:stCondLst>
                                  <p:childTnLst>
                                    <p:animRot by="-1500000">
                                      <p:cBhvr>
                                        <p:cTn id="15" dur="2000" fill="hold"/>
                                        <p:tgtEl>
                                          <p:spTgt spid="126"/>
                                        </p:tgtEl>
                                        <p:attrNameLst>
                                          <p:attrName>r</p:attrName>
                                        </p:attrNameLst>
                                      </p:cBhvr>
                                    </p:animRot>
                                  </p:childTnLst>
                                </p:cTn>
                              </p:par>
                            </p:childTnLst>
                          </p:cTn>
                        </p:par>
                        <p:par>
                          <p:cTn id="16" fill="hold">
                            <p:stCondLst>
                              <p:cond delay="2000"/>
                            </p:stCondLst>
                            <p:childTnLst>
                              <p:par>
                                <p:cTn id="17" presetID="8" presetClass="emph" presetSubtype="0" fill="hold" nodeType="afterEffect">
                                  <p:stCondLst>
                                    <p:cond delay="0"/>
                                  </p:stCondLst>
                                  <p:childTnLst>
                                    <p:animRot by="-2520000">
                                      <p:cBhvr>
                                        <p:cTn id="18" dur="2000" fill="hold"/>
                                        <p:tgtEl>
                                          <p:spTgt spid="57"/>
                                        </p:tgtEl>
                                        <p:attrNameLst>
                                          <p:attrName>r</p:attrName>
                                        </p:attrNameLst>
                                      </p:cBhvr>
                                    </p:animRot>
                                  </p:childTnLst>
                                </p:cTn>
                              </p:par>
                              <p:par>
                                <p:cTn id="19" presetID="8" presetClass="emph" presetSubtype="0" fill="hold" nodeType="withEffect">
                                  <p:stCondLst>
                                    <p:cond delay="0"/>
                                  </p:stCondLst>
                                  <p:childTnLst>
                                    <p:animRot by="-600000">
                                      <p:cBhvr>
                                        <p:cTn id="20" dur="2000" fill="hold"/>
                                        <p:tgtEl>
                                          <p:spTgt spid="114"/>
                                        </p:tgtEl>
                                        <p:attrNameLst>
                                          <p:attrName>r</p:attrName>
                                        </p:attrNameLst>
                                      </p:cBhvr>
                                    </p:animRot>
                                  </p:childTnLst>
                                </p:cTn>
                              </p:par>
                            </p:childTnLst>
                          </p:cTn>
                        </p:par>
                      </p:childTnLst>
                    </p:cTn>
                  </p:par>
                  <p:par>
                    <p:cTn id="21" fill="hold">
                      <p:stCondLst>
                        <p:cond delay="indefinite"/>
                      </p:stCondLst>
                      <p:childTnLst>
                        <p:par>
                          <p:cTn id="22" fill="hold">
                            <p:stCondLst>
                              <p:cond delay="0"/>
                            </p:stCondLst>
                            <p:childTnLst>
                              <p:par>
                                <p:cTn id="23" presetID="8" presetClass="emph" presetSubtype="0" fill="hold" nodeType="clickEffect">
                                  <p:stCondLst>
                                    <p:cond delay="0"/>
                                  </p:stCondLst>
                                  <p:childTnLst>
                                    <p:animRot by="1500000">
                                      <p:cBhvr>
                                        <p:cTn id="24" dur="2000" fill="hold"/>
                                        <p:tgtEl>
                                          <p:spTgt spid="126"/>
                                        </p:tgtEl>
                                        <p:attrNameLst>
                                          <p:attrName>r</p:attrName>
                                        </p:attrNameLst>
                                      </p:cBhvr>
                                    </p:animRot>
                                  </p:childTnLst>
                                </p:cTn>
                              </p:par>
                            </p:childTnLst>
                          </p:cTn>
                        </p:par>
                        <p:par>
                          <p:cTn id="25" fill="hold">
                            <p:stCondLst>
                              <p:cond delay="2000"/>
                            </p:stCondLst>
                            <p:childTnLst>
                              <p:par>
                                <p:cTn id="26" presetID="8" presetClass="emph" presetSubtype="0" fill="hold" nodeType="afterEffect">
                                  <p:stCondLst>
                                    <p:cond delay="0"/>
                                  </p:stCondLst>
                                  <p:childTnLst>
                                    <p:animRot by="3900000">
                                      <p:cBhvr>
                                        <p:cTn id="27" dur="2000" fill="hold"/>
                                        <p:tgtEl>
                                          <p:spTgt spid="57"/>
                                        </p:tgtEl>
                                        <p:attrNameLst>
                                          <p:attrName>r</p:attrName>
                                        </p:attrNameLst>
                                      </p:cBhvr>
                                    </p:animRot>
                                  </p:childTnLst>
                                </p:cTn>
                              </p:par>
                              <p:par>
                                <p:cTn id="28" presetID="8" presetClass="emph" presetSubtype="0" fill="hold" nodeType="withEffect">
                                  <p:stCondLst>
                                    <p:cond delay="0"/>
                                  </p:stCondLst>
                                  <p:childTnLst>
                                    <p:animRot by="900000">
                                      <p:cBhvr>
                                        <p:cTn id="29" dur="2000" fill="hold"/>
                                        <p:tgtEl>
                                          <p:spTgt spid="11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3" name="Table 2"/>
              <p:cNvGraphicFramePr>
                <a:graphicFrameLocks noGrp="1"/>
              </p:cNvGraphicFramePr>
              <p:nvPr/>
            </p:nvGraphicFramePr>
            <p:xfrm>
              <a:off x="846469" y="1832580"/>
              <a:ext cx="10665666" cy="4191042"/>
            </p:xfrm>
            <a:graphic>
              <a:graphicData uri="http://schemas.openxmlformats.org/drawingml/2006/table">
                <a:tbl>
                  <a:tblPr firstRow="1" bandRow="1">
                    <a:tableStyleId>{5C22544A-7EE6-4342-B048-85BDC9FD1C3A}</a:tableStyleId>
                  </a:tblPr>
                  <a:tblGrid>
                    <a:gridCol w="5216901"/>
                    <a:gridCol w="1159311"/>
                    <a:gridCol w="1043380"/>
                    <a:gridCol w="1159311"/>
                    <a:gridCol w="1043380"/>
                    <a:gridCol w="1043383"/>
                  </a:tblGrid>
                  <a:tr h="1397014">
                    <a:tc>
                      <a:txBody>
                        <a:bodyPr/>
                        <a:lstStyle/>
                        <a:p>
                          <a:pPr algn="ctr"/>
                          <a:r>
                            <a:rPr lang="en-US" sz="2800" dirty="0">
                              <a:solidFill>
                                <a:schemeClr val="tx1"/>
                              </a:solidFill>
                              <a:latin typeface="Calibri" panose="020F0502020204030204" pitchFamily="34" charset="0"/>
                              <a:cs typeface="Calibri" panose="020F0502020204030204" pitchFamily="34" charset="0"/>
                            </a:rPr>
                            <a:t>Hiệu điện thế (V)</a:t>
                          </a:r>
                          <a:endParaRPr lang="en-US" sz="28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800" dirty="0">
                              <a:solidFill>
                                <a:schemeClr val="tx1"/>
                              </a:solidFill>
                              <a:latin typeface="Calibri" panose="020F0502020204030204" pitchFamily="34" charset="0"/>
                              <a:cs typeface="Calibri" panose="020F0502020204030204" pitchFamily="34" charset="0"/>
                            </a:rPr>
                            <a:t>4</a:t>
                          </a:r>
                          <a:endParaRPr lang="en-US" sz="28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800" dirty="0">
                              <a:solidFill>
                                <a:schemeClr val="tx1"/>
                              </a:solidFill>
                              <a:latin typeface="Calibri" panose="020F0502020204030204" pitchFamily="34" charset="0"/>
                              <a:cs typeface="Calibri" panose="020F0502020204030204" pitchFamily="34" charset="0"/>
                            </a:rPr>
                            <a:t>6</a:t>
                          </a:r>
                          <a:endParaRPr lang="en-US" sz="28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800" dirty="0">
                              <a:solidFill>
                                <a:schemeClr val="tx1"/>
                              </a:solidFill>
                              <a:latin typeface="Calibri" panose="020F0502020204030204" pitchFamily="34" charset="0"/>
                              <a:cs typeface="Calibri" panose="020F0502020204030204" pitchFamily="34" charset="0"/>
                            </a:rPr>
                            <a:t>8</a:t>
                          </a:r>
                          <a:endParaRPr lang="en-US" sz="28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800" dirty="0">
                              <a:solidFill>
                                <a:schemeClr val="tx1"/>
                              </a:solidFill>
                              <a:latin typeface="Calibri" panose="020F0502020204030204" pitchFamily="34" charset="0"/>
                              <a:cs typeface="Calibri" panose="020F0502020204030204" pitchFamily="34" charset="0"/>
                            </a:rPr>
                            <a:t>9</a:t>
                          </a:r>
                          <a:endParaRPr lang="en-US" sz="28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800" dirty="0">
                              <a:solidFill>
                                <a:schemeClr val="tx1"/>
                              </a:solidFill>
                              <a:latin typeface="Calibri" panose="020F0502020204030204" pitchFamily="34" charset="0"/>
                              <a:cs typeface="Calibri" panose="020F0502020204030204" pitchFamily="34" charset="0"/>
                            </a:rPr>
                            <a:t>10</a:t>
                          </a:r>
                          <a:endParaRPr lang="en-US" sz="28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r>
                  <a:tr h="1397014">
                    <a:tc>
                      <a:txBody>
                        <a:bodyPr/>
                        <a:lstStyle/>
                        <a:p>
                          <a:pPr algn="ctr"/>
                          <a:r>
                            <a:rPr lang="en-US" sz="2800" b="1" dirty="0">
                              <a:solidFill>
                                <a:schemeClr val="tx1"/>
                              </a:solidFill>
                              <a:latin typeface="Calibri" panose="020F0502020204030204" pitchFamily="34" charset="0"/>
                              <a:cs typeface="Calibri" panose="020F0502020204030204" pitchFamily="34" charset="0"/>
                            </a:rPr>
                            <a:t>Cường độ dòng điện (A)</a:t>
                          </a:r>
                          <a:endParaRPr lang="en-US" sz="2800" b="1"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800" b="1" dirty="0">
                              <a:latin typeface="Calibri" panose="020F0502020204030204" pitchFamily="34" charset="0"/>
                              <a:cs typeface="Calibri" panose="020F0502020204030204" pitchFamily="34" charset="0"/>
                            </a:rPr>
                            <a:t>0,2</a:t>
                          </a:r>
                          <a:endParaRPr lang="en-US"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800" b="1" dirty="0">
                              <a:latin typeface="Calibri" panose="020F0502020204030204" pitchFamily="34" charset="0"/>
                              <a:cs typeface="Calibri" panose="020F0502020204030204" pitchFamily="34" charset="0"/>
                            </a:rPr>
                            <a:t>0,3</a:t>
                          </a:r>
                          <a:endParaRPr lang="en-US"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800" b="1" dirty="0">
                              <a:latin typeface="Calibri" panose="020F0502020204030204" pitchFamily="34" charset="0"/>
                              <a:cs typeface="Calibri" panose="020F0502020204030204" pitchFamily="34" charset="0"/>
                            </a:rPr>
                            <a:t>0,4</a:t>
                          </a:r>
                          <a:endParaRPr lang="en-US"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800" b="1" dirty="0">
                              <a:latin typeface="Calibri" panose="020F0502020204030204" pitchFamily="34" charset="0"/>
                              <a:cs typeface="Calibri" panose="020F0502020204030204" pitchFamily="34" charset="0"/>
                            </a:rPr>
                            <a:t>0,45</a:t>
                          </a:r>
                          <a:endParaRPr lang="en-US"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800" b="1" dirty="0">
                              <a:latin typeface="Calibri" panose="020F0502020204030204" pitchFamily="34" charset="0"/>
                              <a:cs typeface="Calibri" panose="020F0502020204030204" pitchFamily="34" charset="0"/>
                            </a:rPr>
                            <a:t>0,5</a:t>
                          </a:r>
                          <a:endParaRPr lang="en-US"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r>
                  <a:tr h="1397014">
                    <a:tc>
                      <a:txBody>
                        <a:bodyPr/>
                        <a:lstStyle/>
                        <a:p>
                          <a:pPr algn="ctr"/>
                          <a:r>
                            <a:rPr lang="en-US" sz="2800" b="1" dirty="0">
                              <a:solidFill>
                                <a:schemeClr val="tx1"/>
                              </a:solidFill>
                              <a:latin typeface="Calibri" panose="020F0502020204030204" pitchFamily="34" charset="0"/>
                              <a:cs typeface="Calibri" panose="020F0502020204030204" pitchFamily="34" charset="0"/>
                            </a:rPr>
                            <a:t>Thương số</a:t>
                          </a:r>
                          <a:r>
                            <a:rPr lang="en-US" sz="2800" b="1" dirty="0">
                              <a:solidFill>
                                <a:schemeClr val="tx1"/>
                              </a:solidFill>
                              <a:latin typeface="Calibri" panose="020F0502020204030204" pitchFamily="34" charset="0"/>
                              <a:cs typeface="Calibri" panose="020F0502020204030204" pitchFamily="34" charset="0"/>
                            </a:rPr>
                            <a:t> </a:t>
                          </a:r>
                          <a:r>
                            <a:rPr lang="en-US" sz="2800" b="1" dirty="0">
                              <a:solidFill>
                                <a:schemeClr val="tx1"/>
                              </a:solidFill>
                              <a:latin typeface="Calibri" panose="020F0502020204030204" pitchFamily="34" charset="0"/>
                              <a:cs typeface="Calibri" panose="020F0502020204030204" pitchFamily="34" charset="0"/>
                            </a:rPr>
                            <a:t> </a:t>
                          </a:r>
                          <a14:m>
                            <m:oMath xmlns:m="http://schemas.openxmlformats.org/officeDocument/2006/math">
                              <m:f>
                                <m:fPr>
                                  <m:ctrlPr>
                                    <a:rPr lang="en-US" sz="3600" b="1" i="1" smtClean="0">
                                      <a:solidFill>
                                        <a:schemeClr val="tx1"/>
                                      </a:solidFill>
                                      <a:latin typeface="Cambria Math" panose="02040503050406030204" pitchFamily="18" charset="0"/>
                                    </a:rPr>
                                  </m:ctrlPr>
                                </m:fPr>
                                <m:num>
                                  <m:r>
                                    <a:rPr lang="vi-VN" sz="3600" b="1" i="1" smtClean="0">
                                      <a:solidFill>
                                        <a:schemeClr val="tx1"/>
                                      </a:solidFill>
                                      <a:latin typeface="Cambria Math" panose="02040503050406030204" pitchFamily="18" charset="0"/>
                                    </a:rPr>
                                    <m:t>𝑼</m:t>
                                  </m:r>
                                </m:num>
                                <m:den>
                                  <m:r>
                                    <a:rPr lang="en-US" sz="3600" b="1" i="1" smtClean="0">
                                      <a:solidFill>
                                        <a:schemeClr val="tx1"/>
                                      </a:solidFill>
                                      <a:latin typeface="Cambria Math" panose="02040503050406030204" pitchFamily="18" charset="0"/>
                                    </a:rPr>
                                    <m:t>𝑰</m:t>
                                  </m:r>
                                </m:den>
                              </m:f>
                            </m:oMath>
                          </a14:m>
                          <a:endParaRPr lang="en-US" sz="2800" b="1"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US"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US"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US"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US"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US"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r>
                </a:tbl>
              </a:graphicData>
            </a:graphic>
          </p:graphicFrame>
        </mc:Choice>
        <mc:Fallback xmlns="">
          <p:graphicFrame>
            <p:nvGraphicFramePr>
              <p:cNvPr id="3" name="Table 2"/>
              <p:cNvGraphicFramePr>
                <a:graphicFrameLocks noGrp="1"/>
              </p:cNvGraphicFramePr>
              <p:nvPr/>
            </p:nvGraphicFramePr>
            <p:xfrm>
              <a:off x="846469" y="1832580"/>
              <a:ext cx="10665666" cy="4191042"/>
            </p:xfrm>
            <a:graphic>
              <a:graphicData uri="http://schemas.openxmlformats.org/drawingml/2006/table">
                <a:tbl>
                  <a:tblPr firstRow="1" bandRow="1">
                    <a:tableStyleId>{5C22544A-7EE6-4342-B048-85BDC9FD1C3A}</a:tableStyleId>
                  </a:tblPr>
                  <a:tblGrid>
                    <a:gridCol w="5216901"/>
                    <a:gridCol w="1159311"/>
                    <a:gridCol w="1043380"/>
                    <a:gridCol w="1159311"/>
                    <a:gridCol w="1043380"/>
                    <a:gridCol w="1043383"/>
                  </a:tblGrid>
                  <a:tr h="1397014">
                    <a:tc>
                      <a:txBody>
                        <a:bodyPr/>
                        <a:lstStyle/>
                        <a:p>
                          <a:pPr algn="ctr"/>
                          <a:r>
                            <a:rPr lang="en-US" sz="2800" dirty="0">
                              <a:solidFill>
                                <a:schemeClr val="tx1"/>
                              </a:solidFill>
                              <a:latin typeface="Calibri" panose="020F0502020204030204" pitchFamily="34" charset="0"/>
                              <a:cs typeface="Calibri" panose="020F0502020204030204" pitchFamily="34" charset="0"/>
                            </a:rPr>
                            <a:t>Hiệu điện thế (V)</a:t>
                          </a:r>
                          <a:endParaRPr lang="en-US" sz="28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800" dirty="0">
                              <a:solidFill>
                                <a:schemeClr val="tx1"/>
                              </a:solidFill>
                              <a:latin typeface="Calibri" panose="020F0502020204030204" pitchFamily="34" charset="0"/>
                              <a:cs typeface="Calibri" panose="020F0502020204030204" pitchFamily="34" charset="0"/>
                            </a:rPr>
                            <a:t>4</a:t>
                          </a:r>
                          <a:endParaRPr lang="en-US" sz="28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800" dirty="0">
                              <a:solidFill>
                                <a:schemeClr val="tx1"/>
                              </a:solidFill>
                              <a:latin typeface="Calibri" panose="020F0502020204030204" pitchFamily="34" charset="0"/>
                              <a:cs typeface="Calibri" panose="020F0502020204030204" pitchFamily="34" charset="0"/>
                            </a:rPr>
                            <a:t>6</a:t>
                          </a:r>
                          <a:endParaRPr lang="en-US" sz="28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800" dirty="0">
                              <a:solidFill>
                                <a:schemeClr val="tx1"/>
                              </a:solidFill>
                              <a:latin typeface="Calibri" panose="020F0502020204030204" pitchFamily="34" charset="0"/>
                              <a:cs typeface="Calibri" panose="020F0502020204030204" pitchFamily="34" charset="0"/>
                            </a:rPr>
                            <a:t>8</a:t>
                          </a:r>
                          <a:endParaRPr lang="en-US" sz="28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800" dirty="0">
                              <a:solidFill>
                                <a:schemeClr val="tx1"/>
                              </a:solidFill>
                              <a:latin typeface="Calibri" panose="020F0502020204030204" pitchFamily="34" charset="0"/>
                              <a:cs typeface="Calibri" panose="020F0502020204030204" pitchFamily="34" charset="0"/>
                            </a:rPr>
                            <a:t>9</a:t>
                          </a:r>
                          <a:endParaRPr lang="en-US" sz="28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800" dirty="0">
                              <a:solidFill>
                                <a:schemeClr val="tx1"/>
                              </a:solidFill>
                              <a:latin typeface="Calibri" panose="020F0502020204030204" pitchFamily="34" charset="0"/>
                              <a:cs typeface="Calibri" panose="020F0502020204030204" pitchFamily="34" charset="0"/>
                            </a:rPr>
                            <a:t>10</a:t>
                          </a:r>
                          <a:endParaRPr lang="en-US" sz="28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r>
                  <a:tr h="1397014">
                    <a:tc>
                      <a:txBody>
                        <a:bodyPr/>
                        <a:lstStyle/>
                        <a:p>
                          <a:pPr algn="ctr"/>
                          <a:r>
                            <a:rPr lang="en-US" sz="2800" b="1" dirty="0">
                              <a:solidFill>
                                <a:schemeClr val="tx1"/>
                              </a:solidFill>
                              <a:latin typeface="Calibri" panose="020F0502020204030204" pitchFamily="34" charset="0"/>
                              <a:cs typeface="Calibri" panose="020F0502020204030204" pitchFamily="34" charset="0"/>
                            </a:rPr>
                            <a:t>Cường độ dòng điện (A)</a:t>
                          </a:r>
                          <a:endParaRPr lang="en-US" sz="2800" b="1"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800" b="1" dirty="0">
                              <a:latin typeface="Calibri" panose="020F0502020204030204" pitchFamily="34" charset="0"/>
                              <a:cs typeface="Calibri" panose="020F0502020204030204" pitchFamily="34" charset="0"/>
                            </a:rPr>
                            <a:t>0,2</a:t>
                          </a:r>
                          <a:endParaRPr lang="en-US"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800" b="1" dirty="0">
                              <a:latin typeface="Calibri" panose="020F0502020204030204" pitchFamily="34" charset="0"/>
                              <a:cs typeface="Calibri" panose="020F0502020204030204" pitchFamily="34" charset="0"/>
                            </a:rPr>
                            <a:t>0,3</a:t>
                          </a:r>
                          <a:endParaRPr lang="en-US"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800" b="1" dirty="0">
                              <a:latin typeface="Calibri" panose="020F0502020204030204" pitchFamily="34" charset="0"/>
                              <a:cs typeface="Calibri" panose="020F0502020204030204" pitchFamily="34" charset="0"/>
                            </a:rPr>
                            <a:t>0,4</a:t>
                          </a:r>
                          <a:endParaRPr lang="en-US"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800" b="1" dirty="0">
                              <a:latin typeface="Calibri" panose="020F0502020204030204" pitchFamily="34" charset="0"/>
                              <a:cs typeface="Calibri" panose="020F0502020204030204" pitchFamily="34" charset="0"/>
                            </a:rPr>
                            <a:t>0,45</a:t>
                          </a:r>
                          <a:endParaRPr lang="en-US"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800" b="1" dirty="0">
                              <a:latin typeface="Calibri" panose="020F0502020204030204" pitchFamily="34" charset="0"/>
                              <a:cs typeface="Calibri" panose="020F0502020204030204" pitchFamily="34" charset="0"/>
                            </a:rPr>
                            <a:t>0,5</a:t>
                          </a:r>
                          <a:endParaRPr lang="en-US"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r>
                  <a:tr h="1397000">
                    <a:tc>
                      <a:txBody>
                        <a:bodyPr/>
                        <a:lstStyle/>
                        <a:p>
                          <a:endParaRPr lang="en-US"/>
                        </a:p>
                      </a:txBody>
                      <a:tcPr marL="106863" marR="106863" marT="53432" marB="53432" anchor="ctr">
                        <a:blipFill>
                          <a:blip r:embed="rId1"/>
                        </a:blipFill>
                      </a:tcPr>
                    </a:tc>
                    <a:tc>
                      <a:txBody>
                        <a:bodyPr/>
                        <a:lstStyle/>
                        <a:p>
                          <a:pPr algn="ctr"/>
                          <a:endParaRPr lang="en-US"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US"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US"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US"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US"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r>
                </a:tbl>
              </a:graphicData>
            </a:graphic>
          </p:graphicFrame>
        </mc:Fallback>
      </mc:AlternateContent>
      <p:sp>
        <p:nvSpPr>
          <p:cNvPr id="5" name="TextBox 4"/>
          <p:cNvSpPr txBox="1"/>
          <p:nvPr/>
        </p:nvSpPr>
        <p:spPr>
          <a:xfrm>
            <a:off x="1275196" y="763257"/>
            <a:ext cx="9808211" cy="769441"/>
          </a:xfrm>
          <a:prstGeom prst="rect">
            <a:avLst/>
          </a:prstGeom>
          <a:noFill/>
        </p:spPr>
        <p:txBody>
          <a:bodyPr wrap="square" rtlCol="0">
            <a:spAutoFit/>
          </a:bodyPr>
          <a:lstStyle/>
          <a:p>
            <a:pPr marL="0" marR="0" lvl="0" indent="0" algn="ctr" defTabSz="914400" rtl="0" eaLnBrk="1" fontAlgn="auto" latinLnBrk="0" hangingPunct="1">
              <a:lnSpc>
                <a:spcPct val="150000"/>
              </a:lnSpc>
              <a:spcBef>
                <a:spcPts val="0"/>
              </a:spcBef>
              <a:spcAft>
                <a:spcPts val="0"/>
              </a:spcAft>
              <a:buClrTx/>
              <a:buSzTx/>
              <a:buFontTx/>
              <a:buNone/>
              <a:defRPr/>
            </a:pP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Giá</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trị</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của</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U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và</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I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trong</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thí</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nghiệm</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với</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dây</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dẫn</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sắt</a:t>
            </a:r>
            <a:endPar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endParaRPr>
          </a:p>
        </p:txBody>
      </p:sp>
    </p:spTree>
  </p:cSld>
  <p:clrMapOvr>
    <a:masterClrMapping/>
  </p:clrMapOvr>
  <p:transition spd="slow">
    <p:push dir="u"/>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3" name="Table 2"/>
              <p:cNvGraphicFramePr>
                <a:graphicFrameLocks noGrp="1"/>
              </p:cNvGraphicFramePr>
              <p:nvPr/>
            </p:nvGraphicFramePr>
            <p:xfrm>
              <a:off x="419748" y="777216"/>
              <a:ext cx="7190091" cy="2651784"/>
            </p:xfrm>
            <a:graphic>
              <a:graphicData uri="http://schemas.openxmlformats.org/drawingml/2006/table">
                <a:tbl>
                  <a:tblPr firstRow="1" bandRow="1">
                    <a:tableStyleId>{5C22544A-7EE6-4342-B048-85BDC9FD1C3A}</a:tableStyleId>
                  </a:tblPr>
                  <a:tblGrid>
                    <a:gridCol w="3516892"/>
                    <a:gridCol w="781531"/>
                    <a:gridCol w="703378"/>
                    <a:gridCol w="781531"/>
                    <a:gridCol w="703378"/>
                    <a:gridCol w="703381"/>
                  </a:tblGrid>
                  <a:tr h="883928">
                    <a:tc>
                      <a:txBody>
                        <a:bodyPr/>
                        <a:lstStyle/>
                        <a:p>
                          <a:pPr algn="ctr"/>
                          <a:r>
                            <a:rPr lang="en-US" sz="2400" dirty="0">
                              <a:solidFill>
                                <a:schemeClr val="tx1"/>
                              </a:solidFill>
                              <a:latin typeface="Calibri" panose="020F0502020204030204" pitchFamily="34" charset="0"/>
                              <a:cs typeface="Calibri" panose="020F0502020204030204" pitchFamily="34" charset="0"/>
                            </a:rPr>
                            <a:t>Hiệu điện thế (V)</a:t>
                          </a:r>
                          <a:endParaRPr lang="en-US" sz="24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400" dirty="0">
                              <a:solidFill>
                                <a:schemeClr val="tx1"/>
                              </a:solidFill>
                              <a:latin typeface="Calibri" panose="020F0502020204030204" pitchFamily="34" charset="0"/>
                              <a:cs typeface="Calibri" panose="020F0502020204030204" pitchFamily="34" charset="0"/>
                            </a:rPr>
                            <a:t>3</a:t>
                          </a:r>
                          <a:endParaRPr lang="en-US" sz="24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400" dirty="0">
                              <a:solidFill>
                                <a:schemeClr val="tx1"/>
                              </a:solidFill>
                              <a:latin typeface="Calibri" panose="020F0502020204030204" pitchFamily="34" charset="0"/>
                              <a:cs typeface="Calibri" panose="020F0502020204030204" pitchFamily="34" charset="0"/>
                            </a:rPr>
                            <a:t>4,5</a:t>
                          </a:r>
                          <a:endParaRPr lang="en-US" sz="24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400" dirty="0">
                              <a:solidFill>
                                <a:schemeClr val="tx1"/>
                              </a:solidFill>
                              <a:latin typeface="Calibri" panose="020F0502020204030204" pitchFamily="34" charset="0"/>
                              <a:cs typeface="Calibri" panose="020F0502020204030204" pitchFamily="34" charset="0"/>
                            </a:rPr>
                            <a:t>6</a:t>
                          </a:r>
                          <a:endParaRPr lang="en-US" sz="24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400" dirty="0">
                              <a:solidFill>
                                <a:schemeClr val="tx1"/>
                              </a:solidFill>
                              <a:latin typeface="Calibri" panose="020F0502020204030204" pitchFamily="34" charset="0"/>
                              <a:cs typeface="Calibri" panose="020F0502020204030204" pitchFamily="34" charset="0"/>
                            </a:rPr>
                            <a:t>7,5</a:t>
                          </a:r>
                          <a:endParaRPr lang="en-US" sz="24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400" dirty="0">
                              <a:solidFill>
                                <a:schemeClr val="tx1"/>
                              </a:solidFill>
                              <a:latin typeface="Calibri" panose="020F0502020204030204" pitchFamily="34" charset="0"/>
                              <a:cs typeface="Calibri" panose="020F0502020204030204" pitchFamily="34" charset="0"/>
                            </a:rPr>
                            <a:t>9</a:t>
                          </a:r>
                          <a:endParaRPr lang="en-US" sz="24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r>
                  <a:tr h="883928">
                    <a:tc>
                      <a:txBody>
                        <a:bodyPr/>
                        <a:lstStyle/>
                        <a:p>
                          <a:pPr algn="ctr"/>
                          <a:r>
                            <a:rPr lang="en-US" sz="2400" b="1" dirty="0">
                              <a:solidFill>
                                <a:schemeClr val="tx1"/>
                              </a:solidFill>
                              <a:latin typeface="Calibri" panose="020F0502020204030204" pitchFamily="34" charset="0"/>
                              <a:cs typeface="Calibri" panose="020F0502020204030204" pitchFamily="34" charset="0"/>
                            </a:rPr>
                            <a:t>Cường độ dòng điện (A)</a:t>
                          </a:r>
                          <a:endParaRPr lang="en-US" sz="2400" b="1"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400" b="1" dirty="0">
                              <a:latin typeface="Calibri" panose="020F0502020204030204" pitchFamily="34" charset="0"/>
                              <a:cs typeface="Calibri" panose="020F0502020204030204" pitchFamily="34" charset="0"/>
                            </a:rPr>
                            <a:t>0,6</a:t>
                          </a: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400" b="1" dirty="0">
                              <a:latin typeface="Calibri" panose="020F0502020204030204" pitchFamily="34" charset="0"/>
                              <a:cs typeface="Calibri" panose="020F0502020204030204" pitchFamily="34" charset="0"/>
                            </a:rPr>
                            <a:t>0,9</a:t>
                          </a: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400" b="1" dirty="0">
                              <a:latin typeface="Calibri" panose="020F0502020204030204" pitchFamily="34" charset="0"/>
                              <a:cs typeface="Calibri" panose="020F0502020204030204" pitchFamily="34" charset="0"/>
                            </a:rPr>
                            <a:t>1,2</a:t>
                          </a: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400" b="1" dirty="0">
                              <a:latin typeface="Calibri" panose="020F0502020204030204" pitchFamily="34" charset="0"/>
                              <a:cs typeface="Calibri" panose="020F0502020204030204" pitchFamily="34" charset="0"/>
                            </a:rPr>
                            <a:t>1,5</a:t>
                          </a: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400" b="1" dirty="0">
                              <a:latin typeface="Calibri" panose="020F0502020204030204" pitchFamily="34" charset="0"/>
                              <a:cs typeface="Calibri" panose="020F0502020204030204" pitchFamily="34" charset="0"/>
                            </a:rPr>
                            <a:t>1,8</a:t>
                          </a: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r>
                  <a:tr h="883928">
                    <a:tc>
                      <a:txBody>
                        <a:bodyPr/>
                        <a:lstStyle/>
                        <a:p>
                          <a:pPr algn="ctr"/>
                          <a:r>
                            <a:rPr lang="en-US" sz="2400" b="1" dirty="0">
                              <a:solidFill>
                                <a:schemeClr val="tx1"/>
                              </a:solidFill>
                              <a:latin typeface="Calibri" panose="020F0502020204030204" pitchFamily="34" charset="0"/>
                              <a:cs typeface="Calibri" panose="020F0502020204030204" pitchFamily="34" charset="0"/>
                            </a:rPr>
                            <a:t>Thương số</a:t>
                          </a:r>
                          <a:r>
                            <a:rPr lang="en-US" sz="2400" b="1" dirty="0">
                              <a:solidFill>
                                <a:schemeClr val="tx1"/>
                              </a:solidFill>
                              <a:latin typeface="Calibri" panose="020F0502020204030204" pitchFamily="34" charset="0"/>
                              <a:cs typeface="Calibri" panose="020F0502020204030204" pitchFamily="34" charset="0"/>
                            </a:rPr>
                            <a:t> </a:t>
                          </a:r>
                          <a:r>
                            <a:rPr lang="en-US" sz="2400" b="1" dirty="0">
                              <a:solidFill>
                                <a:schemeClr val="tx1"/>
                              </a:solidFill>
                              <a:latin typeface="Calibri" panose="020F0502020204030204" pitchFamily="34" charset="0"/>
                              <a:cs typeface="Calibri" panose="020F0502020204030204" pitchFamily="34" charset="0"/>
                            </a:rPr>
                            <a:t> </a:t>
                          </a:r>
                          <a14:m>
                            <m:oMath xmlns:m="http://schemas.openxmlformats.org/officeDocument/2006/math">
                              <m:f>
                                <m:fPr>
                                  <m:ctrlPr>
                                    <a:rPr lang="en-US" sz="3200" b="1" i="1" smtClean="0">
                                      <a:solidFill>
                                        <a:schemeClr val="tx1"/>
                                      </a:solidFill>
                                      <a:latin typeface="Cambria Math" panose="02040503050406030204" pitchFamily="18" charset="0"/>
                                    </a:rPr>
                                  </m:ctrlPr>
                                </m:fPr>
                                <m:num>
                                  <m:r>
                                    <a:rPr lang="vi-VN" sz="3200" b="1" i="1" smtClean="0">
                                      <a:solidFill>
                                        <a:schemeClr val="tx1"/>
                                      </a:solidFill>
                                      <a:latin typeface="Cambria Math" panose="02040503050406030204" pitchFamily="18" charset="0"/>
                                    </a:rPr>
                                    <m:t>𝑼</m:t>
                                  </m:r>
                                </m:num>
                                <m:den>
                                  <m:r>
                                    <a:rPr lang="en-US" sz="3200" b="1" i="1" smtClean="0">
                                      <a:solidFill>
                                        <a:schemeClr val="tx1"/>
                                      </a:solidFill>
                                      <a:latin typeface="Cambria Math" panose="02040503050406030204" pitchFamily="18" charset="0"/>
                                    </a:rPr>
                                    <m:t>𝑰</m:t>
                                  </m:r>
                                </m:den>
                              </m:f>
                            </m:oMath>
                          </a14:m>
                          <a:endParaRPr lang="en-US" sz="2400" b="1"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r>
                </a:tbl>
              </a:graphicData>
            </a:graphic>
          </p:graphicFrame>
        </mc:Choice>
        <mc:Fallback xmlns="">
          <p:graphicFrame>
            <p:nvGraphicFramePr>
              <p:cNvPr id="3" name="Table 2"/>
              <p:cNvGraphicFramePr>
                <a:graphicFrameLocks noGrp="1"/>
              </p:cNvGraphicFramePr>
              <p:nvPr/>
            </p:nvGraphicFramePr>
            <p:xfrm>
              <a:off x="419748" y="777216"/>
              <a:ext cx="7190091" cy="2651784"/>
            </p:xfrm>
            <a:graphic>
              <a:graphicData uri="http://schemas.openxmlformats.org/drawingml/2006/table">
                <a:tbl>
                  <a:tblPr firstRow="1" bandRow="1">
                    <a:tableStyleId>{5C22544A-7EE6-4342-B048-85BDC9FD1C3A}</a:tableStyleId>
                  </a:tblPr>
                  <a:tblGrid>
                    <a:gridCol w="3516892"/>
                    <a:gridCol w="781531"/>
                    <a:gridCol w="703378"/>
                    <a:gridCol w="781531"/>
                    <a:gridCol w="703378"/>
                    <a:gridCol w="703381"/>
                  </a:tblGrid>
                  <a:tr h="883928">
                    <a:tc>
                      <a:txBody>
                        <a:bodyPr/>
                        <a:lstStyle/>
                        <a:p>
                          <a:pPr algn="ctr"/>
                          <a:r>
                            <a:rPr lang="en-US" sz="2400" dirty="0">
                              <a:solidFill>
                                <a:schemeClr val="tx1"/>
                              </a:solidFill>
                              <a:latin typeface="Calibri" panose="020F0502020204030204" pitchFamily="34" charset="0"/>
                              <a:cs typeface="Calibri" panose="020F0502020204030204" pitchFamily="34" charset="0"/>
                            </a:rPr>
                            <a:t>Hiệu điện thế (V)</a:t>
                          </a:r>
                          <a:endParaRPr lang="en-US" sz="24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400" dirty="0">
                              <a:solidFill>
                                <a:schemeClr val="tx1"/>
                              </a:solidFill>
                              <a:latin typeface="Calibri" panose="020F0502020204030204" pitchFamily="34" charset="0"/>
                              <a:cs typeface="Calibri" panose="020F0502020204030204" pitchFamily="34" charset="0"/>
                            </a:rPr>
                            <a:t>3</a:t>
                          </a:r>
                          <a:endParaRPr lang="en-US" sz="24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400" dirty="0">
                              <a:solidFill>
                                <a:schemeClr val="tx1"/>
                              </a:solidFill>
                              <a:latin typeface="Calibri" panose="020F0502020204030204" pitchFamily="34" charset="0"/>
                              <a:cs typeface="Calibri" panose="020F0502020204030204" pitchFamily="34" charset="0"/>
                            </a:rPr>
                            <a:t>4,5</a:t>
                          </a:r>
                          <a:endParaRPr lang="en-US" sz="24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400" dirty="0">
                              <a:solidFill>
                                <a:schemeClr val="tx1"/>
                              </a:solidFill>
                              <a:latin typeface="Calibri" panose="020F0502020204030204" pitchFamily="34" charset="0"/>
                              <a:cs typeface="Calibri" panose="020F0502020204030204" pitchFamily="34" charset="0"/>
                            </a:rPr>
                            <a:t>6</a:t>
                          </a:r>
                          <a:endParaRPr lang="en-US" sz="24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400" dirty="0">
                              <a:solidFill>
                                <a:schemeClr val="tx1"/>
                              </a:solidFill>
                              <a:latin typeface="Calibri" panose="020F0502020204030204" pitchFamily="34" charset="0"/>
                              <a:cs typeface="Calibri" panose="020F0502020204030204" pitchFamily="34" charset="0"/>
                            </a:rPr>
                            <a:t>7,5</a:t>
                          </a:r>
                          <a:endParaRPr lang="en-US" sz="24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400" dirty="0">
                              <a:solidFill>
                                <a:schemeClr val="tx1"/>
                              </a:solidFill>
                              <a:latin typeface="Calibri" panose="020F0502020204030204" pitchFamily="34" charset="0"/>
                              <a:cs typeface="Calibri" panose="020F0502020204030204" pitchFamily="34" charset="0"/>
                            </a:rPr>
                            <a:t>9</a:t>
                          </a:r>
                          <a:endParaRPr lang="en-US" sz="24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r>
                  <a:tr h="883928">
                    <a:tc>
                      <a:txBody>
                        <a:bodyPr/>
                        <a:lstStyle/>
                        <a:p>
                          <a:pPr algn="ctr"/>
                          <a:r>
                            <a:rPr lang="en-US" sz="2400" b="1" dirty="0">
                              <a:solidFill>
                                <a:schemeClr val="tx1"/>
                              </a:solidFill>
                              <a:latin typeface="Calibri" panose="020F0502020204030204" pitchFamily="34" charset="0"/>
                              <a:cs typeface="Calibri" panose="020F0502020204030204" pitchFamily="34" charset="0"/>
                            </a:rPr>
                            <a:t>Cường độ dòng điện (A)</a:t>
                          </a:r>
                          <a:endParaRPr lang="en-US" sz="2400" b="1"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400" b="1" dirty="0">
                              <a:latin typeface="Calibri" panose="020F0502020204030204" pitchFamily="34" charset="0"/>
                              <a:cs typeface="Calibri" panose="020F0502020204030204" pitchFamily="34" charset="0"/>
                            </a:rPr>
                            <a:t>0,6</a:t>
                          </a: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400" b="1" dirty="0">
                              <a:latin typeface="Calibri" panose="020F0502020204030204" pitchFamily="34" charset="0"/>
                              <a:cs typeface="Calibri" panose="020F0502020204030204" pitchFamily="34" charset="0"/>
                            </a:rPr>
                            <a:t>0,9</a:t>
                          </a: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400" b="1" dirty="0">
                              <a:latin typeface="Calibri" panose="020F0502020204030204" pitchFamily="34" charset="0"/>
                              <a:cs typeface="Calibri" panose="020F0502020204030204" pitchFamily="34" charset="0"/>
                            </a:rPr>
                            <a:t>1,2</a:t>
                          </a: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400" b="1" dirty="0">
                              <a:latin typeface="Calibri" panose="020F0502020204030204" pitchFamily="34" charset="0"/>
                              <a:cs typeface="Calibri" panose="020F0502020204030204" pitchFamily="34" charset="0"/>
                            </a:rPr>
                            <a:t>1,5</a:t>
                          </a: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400" b="1" dirty="0">
                              <a:latin typeface="Calibri" panose="020F0502020204030204" pitchFamily="34" charset="0"/>
                              <a:cs typeface="Calibri" panose="020F0502020204030204" pitchFamily="34" charset="0"/>
                            </a:rPr>
                            <a:t>1,8</a:t>
                          </a: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r>
                  <a:tr h="883920">
                    <a:tc>
                      <a:txBody>
                        <a:bodyPr/>
                        <a:lstStyle/>
                        <a:p>
                          <a:endParaRPr lang="en-US"/>
                        </a:p>
                      </a:txBody>
                      <a:tcPr marL="106863" marR="106863" marT="53432" marB="53432" anchor="ctr">
                        <a:blipFill>
                          <a:blip r:embed="rId1"/>
                        </a:blipFill>
                      </a:tcPr>
                    </a:tc>
                    <a:tc>
                      <a:txBody>
                        <a:bodyPr/>
                        <a:lstStyle/>
                        <a:p>
                          <a:pPr algn="ct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r>
                </a:tbl>
              </a:graphicData>
            </a:graphic>
          </p:graphicFrame>
        </mc:Fallback>
      </mc:AlternateContent>
      <p:sp>
        <p:nvSpPr>
          <p:cNvPr id="4" name="TextBox 3"/>
          <p:cNvSpPr txBox="1"/>
          <p:nvPr/>
        </p:nvSpPr>
        <p:spPr>
          <a:xfrm>
            <a:off x="320157" y="0"/>
            <a:ext cx="2138564" cy="684803"/>
          </a:xfrm>
          <a:prstGeom prst="rect">
            <a:avLst/>
          </a:prstGeom>
          <a:noFill/>
        </p:spPr>
        <p:txBody>
          <a:bodyPr wrap="square" rtlCol="0">
            <a:spAutoFit/>
          </a:bodyPr>
          <a:lstStyle/>
          <a:p>
            <a:pPr marL="0" marR="0" lvl="0" indent="0" algn="ctr" defTabSz="914400" rtl="0" eaLnBrk="1" fontAlgn="auto" latinLnBrk="0" hangingPunct="1">
              <a:lnSpc>
                <a:spcPct val="150000"/>
              </a:lnSpc>
              <a:spcBef>
                <a:spcPts val="0"/>
              </a:spcBef>
              <a:spcAft>
                <a:spcPts val="0"/>
              </a:spcAft>
              <a:buClrTx/>
              <a:buSzTx/>
              <a:buFontTx/>
              <a:buNone/>
              <a:defRPr/>
            </a:pPr>
            <a:r>
              <a:rPr kumimoji="0" lang="en-US" sz="28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Dây</a:t>
            </a:r>
            <a:r>
              <a:rPr kumimoji="0" lang="en-US" sz="28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28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nhôm</a:t>
            </a:r>
            <a:endParaRPr kumimoji="0" lang="en-US" sz="28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endParaRPr>
          </a:p>
        </p:txBody>
      </p:sp>
      <p:sp>
        <p:nvSpPr>
          <p:cNvPr id="5" name="TextBox 4"/>
          <p:cNvSpPr txBox="1"/>
          <p:nvPr/>
        </p:nvSpPr>
        <p:spPr>
          <a:xfrm>
            <a:off x="96637" y="3327555"/>
            <a:ext cx="2138564" cy="684803"/>
          </a:xfrm>
          <a:prstGeom prst="rect">
            <a:avLst/>
          </a:prstGeom>
          <a:noFill/>
        </p:spPr>
        <p:txBody>
          <a:bodyPr wrap="square" rtlCol="0">
            <a:spAutoFit/>
          </a:bodyPr>
          <a:lstStyle/>
          <a:p>
            <a:pPr marL="0" marR="0" lvl="0" indent="0" algn="ctr" defTabSz="914400" rtl="0" eaLnBrk="1" fontAlgn="auto" latinLnBrk="0" hangingPunct="1">
              <a:lnSpc>
                <a:spcPct val="150000"/>
              </a:lnSpc>
              <a:spcBef>
                <a:spcPts val="0"/>
              </a:spcBef>
              <a:spcAft>
                <a:spcPts val="0"/>
              </a:spcAft>
              <a:buClrTx/>
              <a:buSzTx/>
              <a:buFontTx/>
              <a:buNone/>
              <a:defRPr/>
            </a:pPr>
            <a:r>
              <a:rPr kumimoji="0" lang="en-US" sz="28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Dây</a:t>
            </a:r>
            <a:r>
              <a:rPr kumimoji="0" lang="en-US" sz="28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28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sắt</a:t>
            </a:r>
            <a:endParaRPr kumimoji="0" lang="en-US" sz="28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endParaRPr>
          </a:p>
        </p:txBody>
      </p:sp>
      <mc:AlternateContent xmlns:mc="http://schemas.openxmlformats.org/markup-compatibility/2006" xmlns:a14="http://schemas.microsoft.com/office/drawing/2010/main">
        <mc:Choice Requires="a14">
          <p:graphicFrame>
            <p:nvGraphicFramePr>
              <p:cNvPr id="6" name="Table 5"/>
              <p:cNvGraphicFramePr>
                <a:graphicFrameLocks noGrp="1"/>
              </p:cNvGraphicFramePr>
              <p:nvPr/>
            </p:nvGraphicFramePr>
            <p:xfrm>
              <a:off x="419748" y="4088101"/>
              <a:ext cx="7190091" cy="2567010"/>
            </p:xfrm>
            <a:graphic>
              <a:graphicData uri="http://schemas.openxmlformats.org/drawingml/2006/table">
                <a:tbl>
                  <a:tblPr firstRow="1" bandRow="1">
                    <a:tableStyleId>{5C22544A-7EE6-4342-B048-85BDC9FD1C3A}</a:tableStyleId>
                  </a:tblPr>
                  <a:tblGrid>
                    <a:gridCol w="3516892"/>
                    <a:gridCol w="781531"/>
                    <a:gridCol w="703378"/>
                    <a:gridCol w="781531"/>
                    <a:gridCol w="703378"/>
                    <a:gridCol w="703381"/>
                  </a:tblGrid>
                  <a:tr h="855670">
                    <a:tc>
                      <a:txBody>
                        <a:bodyPr/>
                        <a:lstStyle/>
                        <a:p>
                          <a:pPr algn="ctr"/>
                          <a:r>
                            <a:rPr lang="en-US" sz="2400" dirty="0">
                              <a:solidFill>
                                <a:schemeClr val="tx1"/>
                              </a:solidFill>
                              <a:latin typeface="Calibri" panose="020F0502020204030204" pitchFamily="34" charset="0"/>
                              <a:cs typeface="Calibri" panose="020F0502020204030204" pitchFamily="34" charset="0"/>
                            </a:rPr>
                            <a:t>Hiệu điện thế (V)</a:t>
                          </a:r>
                          <a:endParaRPr lang="en-US" sz="24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400" dirty="0">
                              <a:solidFill>
                                <a:schemeClr val="tx1"/>
                              </a:solidFill>
                              <a:latin typeface="Calibri" panose="020F0502020204030204" pitchFamily="34" charset="0"/>
                              <a:cs typeface="Calibri" panose="020F0502020204030204" pitchFamily="34" charset="0"/>
                            </a:rPr>
                            <a:t>3</a:t>
                          </a:r>
                          <a:endParaRPr lang="en-US" sz="24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400" dirty="0">
                              <a:solidFill>
                                <a:schemeClr val="tx1"/>
                              </a:solidFill>
                              <a:latin typeface="Calibri" panose="020F0502020204030204" pitchFamily="34" charset="0"/>
                              <a:cs typeface="Calibri" panose="020F0502020204030204" pitchFamily="34" charset="0"/>
                            </a:rPr>
                            <a:t>4,5</a:t>
                          </a:r>
                          <a:endParaRPr lang="en-US" sz="24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400" dirty="0">
                              <a:solidFill>
                                <a:schemeClr val="tx1"/>
                              </a:solidFill>
                              <a:latin typeface="Calibri" panose="020F0502020204030204" pitchFamily="34" charset="0"/>
                              <a:cs typeface="Calibri" panose="020F0502020204030204" pitchFamily="34" charset="0"/>
                            </a:rPr>
                            <a:t>6</a:t>
                          </a:r>
                          <a:endParaRPr lang="en-US" sz="24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400" dirty="0">
                              <a:solidFill>
                                <a:schemeClr val="tx1"/>
                              </a:solidFill>
                              <a:latin typeface="Calibri" panose="020F0502020204030204" pitchFamily="34" charset="0"/>
                              <a:cs typeface="Calibri" panose="020F0502020204030204" pitchFamily="34" charset="0"/>
                            </a:rPr>
                            <a:t>7,5</a:t>
                          </a:r>
                          <a:endParaRPr lang="en-US" sz="24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400" dirty="0">
                              <a:solidFill>
                                <a:schemeClr val="tx1"/>
                              </a:solidFill>
                              <a:latin typeface="Calibri" panose="020F0502020204030204" pitchFamily="34" charset="0"/>
                              <a:cs typeface="Calibri" panose="020F0502020204030204" pitchFamily="34" charset="0"/>
                            </a:rPr>
                            <a:t>9</a:t>
                          </a:r>
                          <a:endParaRPr lang="en-US" sz="24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r>
                  <a:tr h="855670">
                    <a:tc>
                      <a:txBody>
                        <a:bodyPr/>
                        <a:lstStyle/>
                        <a:p>
                          <a:pPr algn="ctr"/>
                          <a:r>
                            <a:rPr lang="en-US" sz="2400" b="1" dirty="0">
                              <a:solidFill>
                                <a:schemeClr val="tx1"/>
                              </a:solidFill>
                              <a:latin typeface="Calibri" panose="020F0502020204030204" pitchFamily="34" charset="0"/>
                              <a:cs typeface="Calibri" panose="020F0502020204030204" pitchFamily="34" charset="0"/>
                            </a:rPr>
                            <a:t>Cường độ dòng điện (A)</a:t>
                          </a:r>
                          <a:endParaRPr lang="en-US" sz="2400" b="1"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400" b="1" dirty="0">
                              <a:latin typeface="Calibri" panose="020F0502020204030204" pitchFamily="34" charset="0"/>
                              <a:cs typeface="Calibri" panose="020F0502020204030204" pitchFamily="34" charset="0"/>
                            </a:rPr>
                            <a:t>0,6</a:t>
                          </a: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400" b="1" dirty="0">
                              <a:latin typeface="Calibri" panose="020F0502020204030204" pitchFamily="34" charset="0"/>
                              <a:cs typeface="Calibri" panose="020F0502020204030204" pitchFamily="34" charset="0"/>
                            </a:rPr>
                            <a:t>0,9</a:t>
                          </a: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400" b="1" dirty="0">
                              <a:latin typeface="Calibri" panose="020F0502020204030204" pitchFamily="34" charset="0"/>
                              <a:cs typeface="Calibri" panose="020F0502020204030204" pitchFamily="34" charset="0"/>
                            </a:rPr>
                            <a:t>1,2</a:t>
                          </a: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400" b="1" dirty="0">
                              <a:latin typeface="Calibri" panose="020F0502020204030204" pitchFamily="34" charset="0"/>
                              <a:cs typeface="Calibri" panose="020F0502020204030204" pitchFamily="34" charset="0"/>
                            </a:rPr>
                            <a:t>1,5</a:t>
                          </a: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400" b="1" dirty="0">
                              <a:latin typeface="Calibri" panose="020F0502020204030204" pitchFamily="34" charset="0"/>
                              <a:cs typeface="Calibri" panose="020F0502020204030204" pitchFamily="34" charset="0"/>
                            </a:rPr>
                            <a:t>1,8</a:t>
                          </a: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r>
                  <a:tr h="855670">
                    <a:tc>
                      <a:txBody>
                        <a:bodyPr/>
                        <a:lstStyle/>
                        <a:p>
                          <a:pPr algn="ctr"/>
                          <a:r>
                            <a:rPr lang="en-US" sz="2400" b="1" dirty="0">
                              <a:solidFill>
                                <a:schemeClr val="tx1"/>
                              </a:solidFill>
                              <a:latin typeface="Calibri" panose="020F0502020204030204" pitchFamily="34" charset="0"/>
                              <a:cs typeface="Calibri" panose="020F0502020204030204" pitchFamily="34" charset="0"/>
                            </a:rPr>
                            <a:t>Thương số</a:t>
                          </a:r>
                          <a:r>
                            <a:rPr lang="en-US" sz="2400" b="1" dirty="0">
                              <a:solidFill>
                                <a:schemeClr val="tx1"/>
                              </a:solidFill>
                              <a:latin typeface="Calibri" panose="020F0502020204030204" pitchFamily="34" charset="0"/>
                              <a:cs typeface="Calibri" panose="020F0502020204030204" pitchFamily="34" charset="0"/>
                            </a:rPr>
                            <a:t> </a:t>
                          </a:r>
                          <a:r>
                            <a:rPr lang="en-US" sz="2400" b="1" dirty="0">
                              <a:solidFill>
                                <a:schemeClr val="tx1"/>
                              </a:solidFill>
                              <a:latin typeface="Calibri" panose="020F0502020204030204" pitchFamily="34" charset="0"/>
                              <a:cs typeface="Calibri" panose="020F0502020204030204" pitchFamily="34" charset="0"/>
                            </a:rPr>
                            <a:t> </a:t>
                          </a:r>
                          <a14:m>
                            <m:oMath xmlns:m="http://schemas.openxmlformats.org/officeDocument/2006/math">
                              <m:f>
                                <m:fPr>
                                  <m:ctrlPr>
                                    <a:rPr lang="en-US" sz="3200" b="1" i="1" smtClean="0">
                                      <a:solidFill>
                                        <a:schemeClr val="tx1"/>
                                      </a:solidFill>
                                      <a:latin typeface="Cambria Math" panose="02040503050406030204" pitchFamily="18" charset="0"/>
                                    </a:rPr>
                                  </m:ctrlPr>
                                </m:fPr>
                                <m:num>
                                  <m:r>
                                    <a:rPr lang="vi-VN" sz="3200" b="1" i="1" smtClean="0">
                                      <a:solidFill>
                                        <a:schemeClr val="tx1"/>
                                      </a:solidFill>
                                      <a:latin typeface="Cambria Math" panose="02040503050406030204" pitchFamily="18" charset="0"/>
                                    </a:rPr>
                                    <m:t>𝑼</m:t>
                                  </m:r>
                                </m:num>
                                <m:den>
                                  <m:r>
                                    <a:rPr lang="en-US" sz="3200" b="1" i="1" smtClean="0">
                                      <a:solidFill>
                                        <a:schemeClr val="tx1"/>
                                      </a:solidFill>
                                      <a:latin typeface="Cambria Math" panose="02040503050406030204" pitchFamily="18" charset="0"/>
                                    </a:rPr>
                                    <m:t>𝑰</m:t>
                                  </m:r>
                                </m:den>
                              </m:f>
                            </m:oMath>
                          </a14:m>
                          <a:endParaRPr lang="en-US" sz="2400" b="1"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r>
                </a:tbl>
              </a:graphicData>
            </a:graphic>
          </p:graphicFrame>
        </mc:Choice>
        <mc:Fallback xmlns="">
          <p:graphicFrame>
            <p:nvGraphicFramePr>
              <p:cNvPr id="6" name="Table 5"/>
              <p:cNvGraphicFramePr>
                <a:graphicFrameLocks noGrp="1"/>
              </p:cNvGraphicFramePr>
              <p:nvPr/>
            </p:nvGraphicFramePr>
            <p:xfrm>
              <a:off x="419748" y="4088101"/>
              <a:ext cx="7190091" cy="2567010"/>
            </p:xfrm>
            <a:graphic>
              <a:graphicData uri="http://schemas.openxmlformats.org/drawingml/2006/table">
                <a:tbl>
                  <a:tblPr firstRow="1" bandRow="1">
                    <a:tableStyleId>{5C22544A-7EE6-4342-B048-85BDC9FD1C3A}</a:tableStyleId>
                  </a:tblPr>
                  <a:tblGrid>
                    <a:gridCol w="3516892"/>
                    <a:gridCol w="781531"/>
                    <a:gridCol w="703378"/>
                    <a:gridCol w="781531"/>
                    <a:gridCol w="703378"/>
                    <a:gridCol w="703381"/>
                  </a:tblGrid>
                  <a:tr h="855670">
                    <a:tc>
                      <a:txBody>
                        <a:bodyPr/>
                        <a:lstStyle/>
                        <a:p>
                          <a:pPr algn="ctr"/>
                          <a:r>
                            <a:rPr lang="en-US" sz="2400" dirty="0">
                              <a:solidFill>
                                <a:schemeClr val="tx1"/>
                              </a:solidFill>
                              <a:latin typeface="Calibri" panose="020F0502020204030204" pitchFamily="34" charset="0"/>
                              <a:cs typeface="Calibri" panose="020F0502020204030204" pitchFamily="34" charset="0"/>
                            </a:rPr>
                            <a:t>Hiệu điện thế (V)</a:t>
                          </a:r>
                          <a:endParaRPr lang="en-US" sz="24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400" dirty="0">
                              <a:solidFill>
                                <a:schemeClr val="tx1"/>
                              </a:solidFill>
                              <a:latin typeface="Calibri" panose="020F0502020204030204" pitchFamily="34" charset="0"/>
                              <a:cs typeface="Calibri" panose="020F0502020204030204" pitchFamily="34" charset="0"/>
                            </a:rPr>
                            <a:t>3</a:t>
                          </a:r>
                          <a:endParaRPr lang="en-US" sz="24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400" dirty="0">
                              <a:solidFill>
                                <a:schemeClr val="tx1"/>
                              </a:solidFill>
                              <a:latin typeface="Calibri" panose="020F0502020204030204" pitchFamily="34" charset="0"/>
                              <a:cs typeface="Calibri" panose="020F0502020204030204" pitchFamily="34" charset="0"/>
                            </a:rPr>
                            <a:t>4,5</a:t>
                          </a:r>
                          <a:endParaRPr lang="en-US" sz="24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400" dirty="0">
                              <a:solidFill>
                                <a:schemeClr val="tx1"/>
                              </a:solidFill>
                              <a:latin typeface="Calibri" panose="020F0502020204030204" pitchFamily="34" charset="0"/>
                              <a:cs typeface="Calibri" panose="020F0502020204030204" pitchFamily="34" charset="0"/>
                            </a:rPr>
                            <a:t>6</a:t>
                          </a:r>
                          <a:endParaRPr lang="en-US" sz="24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400" dirty="0">
                              <a:solidFill>
                                <a:schemeClr val="tx1"/>
                              </a:solidFill>
                              <a:latin typeface="Calibri" panose="020F0502020204030204" pitchFamily="34" charset="0"/>
                              <a:cs typeface="Calibri" panose="020F0502020204030204" pitchFamily="34" charset="0"/>
                            </a:rPr>
                            <a:t>7,5</a:t>
                          </a:r>
                          <a:endParaRPr lang="en-US" sz="24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400" dirty="0">
                              <a:solidFill>
                                <a:schemeClr val="tx1"/>
                              </a:solidFill>
                              <a:latin typeface="Calibri" panose="020F0502020204030204" pitchFamily="34" charset="0"/>
                              <a:cs typeface="Calibri" panose="020F0502020204030204" pitchFamily="34" charset="0"/>
                            </a:rPr>
                            <a:t>9</a:t>
                          </a:r>
                          <a:endParaRPr lang="en-US" sz="24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r>
                  <a:tr h="855670">
                    <a:tc>
                      <a:txBody>
                        <a:bodyPr/>
                        <a:lstStyle/>
                        <a:p>
                          <a:pPr algn="ctr"/>
                          <a:r>
                            <a:rPr lang="en-US" sz="2400" b="1" dirty="0">
                              <a:solidFill>
                                <a:schemeClr val="tx1"/>
                              </a:solidFill>
                              <a:latin typeface="Calibri" panose="020F0502020204030204" pitchFamily="34" charset="0"/>
                              <a:cs typeface="Calibri" panose="020F0502020204030204" pitchFamily="34" charset="0"/>
                            </a:rPr>
                            <a:t>Cường độ dòng điện (A)</a:t>
                          </a:r>
                          <a:endParaRPr lang="en-US" sz="2400" b="1"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400" b="1" dirty="0">
                              <a:latin typeface="Calibri" panose="020F0502020204030204" pitchFamily="34" charset="0"/>
                              <a:cs typeface="Calibri" panose="020F0502020204030204" pitchFamily="34" charset="0"/>
                            </a:rPr>
                            <a:t>0,6</a:t>
                          </a: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400" b="1" dirty="0">
                              <a:latin typeface="Calibri" panose="020F0502020204030204" pitchFamily="34" charset="0"/>
                              <a:cs typeface="Calibri" panose="020F0502020204030204" pitchFamily="34" charset="0"/>
                            </a:rPr>
                            <a:t>0,9</a:t>
                          </a: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400" b="1" dirty="0">
                              <a:latin typeface="Calibri" panose="020F0502020204030204" pitchFamily="34" charset="0"/>
                              <a:cs typeface="Calibri" panose="020F0502020204030204" pitchFamily="34" charset="0"/>
                            </a:rPr>
                            <a:t>1,2</a:t>
                          </a: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400" b="1" dirty="0">
                              <a:latin typeface="Calibri" panose="020F0502020204030204" pitchFamily="34" charset="0"/>
                              <a:cs typeface="Calibri" panose="020F0502020204030204" pitchFamily="34" charset="0"/>
                            </a:rPr>
                            <a:t>1,5</a:t>
                          </a: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400" b="1" dirty="0">
                              <a:latin typeface="Calibri" panose="020F0502020204030204" pitchFamily="34" charset="0"/>
                              <a:cs typeface="Calibri" panose="020F0502020204030204" pitchFamily="34" charset="0"/>
                            </a:rPr>
                            <a:t>1,8</a:t>
                          </a: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r>
                  <a:tr h="855980">
                    <a:tc>
                      <a:txBody>
                        <a:bodyPr/>
                        <a:lstStyle/>
                        <a:p>
                          <a:endParaRPr lang="en-US"/>
                        </a:p>
                      </a:txBody>
                      <a:tcPr marL="106863" marR="106863" marT="53432" marB="53432" anchor="ctr">
                        <a:blipFill>
                          <a:blip r:embed="rId2"/>
                        </a:blipFill>
                      </a:tcPr>
                    </a:tc>
                    <a:tc>
                      <a:txBody>
                        <a:bodyPr/>
                        <a:lstStyle/>
                        <a:p>
                          <a:pPr algn="ct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r>
                </a:tbl>
              </a:graphicData>
            </a:graphic>
          </p:graphicFrame>
        </mc:Fallback>
      </mc:AlternateContent>
      <mc:AlternateContent xmlns:mc="http://schemas.openxmlformats.org/markup-compatibility/2006">
        <mc:Choice xmlns:a14="http://schemas.microsoft.com/office/drawing/2010/main" Requires="a14">
          <p:sp>
            <p:nvSpPr>
              <p:cNvPr id="7" name="TextBox 6"/>
              <p:cNvSpPr txBox="1"/>
              <p:nvPr/>
            </p:nvSpPr>
            <p:spPr>
              <a:xfrm>
                <a:off x="7767319" y="2889824"/>
                <a:ext cx="4145281" cy="2396554"/>
              </a:xfrm>
              <a:prstGeom prst="rect">
                <a:avLst/>
              </a:prstGeom>
              <a:noFill/>
            </p:spPr>
            <p:txBody>
              <a:bodyPr wrap="square" rtlCol="0">
                <a:spAutoFit/>
              </a:bodyPr>
              <a:lstStyle/>
              <a:p>
                <a:pPr marL="0" marR="0" lvl="0" indent="0" algn="ctr" defTabSz="914400" rtl="0" eaLnBrk="1" fontAlgn="auto" latinLnBrk="0" hangingPunct="1">
                  <a:lnSpc>
                    <a:spcPct val="150000"/>
                  </a:lnSpc>
                  <a:spcBef>
                    <a:spcPts val="0"/>
                  </a:spcBef>
                  <a:spcAft>
                    <a:spcPts val="0"/>
                  </a:spcAft>
                  <a:buClrTx/>
                  <a:buSzTx/>
                  <a:buFontTx/>
                  <a:buNone/>
                  <a:defRPr/>
                </a:pPr>
                <a:r>
                  <a:rPr kumimoji="0" lang="vi-VN"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Tính thương số </a:t>
                </a:r>
                <a:r>
                  <a:rPr kumimoji="0" lang="en-US"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14:m>
                  <m:oMath xmlns:m="http://schemas.openxmlformats.org/officeDocument/2006/math">
                    <m:f>
                      <m:fPr>
                        <m:ctrlPr>
                          <a:rPr kumimoji="0" lang="vi-VN" altLang="vi-VN" sz="2800" b="1" i="1" u="none" strike="noStrike" kern="1200" cap="none" spc="0" normalizeH="0" baseline="0" noProof="0">
                            <a:ln>
                              <a:noFill/>
                            </a:ln>
                            <a:solidFill>
                              <a:srgbClr val="E05D5D"/>
                            </a:solidFill>
                            <a:effectLst/>
                            <a:uLnTx/>
                            <a:uFillTx/>
                            <a:latin typeface="Cambria Math" panose="02040503050406030204" pitchFamily="18" charset="0"/>
                            <a:ea typeface="+mn-ea"/>
                            <a:cs typeface="#9Slide03 Arima Madurai Black" panose="00000A00000000000000" pitchFamily="2" charset="-93"/>
                          </a:rPr>
                        </m:ctrlPr>
                      </m:fPr>
                      <m:num>
                        <m:r>
                          <m:rPr>
                            <m:nor/>
                          </m:rPr>
                          <a:rPr kumimoji="0" lang="en-US" altLang="vi-VN"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m:t>U</m:t>
                        </m:r>
                      </m:num>
                      <m:den>
                        <m:r>
                          <m:rPr>
                            <m:nor/>
                          </m:rPr>
                          <a:rPr kumimoji="0" lang="en-US" altLang="vi-VN"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m:t>I</m:t>
                        </m:r>
                      </m:den>
                    </m:f>
                  </m:oMath>
                </a14:m>
                <a:r>
                  <a:rPr kumimoji="0" lang="en-US" altLang="vi-VN"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vi-VN"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đối với mỗi dây dẫn dựa vào kết quả </a:t>
                </a:r>
                <a:r>
                  <a:rPr kumimoji="0" lang="en-US"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hai</a:t>
                </a:r>
                <a:r>
                  <a:rPr kumimoji="0" lang="en-US"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bảng</a:t>
                </a:r>
                <a:r>
                  <a:rPr kumimoji="0" lang="en-US"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bên</a:t>
                </a:r>
                <a:endParaRPr kumimoji="0" lang="en-US"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7767319" y="2889824"/>
                <a:ext cx="4145281" cy="2396554"/>
              </a:xfrm>
              <a:prstGeom prst="rect">
                <a:avLst/>
              </a:prstGeom>
              <a:blipFill rotWithShape="1">
                <a:blip r:embed="rId3"/>
                <a:stretch>
                  <a:fillRect l="-15" t="-24"/>
                </a:stretch>
              </a:blipFill>
            </p:spPr>
            <p:txBody>
              <a:bodyPr/>
              <a:lstStyle/>
              <a:p>
                <a:r>
                  <a:rPr lang="en-US" altLang="en-US">
                    <a:noFill/>
                  </a:rPr>
                  <a:t> </a:t>
                </a:r>
              </a:p>
            </p:txBody>
          </p:sp>
        </mc:Fallback>
      </mc:AlternateContent>
      <p:sp>
        <p:nvSpPr>
          <p:cNvPr id="2" name="TextBox 1"/>
          <p:cNvSpPr txBox="1"/>
          <p:nvPr/>
        </p:nvSpPr>
        <p:spPr>
          <a:xfrm>
            <a:off x="4114800" y="2804930"/>
            <a:ext cx="46736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5</a:t>
            </a:r>
            <a:endPar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endParaRPr>
          </a:p>
        </p:txBody>
      </p:sp>
      <p:sp>
        <p:nvSpPr>
          <p:cNvPr id="9" name="TextBox 8"/>
          <p:cNvSpPr txBox="1"/>
          <p:nvPr/>
        </p:nvSpPr>
        <p:spPr>
          <a:xfrm>
            <a:off x="4826000" y="2804930"/>
            <a:ext cx="46736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5</a:t>
            </a:r>
            <a:endPar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endParaRPr>
          </a:p>
        </p:txBody>
      </p:sp>
      <p:sp>
        <p:nvSpPr>
          <p:cNvPr id="10" name="TextBox 9"/>
          <p:cNvSpPr txBox="1"/>
          <p:nvPr/>
        </p:nvSpPr>
        <p:spPr>
          <a:xfrm>
            <a:off x="5588000" y="2804930"/>
            <a:ext cx="46736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5</a:t>
            </a:r>
            <a:endPar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endParaRPr>
          </a:p>
        </p:txBody>
      </p:sp>
      <p:sp>
        <p:nvSpPr>
          <p:cNvPr id="11" name="TextBox 10"/>
          <p:cNvSpPr txBox="1"/>
          <p:nvPr/>
        </p:nvSpPr>
        <p:spPr>
          <a:xfrm>
            <a:off x="6324599" y="2804930"/>
            <a:ext cx="46736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5</a:t>
            </a:r>
            <a:endPar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endParaRPr>
          </a:p>
        </p:txBody>
      </p:sp>
      <p:sp>
        <p:nvSpPr>
          <p:cNvPr id="12" name="TextBox 11"/>
          <p:cNvSpPr txBox="1"/>
          <p:nvPr/>
        </p:nvSpPr>
        <p:spPr>
          <a:xfrm>
            <a:off x="7056119" y="2789096"/>
            <a:ext cx="46736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5</a:t>
            </a:r>
            <a:endPar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endParaRPr>
          </a:p>
        </p:txBody>
      </p:sp>
      <p:sp>
        <p:nvSpPr>
          <p:cNvPr id="13" name="TextBox 12"/>
          <p:cNvSpPr txBox="1"/>
          <p:nvPr/>
        </p:nvSpPr>
        <p:spPr>
          <a:xfrm>
            <a:off x="4053840" y="6055408"/>
            <a:ext cx="58928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20</a:t>
            </a:r>
            <a:endPar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endParaRPr>
          </a:p>
        </p:txBody>
      </p:sp>
      <p:sp>
        <p:nvSpPr>
          <p:cNvPr id="15" name="TextBox 14"/>
          <p:cNvSpPr txBox="1"/>
          <p:nvPr/>
        </p:nvSpPr>
        <p:spPr>
          <a:xfrm>
            <a:off x="4765040" y="6055408"/>
            <a:ext cx="58928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20</a:t>
            </a:r>
            <a:endPar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endParaRPr>
          </a:p>
        </p:txBody>
      </p:sp>
      <p:sp>
        <p:nvSpPr>
          <p:cNvPr id="16" name="TextBox 15"/>
          <p:cNvSpPr txBox="1"/>
          <p:nvPr/>
        </p:nvSpPr>
        <p:spPr>
          <a:xfrm>
            <a:off x="5506720" y="6055408"/>
            <a:ext cx="58928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20</a:t>
            </a:r>
            <a:endPar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endParaRPr>
          </a:p>
        </p:txBody>
      </p:sp>
      <p:sp>
        <p:nvSpPr>
          <p:cNvPr id="17" name="TextBox 16"/>
          <p:cNvSpPr txBox="1"/>
          <p:nvPr/>
        </p:nvSpPr>
        <p:spPr>
          <a:xfrm>
            <a:off x="6263639" y="6055408"/>
            <a:ext cx="58928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20</a:t>
            </a:r>
            <a:endPar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endParaRPr>
          </a:p>
        </p:txBody>
      </p:sp>
      <p:sp>
        <p:nvSpPr>
          <p:cNvPr id="18" name="TextBox 17"/>
          <p:cNvSpPr txBox="1"/>
          <p:nvPr/>
        </p:nvSpPr>
        <p:spPr>
          <a:xfrm>
            <a:off x="6995159" y="6055408"/>
            <a:ext cx="58928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20</a:t>
            </a:r>
            <a:endPar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endParaRPr>
          </a:p>
        </p:txBody>
      </p:sp>
      <p:pic>
        <p:nvPicPr>
          <p:cNvPr id="1026" name="Picture 2" descr="Question mark "/>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6840" y="1794330"/>
            <a:ext cx="1219200" cy="12192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fade">
                                      <p:cBhvr>
                                        <p:cTn id="7" dur="500"/>
                                        <p:tgtEl>
                                          <p:spTgt spid="1026"/>
                                        </p:tgtEl>
                                      </p:cBhvr>
                                    </p:animEffect>
                                  </p:childTnLst>
                                </p:cTn>
                              </p:par>
                            </p:childTnLst>
                          </p:cTn>
                        </p:par>
                        <p:par>
                          <p:cTn id="8" fill="hold">
                            <p:stCondLst>
                              <p:cond delay="500"/>
                            </p:stCondLst>
                            <p:childTnLst>
                              <p:par>
                                <p:cTn id="9" presetID="22" presetClass="entr" presetSubtype="8" fill="hold" grpId="0" nodeType="afterEffect">
                                  <p:stCondLst>
                                    <p:cond delay="0"/>
                                  </p:stCondLst>
                                  <p:iterate type="lt">
                                    <p:tmPct val="5000"/>
                                  </p:iterate>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31" presetClass="entr" presetSubtype="0"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p:cTn id="16" dur="500" fill="hold"/>
                                        <p:tgtEl>
                                          <p:spTgt spid="2"/>
                                        </p:tgtEl>
                                        <p:attrNameLst>
                                          <p:attrName>ppt_w</p:attrName>
                                        </p:attrNameLst>
                                      </p:cBhvr>
                                      <p:tavLst>
                                        <p:tav tm="0">
                                          <p:val>
                                            <p:fltVal val="0"/>
                                          </p:val>
                                        </p:tav>
                                        <p:tav tm="100000">
                                          <p:val>
                                            <p:strVal val="#ppt_w"/>
                                          </p:val>
                                        </p:tav>
                                      </p:tavLst>
                                    </p:anim>
                                    <p:anim calcmode="lin" valueType="num">
                                      <p:cBhvr>
                                        <p:cTn id="17" dur="500" fill="hold"/>
                                        <p:tgtEl>
                                          <p:spTgt spid="2"/>
                                        </p:tgtEl>
                                        <p:attrNameLst>
                                          <p:attrName>ppt_h</p:attrName>
                                        </p:attrNameLst>
                                      </p:cBhvr>
                                      <p:tavLst>
                                        <p:tav tm="0">
                                          <p:val>
                                            <p:fltVal val="0"/>
                                          </p:val>
                                        </p:tav>
                                        <p:tav tm="100000">
                                          <p:val>
                                            <p:strVal val="#ppt_h"/>
                                          </p:val>
                                        </p:tav>
                                      </p:tavLst>
                                    </p:anim>
                                    <p:anim calcmode="lin" valueType="num">
                                      <p:cBhvr>
                                        <p:cTn id="18" dur="500" fill="hold"/>
                                        <p:tgtEl>
                                          <p:spTgt spid="2"/>
                                        </p:tgtEl>
                                        <p:attrNameLst>
                                          <p:attrName>style.rotation</p:attrName>
                                        </p:attrNameLst>
                                      </p:cBhvr>
                                      <p:tavLst>
                                        <p:tav tm="0">
                                          <p:val>
                                            <p:fltVal val="90"/>
                                          </p:val>
                                        </p:tav>
                                        <p:tav tm="100000">
                                          <p:val>
                                            <p:fltVal val="0"/>
                                          </p:val>
                                        </p:tav>
                                      </p:tavLst>
                                    </p:anim>
                                    <p:animEffect transition="in" filter="fade">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31" presetClass="entr" presetSubtype="0"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p:cTn id="24" dur="500" fill="hold"/>
                                        <p:tgtEl>
                                          <p:spTgt spid="9"/>
                                        </p:tgtEl>
                                        <p:attrNameLst>
                                          <p:attrName>ppt_w</p:attrName>
                                        </p:attrNameLst>
                                      </p:cBhvr>
                                      <p:tavLst>
                                        <p:tav tm="0">
                                          <p:val>
                                            <p:fltVal val="0"/>
                                          </p:val>
                                        </p:tav>
                                        <p:tav tm="100000">
                                          <p:val>
                                            <p:strVal val="#ppt_w"/>
                                          </p:val>
                                        </p:tav>
                                      </p:tavLst>
                                    </p:anim>
                                    <p:anim calcmode="lin" valueType="num">
                                      <p:cBhvr>
                                        <p:cTn id="25" dur="500" fill="hold"/>
                                        <p:tgtEl>
                                          <p:spTgt spid="9"/>
                                        </p:tgtEl>
                                        <p:attrNameLst>
                                          <p:attrName>ppt_h</p:attrName>
                                        </p:attrNameLst>
                                      </p:cBhvr>
                                      <p:tavLst>
                                        <p:tav tm="0">
                                          <p:val>
                                            <p:fltVal val="0"/>
                                          </p:val>
                                        </p:tav>
                                        <p:tav tm="100000">
                                          <p:val>
                                            <p:strVal val="#ppt_h"/>
                                          </p:val>
                                        </p:tav>
                                      </p:tavLst>
                                    </p:anim>
                                    <p:anim calcmode="lin" valueType="num">
                                      <p:cBhvr>
                                        <p:cTn id="26" dur="500" fill="hold"/>
                                        <p:tgtEl>
                                          <p:spTgt spid="9"/>
                                        </p:tgtEl>
                                        <p:attrNameLst>
                                          <p:attrName>style.rotation</p:attrName>
                                        </p:attrNameLst>
                                      </p:cBhvr>
                                      <p:tavLst>
                                        <p:tav tm="0">
                                          <p:val>
                                            <p:fltVal val="90"/>
                                          </p:val>
                                        </p:tav>
                                        <p:tav tm="100000">
                                          <p:val>
                                            <p:fltVal val="0"/>
                                          </p:val>
                                        </p:tav>
                                      </p:tavLst>
                                    </p:anim>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31"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 calcmode="lin" valueType="num">
                                      <p:cBhvr>
                                        <p:cTn id="32" dur="500" fill="hold"/>
                                        <p:tgtEl>
                                          <p:spTgt spid="10"/>
                                        </p:tgtEl>
                                        <p:attrNameLst>
                                          <p:attrName>ppt_w</p:attrName>
                                        </p:attrNameLst>
                                      </p:cBhvr>
                                      <p:tavLst>
                                        <p:tav tm="0">
                                          <p:val>
                                            <p:fltVal val="0"/>
                                          </p:val>
                                        </p:tav>
                                        <p:tav tm="100000">
                                          <p:val>
                                            <p:strVal val="#ppt_w"/>
                                          </p:val>
                                        </p:tav>
                                      </p:tavLst>
                                    </p:anim>
                                    <p:anim calcmode="lin" valueType="num">
                                      <p:cBhvr>
                                        <p:cTn id="33" dur="500" fill="hold"/>
                                        <p:tgtEl>
                                          <p:spTgt spid="10"/>
                                        </p:tgtEl>
                                        <p:attrNameLst>
                                          <p:attrName>ppt_h</p:attrName>
                                        </p:attrNameLst>
                                      </p:cBhvr>
                                      <p:tavLst>
                                        <p:tav tm="0">
                                          <p:val>
                                            <p:fltVal val="0"/>
                                          </p:val>
                                        </p:tav>
                                        <p:tav tm="100000">
                                          <p:val>
                                            <p:strVal val="#ppt_h"/>
                                          </p:val>
                                        </p:tav>
                                      </p:tavLst>
                                    </p:anim>
                                    <p:anim calcmode="lin" valueType="num">
                                      <p:cBhvr>
                                        <p:cTn id="34" dur="500" fill="hold"/>
                                        <p:tgtEl>
                                          <p:spTgt spid="10"/>
                                        </p:tgtEl>
                                        <p:attrNameLst>
                                          <p:attrName>style.rotation</p:attrName>
                                        </p:attrNameLst>
                                      </p:cBhvr>
                                      <p:tavLst>
                                        <p:tav tm="0">
                                          <p:val>
                                            <p:fltVal val="90"/>
                                          </p:val>
                                        </p:tav>
                                        <p:tav tm="100000">
                                          <p:val>
                                            <p:fltVal val="0"/>
                                          </p:val>
                                        </p:tav>
                                      </p:tavLst>
                                    </p:anim>
                                    <p:animEffect transition="in" filter="fade">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31" presetClass="entr" presetSubtype="0" fill="hold" grpId="0" nodeType="clickEffect">
                                  <p:stCondLst>
                                    <p:cond delay="0"/>
                                  </p:stCondLst>
                                  <p:childTnLst>
                                    <p:set>
                                      <p:cBhvr>
                                        <p:cTn id="39" dur="1" fill="hold">
                                          <p:stCondLst>
                                            <p:cond delay="0"/>
                                          </p:stCondLst>
                                        </p:cTn>
                                        <p:tgtEl>
                                          <p:spTgt spid="11"/>
                                        </p:tgtEl>
                                        <p:attrNameLst>
                                          <p:attrName>style.visibility</p:attrName>
                                        </p:attrNameLst>
                                      </p:cBhvr>
                                      <p:to>
                                        <p:strVal val="visible"/>
                                      </p:to>
                                    </p:set>
                                    <p:anim calcmode="lin" valueType="num">
                                      <p:cBhvr>
                                        <p:cTn id="40" dur="500" fill="hold"/>
                                        <p:tgtEl>
                                          <p:spTgt spid="11"/>
                                        </p:tgtEl>
                                        <p:attrNameLst>
                                          <p:attrName>ppt_w</p:attrName>
                                        </p:attrNameLst>
                                      </p:cBhvr>
                                      <p:tavLst>
                                        <p:tav tm="0">
                                          <p:val>
                                            <p:fltVal val="0"/>
                                          </p:val>
                                        </p:tav>
                                        <p:tav tm="100000">
                                          <p:val>
                                            <p:strVal val="#ppt_w"/>
                                          </p:val>
                                        </p:tav>
                                      </p:tavLst>
                                    </p:anim>
                                    <p:anim calcmode="lin" valueType="num">
                                      <p:cBhvr>
                                        <p:cTn id="41" dur="500" fill="hold"/>
                                        <p:tgtEl>
                                          <p:spTgt spid="11"/>
                                        </p:tgtEl>
                                        <p:attrNameLst>
                                          <p:attrName>ppt_h</p:attrName>
                                        </p:attrNameLst>
                                      </p:cBhvr>
                                      <p:tavLst>
                                        <p:tav tm="0">
                                          <p:val>
                                            <p:fltVal val="0"/>
                                          </p:val>
                                        </p:tav>
                                        <p:tav tm="100000">
                                          <p:val>
                                            <p:strVal val="#ppt_h"/>
                                          </p:val>
                                        </p:tav>
                                      </p:tavLst>
                                    </p:anim>
                                    <p:anim calcmode="lin" valueType="num">
                                      <p:cBhvr>
                                        <p:cTn id="42" dur="500" fill="hold"/>
                                        <p:tgtEl>
                                          <p:spTgt spid="11"/>
                                        </p:tgtEl>
                                        <p:attrNameLst>
                                          <p:attrName>style.rotation</p:attrName>
                                        </p:attrNameLst>
                                      </p:cBhvr>
                                      <p:tavLst>
                                        <p:tav tm="0">
                                          <p:val>
                                            <p:fltVal val="90"/>
                                          </p:val>
                                        </p:tav>
                                        <p:tav tm="100000">
                                          <p:val>
                                            <p:fltVal val="0"/>
                                          </p:val>
                                        </p:tav>
                                      </p:tavLst>
                                    </p:anim>
                                    <p:animEffect transition="in" filter="fade">
                                      <p:cBhvr>
                                        <p:cTn id="43" dur="500"/>
                                        <p:tgtEl>
                                          <p:spTgt spid="11"/>
                                        </p:tgtEl>
                                      </p:cBhvr>
                                    </p:animEffect>
                                  </p:childTnLst>
                                </p:cTn>
                              </p:par>
                            </p:childTnLst>
                          </p:cTn>
                        </p:par>
                      </p:childTnLst>
                    </p:cTn>
                  </p:par>
                  <p:par>
                    <p:cTn id="44" fill="hold">
                      <p:stCondLst>
                        <p:cond delay="indefinite"/>
                      </p:stCondLst>
                      <p:childTnLst>
                        <p:par>
                          <p:cTn id="45" fill="hold">
                            <p:stCondLst>
                              <p:cond delay="0"/>
                            </p:stCondLst>
                            <p:childTnLst>
                              <p:par>
                                <p:cTn id="46" presetID="31" presetClass="entr" presetSubtype="0" fill="hold" grpId="0" nodeType="clickEffect">
                                  <p:stCondLst>
                                    <p:cond delay="0"/>
                                  </p:stCondLst>
                                  <p:childTnLst>
                                    <p:set>
                                      <p:cBhvr>
                                        <p:cTn id="47" dur="1" fill="hold">
                                          <p:stCondLst>
                                            <p:cond delay="0"/>
                                          </p:stCondLst>
                                        </p:cTn>
                                        <p:tgtEl>
                                          <p:spTgt spid="12"/>
                                        </p:tgtEl>
                                        <p:attrNameLst>
                                          <p:attrName>style.visibility</p:attrName>
                                        </p:attrNameLst>
                                      </p:cBhvr>
                                      <p:to>
                                        <p:strVal val="visible"/>
                                      </p:to>
                                    </p:set>
                                    <p:anim calcmode="lin" valueType="num">
                                      <p:cBhvr>
                                        <p:cTn id="48" dur="500" fill="hold"/>
                                        <p:tgtEl>
                                          <p:spTgt spid="12"/>
                                        </p:tgtEl>
                                        <p:attrNameLst>
                                          <p:attrName>ppt_w</p:attrName>
                                        </p:attrNameLst>
                                      </p:cBhvr>
                                      <p:tavLst>
                                        <p:tav tm="0">
                                          <p:val>
                                            <p:fltVal val="0"/>
                                          </p:val>
                                        </p:tav>
                                        <p:tav tm="100000">
                                          <p:val>
                                            <p:strVal val="#ppt_w"/>
                                          </p:val>
                                        </p:tav>
                                      </p:tavLst>
                                    </p:anim>
                                    <p:anim calcmode="lin" valueType="num">
                                      <p:cBhvr>
                                        <p:cTn id="49" dur="500" fill="hold"/>
                                        <p:tgtEl>
                                          <p:spTgt spid="12"/>
                                        </p:tgtEl>
                                        <p:attrNameLst>
                                          <p:attrName>ppt_h</p:attrName>
                                        </p:attrNameLst>
                                      </p:cBhvr>
                                      <p:tavLst>
                                        <p:tav tm="0">
                                          <p:val>
                                            <p:fltVal val="0"/>
                                          </p:val>
                                        </p:tav>
                                        <p:tav tm="100000">
                                          <p:val>
                                            <p:strVal val="#ppt_h"/>
                                          </p:val>
                                        </p:tav>
                                      </p:tavLst>
                                    </p:anim>
                                    <p:anim calcmode="lin" valueType="num">
                                      <p:cBhvr>
                                        <p:cTn id="50" dur="500" fill="hold"/>
                                        <p:tgtEl>
                                          <p:spTgt spid="12"/>
                                        </p:tgtEl>
                                        <p:attrNameLst>
                                          <p:attrName>style.rotation</p:attrName>
                                        </p:attrNameLst>
                                      </p:cBhvr>
                                      <p:tavLst>
                                        <p:tav tm="0">
                                          <p:val>
                                            <p:fltVal val="90"/>
                                          </p:val>
                                        </p:tav>
                                        <p:tav tm="100000">
                                          <p:val>
                                            <p:fltVal val="0"/>
                                          </p:val>
                                        </p:tav>
                                      </p:tavLst>
                                    </p:anim>
                                    <p:animEffect transition="in" filter="fade">
                                      <p:cBhvr>
                                        <p:cTn id="51" dur="500"/>
                                        <p:tgtEl>
                                          <p:spTgt spid="12"/>
                                        </p:tgtEl>
                                      </p:cBhvr>
                                    </p:animEffect>
                                  </p:childTnLst>
                                </p:cTn>
                              </p:par>
                            </p:childTnLst>
                          </p:cTn>
                        </p:par>
                      </p:childTnLst>
                    </p:cTn>
                  </p:par>
                  <p:par>
                    <p:cTn id="52" fill="hold">
                      <p:stCondLst>
                        <p:cond delay="indefinite"/>
                      </p:stCondLst>
                      <p:childTnLst>
                        <p:par>
                          <p:cTn id="53" fill="hold">
                            <p:stCondLst>
                              <p:cond delay="0"/>
                            </p:stCondLst>
                            <p:childTnLst>
                              <p:par>
                                <p:cTn id="54" presetID="31" presetClass="entr" presetSubtype="0" fill="hold" grpId="0" nodeType="clickEffect">
                                  <p:stCondLst>
                                    <p:cond delay="0"/>
                                  </p:stCondLst>
                                  <p:childTnLst>
                                    <p:set>
                                      <p:cBhvr>
                                        <p:cTn id="55" dur="1" fill="hold">
                                          <p:stCondLst>
                                            <p:cond delay="0"/>
                                          </p:stCondLst>
                                        </p:cTn>
                                        <p:tgtEl>
                                          <p:spTgt spid="13"/>
                                        </p:tgtEl>
                                        <p:attrNameLst>
                                          <p:attrName>style.visibility</p:attrName>
                                        </p:attrNameLst>
                                      </p:cBhvr>
                                      <p:to>
                                        <p:strVal val="visible"/>
                                      </p:to>
                                    </p:set>
                                    <p:anim calcmode="lin" valueType="num">
                                      <p:cBhvr>
                                        <p:cTn id="56" dur="500" fill="hold"/>
                                        <p:tgtEl>
                                          <p:spTgt spid="13"/>
                                        </p:tgtEl>
                                        <p:attrNameLst>
                                          <p:attrName>ppt_w</p:attrName>
                                        </p:attrNameLst>
                                      </p:cBhvr>
                                      <p:tavLst>
                                        <p:tav tm="0">
                                          <p:val>
                                            <p:fltVal val="0"/>
                                          </p:val>
                                        </p:tav>
                                        <p:tav tm="100000">
                                          <p:val>
                                            <p:strVal val="#ppt_w"/>
                                          </p:val>
                                        </p:tav>
                                      </p:tavLst>
                                    </p:anim>
                                    <p:anim calcmode="lin" valueType="num">
                                      <p:cBhvr>
                                        <p:cTn id="57" dur="500" fill="hold"/>
                                        <p:tgtEl>
                                          <p:spTgt spid="13"/>
                                        </p:tgtEl>
                                        <p:attrNameLst>
                                          <p:attrName>ppt_h</p:attrName>
                                        </p:attrNameLst>
                                      </p:cBhvr>
                                      <p:tavLst>
                                        <p:tav tm="0">
                                          <p:val>
                                            <p:fltVal val="0"/>
                                          </p:val>
                                        </p:tav>
                                        <p:tav tm="100000">
                                          <p:val>
                                            <p:strVal val="#ppt_h"/>
                                          </p:val>
                                        </p:tav>
                                      </p:tavLst>
                                    </p:anim>
                                    <p:anim calcmode="lin" valueType="num">
                                      <p:cBhvr>
                                        <p:cTn id="58" dur="500" fill="hold"/>
                                        <p:tgtEl>
                                          <p:spTgt spid="13"/>
                                        </p:tgtEl>
                                        <p:attrNameLst>
                                          <p:attrName>style.rotation</p:attrName>
                                        </p:attrNameLst>
                                      </p:cBhvr>
                                      <p:tavLst>
                                        <p:tav tm="0">
                                          <p:val>
                                            <p:fltVal val="90"/>
                                          </p:val>
                                        </p:tav>
                                        <p:tav tm="100000">
                                          <p:val>
                                            <p:fltVal val="0"/>
                                          </p:val>
                                        </p:tav>
                                      </p:tavLst>
                                    </p:anim>
                                    <p:animEffect transition="in" filter="fade">
                                      <p:cBhvr>
                                        <p:cTn id="59" dur="500"/>
                                        <p:tgtEl>
                                          <p:spTgt spid="13"/>
                                        </p:tgtEl>
                                      </p:cBhvr>
                                    </p:animEffect>
                                  </p:childTnLst>
                                </p:cTn>
                              </p:par>
                            </p:childTnLst>
                          </p:cTn>
                        </p:par>
                      </p:childTnLst>
                    </p:cTn>
                  </p:par>
                  <p:par>
                    <p:cTn id="60" fill="hold">
                      <p:stCondLst>
                        <p:cond delay="indefinite"/>
                      </p:stCondLst>
                      <p:childTnLst>
                        <p:par>
                          <p:cTn id="61" fill="hold">
                            <p:stCondLst>
                              <p:cond delay="0"/>
                            </p:stCondLst>
                            <p:childTnLst>
                              <p:par>
                                <p:cTn id="62" presetID="31" presetClass="entr" presetSubtype="0" fill="hold" grpId="0" nodeType="clickEffect">
                                  <p:stCondLst>
                                    <p:cond delay="0"/>
                                  </p:stCondLst>
                                  <p:childTnLst>
                                    <p:set>
                                      <p:cBhvr>
                                        <p:cTn id="63" dur="1" fill="hold">
                                          <p:stCondLst>
                                            <p:cond delay="0"/>
                                          </p:stCondLst>
                                        </p:cTn>
                                        <p:tgtEl>
                                          <p:spTgt spid="15"/>
                                        </p:tgtEl>
                                        <p:attrNameLst>
                                          <p:attrName>style.visibility</p:attrName>
                                        </p:attrNameLst>
                                      </p:cBhvr>
                                      <p:to>
                                        <p:strVal val="visible"/>
                                      </p:to>
                                    </p:set>
                                    <p:anim calcmode="lin" valueType="num">
                                      <p:cBhvr>
                                        <p:cTn id="64" dur="500" fill="hold"/>
                                        <p:tgtEl>
                                          <p:spTgt spid="15"/>
                                        </p:tgtEl>
                                        <p:attrNameLst>
                                          <p:attrName>ppt_w</p:attrName>
                                        </p:attrNameLst>
                                      </p:cBhvr>
                                      <p:tavLst>
                                        <p:tav tm="0">
                                          <p:val>
                                            <p:fltVal val="0"/>
                                          </p:val>
                                        </p:tav>
                                        <p:tav tm="100000">
                                          <p:val>
                                            <p:strVal val="#ppt_w"/>
                                          </p:val>
                                        </p:tav>
                                      </p:tavLst>
                                    </p:anim>
                                    <p:anim calcmode="lin" valueType="num">
                                      <p:cBhvr>
                                        <p:cTn id="65" dur="500" fill="hold"/>
                                        <p:tgtEl>
                                          <p:spTgt spid="15"/>
                                        </p:tgtEl>
                                        <p:attrNameLst>
                                          <p:attrName>ppt_h</p:attrName>
                                        </p:attrNameLst>
                                      </p:cBhvr>
                                      <p:tavLst>
                                        <p:tav tm="0">
                                          <p:val>
                                            <p:fltVal val="0"/>
                                          </p:val>
                                        </p:tav>
                                        <p:tav tm="100000">
                                          <p:val>
                                            <p:strVal val="#ppt_h"/>
                                          </p:val>
                                        </p:tav>
                                      </p:tavLst>
                                    </p:anim>
                                    <p:anim calcmode="lin" valueType="num">
                                      <p:cBhvr>
                                        <p:cTn id="66" dur="500" fill="hold"/>
                                        <p:tgtEl>
                                          <p:spTgt spid="15"/>
                                        </p:tgtEl>
                                        <p:attrNameLst>
                                          <p:attrName>style.rotation</p:attrName>
                                        </p:attrNameLst>
                                      </p:cBhvr>
                                      <p:tavLst>
                                        <p:tav tm="0">
                                          <p:val>
                                            <p:fltVal val="90"/>
                                          </p:val>
                                        </p:tav>
                                        <p:tav tm="100000">
                                          <p:val>
                                            <p:fltVal val="0"/>
                                          </p:val>
                                        </p:tav>
                                      </p:tavLst>
                                    </p:anim>
                                    <p:animEffect transition="in" filter="fade">
                                      <p:cBhvr>
                                        <p:cTn id="67" dur="500"/>
                                        <p:tgtEl>
                                          <p:spTgt spid="15"/>
                                        </p:tgtEl>
                                      </p:cBhvr>
                                    </p:animEffect>
                                  </p:childTnLst>
                                </p:cTn>
                              </p:par>
                            </p:childTnLst>
                          </p:cTn>
                        </p:par>
                      </p:childTnLst>
                    </p:cTn>
                  </p:par>
                  <p:par>
                    <p:cTn id="68" fill="hold">
                      <p:stCondLst>
                        <p:cond delay="indefinite"/>
                      </p:stCondLst>
                      <p:childTnLst>
                        <p:par>
                          <p:cTn id="69" fill="hold">
                            <p:stCondLst>
                              <p:cond delay="0"/>
                            </p:stCondLst>
                            <p:childTnLst>
                              <p:par>
                                <p:cTn id="70" presetID="31" presetClass="entr" presetSubtype="0" fill="hold" grpId="0" nodeType="clickEffect">
                                  <p:stCondLst>
                                    <p:cond delay="0"/>
                                  </p:stCondLst>
                                  <p:childTnLst>
                                    <p:set>
                                      <p:cBhvr>
                                        <p:cTn id="71" dur="1" fill="hold">
                                          <p:stCondLst>
                                            <p:cond delay="0"/>
                                          </p:stCondLst>
                                        </p:cTn>
                                        <p:tgtEl>
                                          <p:spTgt spid="16"/>
                                        </p:tgtEl>
                                        <p:attrNameLst>
                                          <p:attrName>style.visibility</p:attrName>
                                        </p:attrNameLst>
                                      </p:cBhvr>
                                      <p:to>
                                        <p:strVal val="visible"/>
                                      </p:to>
                                    </p:set>
                                    <p:anim calcmode="lin" valueType="num">
                                      <p:cBhvr>
                                        <p:cTn id="72" dur="500" fill="hold"/>
                                        <p:tgtEl>
                                          <p:spTgt spid="16"/>
                                        </p:tgtEl>
                                        <p:attrNameLst>
                                          <p:attrName>ppt_w</p:attrName>
                                        </p:attrNameLst>
                                      </p:cBhvr>
                                      <p:tavLst>
                                        <p:tav tm="0">
                                          <p:val>
                                            <p:fltVal val="0"/>
                                          </p:val>
                                        </p:tav>
                                        <p:tav tm="100000">
                                          <p:val>
                                            <p:strVal val="#ppt_w"/>
                                          </p:val>
                                        </p:tav>
                                      </p:tavLst>
                                    </p:anim>
                                    <p:anim calcmode="lin" valueType="num">
                                      <p:cBhvr>
                                        <p:cTn id="73" dur="500" fill="hold"/>
                                        <p:tgtEl>
                                          <p:spTgt spid="16"/>
                                        </p:tgtEl>
                                        <p:attrNameLst>
                                          <p:attrName>ppt_h</p:attrName>
                                        </p:attrNameLst>
                                      </p:cBhvr>
                                      <p:tavLst>
                                        <p:tav tm="0">
                                          <p:val>
                                            <p:fltVal val="0"/>
                                          </p:val>
                                        </p:tav>
                                        <p:tav tm="100000">
                                          <p:val>
                                            <p:strVal val="#ppt_h"/>
                                          </p:val>
                                        </p:tav>
                                      </p:tavLst>
                                    </p:anim>
                                    <p:anim calcmode="lin" valueType="num">
                                      <p:cBhvr>
                                        <p:cTn id="74" dur="500" fill="hold"/>
                                        <p:tgtEl>
                                          <p:spTgt spid="16"/>
                                        </p:tgtEl>
                                        <p:attrNameLst>
                                          <p:attrName>style.rotation</p:attrName>
                                        </p:attrNameLst>
                                      </p:cBhvr>
                                      <p:tavLst>
                                        <p:tav tm="0">
                                          <p:val>
                                            <p:fltVal val="90"/>
                                          </p:val>
                                        </p:tav>
                                        <p:tav tm="100000">
                                          <p:val>
                                            <p:fltVal val="0"/>
                                          </p:val>
                                        </p:tav>
                                      </p:tavLst>
                                    </p:anim>
                                    <p:animEffect transition="in" filter="fade">
                                      <p:cBhvr>
                                        <p:cTn id="75" dur="500"/>
                                        <p:tgtEl>
                                          <p:spTgt spid="16"/>
                                        </p:tgtEl>
                                      </p:cBhvr>
                                    </p:animEffect>
                                  </p:childTnLst>
                                </p:cTn>
                              </p:par>
                            </p:childTnLst>
                          </p:cTn>
                        </p:par>
                      </p:childTnLst>
                    </p:cTn>
                  </p:par>
                  <p:par>
                    <p:cTn id="76" fill="hold">
                      <p:stCondLst>
                        <p:cond delay="indefinite"/>
                      </p:stCondLst>
                      <p:childTnLst>
                        <p:par>
                          <p:cTn id="77" fill="hold">
                            <p:stCondLst>
                              <p:cond delay="0"/>
                            </p:stCondLst>
                            <p:childTnLst>
                              <p:par>
                                <p:cTn id="78" presetID="31" presetClass="entr" presetSubtype="0" fill="hold" grpId="0" nodeType="clickEffect">
                                  <p:stCondLst>
                                    <p:cond delay="0"/>
                                  </p:stCondLst>
                                  <p:childTnLst>
                                    <p:set>
                                      <p:cBhvr>
                                        <p:cTn id="79" dur="1" fill="hold">
                                          <p:stCondLst>
                                            <p:cond delay="0"/>
                                          </p:stCondLst>
                                        </p:cTn>
                                        <p:tgtEl>
                                          <p:spTgt spid="17"/>
                                        </p:tgtEl>
                                        <p:attrNameLst>
                                          <p:attrName>style.visibility</p:attrName>
                                        </p:attrNameLst>
                                      </p:cBhvr>
                                      <p:to>
                                        <p:strVal val="visible"/>
                                      </p:to>
                                    </p:set>
                                    <p:anim calcmode="lin" valueType="num">
                                      <p:cBhvr>
                                        <p:cTn id="80" dur="500" fill="hold"/>
                                        <p:tgtEl>
                                          <p:spTgt spid="17"/>
                                        </p:tgtEl>
                                        <p:attrNameLst>
                                          <p:attrName>ppt_w</p:attrName>
                                        </p:attrNameLst>
                                      </p:cBhvr>
                                      <p:tavLst>
                                        <p:tav tm="0">
                                          <p:val>
                                            <p:fltVal val="0"/>
                                          </p:val>
                                        </p:tav>
                                        <p:tav tm="100000">
                                          <p:val>
                                            <p:strVal val="#ppt_w"/>
                                          </p:val>
                                        </p:tav>
                                      </p:tavLst>
                                    </p:anim>
                                    <p:anim calcmode="lin" valueType="num">
                                      <p:cBhvr>
                                        <p:cTn id="81" dur="500" fill="hold"/>
                                        <p:tgtEl>
                                          <p:spTgt spid="17"/>
                                        </p:tgtEl>
                                        <p:attrNameLst>
                                          <p:attrName>ppt_h</p:attrName>
                                        </p:attrNameLst>
                                      </p:cBhvr>
                                      <p:tavLst>
                                        <p:tav tm="0">
                                          <p:val>
                                            <p:fltVal val="0"/>
                                          </p:val>
                                        </p:tav>
                                        <p:tav tm="100000">
                                          <p:val>
                                            <p:strVal val="#ppt_h"/>
                                          </p:val>
                                        </p:tav>
                                      </p:tavLst>
                                    </p:anim>
                                    <p:anim calcmode="lin" valueType="num">
                                      <p:cBhvr>
                                        <p:cTn id="82" dur="500" fill="hold"/>
                                        <p:tgtEl>
                                          <p:spTgt spid="17"/>
                                        </p:tgtEl>
                                        <p:attrNameLst>
                                          <p:attrName>style.rotation</p:attrName>
                                        </p:attrNameLst>
                                      </p:cBhvr>
                                      <p:tavLst>
                                        <p:tav tm="0">
                                          <p:val>
                                            <p:fltVal val="90"/>
                                          </p:val>
                                        </p:tav>
                                        <p:tav tm="100000">
                                          <p:val>
                                            <p:fltVal val="0"/>
                                          </p:val>
                                        </p:tav>
                                      </p:tavLst>
                                    </p:anim>
                                    <p:animEffect transition="in" filter="fade">
                                      <p:cBhvr>
                                        <p:cTn id="83" dur="500"/>
                                        <p:tgtEl>
                                          <p:spTgt spid="17"/>
                                        </p:tgtEl>
                                      </p:cBhvr>
                                    </p:animEffect>
                                  </p:childTnLst>
                                </p:cTn>
                              </p:par>
                            </p:childTnLst>
                          </p:cTn>
                        </p:par>
                      </p:childTnLst>
                    </p:cTn>
                  </p:par>
                  <p:par>
                    <p:cTn id="84" fill="hold">
                      <p:stCondLst>
                        <p:cond delay="indefinite"/>
                      </p:stCondLst>
                      <p:childTnLst>
                        <p:par>
                          <p:cTn id="85" fill="hold">
                            <p:stCondLst>
                              <p:cond delay="0"/>
                            </p:stCondLst>
                            <p:childTnLst>
                              <p:par>
                                <p:cTn id="86" presetID="31" presetClass="entr" presetSubtype="0" fill="hold" grpId="0" nodeType="clickEffect">
                                  <p:stCondLst>
                                    <p:cond delay="0"/>
                                  </p:stCondLst>
                                  <p:childTnLst>
                                    <p:set>
                                      <p:cBhvr>
                                        <p:cTn id="87" dur="1" fill="hold">
                                          <p:stCondLst>
                                            <p:cond delay="0"/>
                                          </p:stCondLst>
                                        </p:cTn>
                                        <p:tgtEl>
                                          <p:spTgt spid="18"/>
                                        </p:tgtEl>
                                        <p:attrNameLst>
                                          <p:attrName>style.visibility</p:attrName>
                                        </p:attrNameLst>
                                      </p:cBhvr>
                                      <p:to>
                                        <p:strVal val="visible"/>
                                      </p:to>
                                    </p:set>
                                    <p:anim calcmode="lin" valueType="num">
                                      <p:cBhvr>
                                        <p:cTn id="88" dur="500" fill="hold"/>
                                        <p:tgtEl>
                                          <p:spTgt spid="18"/>
                                        </p:tgtEl>
                                        <p:attrNameLst>
                                          <p:attrName>ppt_w</p:attrName>
                                        </p:attrNameLst>
                                      </p:cBhvr>
                                      <p:tavLst>
                                        <p:tav tm="0">
                                          <p:val>
                                            <p:fltVal val="0"/>
                                          </p:val>
                                        </p:tav>
                                        <p:tav tm="100000">
                                          <p:val>
                                            <p:strVal val="#ppt_w"/>
                                          </p:val>
                                        </p:tav>
                                      </p:tavLst>
                                    </p:anim>
                                    <p:anim calcmode="lin" valueType="num">
                                      <p:cBhvr>
                                        <p:cTn id="89" dur="500" fill="hold"/>
                                        <p:tgtEl>
                                          <p:spTgt spid="18"/>
                                        </p:tgtEl>
                                        <p:attrNameLst>
                                          <p:attrName>ppt_h</p:attrName>
                                        </p:attrNameLst>
                                      </p:cBhvr>
                                      <p:tavLst>
                                        <p:tav tm="0">
                                          <p:val>
                                            <p:fltVal val="0"/>
                                          </p:val>
                                        </p:tav>
                                        <p:tav tm="100000">
                                          <p:val>
                                            <p:strVal val="#ppt_h"/>
                                          </p:val>
                                        </p:tav>
                                      </p:tavLst>
                                    </p:anim>
                                    <p:anim calcmode="lin" valueType="num">
                                      <p:cBhvr>
                                        <p:cTn id="90" dur="500" fill="hold"/>
                                        <p:tgtEl>
                                          <p:spTgt spid="18"/>
                                        </p:tgtEl>
                                        <p:attrNameLst>
                                          <p:attrName>style.rotation</p:attrName>
                                        </p:attrNameLst>
                                      </p:cBhvr>
                                      <p:tavLst>
                                        <p:tav tm="0">
                                          <p:val>
                                            <p:fltVal val="90"/>
                                          </p:val>
                                        </p:tav>
                                        <p:tav tm="100000">
                                          <p:val>
                                            <p:fltVal val="0"/>
                                          </p:val>
                                        </p:tav>
                                      </p:tavLst>
                                    </p:anim>
                                    <p:animEffect transition="in" filter="fade">
                                      <p:cBhvr>
                                        <p:cTn id="9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 grpId="0"/>
      <p:bldP spid="9" grpId="0"/>
      <p:bldP spid="10" grpId="0"/>
      <p:bldP spid="11" grpId="0"/>
      <p:bldP spid="12" grpId="0"/>
      <p:bldP spid="13" grpId="0"/>
      <p:bldP spid="15" grpId="0"/>
      <p:bldP spid="16" grpId="0"/>
      <p:bldP spid="17" grpId="0"/>
      <p:bldP spid="1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3" name="Table 2"/>
              <p:cNvGraphicFramePr>
                <a:graphicFrameLocks noGrp="1"/>
              </p:cNvGraphicFramePr>
              <p:nvPr/>
            </p:nvGraphicFramePr>
            <p:xfrm>
              <a:off x="419748" y="777216"/>
              <a:ext cx="7190091" cy="2651784"/>
            </p:xfrm>
            <a:graphic>
              <a:graphicData uri="http://schemas.openxmlformats.org/drawingml/2006/table">
                <a:tbl>
                  <a:tblPr firstRow="1" bandRow="1">
                    <a:tableStyleId>{5C22544A-7EE6-4342-B048-85BDC9FD1C3A}</a:tableStyleId>
                  </a:tblPr>
                  <a:tblGrid>
                    <a:gridCol w="3516892"/>
                    <a:gridCol w="781531"/>
                    <a:gridCol w="703378"/>
                    <a:gridCol w="781531"/>
                    <a:gridCol w="703378"/>
                    <a:gridCol w="703381"/>
                  </a:tblGrid>
                  <a:tr h="883928">
                    <a:tc>
                      <a:txBody>
                        <a:bodyPr/>
                        <a:lstStyle/>
                        <a:p>
                          <a:pPr algn="ctr"/>
                          <a:r>
                            <a:rPr lang="en-US" sz="2400" dirty="0">
                              <a:solidFill>
                                <a:schemeClr val="tx1"/>
                              </a:solidFill>
                              <a:latin typeface="Calibri" panose="020F0502020204030204" pitchFamily="34" charset="0"/>
                              <a:cs typeface="Calibri" panose="020F0502020204030204" pitchFamily="34" charset="0"/>
                            </a:rPr>
                            <a:t>Hiệu điện thế (V)</a:t>
                          </a:r>
                          <a:endParaRPr lang="en-US" sz="24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400" dirty="0">
                              <a:solidFill>
                                <a:schemeClr val="tx1"/>
                              </a:solidFill>
                              <a:latin typeface="Calibri" panose="020F0502020204030204" pitchFamily="34" charset="0"/>
                              <a:cs typeface="Calibri" panose="020F0502020204030204" pitchFamily="34" charset="0"/>
                            </a:rPr>
                            <a:t>3</a:t>
                          </a:r>
                          <a:endParaRPr lang="en-US" sz="24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400" dirty="0">
                              <a:solidFill>
                                <a:schemeClr val="tx1"/>
                              </a:solidFill>
                              <a:latin typeface="Calibri" panose="020F0502020204030204" pitchFamily="34" charset="0"/>
                              <a:cs typeface="Calibri" panose="020F0502020204030204" pitchFamily="34" charset="0"/>
                            </a:rPr>
                            <a:t>4,5</a:t>
                          </a:r>
                          <a:endParaRPr lang="en-US" sz="24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400" dirty="0">
                              <a:solidFill>
                                <a:schemeClr val="tx1"/>
                              </a:solidFill>
                              <a:latin typeface="Calibri" panose="020F0502020204030204" pitchFamily="34" charset="0"/>
                              <a:cs typeface="Calibri" panose="020F0502020204030204" pitchFamily="34" charset="0"/>
                            </a:rPr>
                            <a:t>6</a:t>
                          </a:r>
                          <a:endParaRPr lang="en-US" sz="24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400" dirty="0">
                              <a:solidFill>
                                <a:schemeClr val="tx1"/>
                              </a:solidFill>
                              <a:latin typeface="Calibri" panose="020F0502020204030204" pitchFamily="34" charset="0"/>
                              <a:cs typeface="Calibri" panose="020F0502020204030204" pitchFamily="34" charset="0"/>
                            </a:rPr>
                            <a:t>7,5</a:t>
                          </a:r>
                          <a:endParaRPr lang="en-US" sz="24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400" dirty="0">
                              <a:solidFill>
                                <a:schemeClr val="tx1"/>
                              </a:solidFill>
                              <a:latin typeface="Calibri" panose="020F0502020204030204" pitchFamily="34" charset="0"/>
                              <a:cs typeface="Calibri" panose="020F0502020204030204" pitchFamily="34" charset="0"/>
                            </a:rPr>
                            <a:t>9</a:t>
                          </a:r>
                          <a:endParaRPr lang="en-US" sz="24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r>
                  <a:tr h="883928">
                    <a:tc>
                      <a:txBody>
                        <a:bodyPr/>
                        <a:lstStyle/>
                        <a:p>
                          <a:pPr algn="ctr"/>
                          <a:r>
                            <a:rPr lang="en-US" sz="2400" b="1" dirty="0">
                              <a:solidFill>
                                <a:schemeClr val="tx1"/>
                              </a:solidFill>
                              <a:latin typeface="Calibri" panose="020F0502020204030204" pitchFamily="34" charset="0"/>
                              <a:cs typeface="Calibri" panose="020F0502020204030204" pitchFamily="34" charset="0"/>
                            </a:rPr>
                            <a:t>Cường độ dòng điện (A)</a:t>
                          </a:r>
                          <a:endParaRPr lang="en-US" sz="2400" b="1"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400" b="1" dirty="0">
                              <a:latin typeface="Calibri" panose="020F0502020204030204" pitchFamily="34" charset="0"/>
                              <a:cs typeface="Calibri" panose="020F0502020204030204" pitchFamily="34" charset="0"/>
                            </a:rPr>
                            <a:t>0,6</a:t>
                          </a: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400" b="1" dirty="0">
                              <a:latin typeface="Calibri" panose="020F0502020204030204" pitchFamily="34" charset="0"/>
                              <a:cs typeface="Calibri" panose="020F0502020204030204" pitchFamily="34" charset="0"/>
                            </a:rPr>
                            <a:t>0,9</a:t>
                          </a: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400" b="1" dirty="0">
                              <a:latin typeface="Calibri" panose="020F0502020204030204" pitchFamily="34" charset="0"/>
                              <a:cs typeface="Calibri" panose="020F0502020204030204" pitchFamily="34" charset="0"/>
                            </a:rPr>
                            <a:t>1,2</a:t>
                          </a: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400" b="1" dirty="0">
                              <a:latin typeface="Calibri" panose="020F0502020204030204" pitchFamily="34" charset="0"/>
                              <a:cs typeface="Calibri" panose="020F0502020204030204" pitchFamily="34" charset="0"/>
                            </a:rPr>
                            <a:t>1,5</a:t>
                          </a: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400" b="1" dirty="0">
                              <a:latin typeface="Calibri" panose="020F0502020204030204" pitchFamily="34" charset="0"/>
                              <a:cs typeface="Calibri" panose="020F0502020204030204" pitchFamily="34" charset="0"/>
                            </a:rPr>
                            <a:t>1,8</a:t>
                          </a: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r>
                  <a:tr h="883928">
                    <a:tc>
                      <a:txBody>
                        <a:bodyPr/>
                        <a:lstStyle/>
                        <a:p>
                          <a:pPr algn="ctr"/>
                          <a:r>
                            <a:rPr lang="en-US" sz="2400" b="1" dirty="0">
                              <a:solidFill>
                                <a:schemeClr val="tx1"/>
                              </a:solidFill>
                              <a:latin typeface="Calibri" panose="020F0502020204030204" pitchFamily="34" charset="0"/>
                              <a:cs typeface="Calibri" panose="020F0502020204030204" pitchFamily="34" charset="0"/>
                            </a:rPr>
                            <a:t>Thương số</a:t>
                          </a:r>
                          <a:r>
                            <a:rPr lang="en-US" sz="2400" b="1" dirty="0">
                              <a:solidFill>
                                <a:schemeClr val="tx1"/>
                              </a:solidFill>
                              <a:latin typeface="Calibri" panose="020F0502020204030204" pitchFamily="34" charset="0"/>
                              <a:cs typeface="Calibri" panose="020F0502020204030204" pitchFamily="34" charset="0"/>
                            </a:rPr>
                            <a:t> </a:t>
                          </a:r>
                          <a:r>
                            <a:rPr lang="en-US" sz="2400" b="1" dirty="0">
                              <a:solidFill>
                                <a:schemeClr val="tx1"/>
                              </a:solidFill>
                              <a:latin typeface="Calibri" panose="020F0502020204030204" pitchFamily="34" charset="0"/>
                              <a:cs typeface="Calibri" panose="020F0502020204030204" pitchFamily="34" charset="0"/>
                            </a:rPr>
                            <a:t> </a:t>
                          </a:r>
                          <a14:m>
                            <m:oMath xmlns:m="http://schemas.openxmlformats.org/officeDocument/2006/math">
                              <m:f>
                                <m:fPr>
                                  <m:ctrlPr>
                                    <a:rPr lang="en-US" sz="3200" b="1" i="1" smtClean="0">
                                      <a:solidFill>
                                        <a:schemeClr val="tx1"/>
                                      </a:solidFill>
                                      <a:latin typeface="Cambria Math" panose="02040503050406030204" pitchFamily="18" charset="0"/>
                                    </a:rPr>
                                  </m:ctrlPr>
                                </m:fPr>
                                <m:num>
                                  <m:r>
                                    <a:rPr lang="vi-VN" sz="3200" b="1" i="1" smtClean="0">
                                      <a:solidFill>
                                        <a:schemeClr val="tx1"/>
                                      </a:solidFill>
                                      <a:latin typeface="Cambria Math" panose="02040503050406030204" pitchFamily="18" charset="0"/>
                                    </a:rPr>
                                    <m:t>𝑼</m:t>
                                  </m:r>
                                </m:num>
                                <m:den>
                                  <m:r>
                                    <a:rPr lang="en-US" sz="3200" b="1" i="1" smtClean="0">
                                      <a:solidFill>
                                        <a:schemeClr val="tx1"/>
                                      </a:solidFill>
                                      <a:latin typeface="Cambria Math" panose="02040503050406030204" pitchFamily="18" charset="0"/>
                                    </a:rPr>
                                    <m:t>𝑰</m:t>
                                  </m:r>
                                </m:den>
                              </m:f>
                            </m:oMath>
                          </a14:m>
                          <a:endParaRPr lang="en-US" sz="2400" b="1"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r>
                </a:tbl>
              </a:graphicData>
            </a:graphic>
          </p:graphicFrame>
        </mc:Choice>
        <mc:Fallback xmlns="">
          <p:graphicFrame>
            <p:nvGraphicFramePr>
              <p:cNvPr id="3" name="Table 2"/>
              <p:cNvGraphicFramePr>
                <a:graphicFrameLocks noGrp="1"/>
              </p:cNvGraphicFramePr>
              <p:nvPr/>
            </p:nvGraphicFramePr>
            <p:xfrm>
              <a:off x="419748" y="777216"/>
              <a:ext cx="7190091" cy="2651784"/>
            </p:xfrm>
            <a:graphic>
              <a:graphicData uri="http://schemas.openxmlformats.org/drawingml/2006/table">
                <a:tbl>
                  <a:tblPr firstRow="1" bandRow="1">
                    <a:tableStyleId>{5C22544A-7EE6-4342-B048-85BDC9FD1C3A}</a:tableStyleId>
                  </a:tblPr>
                  <a:tblGrid>
                    <a:gridCol w="3516892"/>
                    <a:gridCol w="781531"/>
                    <a:gridCol w="703378"/>
                    <a:gridCol w="781531"/>
                    <a:gridCol w="703378"/>
                    <a:gridCol w="703381"/>
                  </a:tblGrid>
                  <a:tr h="883928">
                    <a:tc>
                      <a:txBody>
                        <a:bodyPr/>
                        <a:lstStyle/>
                        <a:p>
                          <a:pPr algn="ctr"/>
                          <a:r>
                            <a:rPr lang="en-US" sz="2400" dirty="0">
                              <a:solidFill>
                                <a:schemeClr val="tx1"/>
                              </a:solidFill>
                              <a:latin typeface="Calibri" panose="020F0502020204030204" pitchFamily="34" charset="0"/>
                              <a:cs typeface="Calibri" panose="020F0502020204030204" pitchFamily="34" charset="0"/>
                            </a:rPr>
                            <a:t>Hiệu điện thế (V)</a:t>
                          </a:r>
                          <a:endParaRPr lang="en-US" sz="24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400" dirty="0">
                              <a:solidFill>
                                <a:schemeClr val="tx1"/>
                              </a:solidFill>
                              <a:latin typeface="Calibri" panose="020F0502020204030204" pitchFamily="34" charset="0"/>
                              <a:cs typeface="Calibri" panose="020F0502020204030204" pitchFamily="34" charset="0"/>
                            </a:rPr>
                            <a:t>3</a:t>
                          </a:r>
                          <a:endParaRPr lang="en-US" sz="24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400" dirty="0">
                              <a:solidFill>
                                <a:schemeClr val="tx1"/>
                              </a:solidFill>
                              <a:latin typeface="Calibri" panose="020F0502020204030204" pitchFamily="34" charset="0"/>
                              <a:cs typeface="Calibri" panose="020F0502020204030204" pitchFamily="34" charset="0"/>
                            </a:rPr>
                            <a:t>4,5</a:t>
                          </a:r>
                          <a:endParaRPr lang="en-US" sz="24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400" dirty="0">
                              <a:solidFill>
                                <a:schemeClr val="tx1"/>
                              </a:solidFill>
                              <a:latin typeface="Calibri" panose="020F0502020204030204" pitchFamily="34" charset="0"/>
                              <a:cs typeface="Calibri" panose="020F0502020204030204" pitchFamily="34" charset="0"/>
                            </a:rPr>
                            <a:t>6</a:t>
                          </a:r>
                          <a:endParaRPr lang="en-US" sz="24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400" dirty="0">
                              <a:solidFill>
                                <a:schemeClr val="tx1"/>
                              </a:solidFill>
                              <a:latin typeface="Calibri" panose="020F0502020204030204" pitchFamily="34" charset="0"/>
                              <a:cs typeface="Calibri" panose="020F0502020204030204" pitchFamily="34" charset="0"/>
                            </a:rPr>
                            <a:t>7,5</a:t>
                          </a:r>
                          <a:endParaRPr lang="en-US" sz="24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400" dirty="0">
                              <a:solidFill>
                                <a:schemeClr val="tx1"/>
                              </a:solidFill>
                              <a:latin typeface="Calibri" panose="020F0502020204030204" pitchFamily="34" charset="0"/>
                              <a:cs typeface="Calibri" panose="020F0502020204030204" pitchFamily="34" charset="0"/>
                            </a:rPr>
                            <a:t>9</a:t>
                          </a:r>
                          <a:endParaRPr lang="en-US" sz="24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r>
                  <a:tr h="883928">
                    <a:tc>
                      <a:txBody>
                        <a:bodyPr/>
                        <a:lstStyle/>
                        <a:p>
                          <a:pPr algn="ctr"/>
                          <a:r>
                            <a:rPr lang="en-US" sz="2400" b="1" dirty="0">
                              <a:solidFill>
                                <a:schemeClr val="tx1"/>
                              </a:solidFill>
                              <a:latin typeface="Calibri" panose="020F0502020204030204" pitchFamily="34" charset="0"/>
                              <a:cs typeface="Calibri" panose="020F0502020204030204" pitchFamily="34" charset="0"/>
                            </a:rPr>
                            <a:t>Cường độ dòng điện (A)</a:t>
                          </a:r>
                          <a:endParaRPr lang="en-US" sz="2400" b="1"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400" b="1" dirty="0">
                              <a:latin typeface="Calibri" panose="020F0502020204030204" pitchFamily="34" charset="0"/>
                              <a:cs typeface="Calibri" panose="020F0502020204030204" pitchFamily="34" charset="0"/>
                            </a:rPr>
                            <a:t>0,6</a:t>
                          </a: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400" b="1" dirty="0">
                              <a:latin typeface="Calibri" panose="020F0502020204030204" pitchFamily="34" charset="0"/>
                              <a:cs typeface="Calibri" panose="020F0502020204030204" pitchFamily="34" charset="0"/>
                            </a:rPr>
                            <a:t>0,9</a:t>
                          </a: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400" b="1" dirty="0">
                              <a:latin typeface="Calibri" panose="020F0502020204030204" pitchFamily="34" charset="0"/>
                              <a:cs typeface="Calibri" panose="020F0502020204030204" pitchFamily="34" charset="0"/>
                            </a:rPr>
                            <a:t>1,2</a:t>
                          </a: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400" b="1" dirty="0">
                              <a:latin typeface="Calibri" panose="020F0502020204030204" pitchFamily="34" charset="0"/>
                              <a:cs typeface="Calibri" panose="020F0502020204030204" pitchFamily="34" charset="0"/>
                            </a:rPr>
                            <a:t>1,5</a:t>
                          </a: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400" b="1" dirty="0">
                              <a:latin typeface="Calibri" panose="020F0502020204030204" pitchFamily="34" charset="0"/>
                              <a:cs typeface="Calibri" panose="020F0502020204030204" pitchFamily="34" charset="0"/>
                            </a:rPr>
                            <a:t>1,8</a:t>
                          </a: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r>
                  <a:tr h="883920">
                    <a:tc>
                      <a:txBody>
                        <a:bodyPr/>
                        <a:lstStyle/>
                        <a:p>
                          <a:endParaRPr lang="en-US"/>
                        </a:p>
                      </a:txBody>
                      <a:tcPr marL="106863" marR="106863" marT="53432" marB="53432" anchor="ctr">
                        <a:blipFill>
                          <a:blip r:embed="rId1"/>
                        </a:blipFill>
                      </a:tcPr>
                    </a:tc>
                    <a:tc>
                      <a:txBody>
                        <a:bodyPr/>
                        <a:lstStyle/>
                        <a:p>
                          <a:pPr algn="ct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r>
                </a:tbl>
              </a:graphicData>
            </a:graphic>
          </p:graphicFrame>
        </mc:Fallback>
      </mc:AlternateContent>
      <p:sp>
        <p:nvSpPr>
          <p:cNvPr id="4" name="TextBox 3"/>
          <p:cNvSpPr txBox="1"/>
          <p:nvPr/>
        </p:nvSpPr>
        <p:spPr>
          <a:xfrm>
            <a:off x="320157" y="0"/>
            <a:ext cx="2138564" cy="684803"/>
          </a:xfrm>
          <a:prstGeom prst="rect">
            <a:avLst/>
          </a:prstGeom>
          <a:noFill/>
        </p:spPr>
        <p:txBody>
          <a:bodyPr wrap="square" rtlCol="0">
            <a:spAutoFit/>
          </a:bodyPr>
          <a:lstStyle/>
          <a:p>
            <a:pPr marL="0" marR="0" lvl="0" indent="0" algn="ctr" defTabSz="914400" rtl="0" eaLnBrk="1" fontAlgn="auto" latinLnBrk="0" hangingPunct="1">
              <a:lnSpc>
                <a:spcPct val="150000"/>
              </a:lnSpc>
              <a:spcBef>
                <a:spcPts val="0"/>
              </a:spcBef>
              <a:spcAft>
                <a:spcPts val="0"/>
              </a:spcAft>
              <a:buClrTx/>
              <a:buSzTx/>
              <a:buFontTx/>
              <a:buNone/>
              <a:defRPr/>
            </a:pPr>
            <a:r>
              <a:rPr kumimoji="0" lang="en-US" sz="28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Dây</a:t>
            </a:r>
            <a:r>
              <a:rPr kumimoji="0" lang="en-US" sz="28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28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nhôm</a:t>
            </a:r>
            <a:endParaRPr kumimoji="0" lang="en-US" sz="28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endParaRPr>
          </a:p>
        </p:txBody>
      </p:sp>
      <p:sp>
        <p:nvSpPr>
          <p:cNvPr id="5" name="TextBox 4"/>
          <p:cNvSpPr txBox="1"/>
          <p:nvPr/>
        </p:nvSpPr>
        <p:spPr>
          <a:xfrm>
            <a:off x="96637" y="3327555"/>
            <a:ext cx="2138564" cy="684803"/>
          </a:xfrm>
          <a:prstGeom prst="rect">
            <a:avLst/>
          </a:prstGeom>
          <a:noFill/>
        </p:spPr>
        <p:txBody>
          <a:bodyPr wrap="square" rtlCol="0">
            <a:spAutoFit/>
          </a:bodyPr>
          <a:lstStyle/>
          <a:p>
            <a:pPr marL="0" marR="0" lvl="0" indent="0" algn="ctr" defTabSz="914400" rtl="0" eaLnBrk="1" fontAlgn="auto" latinLnBrk="0" hangingPunct="1">
              <a:lnSpc>
                <a:spcPct val="150000"/>
              </a:lnSpc>
              <a:spcBef>
                <a:spcPts val="0"/>
              </a:spcBef>
              <a:spcAft>
                <a:spcPts val="0"/>
              </a:spcAft>
              <a:buClrTx/>
              <a:buSzTx/>
              <a:buFontTx/>
              <a:buNone/>
              <a:defRPr/>
            </a:pPr>
            <a:r>
              <a:rPr kumimoji="0" lang="en-US" sz="28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Dây</a:t>
            </a:r>
            <a:r>
              <a:rPr kumimoji="0" lang="en-US" sz="28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28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sắt</a:t>
            </a:r>
            <a:endParaRPr kumimoji="0" lang="en-US" sz="28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endParaRPr>
          </a:p>
        </p:txBody>
      </p:sp>
      <mc:AlternateContent xmlns:mc="http://schemas.openxmlformats.org/markup-compatibility/2006" xmlns:a14="http://schemas.microsoft.com/office/drawing/2010/main">
        <mc:Choice Requires="a14">
          <p:graphicFrame>
            <p:nvGraphicFramePr>
              <p:cNvPr id="6" name="Table 5"/>
              <p:cNvGraphicFramePr>
                <a:graphicFrameLocks noGrp="1"/>
              </p:cNvGraphicFramePr>
              <p:nvPr/>
            </p:nvGraphicFramePr>
            <p:xfrm>
              <a:off x="419748" y="4088101"/>
              <a:ext cx="7190091" cy="2567010"/>
            </p:xfrm>
            <a:graphic>
              <a:graphicData uri="http://schemas.openxmlformats.org/drawingml/2006/table">
                <a:tbl>
                  <a:tblPr firstRow="1" bandRow="1">
                    <a:tableStyleId>{5C22544A-7EE6-4342-B048-85BDC9FD1C3A}</a:tableStyleId>
                  </a:tblPr>
                  <a:tblGrid>
                    <a:gridCol w="3516892"/>
                    <a:gridCol w="781531"/>
                    <a:gridCol w="703378"/>
                    <a:gridCol w="781531"/>
                    <a:gridCol w="703378"/>
                    <a:gridCol w="703381"/>
                  </a:tblGrid>
                  <a:tr h="855670">
                    <a:tc>
                      <a:txBody>
                        <a:bodyPr/>
                        <a:lstStyle/>
                        <a:p>
                          <a:pPr algn="ctr"/>
                          <a:r>
                            <a:rPr lang="en-US" sz="2400" dirty="0">
                              <a:solidFill>
                                <a:schemeClr val="tx1"/>
                              </a:solidFill>
                              <a:latin typeface="Calibri" panose="020F0502020204030204" pitchFamily="34" charset="0"/>
                              <a:cs typeface="Calibri" panose="020F0502020204030204" pitchFamily="34" charset="0"/>
                            </a:rPr>
                            <a:t>Hiệu điện thế (V)</a:t>
                          </a:r>
                          <a:endParaRPr lang="en-US" sz="24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400" dirty="0">
                              <a:solidFill>
                                <a:schemeClr val="tx1"/>
                              </a:solidFill>
                              <a:latin typeface="Calibri" panose="020F0502020204030204" pitchFamily="34" charset="0"/>
                              <a:cs typeface="Calibri" panose="020F0502020204030204" pitchFamily="34" charset="0"/>
                            </a:rPr>
                            <a:t>3</a:t>
                          </a:r>
                          <a:endParaRPr lang="en-US" sz="24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400" dirty="0">
                              <a:solidFill>
                                <a:schemeClr val="tx1"/>
                              </a:solidFill>
                              <a:latin typeface="Calibri" panose="020F0502020204030204" pitchFamily="34" charset="0"/>
                              <a:cs typeface="Calibri" panose="020F0502020204030204" pitchFamily="34" charset="0"/>
                            </a:rPr>
                            <a:t>4,5</a:t>
                          </a:r>
                          <a:endParaRPr lang="en-US" sz="24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400" dirty="0">
                              <a:solidFill>
                                <a:schemeClr val="tx1"/>
                              </a:solidFill>
                              <a:latin typeface="Calibri" panose="020F0502020204030204" pitchFamily="34" charset="0"/>
                              <a:cs typeface="Calibri" panose="020F0502020204030204" pitchFamily="34" charset="0"/>
                            </a:rPr>
                            <a:t>6</a:t>
                          </a:r>
                          <a:endParaRPr lang="en-US" sz="24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400" dirty="0">
                              <a:solidFill>
                                <a:schemeClr val="tx1"/>
                              </a:solidFill>
                              <a:latin typeface="Calibri" panose="020F0502020204030204" pitchFamily="34" charset="0"/>
                              <a:cs typeface="Calibri" panose="020F0502020204030204" pitchFamily="34" charset="0"/>
                            </a:rPr>
                            <a:t>7,5</a:t>
                          </a:r>
                          <a:endParaRPr lang="en-US" sz="24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400" dirty="0">
                              <a:solidFill>
                                <a:schemeClr val="tx1"/>
                              </a:solidFill>
                              <a:latin typeface="Calibri" panose="020F0502020204030204" pitchFamily="34" charset="0"/>
                              <a:cs typeface="Calibri" panose="020F0502020204030204" pitchFamily="34" charset="0"/>
                            </a:rPr>
                            <a:t>9</a:t>
                          </a:r>
                          <a:endParaRPr lang="en-US" sz="24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r>
                  <a:tr h="855670">
                    <a:tc>
                      <a:txBody>
                        <a:bodyPr/>
                        <a:lstStyle/>
                        <a:p>
                          <a:pPr algn="ctr"/>
                          <a:r>
                            <a:rPr lang="en-US" sz="2400" b="1" dirty="0">
                              <a:solidFill>
                                <a:schemeClr val="tx1"/>
                              </a:solidFill>
                              <a:latin typeface="Calibri" panose="020F0502020204030204" pitchFamily="34" charset="0"/>
                              <a:cs typeface="Calibri" panose="020F0502020204030204" pitchFamily="34" charset="0"/>
                            </a:rPr>
                            <a:t>Cường độ dòng điện (A)</a:t>
                          </a:r>
                          <a:endParaRPr lang="en-US" sz="2400" b="1"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400" b="1" dirty="0">
                              <a:latin typeface="Calibri" panose="020F0502020204030204" pitchFamily="34" charset="0"/>
                              <a:cs typeface="Calibri" panose="020F0502020204030204" pitchFamily="34" charset="0"/>
                            </a:rPr>
                            <a:t>0,6</a:t>
                          </a: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400" b="1" dirty="0">
                              <a:latin typeface="Calibri" panose="020F0502020204030204" pitchFamily="34" charset="0"/>
                              <a:cs typeface="Calibri" panose="020F0502020204030204" pitchFamily="34" charset="0"/>
                            </a:rPr>
                            <a:t>0,9</a:t>
                          </a: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400" b="1" dirty="0">
                              <a:latin typeface="Calibri" panose="020F0502020204030204" pitchFamily="34" charset="0"/>
                              <a:cs typeface="Calibri" panose="020F0502020204030204" pitchFamily="34" charset="0"/>
                            </a:rPr>
                            <a:t>1,2</a:t>
                          </a: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400" b="1" dirty="0">
                              <a:latin typeface="Calibri" panose="020F0502020204030204" pitchFamily="34" charset="0"/>
                              <a:cs typeface="Calibri" panose="020F0502020204030204" pitchFamily="34" charset="0"/>
                            </a:rPr>
                            <a:t>1,5</a:t>
                          </a: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400" b="1" dirty="0">
                              <a:latin typeface="Calibri" panose="020F0502020204030204" pitchFamily="34" charset="0"/>
                              <a:cs typeface="Calibri" panose="020F0502020204030204" pitchFamily="34" charset="0"/>
                            </a:rPr>
                            <a:t>1,8</a:t>
                          </a: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r>
                  <a:tr h="855670">
                    <a:tc>
                      <a:txBody>
                        <a:bodyPr/>
                        <a:lstStyle/>
                        <a:p>
                          <a:pPr algn="ctr"/>
                          <a:r>
                            <a:rPr lang="en-US" sz="2400" b="1" dirty="0">
                              <a:solidFill>
                                <a:schemeClr val="tx1"/>
                              </a:solidFill>
                              <a:latin typeface="Calibri" panose="020F0502020204030204" pitchFamily="34" charset="0"/>
                              <a:cs typeface="Calibri" panose="020F0502020204030204" pitchFamily="34" charset="0"/>
                            </a:rPr>
                            <a:t>Thương số</a:t>
                          </a:r>
                          <a:r>
                            <a:rPr lang="en-US" sz="2400" b="1" dirty="0">
                              <a:solidFill>
                                <a:schemeClr val="tx1"/>
                              </a:solidFill>
                              <a:latin typeface="Calibri" panose="020F0502020204030204" pitchFamily="34" charset="0"/>
                              <a:cs typeface="Calibri" panose="020F0502020204030204" pitchFamily="34" charset="0"/>
                            </a:rPr>
                            <a:t> </a:t>
                          </a:r>
                          <a:r>
                            <a:rPr lang="en-US" sz="2400" b="1" dirty="0">
                              <a:solidFill>
                                <a:schemeClr val="tx1"/>
                              </a:solidFill>
                              <a:latin typeface="Calibri" panose="020F0502020204030204" pitchFamily="34" charset="0"/>
                              <a:cs typeface="Calibri" panose="020F0502020204030204" pitchFamily="34" charset="0"/>
                            </a:rPr>
                            <a:t> </a:t>
                          </a:r>
                          <a14:m>
                            <m:oMath xmlns:m="http://schemas.openxmlformats.org/officeDocument/2006/math">
                              <m:f>
                                <m:fPr>
                                  <m:ctrlPr>
                                    <a:rPr lang="en-US" sz="3200" b="1" i="1" smtClean="0">
                                      <a:solidFill>
                                        <a:schemeClr val="tx1"/>
                                      </a:solidFill>
                                      <a:latin typeface="Cambria Math" panose="02040503050406030204" pitchFamily="18" charset="0"/>
                                    </a:rPr>
                                  </m:ctrlPr>
                                </m:fPr>
                                <m:num>
                                  <m:r>
                                    <a:rPr lang="vi-VN" sz="3200" b="1" i="1" smtClean="0">
                                      <a:solidFill>
                                        <a:schemeClr val="tx1"/>
                                      </a:solidFill>
                                      <a:latin typeface="Cambria Math" panose="02040503050406030204" pitchFamily="18" charset="0"/>
                                    </a:rPr>
                                    <m:t>𝑼</m:t>
                                  </m:r>
                                </m:num>
                                <m:den>
                                  <m:r>
                                    <a:rPr lang="en-US" sz="3200" b="1" i="1" smtClean="0">
                                      <a:solidFill>
                                        <a:schemeClr val="tx1"/>
                                      </a:solidFill>
                                      <a:latin typeface="Cambria Math" panose="02040503050406030204" pitchFamily="18" charset="0"/>
                                    </a:rPr>
                                    <m:t>𝑰</m:t>
                                  </m:r>
                                </m:den>
                              </m:f>
                            </m:oMath>
                          </a14:m>
                          <a:endParaRPr lang="en-US" sz="2400" b="1"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r>
                </a:tbl>
              </a:graphicData>
            </a:graphic>
          </p:graphicFrame>
        </mc:Choice>
        <mc:Fallback xmlns="">
          <p:graphicFrame>
            <p:nvGraphicFramePr>
              <p:cNvPr id="6" name="Table 5"/>
              <p:cNvGraphicFramePr>
                <a:graphicFrameLocks noGrp="1"/>
              </p:cNvGraphicFramePr>
              <p:nvPr/>
            </p:nvGraphicFramePr>
            <p:xfrm>
              <a:off x="419748" y="4088101"/>
              <a:ext cx="7190091" cy="2567010"/>
            </p:xfrm>
            <a:graphic>
              <a:graphicData uri="http://schemas.openxmlformats.org/drawingml/2006/table">
                <a:tbl>
                  <a:tblPr firstRow="1" bandRow="1">
                    <a:tableStyleId>{5C22544A-7EE6-4342-B048-85BDC9FD1C3A}</a:tableStyleId>
                  </a:tblPr>
                  <a:tblGrid>
                    <a:gridCol w="3516892"/>
                    <a:gridCol w="781531"/>
                    <a:gridCol w="703378"/>
                    <a:gridCol w="781531"/>
                    <a:gridCol w="703378"/>
                    <a:gridCol w="703381"/>
                  </a:tblGrid>
                  <a:tr h="855670">
                    <a:tc>
                      <a:txBody>
                        <a:bodyPr/>
                        <a:lstStyle/>
                        <a:p>
                          <a:pPr algn="ctr"/>
                          <a:r>
                            <a:rPr lang="en-US" sz="2400" dirty="0">
                              <a:solidFill>
                                <a:schemeClr val="tx1"/>
                              </a:solidFill>
                              <a:latin typeface="Calibri" panose="020F0502020204030204" pitchFamily="34" charset="0"/>
                              <a:cs typeface="Calibri" panose="020F0502020204030204" pitchFamily="34" charset="0"/>
                            </a:rPr>
                            <a:t>Hiệu điện thế (V)</a:t>
                          </a:r>
                          <a:endParaRPr lang="en-US" sz="24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400" dirty="0">
                              <a:solidFill>
                                <a:schemeClr val="tx1"/>
                              </a:solidFill>
                              <a:latin typeface="Calibri" panose="020F0502020204030204" pitchFamily="34" charset="0"/>
                              <a:cs typeface="Calibri" panose="020F0502020204030204" pitchFamily="34" charset="0"/>
                            </a:rPr>
                            <a:t>3</a:t>
                          </a:r>
                          <a:endParaRPr lang="en-US" sz="24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400" dirty="0">
                              <a:solidFill>
                                <a:schemeClr val="tx1"/>
                              </a:solidFill>
                              <a:latin typeface="Calibri" panose="020F0502020204030204" pitchFamily="34" charset="0"/>
                              <a:cs typeface="Calibri" panose="020F0502020204030204" pitchFamily="34" charset="0"/>
                            </a:rPr>
                            <a:t>4,5</a:t>
                          </a:r>
                          <a:endParaRPr lang="en-US" sz="24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400" dirty="0">
                              <a:solidFill>
                                <a:schemeClr val="tx1"/>
                              </a:solidFill>
                              <a:latin typeface="Calibri" panose="020F0502020204030204" pitchFamily="34" charset="0"/>
                              <a:cs typeface="Calibri" panose="020F0502020204030204" pitchFamily="34" charset="0"/>
                            </a:rPr>
                            <a:t>6</a:t>
                          </a:r>
                          <a:endParaRPr lang="en-US" sz="24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400" dirty="0">
                              <a:solidFill>
                                <a:schemeClr val="tx1"/>
                              </a:solidFill>
                              <a:latin typeface="Calibri" panose="020F0502020204030204" pitchFamily="34" charset="0"/>
                              <a:cs typeface="Calibri" panose="020F0502020204030204" pitchFamily="34" charset="0"/>
                            </a:rPr>
                            <a:t>7,5</a:t>
                          </a:r>
                          <a:endParaRPr lang="en-US" sz="24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400" dirty="0">
                              <a:solidFill>
                                <a:schemeClr val="tx1"/>
                              </a:solidFill>
                              <a:latin typeface="Calibri" panose="020F0502020204030204" pitchFamily="34" charset="0"/>
                              <a:cs typeface="Calibri" panose="020F0502020204030204" pitchFamily="34" charset="0"/>
                            </a:rPr>
                            <a:t>9</a:t>
                          </a:r>
                          <a:endParaRPr lang="en-US" sz="24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r>
                  <a:tr h="855670">
                    <a:tc>
                      <a:txBody>
                        <a:bodyPr/>
                        <a:lstStyle/>
                        <a:p>
                          <a:pPr algn="ctr"/>
                          <a:r>
                            <a:rPr lang="en-US" sz="2400" b="1" dirty="0">
                              <a:solidFill>
                                <a:schemeClr val="tx1"/>
                              </a:solidFill>
                              <a:latin typeface="Calibri" panose="020F0502020204030204" pitchFamily="34" charset="0"/>
                              <a:cs typeface="Calibri" panose="020F0502020204030204" pitchFamily="34" charset="0"/>
                            </a:rPr>
                            <a:t>Cường độ dòng điện (A)</a:t>
                          </a:r>
                          <a:endParaRPr lang="en-US" sz="2400" b="1"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400" b="1" dirty="0">
                              <a:latin typeface="Calibri" panose="020F0502020204030204" pitchFamily="34" charset="0"/>
                              <a:cs typeface="Calibri" panose="020F0502020204030204" pitchFamily="34" charset="0"/>
                            </a:rPr>
                            <a:t>0,6</a:t>
                          </a: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400" b="1" dirty="0">
                              <a:latin typeface="Calibri" panose="020F0502020204030204" pitchFamily="34" charset="0"/>
                              <a:cs typeface="Calibri" panose="020F0502020204030204" pitchFamily="34" charset="0"/>
                            </a:rPr>
                            <a:t>0,9</a:t>
                          </a: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400" b="1" dirty="0">
                              <a:latin typeface="Calibri" panose="020F0502020204030204" pitchFamily="34" charset="0"/>
                              <a:cs typeface="Calibri" panose="020F0502020204030204" pitchFamily="34" charset="0"/>
                            </a:rPr>
                            <a:t>1,2</a:t>
                          </a: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400" b="1" dirty="0">
                              <a:latin typeface="Calibri" panose="020F0502020204030204" pitchFamily="34" charset="0"/>
                              <a:cs typeface="Calibri" panose="020F0502020204030204" pitchFamily="34" charset="0"/>
                            </a:rPr>
                            <a:t>1,5</a:t>
                          </a: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400" b="1" dirty="0">
                              <a:latin typeface="Calibri" panose="020F0502020204030204" pitchFamily="34" charset="0"/>
                              <a:cs typeface="Calibri" panose="020F0502020204030204" pitchFamily="34" charset="0"/>
                            </a:rPr>
                            <a:t>1,8</a:t>
                          </a: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r>
                  <a:tr h="855980">
                    <a:tc>
                      <a:txBody>
                        <a:bodyPr/>
                        <a:lstStyle/>
                        <a:p>
                          <a:endParaRPr lang="en-US"/>
                        </a:p>
                      </a:txBody>
                      <a:tcPr marL="106863" marR="106863" marT="53432" marB="53432" anchor="ctr">
                        <a:blipFill>
                          <a:blip r:embed="rId2"/>
                        </a:blipFill>
                      </a:tcPr>
                    </a:tc>
                    <a:tc>
                      <a:txBody>
                        <a:bodyPr/>
                        <a:lstStyle/>
                        <a:p>
                          <a:pPr algn="ct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US"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r>
                </a:tbl>
              </a:graphicData>
            </a:graphic>
          </p:graphicFrame>
        </mc:Fallback>
      </mc:AlternateContent>
      <mc:AlternateContent xmlns:mc="http://schemas.openxmlformats.org/markup-compatibility/2006">
        <mc:Choice xmlns:a14="http://schemas.microsoft.com/office/drawing/2010/main" Requires="a14">
          <p:sp>
            <p:nvSpPr>
              <p:cNvPr id="7" name="TextBox 6"/>
              <p:cNvSpPr txBox="1"/>
              <p:nvPr/>
            </p:nvSpPr>
            <p:spPr>
              <a:xfrm>
                <a:off x="7726562" y="1530019"/>
                <a:ext cx="4145281" cy="1898981"/>
              </a:xfrm>
              <a:prstGeom prst="rect">
                <a:avLst/>
              </a:prstGeom>
              <a:no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defRPr/>
                </a:pPr>
                <a:r>
                  <a:rPr kumimoji="0" lang="vi-VN" altLang="vi-VN"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Nhận xét giá trị của thương số</a:t>
                </a:r>
                <a:r>
                  <a:rPr kumimoji="0" lang="en-US" altLang="vi-VN"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vi-VN" altLang="vi-VN"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14:m>
                  <m:oMath xmlns:m="http://schemas.openxmlformats.org/officeDocument/2006/math">
                    <m:f>
                      <m:fPr>
                        <m:ctrlPr>
                          <a:rPr kumimoji="0" lang="vi-VN" altLang="vi-VN" sz="2800" b="1" i="1" u="none" strike="noStrike" kern="1200" cap="none" spc="0" normalizeH="0" baseline="0" noProof="0" smtClean="0">
                            <a:ln>
                              <a:noFill/>
                            </a:ln>
                            <a:solidFill>
                              <a:srgbClr val="E05D5D"/>
                            </a:solidFill>
                            <a:effectLst/>
                            <a:uLnTx/>
                            <a:uFillTx/>
                            <a:latin typeface="Cambria Math" panose="02040503050406030204" pitchFamily="18" charset="0"/>
                            <a:ea typeface="+mn-ea"/>
                            <a:cs typeface="#9Slide03 Arima Madurai Black" panose="00000A00000000000000" pitchFamily="2" charset="-93"/>
                          </a:rPr>
                        </m:ctrlPr>
                      </m:fPr>
                      <m:num>
                        <m:r>
                          <m:rPr>
                            <m:nor/>
                          </m:rPr>
                          <a:rPr kumimoji="0" lang="en-US" altLang="vi-VN"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m:t>U</m:t>
                        </m:r>
                      </m:num>
                      <m:den>
                        <m:r>
                          <m:rPr>
                            <m:nor/>
                          </m:rPr>
                          <a:rPr kumimoji="0" lang="en-US" altLang="vi-VN"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m:t>I</m:t>
                        </m:r>
                      </m:den>
                    </m:f>
                  </m:oMath>
                </a14:m>
                <a:r>
                  <a:rPr kumimoji="0" lang="en-US" altLang="vi-VN"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vi-VN" altLang="vi-VN"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đối với </a:t>
                </a:r>
                <a:r>
                  <a:rPr kumimoji="0" lang="en-US" altLang="vi-VN" sz="28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hai</a:t>
                </a:r>
                <a:r>
                  <a:rPr kumimoji="0" lang="vi-VN" altLang="vi-VN"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dây dẫn</a:t>
                </a:r>
                <a:r>
                  <a:rPr kumimoji="0" lang="en-US" altLang="vi-VN"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altLang="vi-VN" sz="28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khác</a:t>
                </a:r>
                <a:r>
                  <a:rPr kumimoji="0" lang="en-US" altLang="vi-VN"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altLang="vi-VN" sz="28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nhau</a:t>
                </a:r>
                <a:r>
                  <a:rPr kumimoji="0" lang="en-US" altLang="vi-VN"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a:t>
                </a:r>
                <a:endParaRPr kumimoji="0" lang="en-US"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7726562" y="1530019"/>
                <a:ext cx="4145281" cy="1898981"/>
              </a:xfrm>
              <a:prstGeom prst="rect">
                <a:avLst/>
              </a:prstGeom>
              <a:blipFill rotWithShape="1">
                <a:blip r:embed="rId3"/>
                <a:stretch>
                  <a:fillRect l="-12" t="-16" r="12"/>
                </a:stretch>
              </a:blipFill>
            </p:spPr>
            <p:txBody>
              <a:bodyPr/>
              <a:lstStyle/>
              <a:p>
                <a:r>
                  <a:rPr lang="en-US" altLang="en-US">
                    <a:noFill/>
                  </a:rPr>
                  <a:t> </a:t>
                </a:r>
              </a:p>
            </p:txBody>
          </p:sp>
        </mc:Fallback>
      </mc:AlternateContent>
      <p:sp>
        <p:nvSpPr>
          <p:cNvPr id="2" name="TextBox 1"/>
          <p:cNvSpPr txBox="1"/>
          <p:nvPr/>
        </p:nvSpPr>
        <p:spPr>
          <a:xfrm>
            <a:off x="4114800" y="2804930"/>
            <a:ext cx="46736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5</a:t>
            </a:r>
            <a:endPar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endParaRPr>
          </a:p>
        </p:txBody>
      </p:sp>
      <p:sp>
        <p:nvSpPr>
          <p:cNvPr id="9" name="TextBox 8"/>
          <p:cNvSpPr txBox="1"/>
          <p:nvPr/>
        </p:nvSpPr>
        <p:spPr>
          <a:xfrm>
            <a:off x="4826000" y="2804930"/>
            <a:ext cx="46736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5</a:t>
            </a:r>
            <a:endPar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endParaRPr>
          </a:p>
        </p:txBody>
      </p:sp>
      <p:sp>
        <p:nvSpPr>
          <p:cNvPr id="10" name="TextBox 9"/>
          <p:cNvSpPr txBox="1"/>
          <p:nvPr/>
        </p:nvSpPr>
        <p:spPr>
          <a:xfrm>
            <a:off x="5588000" y="2804930"/>
            <a:ext cx="46736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5</a:t>
            </a:r>
            <a:endPar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endParaRPr>
          </a:p>
        </p:txBody>
      </p:sp>
      <p:sp>
        <p:nvSpPr>
          <p:cNvPr id="11" name="TextBox 10"/>
          <p:cNvSpPr txBox="1"/>
          <p:nvPr/>
        </p:nvSpPr>
        <p:spPr>
          <a:xfrm>
            <a:off x="6324599" y="2804930"/>
            <a:ext cx="46736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5</a:t>
            </a:r>
            <a:endPar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endParaRPr>
          </a:p>
        </p:txBody>
      </p:sp>
      <p:sp>
        <p:nvSpPr>
          <p:cNvPr id="12" name="TextBox 11"/>
          <p:cNvSpPr txBox="1"/>
          <p:nvPr/>
        </p:nvSpPr>
        <p:spPr>
          <a:xfrm>
            <a:off x="7056119" y="2789096"/>
            <a:ext cx="46736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5</a:t>
            </a:r>
            <a:endPar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endParaRPr>
          </a:p>
        </p:txBody>
      </p:sp>
      <p:sp>
        <p:nvSpPr>
          <p:cNvPr id="13" name="TextBox 12"/>
          <p:cNvSpPr txBox="1"/>
          <p:nvPr/>
        </p:nvSpPr>
        <p:spPr>
          <a:xfrm>
            <a:off x="4053840" y="6055408"/>
            <a:ext cx="58928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20</a:t>
            </a:r>
            <a:endPar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endParaRPr>
          </a:p>
        </p:txBody>
      </p:sp>
      <p:sp>
        <p:nvSpPr>
          <p:cNvPr id="15" name="TextBox 14"/>
          <p:cNvSpPr txBox="1"/>
          <p:nvPr/>
        </p:nvSpPr>
        <p:spPr>
          <a:xfrm>
            <a:off x="4765040" y="6055408"/>
            <a:ext cx="58928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20</a:t>
            </a:r>
            <a:endPar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endParaRPr>
          </a:p>
        </p:txBody>
      </p:sp>
      <p:sp>
        <p:nvSpPr>
          <p:cNvPr id="16" name="TextBox 15"/>
          <p:cNvSpPr txBox="1"/>
          <p:nvPr/>
        </p:nvSpPr>
        <p:spPr>
          <a:xfrm>
            <a:off x="5506720" y="6055408"/>
            <a:ext cx="58928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20</a:t>
            </a:r>
            <a:endPar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endParaRPr>
          </a:p>
        </p:txBody>
      </p:sp>
      <p:sp>
        <p:nvSpPr>
          <p:cNvPr id="17" name="TextBox 16"/>
          <p:cNvSpPr txBox="1"/>
          <p:nvPr/>
        </p:nvSpPr>
        <p:spPr>
          <a:xfrm>
            <a:off x="6263639" y="6055408"/>
            <a:ext cx="58928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20</a:t>
            </a:r>
            <a:endPar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endParaRPr>
          </a:p>
        </p:txBody>
      </p:sp>
      <p:sp>
        <p:nvSpPr>
          <p:cNvPr id="18" name="TextBox 17"/>
          <p:cNvSpPr txBox="1"/>
          <p:nvPr/>
        </p:nvSpPr>
        <p:spPr>
          <a:xfrm>
            <a:off x="6995159" y="6055408"/>
            <a:ext cx="58928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20</a:t>
            </a:r>
            <a:endPar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endParaRPr>
          </a:p>
        </p:txBody>
      </p:sp>
      <p:pic>
        <p:nvPicPr>
          <p:cNvPr id="8" name="Picture 2" descr="Question mark "/>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26562" y="713400"/>
            <a:ext cx="818897" cy="818897"/>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descr="Light bulb "/>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65442" y="3709894"/>
            <a:ext cx="805828" cy="805828"/>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a14="http://schemas.microsoft.com/office/drawing/2010/main" Requires="a14">
          <p:sp>
            <p:nvSpPr>
              <p:cNvPr id="14" name="TextBox 13"/>
              <p:cNvSpPr txBox="1"/>
              <p:nvPr/>
            </p:nvSpPr>
            <p:spPr>
              <a:xfrm>
                <a:off x="7752079" y="4618092"/>
                <a:ext cx="3796793" cy="1898981"/>
              </a:xfrm>
              <a:prstGeom prst="rect">
                <a:avLst/>
              </a:prstGeom>
              <a:no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defRPr/>
                </a:pPr>
                <a:r>
                  <a:rPr kumimoji="0" lang="en-US" altLang="vi-VN"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Đ</a:t>
                </a:r>
                <a:r>
                  <a:rPr kumimoji="0" lang="vi-VN" altLang="vi-VN"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ối với </a:t>
                </a:r>
                <a:r>
                  <a:rPr kumimoji="0" lang="en-US" altLang="vi-VN" sz="28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Calibri" panose="020F0502020204030204" pitchFamily="34" charset="0"/>
                  </a:rPr>
                  <a:t>hai</a:t>
                </a:r>
                <a:r>
                  <a:rPr kumimoji="0" lang="vi-VN" altLang="vi-VN"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 dây dẫn</a:t>
                </a:r>
                <a:r>
                  <a:rPr kumimoji="0" lang="en-US" altLang="vi-VN"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 </a:t>
                </a:r>
                <a:r>
                  <a:rPr kumimoji="0" lang="en-US" altLang="vi-VN" sz="28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Calibri" panose="020F0502020204030204" pitchFamily="34" charset="0"/>
                  </a:rPr>
                  <a:t>khác</a:t>
                </a:r>
                <a:r>
                  <a:rPr kumimoji="0" lang="en-US" altLang="vi-VN"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 </a:t>
                </a:r>
                <a:r>
                  <a:rPr kumimoji="0" lang="en-US" altLang="vi-VN" sz="28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Calibri" panose="020F0502020204030204" pitchFamily="34" charset="0"/>
                  </a:rPr>
                  <a:t>nhau</a:t>
                </a:r>
                <a:r>
                  <a:rPr kumimoji="0" lang="en-US" altLang="vi-VN"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 </a:t>
                </a:r>
                <a:r>
                  <a:rPr kumimoji="0" lang="vi-VN" altLang="vi-VN"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thương số</a:t>
                </a:r>
                <a:r>
                  <a:rPr kumimoji="0" lang="en-US" altLang="vi-VN"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 </a:t>
                </a:r>
                <a:r>
                  <a:rPr kumimoji="0" lang="vi-VN" altLang="vi-VN"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 </a:t>
                </a:r>
                <a14:m>
                  <m:oMath xmlns:m="http://schemas.openxmlformats.org/officeDocument/2006/math">
                    <m:f>
                      <m:fPr>
                        <m:ctrlPr>
                          <a:rPr kumimoji="0" lang="vi-VN" altLang="vi-VN" sz="2800" b="1" i="1" u="none" strike="noStrike" kern="1200" cap="none" spc="0" normalizeH="0" baseline="0" noProof="0">
                            <a:ln>
                              <a:noFill/>
                            </a:ln>
                            <a:solidFill>
                              <a:srgbClr val="002060"/>
                            </a:solidFill>
                            <a:effectLst/>
                            <a:uLnTx/>
                            <a:uFillTx/>
                            <a:latin typeface="Cambria Math" panose="02040503050406030204" pitchFamily="18" charset="0"/>
                            <a:ea typeface="+mn-ea"/>
                            <a:cs typeface="#9Slide03 Arima Madurai Black" panose="00000A00000000000000" pitchFamily="2" charset="-93"/>
                          </a:rPr>
                        </m:ctrlPr>
                      </m:fPr>
                      <m:num>
                        <m:r>
                          <m:rPr>
                            <m:nor/>
                          </m:rPr>
                          <a:rPr kumimoji="0" lang="en-US" altLang="vi-VN"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m:t>U</m:t>
                        </m:r>
                      </m:num>
                      <m:den>
                        <m:r>
                          <m:rPr>
                            <m:nor/>
                          </m:rPr>
                          <a:rPr kumimoji="0" lang="en-US" altLang="vi-VN"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m:t>I</m:t>
                        </m:r>
                      </m:den>
                    </m:f>
                  </m:oMath>
                </a14:m>
                <a:r>
                  <a:rPr kumimoji="0" lang="en-US" altLang="vi-VN"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 </a:t>
                </a:r>
                <a:r>
                  <a:rPr kumimoji="0" lang="en-US" altLang="vi-VN" sz="28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Calibri" panose="020F0502020204030204" pitchFamily="34" charset="0"/>
                  </a:rPr>
                  <a:t>khác</a:t>
                </a:r>
                <a:r>
                  <a:rPr kumimoji="0" lang="en-US" altLang="vi-VN"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 </a:t>
                </a:r>
                <a:r>
                  <a:rPr kumimoji="0" lang="en-US" altLang="vi-VN" sz="28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Calibri" panose="020F0502020204030204" pitchFamily="34" charset="0"/>
                  </a:rPr>
                  <a:t>nhau</a:t>
                </a:r>
                <a:endParaRPr kumimoji="0" lang="en-US"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endParaRPr>
              </a:p>
            </p:txBody>
          </p:sp>
        </mc:Choice>
        <mc:Fallback>
          <p:sp>
            <p:nvSpPr>
              <p:cNvPr id="14" name="TextBox 13"/>
              <p:cNvSpPr txBox="1">
                <a:spLocks noRot="1" noChangeAspect="1" noMove="1" noResize="1" noEditPoints="1" noAdjustHandles="1" noChangeArrowheads="1" noChangeShapeType="1" noTextEdit="1"/>
              </p:cNvSpPr>
              <p:nvPr/>
            </p:nvSpPr>
            <p:spPr>
              <a:xfrm>
                <a:off x="7752079" y="4618092"/>
                <a:ext cx="3796793" cy="1898981"/>
              </a:xfrm>
              <a:prstGeom prst="rect">
                <a:avLst/>
              </a:prstGeom>
              <a:blipFill rotWithShape="1">
                <a:blip r:embed="rId6"/>
                <a:stretch>
                  <a:fillRect l="-17" t="-20" r="3" b="4"/>
                </a:stretch>
              </a:blipFill>
            </p:spPr>
            <p:txBody>
              <a:bodyPr/>
              <a:lstStyle/>
              <a:p>
                <a:r>
                  <a:rPr lang="en-US" altLang="en-US">
                    <a:noFill/>
                  </a:rPr>
                  <a:t> </a:t>
                </a:r>
              </a:p>
            </p:txBody>
          </p:sp>
        </mc:Fallback>
      </mc:AlternateContent>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22" presetClass="entr" presetSubtype="8" fill="hold" grpId="0" nodeType="afterEffect">
                                  <p:stCondLst>
                                    <p:cond delay="0"/>
                                  </p:stCondLst>
                                  <p:iterate type="lt">
                                    <p:tmPct val="5000"/>
                                  </p:iterate>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050"/>
                                        </p:tgtEl>
                                        <p:attrNameLst>
                                          <p:attrName>style.visibility</p:attrName>
                                        </p:attrNameLst>
                                      </p:cBhvr>
                                      <p:to>
                                        <p:strVal val="visible"/>
                                      </p:to>
                                    </p:set>
                                    <p:animEffect transition="in" filter="fade">
                                      <p:cBhvr>
                                        <p:cTn id="16" dur="500"/>
                                        <p:tgtEl>
                                          <p:spTgt spid="2050"/>
                                        </p:tgtEl>
                                      </p:cBhvr>
                                    </p:animEffect>
                                  </p:childTnLst>
                                </p:cTn>
                              </p:par>
                            </p:childTnLst>
                          </p:cTn>
                        </p:par>
                        <p:par>
                          <p:cTn id="17" fill="hold">
                            <p:stCondLst>
                              <p:cond delay="500"/>
                            </p:stCondLst>
                            <p:childTnLst>
                              <p:par>
                                <p:cTn id="18" presetID="22" presetClass="entr" presetSubtype="8" fill="hold" grpId="0" nodeType="afterEffect">
                                  <p:stCondLst>
                                    <p:cond delay="0"/>
                                  </p:stCondLst>
                                  <p:iterate type="lt">
                                    <p:tmPct val="5000"/>
                                  </p:iterate>
                                  <p:childTnLst>
                                    <p:set>
                                      <p:cBhvr>
                                        <p:cTn id="19" dur="1" fill="hold">
                                          <p:stCondLst>
                                            <p:cond delay="0"/>
                                          </p:stCondLst>
                                        </p:cTn>
                                        <p:tgtEl>
                                          <p:spTgt spid="14"/>
                                        </p:tgtEl>
                                        <p:attrNameLst>
                                          <p:attrName>style.visibility</p:attrName>
                                        </p:attrNameLst>
                                      </p:cBhvr>
                                      <p:to>
                                        <p:strVal val="visible"/>
                                      </p:to>
                                    </p:set>
                                    <p:animEffect transition="in" filter="wipe(left)">
                                      <p:cBhvr>
                                        <p:cTn id="2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Rectangle: Rounded Corners 66"/>
          <p:cNvSpPr/>
          <p:nvPr/>
        </p:nvSpPr>
        <p:spPr>
          <a:xfrm>
            <a:off x="1506539" y="2155064"/>
            <a:ext cx="8429871" cy="3651948"/>
          </a:xfrm>
          <a:prstGeom prst="roundRect">
            <a:avLst/>
          </a:prstGeom>
          <a:solidFill>
            <a:srgbClr val="FAF2E5"/>
          </a:solidFill>
          <a:ln w="28575">
            <a:solidFill>
              <a:srgbClr val="FFB344"/>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200" rtl="0" eaLnBrk="1" fontAlgn="auto" latinLnBrk="0" hangingPunct="1">
              <a:lnSpc>
                <a:spcPct val="100000"/>
              </a:lnSpc>
              <a:spcBef>
                <a:spcPts val="0"/>
              </a:spcBef>
              <a:spcAft>
                <a:spcPts val="0"/>
              </a:spcAft>
              <a:buClr>
                <a:srgbClr val="000000"/>
              </a:buClr>
              <a:buSzTx/>
              <a:buFontTx/>
              <a:buNone/>
              <a:defRPr/>
            </a:pPr>
            <a:endParaRPr kumimoji="0" lang="en-US" sz="1865" b="0" i="0" u="none" strike="noStrike" kern="0" cap="none" spc="0" normalizeH="0" baseline="0" noProof="0">
              <a:ln>
                <a:noFill/>
              </a:ln>
              <a:solidFill>
                <a:srgbClr val="FDF2E9"/>
              </a:solidFill>
              <a:effectLst/>
              <a:uLnTx/>
              <a:uFillTx/>
              <a:latin typeface="Arial" panose="020B0604020202020204"/>
              <a:ea typeface="+mn-ea"/>
              <a:cs typeface="+mn-cs"/>
              <a:sym typeface="Arial" panose="020B0604020202020204"/>
            </a:endParaRPr>
          </a:p>
        </p:txBody>
      </p:sp>
      <mc:AlternateContent xmlns:mc="http://schemas.openxmlformats.org/markup-compatibility/2006">
        <mc:Choice xmlns:a14="http://schemas.microsoft.com/office/drawing/2010/main" Requires="a14">
          <p:sp>
            <p:nvSpPr>
              <p:cNvPr id="70" name="TextBox 69"/>
              <p:cNvSpPr txBox="1"/>
              <p:nvPr/>
            </p:nvSpPr>
            <p:spPr>
              <a:xfrm>
                <a:off x="1636605" y="2315071"/>
                <a:ext cx="8094527" cy="1680588"/>
              </a:xfrm>
              <a:prstGeom prst="rect">
                <a:avLst/>
              </a:prstGeom>
              <a:noFill/>
            </p:spPr>
            <p:txBody>
              <a:bodyPr wrap="square" rtlCol="0">
                <a:spAutoFit/>
              </a:bodyPr>
              <a:lstStyle/>
              <a:p>
                <a:pPr marL="0" marR="0" lvl="0" indent="0" algn="l" defTabSz="1219200" rtl="0" eaLnBrk="1" fontAlgn="auto" latinLnBrk="0" hangingPunct="1">
                  <a:lnSpc>
                    <a:spcPct val="150000"/>
                  </a:lnSpc>
                  <a:spcBef>
                    <a:spcPts val="0"/>
                  </a:spcBef>
                  <a:spcAft>
                    <a:spcPts val="0"/>
                  </a:spcAft>
                  <a:buClr>
                    <a:srgbClr val="000000"/>
                  </a:buClr>
                  <a:buSzTx/>
                  <a:buFontTx/>
                  <a:buNone/>
                  <a:defRPr/>
                </a:pP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vi-VN"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Với mỗi dây dẫn thì thương số</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vi-VN"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14:m>
                  <m:oMath xmlns:m="http://schemas.openxmlformats.org/officeDocument/2006/math">
                    <m:f>
                      <m:fPr>
                        <m:ctrlPr>
                          <a:rPr kumimoji="0" lang="vi-VN" altLang="vi-VN" sz="2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ea typeface="+mn-ea"/>
                            <a:cs typeface="#9Slide03 Arima Madurai Black" panose="00000A00000000000000" pitchFamily="2" charset="-93"/>
                          </a:rPr>
                        </m:ctrlPr>
                      </m:fPr>
                      <m:num>
                        <m:r>
                          <m:rPr>
                            <m:nor/>
                          </m:rPr>
                          <a:rPr kumimoji="0" lang="en-US" altLang="vi-VN" sz="2800" b="0"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m:t>U</m:t>
                        </m:r>
                      </m:num>
                      <m:den>
                        <m:r>
                          <m:rPr>
                            <m:nor/>
                          </m:rPr>
                          <a:rPr kumimoji="0" lang="en-US" altLang="vi-VN" sz="2800" b="0"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m:t>I</m:t>
                        </m:r>
                      </m:den>
                    </m:f>
                  </m:oMath>
                </a14:m>
                <a:r>
                  <a:rPr kumimoji="0" lang="vi-VN"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có giá trị xác định và không đổi</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a:t>
                </a:r>
                <a:endParaRPr kumimoji="0" lang="en-US"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panose="020B0604020202020204"/>
                </a:endParaRPr>
              </a:p>
            </p:txBody>
          </p:sp>
        </mc:Choice>
        <mc:Fallback>
          <p:sp>
            <p:nvSpPr>
              <p:cNvPr id="70" name="TextBox 69"/>
              <p:cNvSpPr txBox="1">
                <a:spLocks noRot="1" noChangeAspect="1" noMove="1" noResize="1" noEditPoints="1" noAdjustHandles="1" noChangeArrowheads="1" noChangeShapeType="1" noTextEdit="1"/>
              </p:cNvSpPr>
              <p:nvPr/>
            </p:nvSpPr>
            <p:spPr>
              <a:xfrm>
                <a:off x="1636605" y="2315071"/>
                <a:ext cx="8094527" cy="1680588"/>
              </a:xfrm>
              <a:prstGeom prst="rect">
                <a:avLst/>
              </a:prstGeom>
              <a:blipFill rotWithShape="1">
                <a:blip r:embed="rId1"/>
                <a:stretch>
                  <a:fillRect l="-3" t="-30" r="5" b="14"/>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75" name="TextBox 74"/>
              <p:cNvSpPr txBox="1"/>
              <p:nvPr/>
            </p:nvSpPr>
            <p:spPr>
              <a:xfrm>
                <a:off x="1656569" y="3688416"/>
                <a:ext cx="8094527" cy="1680588"/>
              </a:xfrm>
              <a:prstGeom prst="rect">
                <a:avLst/>
              </a:prstGeom>
              <a:noFill/>
            </p:spPr>
            <p:txBody>
              <a:bodyPr wrap="square" rtlCol="0">
                <a:spAutoFit/>
              </a:bodyPr>
              <a:lstStyle/>
              <a:p>
                <a:pPr marL="0" marR="0" lvl="0" indent="0" algn="l" defTabSz="1219200" rtl="0" eaLnBrk="1" fontAlgn="auto" latinLnBrk="0" hangingPunct="1">
                  <a:lnSpc>
                    <a:spcPct val="150000"/>
                  </a:lnSpc>
                  <a:spcBef>
                    <a:spcPts val="0"/>
                  </a:spcBef>
                  <a:spcAft>
                    <a:spcPts val="0"/>
                  </a:spcAft>
                  <a:buClr>
                    <a:srgbClr val="000000"/>
                  </a:buClr>
                  <a:buSzTx/>
                  <a:buFontTx/>
                  <a:buNone/>
                  <a:defRPr/>
                </a:pP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vi-VN"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Với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hai</a:t>
                </a:r>
                <a:r>
                  <a:rPr kumimoji="0" lang="vi-VN"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dây dẫn</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khác</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nhau</a:t>
                </a:r>
                <a:r>
                  <a:rPr kumimoji="0" lang="vi-VN"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thì thương số</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vi-VN"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14:m>
                  <m:oMath xmlns:m="http://schemas.openxmlformats.org/officeDocument/2006/math">
                    <m:f>
                      <m:fPr>
                        <m:ctrlPr>
                          <a:rPr kumimoji="0" lang="vi-VN" altLang="vi-VN" sz="2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ea typeface="+mn-ea"/>
                            <a:cs typeface="#9Slide03 Arima Madurai Black" panose="00000A00000000000000" pitchFamily="2" charset="-93"/>
                          </a:rPr>
                        </m:ctrlPr>
                      </m:fPr>
                      <m:num>
                        <m:r>
                          <m:rPr>
                            <m:nor/>
                          </m:rPr>
                          <a:rPr kumimoji="0" lang="en-US" altLang="vi-VN" sz="2800" b="0"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m:t>U</m:t>
                        </m:r>
                      </m:num>
                      <m:den>
                        <m:r>
                          <m:rPr>
                            <m:nor/>
                          </m:rPr>
                          <a:rPr kumimoji="0" lang="en-US" altLang="vi-VN" sz="2800" b="0"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m:t>I</m:t>
                        </m:r>
                      </m:den>
                    </m:f>
                  </m:oMath>
                </a14:m>
                <a:r>
                  <a:rPr kumimoji="0" lang="vi-VN"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có giá trị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khác</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nhau</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a:t>
                </a:r>
                <a:endParaRPr kumimoji="0" lang="en-US"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panose="020B0604020202020204"/>
                </a:endParaRPr>
              </a:p>
            </p:txBody>
          </p:sp>
        </mc:Choice>
        <mc:Fallback>
          <p:sp>
            <p:nvSpPr>
              <p:cNvPr id="75" name="TextBox 74"/>
              <p:cNvSpPr txBox="1">
                <a:spLocks noRot="1" noChangeAspect="1" noMove="1" noResize="1" noEditPoints="1" noAdjustHandles="1" noChangeArrowheads="1" noChangeShapeType="1" noTextEdit="1"/>
              </p:cNvSpPr>
              <p:nvPr/>
            </p:nvSpPr>
            <p:spPr>
              <a:xfrm>
                <a:off x="1656569" y="3688416"/>
                <a:ext cx="8094527" cy="1680588"/>
              </a:xfrm>
              <a:prstGeom prst="rect">
                <a:avLst/>
              </a:prstGeom>
              <a:blipFill rotWithShape="1">
                <a:blip r:embed="rId2"/>
                <a:stretch>
                  <a:fillRect l="-6" t="-20" b="5"/>
                </a:stretch>
              </a:blipFill>
            </p:spPr>
            <p:txBody>
              <a:bodyPr/>
              <a:lstStyle/>
              <a:p>
                <a:r>
                  <a:rPr lang="en-US" altLang="en-US">
                    <a:noFill/>
                  </a:rPr>
                  <a:t> </a:t>
                </a:r>
              </a:p>
            </p:txBody>
          </p:sp>
        </mc:Fallback>
      </mc:AlternateContent>
      <p:sp>
        <p:nvSpPr>
          <p:cNvPr id="2" name="Rectangle: Rounded Corners 1"/>
          <p:cNvSpPr/>
          <p:nvPr/>
        </p:nvSpPr>
        <p:spPr>
          <a:xfrm>
            <a:off x="1886759" y="1877643"/>
            <a:ext cx="4596577"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20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4" name="TextBox 13"/>
          <p:cNvSpPr txBox="1"/>
          <p:nvPr/>
        </p:nvSpPr>
        <p:spPr>
          <a:xfrm>
            <a:off x="2110284" y="1877642"/>
            <a:ext cx="4373052"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II. </a:t>
            </a:r>
            <a:r>
              <a:rPr kumimoji="0" lang="en-US" sz="28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Định</a:t>
            </a:r>
            <a:r>
              <a:rPr kumimoji="0" lang="en-US"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8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luật</a:t>
            </a:r>
            <a:r>
              <a:rPr kumimoji="0" lang="en-US"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Ohm</a:t>
            </a:r>
            <a:endParaRPr kumimoji="0" lang="en-US"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endParaRPr>
          </a:p>
        </p:txBody>
      </p:sp>
      <p:grpSp>
        <p:nvGrpSpPr>
          <p:cNvPr id="76" name="Group 75"/>
          <p:cNvGrpSpPr/>
          <p:nvPr/>
        </p:nvGrpSpPr>
        <p:grpSpPr>
          <a:xfrm>
            <a:off x="1538989" y="1900700"/>
            <a:ext cx="571295" cy="492443"/>
            <a:chOff x="5033118" y="2269604"/>
            <a:chExt cx="1127406" cy="971798"/>
          </a:xfrm>
        </p:grpSpPr>
        <p:sp>
          <p:nvSpPr>
            <p:cNvPr id="77" name="Google Shape;2992;p59"/>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sz="20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78" name="Picture 6" descr="Biểu tượng miễn phí plugin"/>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 name="Google Shape;3567;p70"/>
          <p:cNvGrpSpPr/>
          <p:nvPr/>
        </p:nvGrpSpPr>
        <p:grpSpPr>
          <a:xfrm>
            <a:off x="8765189" y="1488996"/>
            <a:ext cx="3205063" cy="7250093"/>
            <a:chOff x="6706495" y="1391275"/>
            <a:chExt cx="895619" cy="2025957"/>
          </a:xfrm>
        </p:grpSpPr>
        <p:sp>
          <p:nvSpPr>
            <p:cNvPr id="4" name="Google Shape;3568;p70"/>
            <p:cNvSpPr/>
            <p:nvPr/>
          </p:nvSpPr>
          <p:spPr>
            <a:xfrm>
              <a:off x="7178924" y="2842287"/>
              <a:ext cx="162357" cy="486261"/>
            </a:xfrm>
            <a:custGeom>
              <a:avLst/>
              <a:gdLst/>
              <a:ahLst/>
              <a:cxnLst/>
              <a:rect l="l" t="t" r="r" b="b"/>
              <a:pathLst>
                <a:path w="10822" h="32412" extrusionOk="0">
                  <a:moveTo>
                    <a:pt x="0" y="1"/>
                  </a:moveTo>
                  <a:lnTo>
                    <a:pt x="5806" y="31095"/>
                  </a:lnTo>
                  <a:cubicBezTo>
                    <a:pt x="5806" y="31095"/>
                    <a:pt x="8083" y="32411"/>
                    <a:pt x="9831" y="32411"/>
                  </a:cubicBezTo>
                  <a:cubicBezTo>
                    <a:pt x="10192" y="32411"/>
                    <a:pt x="10530" y="32355"/>
                    <a:pt x="10821" y="32220"/>
                  </a:cubicBezTo>
                  <a:lnTo>
                    <a:pt x="9636" y="609"/>
                  </a:lnTo>
                  <a:lnTo>
                    <a:pt x="0" y="1"/>
                  </a:ln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5" name="Google Shape;3569;p70"/>
            <p:cNvSpPr/>
            <p:nvPr/>
          </p:nvSpPr>
          <p:spPr>
            <a:xfrm>
              <a:off x="7166157" y="3304679"/>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6" name="Google Shape;3570;p70"/>
            <p:cNvSpPr/>
            <p:nvPr/>
          </p:nvSpPr>
          <p:spPr>
            <a:xfrm>
              <a:off x="7331229" y="3326178"/>
              <a:ext cx="16428" cy="15513"/>
            </a:xfrm>
            <a:custGeom>
              <a:avLst/>
              <a:gdLst/>
              <a:ahLst/>
              <a:cxnLst/>
              <a:rect l="l" t="t" r="r" b="b"/>
              <a:pathLst>
                <a:path w="1095" h="1034" extrusionOk="0">
                  <a:moveTo>
                    <a:pt x="536" y="0"/>
                  </a:moveTo>
                  <a:cubicBezTo>
                    <a:pt x="314" y="0"/>
                    <a:pt x="104" y="142"/>
                    <a:pt x="31" y="361"/>
                  </a:cubicBezTo>
                  <a:cubicBezTo>
                    <a:pt x="1" y="665"/>
                    <a:pt x="153" y="939"/>
                    <a:pt x="457" y="1030"/>
                  </a:cubicBezTo>
                  <a:cubicBezTo>
                    <a:pt x="477" y="1032"/>
                    <a:pt x="496" y="1033"/>
                    <a:pt x="516" y="1033"/>
                  </a:cubicBezTo>
                  <a:cubicBezTo>
                    <a:pt x="765" y="1033"/>
                    <a:pt x="980" y="860"/>
                    <a:pt x="1064" y="635"/>
                  </a:cubicBezTo>
                  <a:cubicBezTo>
                    <a:pt x="1095" y="361"/>
                    <a:pt x="912" y="88"/>
                    <a:pt x="669" y="27"/>
                  </a:cubicBezTo>
                  <a:lnTo>
                    <a:pt x="700" y="27"/>
                  </a:lnTo>
                  <a:cubicBezTo>
                    <a:pt x="646" y="9"/>
                    <a:pt x="591" y="0"/>
                    <a:pt x="536" y="0"/>
                  </a:cubicBez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7" name="Google Shape;3571;p70"/>
            <p:cNvSpPr/>
            <p:nvPr/>
          </p:nvSpPr>
          <p:spPr>
            <a:xfrm>
              <a:off x="7164791" y="3354847"/>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8" name="Google Shape;3572;p70"/>
            <p:cNvSpPr/>
            <p:nvPr/>
          </p:nvSpPr>
          <p:spPr>
            <a:xfrm>
              <a:off x="7265338" y="3314146"/>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9" name="Google Shape;3573;p70"/>
            <p:cNvSpPr/>
            <p:nvPr/>
          </p:nvSpPr>
          <p:spPr>
            <a:xfrm>
              <a:off x="7244590" y="3324077"/>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0" name="Google Shape;3574;p70"/>
            <p:cNvSpPr/>
            <p:nvPr/>
          </p:nvSpPr>
          <p:spPr>
            <a:xfrm>
              <a:off x="7224981" y="3333214"/>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1" name="Google Shape;3575;p70"/>
            <p:cNvSpPr/>
            <p:nvPr/>
          </p:nvSpPr>
          <p:spPr>
            <a:xfrm>
              <a:off x="7294743" y="2833166"/>
              <a:ext cx="176504" cy="528538"/>
            </a:xfrm>
            <a:custGeom>
              <a:avLst/>
              <a:gdLst/>
              <a:ahLst/>
              <a:cxnLst/>
              <a:rect l="l" t="t" r="r" b="b"/>
              <a:pathLst>
                <a:path w="11765" h="35230" extrusionOk="0">
                  <a:moveTo>
                    <a:pt x="10883" y="1"/>
                  </a:moveTo>
                  <a:lnTo>
                    <a:pt x="1" y="578"/>
                  </a:lnTo>
                  <a:lnTo>
                    <a:pt x="2980" y="35229"/>
                  </a:lnTo>
                  <a:lnTo>
                    <a:pt x="8117" y="35108"/>
                  </a:lnTo>
                  <a:cubicBezTo>
                    <a:pt x="8117" y="35108"/>
                    <a:pt x="11460" y="9363"/>
                    <a:pt x="11612" y="7448"/>
                  </a:cubicBezTo>
                  <a:cubicBezTo>
                    <a:pt x="11764" y="5533"/>
                    <a:pt x="11004" y="335"/>
                    <a:pt x="10883" y="1"/>
                  </a:cubicBez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2" name="Google Shape;3576;p70"/>
            <p:cNvSpPr/>
            <p:nvPr/>
          </p:nvSpPr>
          <p:spPr>
            <a:xfrm>
              <a:off x="7297488" y="2873297"/>
              <a:ext cx="39232" cy="448275"/>
            </a:xfrm>
            <a:custGeom>
              <a:avLst/>
              <a:gdLst/>
              <a:ahLst/>
              <a:cxnLst/>
              <a:rect l="l" t="t" r="r" b="b"/>
              <a:pathLst>
                <a:path w="2615" h="29880" extrusionOk="0">
                  <a:moveTo>
                    <a:pt x="31" y="1"/>
                  </a:moveTo>
                  <a:cubicBezTo>
                    <a:pt x="0" y="92"/>
                    <a:pt x="31" y="213"/>
                    <a:pt x="31" y="305"/>
                  </a:cubicBezTo>
                  <a:cubicBezTo>
                    <a:pt x="61" y="517"/>
                    <a:pt x="91" y="791"/>
                    <a:pt x="122" y="1186"/>
                  </a:cubicBezTo>
                  <a:cubicBezTo>
                    <a:pt x="183" y="1946"/>
                    <a:pt x="304" y="3040"/>
                    <a:pt x="426" y="4378"/>
                  </a:cubicBezTo>
                  <a:cubicBezTo>
                    <a:pt x="669" y="7083"/>
                    <a:pt x="1034" y="10821"/>
                    <a:pt x="1398" y="14925"/>
                  </a:cubicBezTo>
                  <a:cubicBezTo>
                    <a:pt x="1763" y="19028"/>
                    <a:pt x="2037" y="22797"/>
                    <a:pt x="2250" y="25502"/>
                  </a:cubicBezTo>
                  <a:cubicBezTo>
                    <a:pt x="2371" y="26840"/>
                    <a:pt x="2432" y="27934"/>
                    <a:pt x="2493" y="28694"/>
                  </a:cubicBezTo>
                  <a:cubicBezTo>
                    <a:pt x="2523" y="29059"/>
                    <a:pt x="2584" y="29363"/>
                    <a:pt x="2584" y="29576"/>
                  </a:cubicBezTo>
                  <a:cubicBezTo>
                    <a:pt x="2584" y="29667"/>
                    <a:pt x="2584" y="29788"/>
                    <a:pt x="2614" y="29879"/>
                  </a:cubicBezTo>
                  <a:cubicBezTo>
                    <a:pt x="2614" y="29788"/>
                    <a:pt x="2614" y="29667"/>
                    <a:pt x="2614" y="29576"/>
                  </a:cubicBezTo>
                  <a:cubicBezTo>
                    <a:pt x="2614" y="29363"/>
                    <a:pt x="2614" y="29089"/>
                    <a:pt x="2584" y="28694"/>
                  </a:cubicBezTo>
                  <a:cubicBezTo>
                    <a:pt x="2554" y="27934"/>
                    <a:pt x="2462" y="26840"/>
                    <a:pt x="2402" y="25502"/>
                  </a:cubicBezTo>
                  <a:cubicBezTo>
                    <a:pt x="2219" y="22797"/>
                    <a:pt x="1946" y="19028"/>
                    <a:pt x="1581" y="14925"/>
                  </a:cubicBezTo>
                  <a:cubicBezTo>
                    <a:pt x="1216" y="10791"/>
                    <a:pt x="851" y="7052"/>
                    <a:pt x="547" y="4347"/>
                  </a:cubicBezTo>
                  <a:cubicBezTo>
                    <a:pt x="395" y="3010"/>
                    <a:pt x="274" y="1916"/>
                    <a:pt x="183" y="1156"/>
                  </a:cubicBezTo>
                  <a:cubicBezTo>
                    <a:pt x="122" y="791"/>
                    <a:pt x="91" y="517"/>
                    <a:pt x="61" y="305"/>
                  </a:cubicBezTo>
                  <a:cubicBezTo>
                    <a:pt x="61" y="183"/>
                    <a:pt x="31" y="92"/>
                    <a:pt x="31"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3" name="Google Shape;3577;p70"/>
            <p:cNvSpPr/>
            <p:nvPr/>
          </p:nvSpPr>
          <p:spPr>
            <a:xfrm>
              <a:off x="7410127" y="3337625"/>
              <a:ext cx="18243" cy="16653"/>
            </a:xfrm>
            <a:custGeom>
              <a:avLst/>
              <a:gdLst/>
              <a:ahLst/>
              <a:cxnLst/>
              <a:rect l="l" t="t" r="r" b="b"/>
              <a:pathLst>
                <a:path w="1216" h="1110" extrusionOk="0">
                  <a:moveTo>
                    <a:pt x="603" y="0"/>
                  </a:moveTo>
                  <a:cubicBezTo>
                    <a:pt x="465" y="0"/>
                    <a:pt x="326" y="46"/>
                    <a:pt x="213" y="145"/>
                  </a:cubicBezTo>
                  <a:lnTo>
                    <a:pt x="274" y="115"/>
                  </a:lnTo>
                  <a:lnTo>
                    <a:pt x="274" y="115"/>
                  </a:lnTo>
                  <a:cubicBezTo>
                    <a:pt x="61" y="328"/>
                    <a:pt x="0" y="632"/>
                    <a:pt x="152" y="875"/>
                  </a:cubicBezTo>
                  <a:cubicBezTo>
                    <a:pt x="267" y="1029"/>
                    <a:pt x="444" y="1110"/>
                    <a:pt x="620" y="1110"/>
                  </a:cubicBezTo>
                  <a:cubicBezTo>
                    <a:pt x="721" y="1110"/>
                    <a:pt x="823" y="1082"/>
                    <a:pt x="912" y="1027"/>
                  </a:cubicBezTo>
                  <a:cubicBezTo>
                    <a:pt x="1155" y="814"/>
                    <a:pt x="1216" y="449"/>
                    <a:pt x="1033" y="176"/>
                  </a:cubicBezTo>
                  <a:cubicBezTo>
                    <a:pt x="920" y="62"/>
                    <a:pt x="762" y="0"/>
                    <a:pt x="603" y="0"/>
                  </a:cubicBez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5" name="Google Shape;3578;p70"/>
            <p:cNvSpPr/>
            <p:nvPr/>
          </p:nvSpPr>
          <p:spPr>
            <a:xfrm>
              <a:off x="7102771" y="1561809"/>
              <a:ext cx="338831" cy="339747"/>
            </a:xfrm>
            <a:custGeom>
              <a:avLst/>
              <a:gdLst/>
              <a:ahLst/>
              <a:cxnLst/>
              <a:rect l="l" t="t" r="r" b="b"/>
              <a:pathLst>
                <a:path w="22585" h="22646" extrusionOk="0">
                  <a:moveTo>
                    <a:pt x="20882" y="1"/>
                  </a:moveTo>
                  <a:lnTo>
                    <a:pt x="2949" y="214"/>
                  </a:lnTo>
                  <a:cubicBezTo>
                    <a:pt x="3161" y="5776"/>
                    <a:pt x="3678" y="10518"/>
                    <a:pt x="1824" y="15260"/>
                  </a:cubicBezTo>
                  <a:cubicBezTo>
                    <a:pt x="1338" y="16475"/>
                    <a:pt x="730" y="17630"/>
                    <a:pt x="365" y="18877"/>
                  </a:cubicBezTo>
                  <a:cubicBezTo>
                    <a:pt x="31" y="20123"/>
                    <a:pt x="0" y="21521"/>
                    <a:pt x="669" y="22646"/>
                  </a:cubicBezTo>
                  <a:lnTo>
                    <a:pt x="4286" y="21612"/>
                  </a:lnTo>
                  <a:cubicBezTo>
                    <a:pt x="4286" y="21217"/>
                    <a:pt x="4286" y="20852"/>
                    <a:pt x="4256" y="20457"/>
                  </a:cubicBezTo>
                  <a:lnTo>
                    <a:pt x="4256" y="20457"/>
                  </a:lnTo>
                  <a:cubicBezTo>
                    <a:pt x="4408" y="20974"/>
                    <a:pt x="4772" y="21369"/>
                    <a:pt x="5259" y="21582"/>
                  </a:cubicBezTo>
                  <a:cubicBezTo>
                    <a:pt x="5678" y="21708"/>
                    <a:pt x="6127" y="21776"/>
                    <a:pt x="6585" y="21776"/>
                  </a:cubicBezTo>
                  <a:cubicBezTo>
                    <a:pt x="6790" y="21776"/>
                    <a:pt x="6997" y="21762"/>
                    <a:pt x="7204" y="21734"/>
                  </a:cubicBezTo>
                  <a:cubicBezTo>
                    <a:pt x="11034" y="21399"/>
                    <a:pt x="14803" y="20700"/>
                    <a:pt x="18451" y="19606"/>
                  </a:cubicBezTo>
                  <a:cubicBezTo>
                    <a:pt x="18594" y="19561"/>
                    <a:pt x="18897" y="19546"/>
                    <a:pt x="19254" y="19546"/>
                  </a:cubicBezTo>
                  <a:cubicBezTo>
                    <a:pt x="20111" y="19546"/>
                    <a:pt x="21277" y="19636"/>
                    <a:pt x="21277" y="19636"/>
                  </a:cubicBezTo>
                  <a:cubicBezTo>
                    <a:pt x="22584" y="13922"/>
                    <a:pt x="22128" y="5776"/>
                    <a:pt x="20882"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6" name="Google Shape;3579;p70"/>
            <p:cNvSpPr/>
            <p:nvPr/>
          </p:nvSpPr>
          <p:spPr>
            <a:xfrm>
              <a:off x="6706495" y="1984894"/>
              <a:ext cx="227558" cy="78088"/>
            </a:xfrm>
            <a:custGeom>
              <a:avLst/>
              <a:gdLst/>
              <a:ahLst/>
              <a:cxnLst/>
              <a:rect l="l" t="t" r="r" b="b"/>
              <a:pathLst>
                <a:path w="15168" h="5205" extrusionOk="0">
                  <a:moveTo>
                    <a:pt x="6530" y="0"/>
                  </a:moveTo>
                  <a:cubicBezTo>
                    <a:pt x="6111" y="0"/>
                    <a:pt x="5713" y="73"/>
                    <a:pt x="5441" y="311"/>
                  </a:cubicBezTo>
                  <a:cubicBezTo>
                    <a:pt x="5380" y="585"/>
                    <a:pt x="5532" y="858"/>
                    <a:pt x="5776" y="919"/>
                  </a:cubicBezTo>
                  <a:lnTo>
                    <a:pt x="5867" y="919"/>
                  </a:lnTo>
                  <a:cubicBezTo>
                    <a:pt x="6748" y="1040"/>
                    <a:pt x="8390" y="1314"/>
                    <a:pt x="8329" y="1436"/>
                  </a:cubicBezTo>
                  <a:cubicBezTo>
                    <a:pt x="8268" y="1557"/>
                    <a:pt x="5441" y="1405"/>
                    <a:pt x="4894" y="1618"/>
                  </a:cubicBezTo>
                  <a:lnTo>
                    <a:pt x="700" y="1740"/>
                  </a:lnTo>
                  <a:cubicBezTo>
                    <a:pt x="700" y="1740"/>
                    <a:pt x="0" y="2469"/>
                    <a:pt x="700" y="2682"/>
                  </a:cubicBezTo>
                  <a:lnTo>
                    <a:pt x="730" y="3229"/>
                  </a:lnTo>
                  <a:cubicBezTo>
                    <a:pt x="943" y="3381"/>
                    <a:pt x="1216" y="3472"/>
                    <a:pt x="1459" y="3533"/>
                  </a:cubicBezTo>
                  <a:cubicBezTo>
                    <a:pt x="2037" y="3654"/>
                    <a:pt x="1459" y="4019"/>
                    <a:pt x="2189" y="4141"/>
                  </a:cubicBezTo>
                  <a:cubicBezTo>
                    <a:pt x="2545" y="4185"/>
                    <a:pt x="2901" y="4214"/>
                    <a:pt x="3257" y="4214"/>
                  </a:cubicBezTo>
                  <a:cubicBezTo>
                    <a:pt x="3387" y="4214"/>
                    <a:pt x="3518" y="4210"/>
                    <a:pt x="3648" y="4202"/>
                  </a:cubicBezTo>
                  <a:lnTo>
                    <a:pt x="3739" y="4506"/>
                  </a:lnTo>
                  <a:cubicBezTo>
                    <a:pt x="3982" y="4627"/>
                    <a:pt x="4225" y="4688"/>
                    <a:pt x="4469" y="4688"/>
                  </a:cubicBezTo>
                  <a:cubicBezTo>
                    <a:pt x="4533" y="4701"/>
                    <a:pt x="4670" y="4707"/>
                    <a:pt x="4863" y="4707"/>
                  </a:cubicBezTo>
                  <a:cubicBezTo>
                    <a:pt x="6405" y="4707"/>
                    <a:pt x="11520" y="4323"/>
                    <a:pt x="11520" y="4323"/>
                  </a:cubicBezTo>
                  <a:lnTo>
                    <a:pt x="14864" y="5205"/>
                  </a:lnTo>
                  <a:lnTo>
                    <a:pt x="15168" y="1922"/>
                  </a:lnTo>
                  <a:lnTo>
                    <a:pt x="12675" y="1284"/>
                  </a:lnTo>
                  <a:cubicBezTo>
                    <a:pt x="12493" y="828"/>
                    <a:pt x="12220" y="433"/>
                    <a:pt x="11824" y="189"/>
                  </a:cubicBezTo>
                  <a:cubicBezTo>
                    <a:pt x="11609" y="88"/>
                    <a:pt x="11142" y="53"/>
                    <a:pt x="10613" y="53"/>
                  </a:cubicBezTo>
                  <a:cubicBezTo>
                    <a:pt x="9721" y="53"/>
                    <a:pt x="8653" y="151"/>
                    <a:pt x="8329" y="189"/>
                  </a:cubicBezTo>
                  <a:cubicBezTo>
                    <a:pt x="8315" y="190"/>
                    <a:pt x="8300" y="191"/>
                    <a:pt x="8284" y="191"/>
                  </a:cubicBezTo>
                  <a:cubicBezTo>
                    <a:pt x="7937" y="191"/>
                    <a:pt x="7206" y="0"/>
                    <a:pt x="6530" y="0"/>
                  </a:cubicBez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7" name="Google Shape;3580;p70"/>
            <p:cNvSpPr/>
            <p:nvPr/>
          </p:nvSpPr>
          <p:spPr>
            <a:xfrm>
              <a:off x="6835997" y="2002327"/>
              <a:ext cx="40147" cy="29645"/>
            </a:xfrm>
            <a:custGeom>
              <a:avLst/>
              <a:gdLst/>
              <a:ahLst/>
              <a:cxnLst/>
              <a:rect l="l" t="t" r="r" b="b"/>
              <a:pathLst>
                <a:path w="2676" h="1976" extrusionOk="0">
                  <a:moveTo>
                    <a:pt x="2676" y="0"/>
                  </a:moveTo>
                  <a:cubicBezTo>
                    <a:pt x="2524" y="0"/>
                    <a:pt x="2341" y="0"/>
                    <a:pt x="2159" y="61"/>
                  </a:cubicBezTo>
                  <a:cubicBezTo>
                    <a:pt x="1764" y="152"/>
                    <a:pt x="1369" y="334"/>
                    <a:pt x="1034" y="547"/>
                  </a:cubicBezTo>
                  <a:cubicBezTo>
                    <a:pt x="670" y="790"/>
                    <a:pt x="366" y="1094"/>
                    <a:pt x="153" y="1459"/>
                  </a:cubicBezTo>
                  <a:cubicBezTo>
                    <a:pt x="62" y="1611"/>
                    <a:pt x="1" y="1793"/>
                    <a:pt x="1" y="1976"/>
                  </a:cubicBezTo>
                  <a:cubicBezTo>
                    <a:pt x="1" y="1976"/>
                    <a:pt x="92" y="1793"/>
                    <a:pt x="244" y="1520"/>
                  </a:cubicBezTo>
                  <a:cubicBezTo>
                    <a:pt x="487" y="1185"/>
                    <a:pt x="761" y="912"/>
                    <a:pt x="1125" y="699"/>
                  </a:cubicBezTo>
                  <a:cubicBezTo>
                    <a:pt x="1612" y="426"/>
                    <a:pt x="2129" y="182"/>
                    <a:pt x="2676" y="0"/>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8" name="Google Shape;3581;p70"/>
            <p:cNvSpPr/>
            <p:nvPr/>
          </p:nvSpPr>
          <p:spPr>
            <a:xfrm>
              <a:off x="6762124" y="2039863"/>
              <a:ext cx="41512" cy="8986"/>
            </a:xfrm>
            <a:custGeom>
              <a:avLst/>
              <a:gdLst/>
              <a:ahLst/>
              <a:cxnLst/>
              <a:rect l="l" t="t" r="r" b="b"/>
              <a:pathLst>
                <a:path w="2767" h="599" extrusionOk="0">
                  <a:moveTo>
                    <a:pt x="1912" y="1"/>
                  </a:moveTo>
                  <a:cubicBezTo>
                    <a:pt x="1711" y="1"/>
                    <a:pt x="1509" y="8"/>
                    <a:pt x="1308" y="21"/>
                  </a:cubicBezTo>
                  <a:cubicBezTo>
                    <a:pt x="973" y="21"/>
                    <a:pt x="609" y="82"/>
                    <a:pt x="274" y="203"/>
                  </a:cubicBezTo>
                  <a:cubicBezTo>
                    <a:pt x="31" y="386"/>
                    <a:pt x="1" y="598"/>
                    <a:pt x="31" y="598"/>
                  </a:cubicBezTo>
                  <a:cubicBezTo>
                    <a:pt x="122" y="477"/>
                    <a:pt x="214" y="386"/>
                    <a:pt x="335" y="325"/>
                  </a:cubicBezTo>
                  <a:cubicBezTo>
                    <a:pt x="669" y="234"/>
                    <a:pt x="1004" y="203"/>
                    <a:pt x="1338" y="203"/>
                  </a:cubicBezTo>
                  <a:cubicBezTo>
                    <a:pt x="1824" y="203"/>
                    <a:pt x="2311" y="142"/>
                    <a:pt x="2767" y="51"/>
                  </a:cubicBezTo>
                  <a:cubicBezTo>
                    <a:pt x="2482" y="16"/>
                    <a:pt x="2197" y="1"/>
                    <a:pt x="1912"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9" name="Google Shape;3582;p70"/>
            <p:cNvSpPr/>
            <p:nvPr/>
          </p:nvSpPr>
          <p:spPr>
            <a:xfrm>
              <a:off x="6732944" y="2026751"/>
              <a:ext cx="67046" cy="13427"/>
            </a:xfrm>
            <a:custGeom>
              <a:avLst/>
              <a:gdLst/>
              <a:ahLst/>
              <a:cxnLst/>
              <a:rect l="l" t="t" r="r" b="b"/>
              <a:pathLst>
                <a:path w="4469" h="895" extrusionOk="0">
                  <a:moveTo>
                    <a:pt x="4261" y="1"/>
                  </a:moveTo>
                  <a:cubicBezTo>
                    <a:pt x="4098" y="1"/>
                    <a:pt x="3941" y="22"/>
                    <a:pt x="3769" y="44"/>
                  </a:cubicBezTo>
                  <a:cubicBezTo>
                    <a:pt x="3222" y="135"/>
                    <a:pt x="2706" y="165"/>
                    <a:pt x="2159" y="165"/>
                  </a:cubicBezTo>
                  <a:cubicBezTo>
                    <a:pt x="1855" y="165"/>
                    <a:pt x="1551" y="165"/>
                    <a:pt x="1247" y="196"/>
                  </a:cubicBezTo>
                  <a:cubicBezTo>
                    <a:pt x="973" y="226"/>
                    <a:pt x="730" y="287"/>
                    <a:pt x="487" y="378"/>
                  </a:cubicBezTo>
                  <a:cubicBezTo>
                    <a:pt x="335" y="439"/>
                    <a:pt x="183" y="561"/>
                    <a:pt x="92" y="682"/>
                  </a:cubicBezTo>
                  <a:cubicBezTo>
                    <a:pt x="0" y="804"/>
                    <a:pt x="31" y="895"/>
                    <a:pt x="61" y="895"/>
                  </a:cubicBezTo>
                  <a:cubicBezTo>
                    <a:pt x="61" y="895"/>
                    <a:pt x="61" y="804"/>
                    <a:pt x="122" y="743"/>
                  </a:cubicBezTo>
                  <a:cubicBezTo>
                    <a:pt x="244" y="621"/>
                    <a:pt x="396" y="530"/>
                    <a:pt x="548" y="500"/>
                  </a:cubicBezTo>
                  <a:cubicBezTo>
                    <a:pt x="931" y="387"/>
                    <a:pt x="1331" y="324"/>
                    <a:pt x="1735" y="324"/>
                  </a:cubicBezTo>
                  <a:cubicBezTo>
                    <a:pt x="1876" y="324"/>
                    <a:pt x="2017" y="332"/>
                    <a:pt x="2159" y="348"/>
                  </a:cubicBezTo>
                  <a:cubicBezTo>
                    <a:pt x="2706" y="348"/>
                    <a:pt x="3253" y="287"/>
                    <a:pt x="3800" y="165"/>
                  </a:cubicBezTo>
                  <a:cubicBezTo>
                    <a:pt x="4013" y="135"/>
                    <a:pt x="4256" y="74"/>
                    <a:pt x="4469" y="13"/>
                  </a:cubicBezTo>
                  <a:cubicBezTo>
                    <a:pt x="4397" y="5"/>
                    <a:pt x="4329" y="1"/>
                    <a:pt x="4261"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0" name="Google Shape;3583;p70"/>
            <p:cNvSpPr/>
            <p:nvPr/>
          </p:nvSpPr>
          <p:spPr>
            <a:xfrm>
              <a:off x="6718347" y="2016114"/>
              <a:ext cx="72072" cy="9932"/>
            </a:xfrm>
            <a:custGeom>
              <a:avLst/>
              <a:gdLst/>
              <a:ahLst/>
              <a:cxnLst/>
              <a:rect l="l" t="t" r="r" b="b"/>
              <a:pathLst>
                <a:path w="4804" h="662" extrusionOk="0">
                  <a:moveTo>
                    <a:pt x="4465" y="1"/>
                  </a:moveTo>
                  <a:cubicBezTo>
                    <a:pt x="4347" y="1"/>
                    <a:pt x="4226" y="8"/>
                    <a:pt x="4104" y="23"/>
                  </a:cubicBezTo>
                  <a:cubicBezTo>
                    <a:pt x="3648" y="23"/>
                    <a:pt x="3040" y="54"/>
                    <a:pt x="2341" y="84"/>
                  </a:cubicBezTo>
                  <a:cubicBezTo>
                    <a:pt x="2174" y="99"/>
                    <a:pt x="2014" y="99"/>
                    <a:pt x="1859" y="99"/>
                  </a:cubicBezTo>
                  <a:cubicBezTo>
                    <a:pt x="1703" y="99"/>
                    <a:pt x="1551" y="99"/>
                    <a:pt x="1399" y="115"/>
                  </a:cubicBezTo>
                  <a:cubicBezTo>
                    <a:pt x="1125" y="145"/>
                    <a:pt x="852" y="175"/>
                    <a:pt x="609" y="236"/>
                  </a:cubicBezTo>
                  <a:cubicBezTo>
                    <a:pt x="426" y="297"/>
                    <a:pt x="244" y="358"/>
                    <a:pt x="122" y="479"/>
                  </a:cubicBezTo>
                  <a:cubicBezTo>
                    <a:pt x="31" y="570"/>
                    <a:pt x="1" y="662"/>
                    <a:pt x="31" y="662"/>
                  </a:cubicBezTo>
                  <a:cubicBezTo>
                    <a:pt x="31" y="662"/>
                    <a:pt x="62" y="601"/>
                    <a:pt x="153" y="540"/>
                  </a:cubicBezTo>
                  <a:cubicBezTo>
                    <a:pt x="305" y="449"/>
                    <a:pt x="457" y="388"/>
                    <a:pt x="639" y="358"/>
                  </a:cubicBezTo>
                  <a:cubicBezTo>
                    <a:pt x="882" y="297"/>
                    <a:pt x="1125" y="266"/>
                    <a:pt x="1399" y="266"/>
                  </a:cubicBezTo>
                  <a:cubicBezTo>
                    <a:pt x="1536" y="251"/>
                    <a:pt x="1688" y="251"/>
                    <a:pt x="1847" y="251"/>
                  </a:cubicBezTo>
                  <a:cubicBezTo>
                    <a:pt x="2007" y="251"/>
                    <a:pt x="2174" y="251"/>
                    <a:pt x="2341" y="236"/>
                  </a:cubicBezTo>
                  <a:cubicBezTo>
                    <a:pt x="3040" y="206"/>
                    <a:pt x="3648" y="175"/>
                    <a:pt x="4104" y="115"/>
                  </a:cubicBezTo>
                  <a:cubicBezTo>
                    <a:pt x="4347" y="115"/>
                    <a:pt x="4590" y="84"/>
                    <a:pt x="4803" y="23"/>
                  </a:cubicBezTo>
                  <a:cubicBezTo>
                    <a:pt x="4697" y="8"/>
                    <a:pt x="4583" y="1"/>
                    <a:pt x="4465"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1" name="Google Shape;3584;p70"/>
            <p:cNvSpPr/>
            <p:nvPr/>
          </p:nvSpPr>
          <p:spPr>
            <a:xfrm>
              <a:off x="7192606" y="1746955"/>
              <a:ext cx="174659" cy="120860"/>
            </a:xfrm>
            <a:custGeom>
              <a:avLst/>
              <a:gdLst/>
              <a:ahLst/>
              <a:cxnLst/>
              <a:rect l="l" t="t" r="r" b="b"/>
              <a:pathLst>
                <a:path w="11642" h="8056" extrusionOk="0">
                  <a:moveTo>
                    <a:pt x="11064" y="1"/>
                  </a:moveTo>
                  <a:lnTo>
                    <a:pt x="9575" y="153"/>
                  </a:lnTo>
                  <a:lnTo>
                    <a:pt x="2979" y="2371"/>
                  </a:lnTo>
                  <a:lnTo>
                    <a:pt x="0" y="6414"/>
                  </a:lnTo>
                  <a:lnTo>
                    <a:pt x="821" y="7964"/>
                  </a:lnTo>
                  <a:lnTo>
                    <a:pt x="4560" y="8055"/>
                  </a:lnTo>
                  <a:lnTo>
                    <a:pt x="8359" y="7204"/>
                  </a:lnTo>
                  <a:lnTo>
                    <a:pt x="10456" y="6353"/>
                  </a:lnTo>
                  <a:lnTo>
                    <a:pt x="11642" y="2736"/>
                  </a:lnTo>
                  <a:lnTo>
                    <a:pt x="11064" y="1"/>
                  </a:ln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2" name="Google Shape;3585;p70"/>
            <p:cNvSpPr/>
            <p:nvPr/>
          </p:nvSpPr>
          <p:spPr>
            <a:xfrm>
              <a:off x="7082698" y="1830863"/>
              <a:ext cx="336551" cy="516221"/>
            </a:xfrm>
            <a:custGeom>
              <a:avLst/>
              <a:gdLst/>
              <a:ahLst/>
              <a:cxnLst/>
              <a:rect l="l" t="t" r="r" b="b"/>
              <a:pathLst>
                <a:path w="22433" h="34409" extrusionOk="0">
                  <a:moveTo>
                    <a:pt x="17174" y="0"/>
                  </a:moveTo>
                  <a:cubicBezTo>
                    <a:pt x="17174" y="0"/>
                    <a:pt x="11369" y="1702"/>
                    <a:pt x="9089" y="1733"/>
                  </a:cubicBezTo>
                  <a:cubicBezTo>
                    <a:pt x="9036" y="1734"/>
                    <a:pt x="8983" y="1735"/>
                    <a:pt x="8932" y="1735"/>
                  </a:cubicBezTo>
                  <a:cubicBezTo>
                    <a:pt x="6789" y="1735"/>
                    <a:pt x="6992" y="517"/>
                    <a:pt x="6992" y="517"/>
                  </a:cubicBezTo>
                  <a:lnTo>
                    <a:pt x="6992" y="517"/>
                  </a:lnTo>
                  <a:lnTo>
                    <a:pt x="639" y="8420"/>
                  </a:lnTo>
                  <a:cubicBezTo>
                    <a:pt x="153" y="10031"/>
                    <a:pt x="1" y="11703"/>
                    <a:pt x="183" y="13405"/>
                  </a:cubicBezTo>
                  <a:cubicBezTo>
                    <a:pt x="487" y="16292"/>
                    <a:pt x="1916" y="17174"/>
                    <a:pt x="1916" y="17174"/>
                  </a:cubicBezTo>
                  <a:lnTo>
                    <a:pt x="1186" y="34408"/>
                  </a:lnTo>
                  <a:lnTo>
                    <a:pt x="1186" y="34408"/>
                  </a:lnTo>
                  <a:lnTo>
                    <a:pt x="20123" y="31247"/>
                  </a:lnTo>
                  <a:lnTo>
                    <a:pt x="22433" y="8177"/>
                  </a:lnTo>
                  <a:lnTo>
                    <a:pt x="17174" y="0"/>
                  </a:ln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3" name="Google Shape;3586;p70"/>
            <p:cNvSpPr/>
            <p:nvPr/>
          </p:nvSpPr>
          <p:spPr>
            <a:xfrm>
              <a:off x="7092734" y="2228040"/>
              <a:ext cx="437788" cy="643907"/>
            </a:xfrm>
            <a:custGeom>
              <a:avLst/>
              <a:gdLst/>
              <a:ahLst/>
              <a:cxnLst/>
              <a:rect l="l" t="t" r="r" b="b"/>
              <a:pathLst>
                <a:path w="29181" h="42920" extrusionOk="0">
                  <a:moveTo>
                    <a:pt x="25168" y="1"/>
                  </a:moveTo>
                  <a:lnTo>
                    <a:pt x="1" y="4469"/>
                  </a:lnTo>
                  <a:cubicBezTo>
                    <a:pt x="1" y="4469"/>
                    <a:pt x="517" y="7934"/>
                    <a:pt x="700" y="12706"/>
                  </a:cubicBezTo>
                  <a:cubicBezTo>
                    <a:pt x="882" y="17478"/>
                    <a:pt x="6141" y="42919"/>
                    <a:pt x="6141" y="42919"/>
                  </a:cubicBezTo>
                  <a:lnTo>
                    <a:pt x="24712" y="41916"/>
                  </a:lnTo>
                  <a:cubicBezTo>
                    <a:pt x="24712" y="41916"/>
                    <a:pt x="27205" y="21703"/>
                    <a:pt x="28177" y="15259"/>
                  </a:cubicBezTo>
                  <a:cubicBezTo>
                    <a:pt x="29180" y="8816"/>
                    <a:pt x="25168" y="1"/>
                    <a:pt x="25168" y="1"/>
                  </a:cubicBezTo>
                  <a:close/>
                </a:path>
              </a:pathLst>
            </a:custGeom>
            <a:solidFill>
              <a:srgbClr val="F5AA79"/>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4" name="Google Shape;3587;p70"/>
            <p:cNvSpPr/>
            <p:nvPr/>
          </p:nvSpPr>
          <p:spPr>
            <a:xfrm>
              <a:off x="7272404" y="2461524"/>
              <a:ext cx="34671" cy="304176"/>
            </a:xfrm>
            <a:custGeom>
              <a:avLst/>
              <a:gdLst/>
              <a:ahLst/>
              <a:cxnLst/>
              <a:rect l="l" t="t" r="r" b="b"/>
              <a:pathLst>
                <a:path w="2311" h="20275" extrusionOk="0">
                  <a:moveTo>
                    <a:pt x="2249" y="0"/>
                  </a:moveTo>
                  <a:cubicBezTo>
                    <a:pt x="2186" y="0"/>
                    <a:pt x="1670" y="4548"/>
                    <a:pt x="1064" y="10122"/>
                  </a:cubicBezTo>
                  <a:cubicBezTo>
                    <a:pt x="456" y="15715"/>
                    <a:pt x="1" y="20274"/>
                    <a:pt x="61" y="20274"/>
                  </a:cubicBezTo>
                  <a:cubicBezTo>
                    <a:pt x="153" y="20274"/>
                    <a:pt x="639" y="15745"/>
                    <a:pt x="1247" y="10153"/>
                  </a:cubicBezTo>
                  <a:cubicBezTo>
                    <a:pt x="1855" y="4560"/>
                    <a:pt x="2311" y="0"/>
                    <a:pt x="2250" y="0"/>
                  </a:cubicBezTo>
                  <a:cubicBezTo>
                    <a:pt x="2250" y="0"/>
                    <a:pt x="2249" y="0"/>
                    <a:pt x="2249" y="0"/>
                  </a:cubicBezTo>
                  <a:close/>
                </a:path>
              </a:pathLst>
            </a:custGeom>
            <a:solidFill>
              <a:srgbClr val="455A64"/>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5" name="Google Shape;3588;p70"/>
            <p:cNvSpPr/>
            <p:nvPr/>
          </p:nvSpPr>
          <p:spPr>
            <a:xfrm>
              <a:off x="7259712" y="2158278"/>
              <a:ext cx="28205" cy="28820"/>
            </a:xfrm>
            <a:custGeom>
              <a:avLst/>
              <a:gdLst/>
              <a:ahLst/>
              <a:cxnLst/>
              <a:rect l="l" t="t" r="r" b="b"/>
              <a:pathLst>
                <a:path w="1880" h="1921" extrusionOk="0">
                  <a:moveTo>
                    <a:pt x="1114" y="0"/>
                  </a:moveTo>
                  <a:cubicBezTo>
                    <a:pt x="982" y="0"/>
                    <a:pt x="855" y="45"/>
                    <a:pt x="739" y="120"/>
                  </a:cubicBezTo>
                  <a:lnTo>
                    <a:pt x="739" y="120"/>
                  </a:lnTo>
                  <a:cubicBezTo>
                    <a:pt x="810" y="102"/>
                    <a:pt x="884" y="92"/>
                    <a:pt x="959" y="92"/>
                  </a:cubicBezTo>
                  <a:cubicBezTo>
                    <a:pt x="1118" y="92"/>
                    <a:pt x="1282" y="137"/>
                    <a:pt x="1424" y="244"/>
                  </a:cubicBezTo>
                  <a:cubicBezTo>
                    <a:pt x="1606" y="335"/>
                    <a:pt x="1728" y="487"/>
                    <a:pt x="1819" y="669"/>
                  </a:cubicBezTo>
                  <a:cubicBezTo>
                    <a:pt x="1789" y="456"/>
                    <a:pt x="1667" y="244"/>
                    <a:pt x="1485" y="122"/>
                  </a:cubicBezTo>
                  <a:cubicBezTo>
                    <a:pt x="1360" y="37"/>
                    <a:pt x="1235" y="0"/>
                    <a:pt x="1114" y="0"/>
                  </a:cubicBezTo>
                  <a:close/>
                  <a:moveTo>
                    <a:pt x="1819" y="669"/>
                  </a:moveTo>
                  <a:lnTo>
                    <a:pt x="1819" y="669"/>
                  </a:lnTo>
                  <a:cubicBezTo>
                    <a:pt x="1850" y="791"/>
                    <a:pt x="1880" y="882"/>
                    <a:pt x="1880" y="882"/>
                  </a:cubicBezTo>
                  <a:cubicBezTo>
                    <a:pt x="1880" y="791"/>
                    <a:pt x="1880" y="730"/>
                    <a:pt x="1819" y="669"/>
                  </a:cubicBezTo>
                  <a:close/>
                  <a:moveTo>
                    <a:pt x="739" y="120"/>
                  </a:moveTo>
                  <a:cubicBezTo>
                    <a:pt x="703" y="129"/>
                    <a:pt x="668" y="140"/>
                    <a:pt x="634" y="152"/>
                  </a:cubicBezTo>
                  <a:cubicBezTo>
                    <a:pt x="213" y="333"/>
                    <a:pt x="1" y="839"/>
                    <a:pt x="171" y="1262"/>
                  </a:cubicBezTo>
                  <a:lnTo>
                    <a:pt x="171" y="1262"/>
                  </a:lnTo>
                  <a:cubicBezTo>
                    <a:pt x="149" y="844"/>
                    <a:pt x="393" y="344"/>
                    <a:pt x="739" y="120"/>
                  </a:cubicBezTo>
                  <a:close/>
                  <a:moveTo>
                    <a:pt x="1850" y="882"/>
                  </a:moveTo>
                  <a:cubicBezTo>
                    <a:pt x="1850" y="882"/>
                    <a:pt x="1850" y="973"/>
                    <a:pt x="1819" y="1095"/>
                  </a:cubicBezTo>
                  <a:cubicBezTo>
                    <a:pt x="1758" y="1307"/>
                    <a:pt x="1637" y="1459"/>
                    <a:pt x="1485" y="1581"/>
                  </a:cubicBezTo>
                  <a:cubicBezTo>
                    <a:pt x="1338" y="1707"/>
                    <a:pt x="1148" y="1775"/>
                    <a:pt x="954" y="1775"/>
                  </a:cubicBezTo>
                  <a:cubicBezTo>
                    <a:pt x="867" y="1775"/>
                    <a:pt x="779" y="1761"/>
                    <a:pt x="695" y="1733"/>
                  </a:cubicBezTo>
                  <a:cubicBezTo>
                    <a:pt x="482" y="1672"/>
                    <a:pt x="269" y="1490"/>
                    <a:pt x="178" y="1277"/>
                  </a:cubicBezTo>
                  <a:cubicBezTo>
                    <a:pt x="176" y="1272"/>
                    <a:pt x="173" y="1267"/>
                    <a:pt x="171" y="1262"/>
                  </a:cubicBezTo>
                  <a:lnTo>
                    <a:pt x="171" y="1262"/>
                  </a:lnTo>
                  <a:cubicBezTo>
                    <a:pt x="187" y="1543"/>
                    <a:pt x="324" y="1788"/>
                    <a:pt x="634" y="1885"/>
                  </a:cubicBezTo>
                  <a:cubicBezTo>
                    <a:pt x="721" y="1909"/>
                    <a:pt x="809" y="1920"/>
                    <a:pt x="894" y="1920"/>
                  </a:cubicBezTo>
                  <a:cubicBezTo>
                    <a:pt x="1137" y="1920"/>
                    <a:pt x="1366" y="1829"/>
                    <a:pt x="1546" y="1672"/>
                  </a:cubicBezTo>
                  <a:cubicBezTo>
                    <a:pt x="1728" y="1520"/>
                    <a:pt x="1819" y="1338"/>
                    <a:pt x="1850" y="1125"/>
                  </a:cubicBezTo>
                  <a:cubicBezTo>
                    <a:pt x="1880" y="1034"/>
                    <a:pt x="1880" y="943"/>
                    <a:pt x="1850" y="882"/>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6" name="Google Shape;3589;p70"/>
            <p:cNvSpPr/>
            <p:nvPr/>
          </p:nvSpPr>
          <p:spPr>
            <a:xfrm>
              <a:off x="6884335" y="1755161"/>
              <a:ext cx="348868" cy="689050"/>
            </a:xfrm>
            <a:custGeom>
              <a:avLst/>
              <a:gdLst/>
              <a:ahLst/>
              <a:cxnLst/>
              <a:rect l="l" t="t" r="r" b="b"/>
              <a:pathLst>
                <a:path w="23254" h="45929" extrusionOk="0">
                  <a:moveTo>
                    <a:pt x="23162" y="1"/>
                  </a:moveTo>
                  <a:lnTo>
                    <a:pt x="22342" y="1065"/>
                  </a:lnTo>
                  <a:cubicBezTo>
                    <a:pt x="22342" y="1065"/>
                    <a:pt x="17995" y="2037"/>
                    <a:pt x="17478" y="2341"/>
                  </a:cubicBezTo>
                  <a:cubicBezTo>
                    <a:pt x="16931" y="2645"/>
                    <a:pt x="14895" y="5229"/>
                    <a:pt x="14287" y="6961"/>
                  </a:cubicBezTo>
                  <a:cubicBezTo>
                    <a:pt x="13709" y="8724"/>
                    <a:pt x="13314" y="12919"/>
                    <a:pt x="13314" y="12919"/>
                  </a:cubicBezTo>
                  <a:cubicBezTo>
                    <a:pt x="13314" y="12919"/>
                    <a:pt x="11734" y="15472"/>
                    <a:pt x="11764" y="15867"/>
                  </a:cubicBezTo>
                  <a:lnTo>
                    <a:pt x="11825" y="16961"/>
                  </a:lnTo>
                  <a:cubicBezTo>
                    <a:pt x="11825" y="16961"/>
                    <a:pt x="10609" y="19028"/>
                    <a:pt x="10639" y="19211"/>
                  </a:cubicBezTo>
                  <a:lnTo>
                    <a:pt x="10639" y="19423"/>
                  </a:lnTo>
                  <a:lnTo>
                    <a:pt x="2280" y="15715"/>
                  </a:lnTo>
                  <a:lnTo>
                    <a:pt x="1" y="20031"/>
                  </a:lnTo>
                  <a:cubicBezTo>
                    <a:pt x="1" y="20031"/>
                    <a:pt x="6749" y="25898"/>
                    <a:pt x="10396" y="27873"/>
                  </a:cubicBezTo>
                  <a:cubicBezTo>
                    <a:pt x="10706" y="28043"/>
                    <a:pt x="11039" y="28124"/>
                    <a:pt x="11368" y="28124"/>
                  </a:cubicBezTo>
                  <a:cubicBezTo>
                    <a:pt x="12039" y="28124"/>
                    <a:pt x="12693" y="27786"/>
                    <a:pt x="13101" y="27174"/>
                  </a:cubicBezTo>
                  <a:lnTo>
                    <a:pt x="13101" y="27174"/>
                  </a:lnTo>
                  <a:lnTo>
                    <a:pt x="12189" y="44773"/>
                  </a:lnTo>
                  <a:lnTo>
                    <a:pt x="16475" y="45928"/>
                  </a:lnTo>
                  <a:lnTo>
                    <a:pt x="15837" y="24925"/>
                  </a:lnTo>
                  <a:lnTo>
                    <a:pt x="15685" y="22159"/>
                  </a:lnTo>
                  <a:cubicBezTo>
                    <a:pt x="15685" y="22159"/>
                    <a:pt x="12706" y="19393"/>
                    <a:pt x="14864" y="15350"/>
                  </a:cubicBezTo>
                  <a:cubicBezTo>
                    <a:pt x="15624" y="13952"/>
                    <a:pt x="17813" y="10122"/>
                    <a:pt x="18998" y="8207"/>
                  </a:cubicBezTo>
                  <a:cubicBezTo>
                    <a:pt x="20214" y="6293"/>
                    <a:pt x="23253" y="2128"/>
                    <a:pt x="23253" y="2128"/>
                  </a:cubicBezTo>
                  <a:lnTo>
                    <a:pt x="23162" y="1"/>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7" name="Google Shape;3590;p70"/>
            <p:cNvSpPr/>
            <p:nvPr/>
          </p:nvSpPr>
          <p:spPr>
            <a:xfrm>
              <a:off x="7042581" y="2047470"/>
              <a:ext cx="28280" cy="86654"/>
            </a:xfrm>
            <a:custGeom>
              <a:avLst/>
              <a:gdLst/>
              <a:ahLst/>
              <a:cxnLst/>
              <a:rect l="l" t="t" r="r" b="b"/>
              <a:pathLst>
                <a:path w="1885" h="5776" extrusionOk="0">
                  <a:moveTo>
                    <a:pt x="0" y="0"/>
                  </a:moveTo>
                  <a:cubicBezTo>
                    <a:pt x="243" y="152"/>
                    <a:pt x="486" y="365"/>
                    <a:pt x="669" y="608"/>
                  </a:cubicBezTo>
                  <a:cubicBezTo>
                    <a:pt x="1064" y="1216"/>
                    <a:pt x="1338" y="1915"/>
                    <a:pt x="1489" y="2645"/>
                  </a:cubicBezTo>
                  <a:cubicBezTo>
                    <a:pt x="1641" y="3374"/>
                    <a:pt x="1733" y="4104"/>
                    <a:pt x="1733" y="4864"/>
                  </a:cubicBezTo>
                  <a:cubicBezTo>
                    <a:pt x="1733" y="5167"/>
                    <a:pt x="1733" y="5471"/>
                    <a:pt x="1733" y="5775"/>
                  </a:cubicBezTo>
                  <a:cubicBezTo>
                    <a:pt x="1824" y="5471"/>
                    <a:pt x="1854" y="5167"/>
                    <a:pt x="1854" y="4864"/>
                  </a:cubicBezTo>
                  <a:cubicBezTo>
                    <a:pt x="1885" y="4104"/>
                    <a:pt x="1824" y="3344"/>
                    <a:pt x="1641" y="2614"/>
                  </a:cubicBezTo>
                  <a:cubicBezTo>
                    <a:pt x="1520" y="1854"/>
                    <a:pt x="1216" y="1155"/>
                    <a:pt x="760" y="547"/>
                  </a:cubicBezTo>
                  <a:cubicBezTo>
                    <a:pt x="608" y="365"/>
                    <a:pt x="456" y="213"/>
                    <a:pt x="243" y="91"/>
                  </a:cubicBezTo>
                  <a:cubicBezTo>
                    <a:pt x="182" y="31"/>
                    <a:pt x="91" y="0"/>
                    <a:pt x="0"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8" name="Google Shape;3591;p70"/>
            <p:cNvSpPr/>
            <p:nvPr/>
          </p:nvSpPr>
          <p:spPr>
            <a:xfrm>
              <a:off x="7085443" y="1770673"/>
              <a:ext cx="134542" cy="290943"/>
            </a:xfrm>
            <a:custGeom>
              <a:avLst/>
              <a:gdLst/>
              <a:ahLst/>
              <a:cxnLst/>
              <a:rect l="l" t="t" r="r" b="b"/>
              <a:pathLst>
                <a:path w="8968" h="19393" extrusionOk="0">
                  <a:moveTo>
                    <a:pt x="8967" y="0"/>
                  </a:moveTo>
                  <a:lnTo>
                    <a:pt x="8967" y="0"/>
                  </a:lnTo>
                  <a:cubicBezTo>
                    <a:pt x="8906" y="61"/>
                    <a:pt x="8845" y="122"/>
                    <a:pt x="8815" y="182"/>
                  </a:cubicBezTo>
                  <a:cubicBezTo>
                    <a:pt x="8724" y="274"/>
                    <a:pt x="8602" y="456"/>
                    <a:pt x="8420" y="669"/>
                  </a:cubicBezTo>
                  <a:cubicBezTo>
                    <a:pt x="8086" y="1125"/>
                    <a:pt x="7630" y="1763"/>
                    <a:pt x="7082" y="2614"/>
                  </a:cubicBezTo>
                  <a:cubicBezTo>
                    <a:pt x="6535" y="3617"/>
                    <a:pt x="5867" y="4590"/>
                    <a:pt x="5137" y="5471"/>
                  </a:cubicBezTo>
                  <a:cubicBezTo>
                    <a:pt x="4651" y="5988"/>
                    <a:pt x="4225" y="6505"/>
                    <a:pt x="3800" y="7052"/>
                  </a:cubicBezTo>
                  <a:cubicBezTo>
                    <a:pt x="3374" y="7660"/>
                    <a:pt x="3009" y="8328"/>
                    <a:pt x="2706" y="8997"/>
                  </a:cubicBezTo>
                  <a:cubicBezTo>
                    <a:pt x="2067" y="10365"/>
                    <a:pt x="1581" y="11733"/>
                    <a:pt x="1095" y="12949"/>
                  </a:cubicBezTo>
                  <a:cubicBezTo>
                    <a:pt x="608" y="14012"/>
                    <a:pt x="274" y="15137"/>
                    <a:pt x="91" y="16292"/>
                  </a:cubicBezTo>
                  <a:cubicBezTo>
                    <a:pt x="0" y="17082"/>
                    <a:pt x="91" y="17903"/>
                    <a:pt x="395" y="18633"/>
                  </a:cubicBezTo>
                  <a:cubicBezTo>
                    <a:pt x="456" y="18845"/>
                    <a:pt x="578" y="19028"/>
                    <a:pt x="699" y="19210"/>
                  </a:cubicBezTo>
                  <a:cubicBezTo>
                    <a:pt x="730" y="19271"/>
                    <a:pt x="760" y="19332"/>
                    <a:pt x="821" y="19392"/>
                  </a:cubicBezTo>
                  <a:cubicBezTo>
                    <a:pt x="669" y="19119"/>
                    <a:pt x="547" y="18876"/>
                    <a:pt x="426" y="18572"/>
                  </a:cubicBezTo>
                  <a:cubicBezTo>
                    <a:pt x="152" y="17842"/>
                    <a:pt x="91" y="17082"/>
                    <a:pt x="183" y="16292"/>
                  </a:cubicBezTo>
                  <a:cubicBezTo>
                    <a:pt x="395" y="15167"/>
                    <a:pt x="730" y="14043"/>
                    <a:pt x="1186" y="13009"/>
                  </a:cubicBezTo>
                  <a:cubicBezTo>
                    <a:pt x="1702" y="11794"/>
                    <a:pt x="2189" y="10426"/>
                    <a:pt x="2827" y="9058"/>
                  </a:cubicBezTo>
                  <a:cubicBezTo>
                    <a:pt x="3131" y="8389"/>
                    <a:pt x="3496" y="7751"/>
                    <a:pt x="3921" y="7143"/>
                  </a:cubicBezTo>
                  <a:cubicBezTo>
                    <a:pt x="4316" y="6566"/>
                    <a:pt x="4803" y="6079"/>
                    <a:pt x="5228" y="5562"/>
                  </a:cubicBezTo>
                  <a:cubicBezTo>
                    <a:pt x="5958" y="4681"/>
                    <a:pt x="6627" y="3708"/>
                    <a:pt x="7174" y="2675"/>
                  </a:cubicBezTo>
                  <a:cubicBezTo>
                    <a:pt x="7690" y="1824"/>
                    <a:pt x="8146" y="1155"/>
                    <a:pt x="8450" y="699"/>
                  </a:cubicBezTo>
                  <a:lnTo>
                    <a:pt x="8845" y="182"/>
                  </a:lnTo>
                  <a:cubicBezTo>
                    <a:pt x="8876" y="122"/>
                    <a:pt x="8937" y="61"/>
                    <a:pt x="8967"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9" name="Google Shape;3592;p70"/>
            <p:cNvSpPr/>
            <p:nvPr/>
          </p:nvSpPr>
          <p:spPr>
            <a:xfrm>
              <a:off x="7076772" y="2062052"/>
              <a:ext cx="15528" cy="138188"/>
            </a:xfrm>
            <a:custGeom>
              <a:avLst/>
              <a:gdLst/>
              <a:ahLst/>
              <a:cxnLst/>
              <a:rect l="l" t="t" r="r" b="b"/>
              <a:pathLst>
                <a:path w="1035" h="9211" extrusionOk="0">
                  <a:moveTo>
                    <a:pt x="852" y="1"/>
                  </a:moveTo>
                  <a:lnTo>
                    <a:pt x="852" y="1"/>
                  </a:lnTo>
                  <a:cubicBezTo>
                    <a:pt x="821" y="1"/>
                    <a:pt x="882" y="518"/>
                    <a:pt x="882" y="1338"/>
                  </a:cubicBezTo>
                  <a:cubicBezTo>
                    <a:pt x="882" y="2433"/>
                    <a:pt x="791" y="3527"/>
                    <a:pt x="639" y="4591"/>
                  </a:cubicBezTo>
                  <a:cubicBezTo>
                    <a:pt x="457" y="5837"/>
                    <a:pt x="274" y="6961"/>
                    <a:pt x="122" y="7843"/>
                  </a:cubicBezTo>
                  <a:cubicBezTo>
                    <a:pt x="92" y="8268"/>
                    <a:pt x="31" y="8603"/>
                    <a:pt x="1" y="8816"/>
                  </a:cubicBezTo>
                  <a:cubicBezTo>
                    <a:pt x="1" y="8968"/>
                    <a:pt x="1" y="9089"/>
                    <a:pt x="1" y="9211"/>
                  </a:cubicBezTo>
                  <a:cubicBezTo>
                    <a:pt x="31" y="9089"/>
                    <a:pt x="62" y="8968"/>
                    <a:pt x="62" y="8846"/>
                  </a:cubicBezTo>
                  <a:cubicBezTo>
                    <a:pt x="122" y="8603"/>
                    <a:pt x="183" y="8268"/>
                    <a:pt x="244" y="7873"/>
                  </a:cubicBezTo>
                  <a:cubicBezTo>
                    <a:pt x="426" y="7053"/>
                    <a:pt x="609" y="5928"/>
                    <a:pt x="791" y="4651"/>
                  </a:cubicBezTo>
                  <a:cubicBezTo>
                    <a:pt x="973" y="3557"/>
                    <a:pt x="1034" y="2463"/>
                    <a:pt x="1004" y="1369"/>
                  </a:cubicBezTo>
                  <a:cubicBezTo>
                    <a:pt x="1004" y="1156"/>
                    <a:pt x="973" y="974"/>
                    <a:pt x="973" y="791"/>
                  </a:cubicBezTo>
                  <a:cubicBezTo>
                    <a:pt x="943" y="639"/>
                    <a:pt x="913" y="487"/>
                    <a:pt x="913" y="366"/>
                  </a:cubicBezTo>
                  <a:cubicBezTo>
                    <a:pt x="913" y="244"/>
                    <a:pt x="882" y="122"/>
                    <a:pt x="852"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30" name="Google Shape;3593;p70"/>
            <p:cNvSpPr/>
            <p:nvPr/>
          </p:nvSpPr>
          <p:spPr>
            <a:xfrm>
              <a:off x="7043481" y="2046554"/>
              <a:ext cx="38781" cy="76183"/>
            </a:xfrm>
            <a:custGeom>
              <a:avLst/>
              <a:gdLst/>
              <a:ahLst/>
              <a:cxnLst/>
              <a:rect l="l" t="t" r="r" b="b"/>
              <a:pathLst>
                <a:path w="2585" h="5078" extrusionOk="0">
                  <a:moveTo>
                    <a:pt x="1" y="0"/>
                  </a:moveTo>
                  <a:cubicBezTo>
                    <a:pt x="730" y="578"/>
                    <a:pt x="974" y="1277"/>
                    <a:pt x="1217" y="2159"/>
                  </a:cubicBezTo>
                  <a:cubicBezTo>
                    <a:pt x="1460" y="3040"/>
                    <a:pt x="1551" y="3952"/>
                    <a:pt x="1764" y="4833"/>
                  </a:cubicBezTo>
                  <a:cubicBezTo>
                    <a:pt x="1764" y="4894"/>
                    <a:pt x="1794" y="4955"/>
                    <a:pt x="1825" y="5016"/>
                  </a:cubicBezTo>
                  <a:cubicBezTo>
                    <a:pt x="1868" y="5059"/>
                    <a:pt x="1922" y="5078"/>
                    <a:pt x="1979" y="5078"/>
                  </a:cubicBezTo>
                  <a:cubicBezTo>
                    <a:pt x="2121" y="5078"/>
                    <a:pt x="2285" y="4963"/>
                    <a:pt x="2372" y="4833"/>
                  </a:cubicBezTo>
                  <a:cubicBezTo>
                    <a:pt x="2554" y="4408"/>
                    <a:pt x="2585" y="3921"/>
                    <a:pt x="2433" y="3496"/>
                  </a:cubicBezTo>
                  <a:cubicBezTo>
                    <a:pt x="2341" y="2736"/>
                    <a:pt x="2098" y="2007"/>
                    <a:pt x="1733" y="1307"/>
                  </a:cubicBezTo>
                  <a:cubicBezTo>
                    <a:pt x="1369" y="669"/>
                    <a:pt x="761" y="183"/>
                    <a:pt x="31" y="0"/>
                  </a:cubicBezTo>
                  <a:close/>
                </a:path>
              </a:pathLst>
            </a:custGeom>
            <a:solidFill>
              <a:srgbClr val="000000"/>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31" name="Google Shape;3594;p70"/>
            <p:cNvSpPr/>
            <p:nvPr/>
          </p:nvSpPr>
          <p:spPr>
            <a:xfrm>
              <a:off x="7240479" y="1737383"/>
              <a:ext cx="276826" cy="694511"/>
            </a:xfrm>
            <a:custGeom>
              <a:avLst/>
              <a:gdLst/>
              <a:ahLst/>
              <a:cxnLst/>
              <a:rect l="l" t="t" r="r" b="b"/>
              <a:pathLst>
                <a:path w="18452" h="46293" extrusionOk="0">
                  <a:moveTo>
                    <a:pt x="7509" y="0"/>
                  </a:moveTo>
                  <a:cubicBezTo>
                    <a:pt x="7509" y="0"/>
                    <a:pt x="7782" y="2341"/>
                    <a:pt x="7782" y="2584"/>
                  </a:cubicBezTo>
                  <a:cubicBezTo>
                    <a:pt x="7813" y="2797"/>
                    <a:pt x="4712" y="9818"/>
                    <a:pt x="3527" y="13040"/>
                  </a:cubicBezTo>
                  <a:cubicBezTo>
                    <a:pt x="2311" y="16292"/>
                    <a:pt x="730" y="23952"/>
                    <a:pt x="366" y="26931"/>
                  </a:cubicBezTo>
                  <a:cubicBezTo>
                    <a:pt x="1" y="29940"/>
                    <a:pt x="1399" y="46293"/>
                    <a:pt x="1399" y="46293"/>
                  </a:cubicBezTo>
                  <a:lnTo>
                    <a:pt x="17873" y="40639"/>
                  </a:lnTo>
                  <a:cubicBezTo>
                    <a:pt x="17357" y="35897"/>
                    <a:pt x="12889" y="26414"/>
                    <a:pt x="12889" y="26414"/>
                  </a:cubicBezTo>
                  <a:lnTo>
                    <a:pt x="14652" y="16596"/>
                  </a:lnTo>
                  <a:cubicBezTo>
                    <a:pt x="14652" y="16596"/>
                    <a:pt x="18451" y="4408"/>
                    <a:pt x="17691" y="3526"/>
                  </a:cubicBezTo>
                  <a:cubicBezTo>
                    <a:pt x="16931" y="2614"/>
                    <a:pt x="10761" y="1398"/>
                    <a:pt x="10761" y="1398"/>
                  </a:cubicBezTo>
                  <a:lnTo>
                    <a:pt x="9667" y="243"/>
                  </a:lnTo>
                  <a:lnTo>
                    <a:pt x="7509" y="0"/>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32" name="Google Shape;3595;p70"/>
            <p:cNvSpPr/>
            <p:nvPr/>
          </p:nvSpPr>
          <p:spPr>
            <a:xfrm>
              <a:off x="7249150" y="2104209"/>
              <a:ext cx="190622" cy="65786"/>
            </a:xfrm>
            <a:custGeom>
              <a:avLst/>
              <a:gdLst/>
              <a:ahLst/>
              <a:cxnLst/>
              <a:rect l="l" t="t" r="r" b="b"/>
              <a:pathLst>
                <a:path w="12706" h="4385" extrusionOk="0">
                  <a:moveTo>
                    <a:pt x="2486" y="0"/>
                  </a:moveTo>
                  <a:cubicBezTo>
                    <a:pt x="2236" y="0"/>
                    <a:pt x="1985" y="24"/>
                    <a:pt x="1733" y="78"/>
                  </a:cubicBezTo>
                  <a:cubicBezTo>
                    <a:pt x="1064" y="230"/>
                    <a:pt x="760" y="230"/>
                    <a:pt x="92" y="413"/>
                  </a:cubicBezTo>
                  <a:lnTo>
                    <a:pt x="0" y="960"/>
                  </a:lnTo>
                  <a:cubicBezTo>
                    <a:pt x="372" y="1130"/>
                    <a:pt x="825" y="1166"/>
                    <a:pt x="1302" y="1166"/>
                  </a:cubicBezTo>
                  <a:cubicBezTo>
                    <a:pt x="1658" y="1166"/>
                    <a:pt x="2028" y="1146"/>
                    <a:pt x="2386" y="1146"/>
                  </a:cubicBezTo>
                  <a:cubicBezTo>
                    <a:pt x="2919" y="1146"/>
                    <a:pt x="3428" y="1191"/>
                    <a:pt x="3830" y="1416"/>
                  </a:cubicBezTo>
                  <a:cubicBezTo>
                    <a:pt x="4165" y="1659"/>
                    <a:pt x="4469" y="1902"/>
                    <a:pt x="4772" y="2176"/>
                  </a:cubicBezTo>
                  <a:cubicBezTo>
                    <a:pt x="5168" y="2480"/>
                    <a:pt x="5624" y="2692"/>
                    <a:pt x="6079" y="2875"/>
                  </a:cubicBezTo>
                  <a:cubicBezTo>
                    <a:pt x="7022" y="3240"/>
                    <a:pt x="7994" y="3604"/>
                    <a:pt x="8937" y="3939"/>
                  </a:cubicBezTo>
                  <a:cubicBezTo>
                    <a:pt x="9609" y="4177"/>
                    <a:pt x="10281" y="4385"/>
                    <a:pt x="10943" y="4385"/>
                  </a:cubicBezTo>
                  <a:cubicBezTo>
                    <a:pt x="11208" y="4385"/>
                    <a:pt x="11472" y="4351"/>
                    <a:pt x="11733" y="4273"/>
                  </a:cubicBezTo>
                  <a:cubicBezTo>
                    <a:pt x="12037" y="4212"/>
                    <a:pt x="12311" y="4030"/>
                    <a:pt x="12493" y="3787"/>
                  </a:cubicBezTo>
                  <a:cubicBezTo>
                    <a:pt x="12675" y="3544"/>
                    <a:pt x="12706" y="3209"/>
                    <a:pt x="12584" y="2936"/>
                  </a:cubicBezTo>
                  <a:cubicBezTo>
                    <a:pt x="12463" y="2753"/>
                    <a:pt x="12250" y="2601"/>
                    <a:pt x="12037" y="2510"/>
                  </a:cubicBezTo>
                  <a:cubicBezTo>
                    <a:pt x="10365" y="1750"/>
                    <a:pt x="8481" y="1750"/>
                    <a:pt x="6718" y="1233"/>
                  </a:cubicBezTo>
                  <a:cubicBezTo>
                    <a:pt x="5320" y="793"/>
                    <a:pt x="3922" y="0"/>
                    <a:pt x="2486" y="0"/>
                  </a:cubicBezTo>
                  <a:close/>
                </a:path>
              </a:pathLst>
            </a:custGeom>
            <a:solidFill>
              <a:srgbClr val="000000"/>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33" name="Google Shape;3596;p70"/>
            <p:cNvSpPr/>
            <p:nvPr/>
          </p:nvSpPr>
          <p:spPr>
            <a:xfrm>
              <a:off x="7320292" y="1775789"/>
              <a:ext cx="281822" cy="393216"/>
            </a:xfrm>
            <a:custGeom>
              <a:avLst/>
              <a:gdLst/>
              <a:ahLst/>
              <a:cxnLst/>
              <a:rect l="l" t="t" r="r" b="b"/>
              <a:pathLst>
                <a:path w="18785" h="26210" extrusionOk="0">
                  <a:moveTo>
                    <a:pt x="10397" y="0"/>
                  </a:moveTo>
                  <a:cubicBezTo>
                    <a:pt x="10293" y="0"/>
                    <a:pt x="10200" y="18"/>
                    <a:pt x="10122" y="54"/>
                  </a:cubicBezTo>
                  <a:cubicBezTo>
                    <a:pt x="9879" y="145"/>
                    <a:pt x="7447" y="5373"/>
                    <a:pt x="6961" y="7957"/>
                  </a:cubicBezTo>
                  <a:cubicBezTo>
                    <a:pt x="6474" y="10571"/>
                    <a:pt x="9879" y="18140"/>
                    <a:pt x="9879" y="18140"/>
                  </a:cubicBezTo>
                  <a:lnTo>
                    <a:pt x="638" y="18018"/>
                  </a:lnTo>
                  <a:lnTo>
                    <a:pt x="0" y="22608"/>
                  </a:lnTo>
                  <a:cubicBezTo>
                    <a:pt x="0" y="22608"/>
                    <a:pt x="8632" y="25191"/>
                    <a:pt x="11490" y="25739"/>
                  </a:cubicBezTo>
                  <a:cubicBezTo>
                    <a:pt x="12878" y="26007"/>
                    <a:pt x="14266" y="26210"/>
                    <a:pt x="15409" y="26210"/>
                  </a:cubicBezTo>
                  <a:cubicBezTo>
                    <a:pt x="16594" y="26210"/>
                    <a:pt x="17516" y="25992"/>
                    <a:pt x="17903" y="25404"/>
                  </a:cubicBezTo>
                  <a:cubicBezTo>
                    <a:pt x="18359" y="24675"/>
                    <a:pt x="18663" y="23884"/>
                    <a:pt x="18785" y="23033"/>
                  </a:cubicBezTo>
                  <a:lnTo>
                    <a:pt x="17022" y="13519"/>
                  </a:lnTo>
                  <a:lnTo>
                    <a:pt x="15502" y="7562"/>
                  </a:lnTo>
                  <a:cubicBezTo>
                    <a:pt x="15502" y="7562"/>
                    <a:pt x="15228" y="4887"/>
                    <a:pt x="14529" y="3337"/>
                  </a:cubicBezTo>
                  <a:cubicBezTo>
                    <a:pt x="13890" y="1948"/>
                    <a:pt x="11499" y="0"/>
                    <a:pt x="10397" y="0"/>
                  </a:cubicBez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34" name="Google Shape;3597;p70"/>
            <p:cNvSpPr/>
            <p:nvPr/>
          </p:nvSpPr>
          <p:spPr>
            <a:xfrm>
              <a:off x="7273319" y="1764282"/>
              <a:ext cx="125421" cy="286383"/>
            </a:xfrm>
            <a:custGeom>
              <a:avLst/>
              <a:gdLst/>
              <a:ahLst/>
              <a:cxnLst/>
              <a:rect l="l" t="t" r="r" b="b"/>
              <a:pathLst>
                <a:path w="8360" h="19089" extrusionOk="0">
                  <a:moveTo>
                    <a:pt x="8359" y="1"/>
                  </a:moveTo>
                  <a:lnTo>
                    <a:pt x="8359" y="1"/>
                  </a:lnTo>
                  <a:cubicBezTo>
                    <a:pt x="8359" y="183"/>
                    <a:pt x="8329" y="396"/>
                    <a:pt x="8298" y="700"/>
                  </a:cubicBezTo>
                  <a:cubicBezTo>
                    <a:pt x="8268" y="1277"/>
                    <a:pt x="8177" y="2128"/>
                    <a:pt x="7964" y="3162"/>
                  </a:cubicBezTo>
                  <a:cubicBezTo>
                    <a:pt x="7751" y="4408"/>
                    <a:pt x="7447" y="5593"/>
                    <a:pt x="7022" y="6779"/>
                  </a:cubicBezTo>
                  <a:cubicBezTo>
                    <a:pt x="6809" y="7447"/>
                    <a:pt x="6535" y="8116"/>
                    <a:pt x="6231" y="8815"/>
                  </a:cubicBezTo>
                  <a:cubicBezTo>
                    <a:pt x="6171" y="8998"/>
                    <a:pt x="6079" y="9180"/>
                    <a:pt x="5988" y="9332"/>
                  </a:cubicBezTo>
                  <a:cubicBezTo>
                    <a:pt x="5867" y="9484"/>
                    <a:pt x="5715" y="9575"/>
                    <a:pt x="5532" y="9606"/>
                  </a:cubicBezTo>
                  <a:lnTo>
                    <a:pt x="4408" y="9970"/>
                  </a:lnTo>
                  <a:lnTo>
                    <a:pt x="4013" y="10062"/>
                  </a:lnTo>
                  <a:lnTo>
                    <a:pt x="3861" y="10122"/>
                  </a:lnTo>
                  <a:lnTo>
                    <a:pt x="4013" y="10213"/>
                  </a:lnTo>
                  <a:lnTo>
                    <a:pt x="4043" y="10234"/>
                  </a:lnTo>
                  <a:lnTo>
                    <a:pt x="4043" y="10234"/>
                  </a:lnTo>
                  <a:lnTo>
                    <a:pt x="4043" y="10244"/>
                  </a:lnTo>
                  <a:lnTo>
                    <a:pt x="4053" y="10241"/>
                  </a:lnTo>
                  <a:lnTo>
                    <a:pt x="4053" y="10241"/>
                  </a:lnTo>
                  <a:lnTo>
                    <a:pt x="5354" y="11118"/>
                  </a:lnTo>
                  <a:lnTo>
                    <a:pt x="5354" y="11118"/>
                  </a:lnTo>
                  <a:lnTo>
                    <a:pt x="1520" y="16779"/>
                  </a:lnTo>
                  <a:lnTo>
                    <a:pt x="395" y="18451"/>
                  </a:lnTo>
                  <a:lnTo>
                    <a:pt x="92" y="18937"/>
                  </a:lnTo>
                  <a:cubicBezTo>
                    <a:pt x="61" y="18967"/>
                    <a:pt x="31" y="19028"/>
                    <a:pt x="0" y="19089"/>
                  </a:cubicBezTo>
                  <a:cubicBezTo>
                    <a:pt x="31" y="19059"/>
                    <a:pt x="92" y="18998"/>
                    <a:pt x="122" y="18937"/>
                  </a:cubicBezTo>
                  <a:lnTo>
                    <a:pt x="426" y="18511"/>
                  </a:lnTo>
                  <a:lnTo>
                    <a:pt x="1611" y="16840"/>
                  </a:lnTo>
                  <a:lnTo>
                    <a:pt x="5502" y="11125"/>
                  </a:lnTo>
                  <a:lnTo>
                    <a:pt x="5532" y="11065"/>
                  </a:lnTo>
                  <a:lnTo>
                    <a:pt x="5472" y="11004"/>
                  </a:lnTo>
                  <a:lnTo>
                    <a:pt x="4199" y="10192"/>
                  </a:lnTo>
                  <a:lnTo>
                    <a:pt x="4199" y="10192"/>
                  </a:lnTo>
                  <a:lnTo>
                    <a:pt x="4408" y="10122"/>
                  </a:lnTo>
                  <a:lnTo>
                    <a:pt x="5563" y="9758"/>
                  </a:lnTo>
                  <a:cubicBezTo>
                    <a:pt x="5745" y="9727"/>
                    <a:pt x="5958" y="9606"/>
                    <a:pt x="6079" y="9423"/>
                  </a:cubicBezTo>
                  <a:cubicBezTo>
                    <a:pt x="6171" y="9241"/>
                    <a:pt x="6262" y="9058"/>
                    <a:pt x="6353" y="8876"/>
                  </a:cubicBezTo>
                  <a:cubicBezTo>
                    <a:pt x="6657" y="8177"/>
                    <a:pt x="6900" y="7478"/>
                    <a:pt x="7143" y="6840"/>
                  </a:cubicBezTo>
                  <a:cubicBezTo>
                    <a:pt x="7538" y="5654"/>
                    <a:pt x="7842" y="4438"/>
                    <a:pt x="8055" y="3192"/>
                  </a:cubicBezTo>
                  <a:cubicBezTo>
                    <a:pt x="8177" y="2371"/>
                    <a:pt x="8298" y="1520"/>
                    <a:pt x="8329" y="700"/>
                  </a:cubicBezTo>
                  <a:cubicBezTo>
                    <a:pt x="8359" y="365"/>
                    <a:pt x="8359" y="153"/>
                    <a:pt x="8359"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35" name="Google Shape;3598;p70"/>
            <p:cNvSpPr/>
            <p:nvPr/>
          </p:nvSpPr>
          <p:spPr>
            <a:xfrm>
              <a:off x="7419699" y="1777965"/>
              <a:ext cx="58840" cy="247166"/>
            </a:xfrm>
            <a:custGeom>
              <a:avLst/>
              <a:gdLst/>
              <a:ahLst/>
              <a:cxnLst/>
              <a:rect l="l" t="t" r="r" b="b"/>
              <a:pathLst>
                <a:path w="3922" h="16475" extrusionOk="0">
                  <a:moveTo>
                    <a:pt x="3709" y="0"/>
                  </a:moveTo>
                  <a:cubicBezTo>
                    <a:pt x="3526" y="0"/>
                    <a:pt x="3344" y="31"/>
                    <a:pt x="3192" y="92"/>
                  </a:cubicBezTo>
                  <a:cubicBezTo>
                    <a:pt x="2554" y="335"/>
                    <a:pt x="2037" y="791"/>
                    <a:pt x="1672" y="1338"/>
                  </a:cubicBezTo>
                  <a:cubicBezTo>
                    <a:pt x="1399" y="1733"/>
                    <a:pt x="1186" y="2128"/>
                    <a:pt x="1003" y="2554"/>
                  </a:cubicBezTo>
                  <a:cubicBezTo>
                    <a:pt x="791" y="3040"/>
                    <a:pt x="608" y="3526"/>
                    <a:pt x="456" y="4043"/>
                  </a:cubicBezTo>
                  <a:cubicBezTo>
                    <a:pt x="122" y="5198"/>
                    <a:pt x="0" y="6414"/>
                    <a:pt x="31" y="7599"/>
                  </a:cubicBezTo>
                  <a:cubicBezTo>
                    <a:pt x="61" y="8238"/>
                    <a:pt x="152" y="8846"/>
                    <a:pt x="335" y="9453"/>
                  </a:cubicBezTo>
                  <a:cubicBezTo>
                    <a:pt x="487" y="10031"/>
                    <a:pt x="639" y="10608"/>
                    <a:pt x="791" y="11125"/>
                  </a:cubicBezTo>
                  <a:cubicBezTo>
                    <a:pt x="1095" y="12189"/>
                    <a:pt x="1368" y="13162"/>
                    <a:pt x="1611" y="13952"/>
                  </a:cubicBezTo>
                  <a:cubicBezTo>
                    <a:pt x="1885" y="14742"/>
                    <a:pt x="2098" y="15381"/>
                    <a:pt x="2280" y="15806"/>
                  </a:cubicBezTo>
                  <a:cubicBezTo>
                    <a:pt x="2402" y="16019"/>
                    <a:pt x="2462" y="16201"/>
                    <a:pt x="2523" y="16292"/>
                  </a:cubicBezTo>
                  <a:cubicBezTo>
                    <a:pt x="2554" y="16353"/>
                    <a:pt x="2584" y="16414"/>
                    <a:pt x="2614" y="16475"/>
                  </a:cubicBezTo>
                  <a:cubicBezTo>
                    <a:pt x="2584" y="16414"/>
                    <a:pt x="2584" y="16353"/>
                    <a:pt x="2554" y="16292"/>
                  </a:cubicBezTo>
                  <a:cubicBezTo>
                    <a:pt x="2493" y="16171"/>
                    <a:pt x="2432" y="16019"/>
                    <a:pt x="2341" y="15806"/>
                  </a:cubicBezTo>
                  <a:cubicBezTo>
                    <a:pt x="2189" y="15350"/>
                    <a:pt x="1976" y="14712"/>
                    <a:pt x="1733" y="13922"/>
                  </a:cubicBezTo>
                  <a:cubicBezTo>
                    <a:pt x="1490" y="13101"/>
                    <a:pt x="1186" y="12159"/>
                    <a:pt x="943" y="11095"/>
                  </a:cubicBezTo>
                  <a:cubicBezTo>
                    <a:pt x="669" y="10031"/>
                    <a:pt x="244" y="8876"/>
                    <a:pt x="213" y="7599"/>
                  </a:cubicBezTo>
                  <a:cubicBezTo>
                    <a:pt x="152" y="6414"/>
                    <a:pt x="304" y="5228"/>
                    <a:pt x="608" y="4073"/>
                  </a:cubicBezTo>
                  <a:cubicBezTo>
                    <a:pt x="760" y="3587"/>
                    <a:pt x="912" y="3070"/>
                    <a:pt x="1125" y="2614"/>
                  </a:cubicBezTo>
                  <a:cubicBezTo>
                    <a:pt x="1307" y="2189"/>
                    <a:pt x="1520" y="1794"/>
                    <a:pt x="1763" y="1399"/>
                  </a:cubicBezTo>
                  <a:cubicBezTo>
                    <a:pt x="2098" y="852"/>
                    <a:pt x="2614" y="426"/>
                    <a:pt x="3222" y="152"/>
                  </a:cubicBezTo>
                  <a:cubicBezTo>
                    <a:pt x="3435" y="61"/>
                    <a:pt x="3678" y="31"/>
                    <a:pt x="3921"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36" name="Google Shape;3599;p70"/>
            <p:cNvSpPr/>
            <p:nvPr/>
          </p:nvSpPr>
          <p:spPr>
            <a:xfrm>
              <a:off x="7318912" y="2043764"/>
              <a:ext cx="205684" cy="105858"/>
            </a:xfrm>
            <a:custGeom>
              <a:avLst/>
              <a:gdLst/>
              <a:ahLst/>
              <a:cxnLst/>
              <a:rect l="l" t="t" r="r" b="b"/>
              <a:pathLst>
                <a:path w="13710" h="7056" extrusionOk="0">
                  <a:moveTo>
                    <a:pt x="4546" y="0"/>
                  </a:moveTo>
                  <a:cubicBezTo>
                    <a:pt x="3348" y="0"/>
                    <a:pt x="2077" y="20"/>
                    <a:pt x="761" y="65"/>
                  </a:cubicBezTo>
                  <a:lnTo>
                    <a:pt x="700" y="65"/>
                  </a:lnTo>
                  <a:lnTo>
                    <a:pt x="700" y="186"/>
                  </a:lnTo>
                  <a:lnTo>
                    <a:pt x="1" y="4746"/>
                  </a:lnTo>
                  <a:lnTo>
                    <a:pt x="1" y="4807"/>
                  </a:lnTo>
                  <a:lnTo>
                    <a:pt x="92" y="4807"/>
                  </a:lnTo>
                  <a:lnTo>
                    <a:pt x="5898" y="6478"/>
                  </a:lnTo>
                  <a:lnTo>
                    <a:pt x="7569" y="6904"/>
                  </a:lnTo>
                  <a:lnTo>
                    <a:pt x="8025" y="7025"/>
                  </a:lnTo>
                  <a:lnTo>
                    <a:pt x="8025" y="7025"/>
                  </a:lnTo>
                  <a:lnTo>
                    <a:pt x="7600" y="6904"/>
                  </a:lnTo>
                  <a:lnTo>
                    <a:pt x="5928" y="6387"/>
                  </a:lnTo>
                  <a:lnTo>
                    <a:pt x="163" y="4706"/>
                  </a:lnTo>
                  <a:lnTo>
                    <a:pt x="163" y="4706"/>
                  </a:lnTo>
                  <a:cubicBezTo>
                    <a:pt x="374" y="3298"/>
                    <a:pt x="613" y="1801"/>
                    <a:pt x="852" y="217"/>
                  </a:cubicBezTo>
                  <a:lnTo>
                    <a:pt x="852" y="214"/>
                  </a:lnTo>
                  <a:lnTo>
                    <a:pt x="852" y="214"/>
                  </a:lnTo>
                  <a:cubicBezTo>
                    <a:pt x="2058" y="174"/>
                    <a:pt x="3226" y="158"/>
                    <a:pt x="4333" y="158"/>
                  </a:cubicBezTo>
                  <a:cubicBezTo>
                    <a:pt x="6485" y="158"/>
                    <a:pt x="8408" y="218"/>
                    <a:pt x="9940" y="278"/>
                  </a:cubicBezTo>
                  <a:cubicBezTo>
                    <a:pt x="11095" y="338"/>
                    <a:pt x="12038" y="399"/>
                    <a:pt x="12706" y="430"/>
                  </a:cubicBezTo>
                  <a:lnTo>
                    <a:pt x="13466" y="490"/>
                  </a:lnTo>
                  <a:lnTo>
                    <a:pt x="13709" y="490"/>
                  </a:lnTo>
                  <a:cubicBezTo>
                    <a:pt x="13649" y="460"/>
                    <a:pt x="13557" y="460"/>
                    <a:pt x="13466" y="460"/>
                  </a:cubicBezTo>
                  <a:lnTo>
                    <a:pt x="12706" y="369"/>
                  </a:lnTo>
                  <a:cubicBezTo>
                    <a:pt x="12038" y="308"/>
                    <a:pt x="11095" y="247"/>
                    <a:pt x="9940" y="156"/>
                  </a:cubicBezTo>
                  <a:cubicBezTo>
                    <a:pt x="8459" y="60"/>
                    <a:pt x="6612" y="0"/>
                    <a:pt x="4546" y="0"/>
                  </a:cubicBezTo>
                  <a:close/>
                  <a:moveTo>
                    <a:pt x="8025" y="7025"/>
                  </a:moveTo>
                  <a:cubicBezTo>
                    <a:pt x="8086" y="7056"/>
                    <a:pt x="8117" y="7056"/>
                    <a:pt x="8177" y="7056"/>
                  </a:cubicBezTo>
                  <a:cubicBezTo>
                    <a:pt x="8147" y="7025"/>
                    <a:pt x="8086" y="7025"/>
                    <a:pt x="8025" y="7025"/>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37" name="Google Shape;3600;p70"/>
            <p:cNvSpPr/>
            <p:nvPr/>
          </p:nvSpPr>
          <p:spPr>
            <a:xfrm>
              <a:off x="7466207" y="2037313"/>
              <a:ext cx="54744" cy="11117"/>
            </a:xfrm>
            <a:custGeom>
              <a:avLst/>
              <a:gdLst/>
              <a:ahLst/>
              <a:cxnLst/>
              <a:rect l="l" t="t" r="r" b="b"/>
              <a:pathLst>
                <a:path w="3649" h="741" extrusionOk="0">
                  <a:moveTo>
                    <a:pt x="3329" y="1"/>
                  </a:moveTo>
                  <a:cubicBezTo>
                    <a:pt x="2798" y="1"/>
                    <a:pt x="2270" y="64"/>
                    <a:pt x="1764" y="191"/>
                  </a:cubicBezTo>
                  <a:cubicBezTo>
                    <a:pt x="1156" y="312"/>
                    <a:pt x="548" y="495"/>
                    <a:pt x="1" y="738"/>
                  </a:cubicBezTo>
                  <a:cubicBezTo>
                    <a:pt x="1" y="740"/>
                    <a:pt x="4" y="741"/>
                    <a:pt x="11" y="741"/>
                  </a:cubicBezTo>
                  <a:cubicBezTo>
                    <a:pt x="108" y="741"/>
                    <a:pt x="884" y="544"/>
                    <a:pt x="1794" y="373"/>
                  </a:cubicBezTo>
                  <a:cubicBezTo>
                    <a:pt x="2797" y="160"/>
                    <a:pt x="3648" y="69"/>
                    <a:pt x="3648" y="9"/>
                  </a:cubicBezTo>
                  <a:cubicBezTo>
                    <a:pt x="3542" y="3"/>
                    <a:pt x="3435" y="1"/>
                    <a:pt x="3329"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38" name="Google Shape;3601;p70"/>
            <p:cNvSpPr/>
            <p:nvPr/>
          </p:nvSpPr>
          <p:spPr>
            <a:xfrm>
              <a:off x="7266928" y="2283069"/>
              <a:ext cx="30575" cy="29495"/>
            </a:xfrm>
            <a:custGeom>
              <a:avLst/>
              <a:gdLst/>
              <a:ahLst/>
              <a:cxnLst/>
              <a:rect l="l" t="t" r="r" b="b"/>
              <a:pathLst>
                <a:path w="2038" h="1966" extrusionOk="0">
                  <a:moveTo>
                    <a:pt x="1083" y="0"/>
                  </a:moveTo>
                  <a:cubicBezTo>
                    <a:pt x="957" y="0"/>
                    <a:pt x="829" y="25"/>
                    <a:pt x="700" y="72"/>
                  </a:cubicBezTo>
                  <a:cubicBezTo>
                    <a:pt x="426" y="193"/>
                    <a:pt x="244" y="406"/>
                    <a:pt x="153" y="710"/>
                  </a:cubicBezTo>
                  <a:cubicBezTo>
                    <a:pt x="1" y="1227"/>
                    <a:pt x="274" y="1774"/>
                    <a:pt x="821" y="1926"/>
                  </a:cubicBezTo>
                  <a:cubicBezTo>
                    <a:pt x="910" y="1952"/>
                    <a:pt x="1004" y="1966"/>
                    <a:pt x="1098" y="1966"/>
                  </a:cubicBezTo>
                  <a:cubicBezTo>
                    <a:pt x="1328" y="1966"/>
                    <a:pt x="1561" y="1885"/>
                    <a:pt x="1733" y="1713"/>
                  </a:cubicBezTo>
                  <a:cubicBezTo>
                    <a:pt x="1885" y="1591"/>
                    <a:pt x="2007" y="1379"/>
                    <a:pt x="2037" y="1166"/>
                  </a:cubicBezTo>
                  <a:cubicBezTo>
                    <a:pt x="2037" y="1105"/>
                    <a:pt x="2037" y="1014"/>
                    <a:pt x="2037" y="923"/>
                  </a:cubicBezTo>
                  <a:cubicBezTo>
                    <a:pt x="2007" y="923"/>
                    <a:pt x="2007" y="1014"/>
                    <a:pt x="1976" y="1166"/>
                  </a:cubicBezTo>
                  <a:cubicBezTo>
                    <a:pt x="1916" y="1348"/>
                    <a:pt x="1825" y="1500"/>
                    <a:pt x="1673" y="1622"/>
                  </a:cubicBezTo>
                  <a:cubicBezTo>
                    <a:pt x="1505" y="1748"/>
                    <a:pt x="1322" y="1816"/>
                    <a:pt x="1135" y="1816"/>
                  </a:cubicBezTo>
                  <a:cubicBezTo>
                    <a:pt x="1052" y="1816"/>
                    <a:pt x="967" y="1802"/>
                    <a:pt x="882" y="1774"/>
                  </a:cubicBezTo>
                  <a:cubicBezTo>
                    <a:pt x="639" y="1713"/>
                    <a:pt x="457" y="1531"/>
                    <a:pt x="366" y="1318"/>
                  </a:cubicBezTo>
                  <a:cubicBezTo>
                    <a:pt x="183" y="892"/>
                    <a:pt x="366" y="406"/>
                    <a:pt x="791" y="224"/>
                  </a:cubicBezTo>
                  <a:cubicBezTo>
                    <a:pt x="905" y="173"/>
                    <a:pt x="1019" y="148"/>
                    <a:pt x="1131" y="148"/>
                  </a:cubicBezTo>
                  <a:cubicBezTo>
                    <a:pt x="1288" y="148"/>
                    <a:pt x="1440" y="196"/>
                    <a:pt x="1581" y="284"/>
                  </a:cubicBezTo>
                  <a:cubicBezTo>
                    <a:pt x="1764" y="375"/>
                    <a:pt x="1885" y="527"/>
                    <a:pt x="1946" y="710"/>
                  </a:cubicBezTo>
                  <a:cubicBezTo>
                    <a:pt x="2007" y="862"/>
                    <a:pt x="2037" y="923"/>
                    <a:pt x="2037" y="923"/>
                  </a:cubicBezTo>
                  <a:cubicBezTo>
                    <a:pt x="2037" y="862"/>
                    <a:pt x="2037" y="771"/>
                    <a:pt x="2007" y="710"/>
                  </a:cubicBezTo>
                  <a:cubicBezTo>
                    <a:pt x="1946" y="497"/>
                    <a:pt x="1825" y="315"/>
                    <a:pt x="1642" y="193"/>
                  </a:cubicBezTo>
                  <a:cubicBezTo>
                    <a:pt x="1474" y="62"/>
                    <a:pt x="1283" y="0"/>
                    <a:pt x="1083"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39" name="Google Shape;3602;p70"/>
            <p:cNvSpPr/>
            <p:nvPr/>
          </p:nvSpPr>
          <p:spPr>
            <a:xfrm>
              <a:off x="7274235" y="1847726"/>
              <a:ext cx="112189" cy="200673"/>
            </a:xfrm>
            <a:custGeom>
              <a:avLst/>
              <a:gdLst/>
              <a:ahLst/>
              <a:cxnLst/>
              <a:rect l="l" t="t" r="r" b="b"/>
              <a:pathLst>
                <a:path w="7478" h="13376" extrusionOk="0">
                  <a:moveTo>
                    <a:pt x="7477" y="1"/>
                  </a:moveTo>
                  <a:lnTo>
                    <a:pt x="7477" y="1"/>
                  </a:lnTo>
                  <a:cubicBezTo>
                    <a:pt x="7265" y="700"/>
                    <a:pt x="6748" y="1825"/>
                    <a:pt x="6535" y="2524"/>
                  </a:cubicBezTo>
                  <a:cubicBezTo>
                    <a:pt x="6414" y="3041"/>
                    <a:pt x="6201" y="3527"/>
                    <a:pt x="5866" y="3922"/>
                  </a:cubicBezTo>
                  <a:cubicBezTo>
                    <a:pt x="5289" y="4469"/>
                    <a:pt x="4651" y="4317"/>
                    <a:pt x="3982" y="4591"/>
                  </a:cubicBezTo>
                  <a:cubicBezTo>
                    <a:pt x="4438" y="4682"/>
                    <a:pt x="5015" y="5199"/>
                    <a:pt x="5380" y="5503"/>
                  </a:cubicBezTo>
                  <a:cubicBezTo>
                    <a:pt x="3801" y="8046"/>
                    <a:pt x="311" y="12980"/>
                    <a:pt x="46" y="13353"/>
                  </a:cubicBezTo>
                  <a:lnTo>
                    <a:pt x="46" y="13353"/>
                  </a:lnTo>
                  <a:cubicBezTo>
                    <a:pt x="2302" y="12250"/>
                    <a:pt x="3930" y="10016"/>
                    <a:pt x="5198" y="7813"/>
                  </a:cubicBezTo>
                  <a:cubicBezTo>
                    <a:pt x="5471" y="7326"/>
                    <a:pt x="5745" y="6840"/>
                    <a:pt x="5988" y="6354"/>
                  </a:cubicBezTo>
                  <a:cubicBezTo>
                    <a:pt x="6170" y="6110"/>
                    <a:pt x="6262" y="5807"/>
                    <a:pt x="6292" y="5503"/>
                  </a:cubicBezTo>
                  <a:cubicBezTo>
                    <a:pt x="6322" y="5205"/>
                    <a:pt x="6119" y="4908"/>
                    <a:pt x="5826" y="4838"/>
                  </a:cubicBezTo>
                  <a:lnTo>
                    <a:pt x="5826" y="4838"/>
                  </a:lnTo>
                  <a:cubicBezTo>
                    <a:pt x="5887" y="4851"/>
                    <a:pt x="5948" y="4857"/>
                    <a:pt x="6008" y="4857"/>
                  </a:cubicBezTo>
                  <a:cubicBezTo>
                    <a:pt x="6331" y="4857"/>
                    <a:pt x="6632" y="4680"/>
                    <a:pt x="6809" y="4378"/>
                  </a:cubicBezTo>
                  <a:cubicBezTo>
                    <a:pt x="6991" y="4044"/>
                    <a:pt x="7082" y="3648"/>
                    <a:pt x="7113" y="3284"/>
                  </a:cubicBezTo>
                  <a:cubicBezTo>
                    <a:pt x="7204" y="2341"/>
                    <a:pt x="7356" y="943"/>
                    <a:pt x="7477" y="1"/>
                  </a:cubicBezTo>
                  <a:close/>
                  <a:moveTo>
                    <a:pt x="46" y="13353"/>
                  </a:moveTo>
                  <a:cubicBezTo>
                    <a:pt x="31" y="13360"/>
                    <a:pt x="16" y="13368"/>
                    <a:pt x="0" y="13375"/>
                  </a:cubicBezTo>
                  <a:lnTo>
                    <a:pt x="31" y="13375"/>
                  </a:lnTo>
                  <a:cubicBezTo>
                    <a:pt x="31" y="13375"/>
                    <a:pt x="36" y="13367"/>
                    <a:pt x="46" y="13353"/>
                  </a:cubicBezTo>
                  <a:close/>
                </a:path>
              </a:pathLst>
            </a:custGeom>
            <a:solidFill>
              <a:srgbClr val="000000"/>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40" name="Google Shape;3603;p70"/>
            <p:cNvSpPr/>
            <p:nvPr/>
          </p:nvSpPr>
          <p:spPr>
            <a:xfrm>
              <a:off x="6969609" y="1953989"/>
              <a:ext cx="356639" cy="370292"/>
            </a:xfrm>
            <a:custGeom>
              <a:avLst/>
              <a:gdLst/>
              <a:ahLst/>
              <a:cxnLst/>
              <a:rect l="l" t="t" r="r" b="b"/>
              <a:pathLst>
                <a:path w="23772" h="24682" extrusionOk="0">
                  <a:moveTo>
                    <a:pt x="9849" y="0"/>
                  </a:moveTo>
                  <a:lnTo>
                    <a:pt x="1" y="9332"/>
                  </a:lnTo>
                  <a:lnTo>
                    <a:pt x="13466" y="24681"/>
                  </a:lnTo>
                  <a:cubicBezTo>
                    <a:pt x="13466" y="24681"/>
                    <a:pt x="23772" y="14134"/>
                    <a:pt x="23349" y="14134"/>
                  </a:cubicBezTo>
                  <a:cubicBezTo>
                    <a:pt x="23347" y="14134"/>
                    <a:pt x="23346" y="14134"/>
                    <a:pt x="23345" y="14134"/>
                  </a:cubicBezTo>
                  <a:cubicBezTo>
                    <a:pt x="23344" y="14134"/>
                    <a:pt x="23344" y="14134"/>
                    <a:pt x="23344" y="14134"/>
                  </a:cubicBezTo>
                  <a:cubicBezTo>
                    <a:pt x="23103" y="14134"/>
                    <a:pt x="9849" y="0"/>
                    <a:pt x="9849" y="0"/>
                  </a:cubicBezTo>
                  <a:close/>
                </a:path>
              </a:pathLst>
            </a:custGeom>
            <a:solidFill>
              <a:srgbClr val="455A64"/>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41" name="Google Shape;3604;p70"/>
            <p:cNvSpPr/>
            <p:nvPr/>
          </p:nvSpPr>
          <p:spPr>
            <a:xfrm>
              <a:off x="7121914" y="2023751"/>
              <a:ext cx="206134" cy="98056"/>
            </a:xfrm>
            <a:custGeom>
              <a:avLst/>
              <a:gdLst/>
              <a:ahLst/>
              <a:cxnLst/>
              <a:rect l="l" t="t" r="r" b="b"/>
              <a:pathLst>
                <a:path w="13740" h="6536" extrusionOk="0">
                  <a:moveTo>
                    <a:pt x="5199" y="1"/>
                  </a:moveTo>
                  <a:lnTo>
                    <a:pt x="1582" y="548"/>
                  </a:lnTo>
                  <a:lnTo>
                    <a:pt x="1" y="2675"/>
                  </a:lnTo>
                  <a:cubicBezTo>
                    <a:pt x="1" y="2675"/>
                    <a:pt x="27" y="3172"/>
                    <a:pt x="321" y="3172"/>
                  </a:cubicBezTo>
                  <a:cubicBezTo>
                    <a:pt x="344" y="3172"/>
                    <a:pt x="369" y="3168"/>
                    <a:pt x="396" y="3162"/>
                  </a:cubicBezTo>
                  <a:cubicBezTo>
                    <a:pt x="670" y="3040"/>
                    <a:pt x="913" y="2858"/>
                    <a:pt x="1156" y="2645"/>
                  </a:cubicBezTo>
                  <a:lnTo>
                    <a:pt x="1278" y="4165"/>
                  </a:lnTo>
                  <a:cubicBezTo>
                    <a:pt x="1278" y="4165"/>
                    <a:pt x="1526" y="4426"/>
                    <a:pt x="1791" y="4426"/>
                  </a:cubicBezTo>
                  <a:cubicBezTo>
                    <a:pt x="1930" y="4426"/>
                    <a:pt x="2074" y="4354"/>
                    <a:pt x="2189" y="4134"/>
                  </a:cubicBezTo>
                  <a:lnTo>
                    <a:pt x="2615" y="5259"/>
                  </a:lnTo>
                  <a:cubicBezTo>
                    <a:pt x="2615" y="5259"/>
                    <a:pt x="2809" y="5466"/>
                    <a:pt x="3021" y="5466"/>
                  </a:cubicBezTo>
                  <a:cubicBezTo>
                    <a:pt x="3133" y="5466"/>
                    <a:pt x="3250" y="5408"/>
                    <a:pt x="3344" y="5229"/>
                  </a:cubicBezTo>
                  <a:lnTo>
                    <a:pt x="3983" y="6536"/>
                  </a:lnTo>
                  <a:cubicBezTo>
                    <a:pt x="4226" y="6445"/>
                    <a:pt x="4469" y="6262"/>
                    <a:pt x="4591" y="6019"/>
                  </a:cubicBezTo>
                  <a:cubicBezTo>
                    <a:pt x="4682" y="5806"/>
                    <a:pt x="4712" y="5563"/>
                    <a:pt x="4651" y="5350"/>
                  </a:cubicBezTo>
                  <a:lnTo>
                    <a:pt x="4651" y="5350"/>
                  </a:lnTo>
                  <a:cubicBezTo>
                    <a:pt x="4652" y="5350"/>
                    <a:pt x="6445" y="5563"/>
                    <a:pt x="7205" y="5745"/>
                  </a:cubicBezTo>
                  <a:cubicBezTo>
                    <a:pt x="7395" y="5791"/>
                    <a:pt x="7763" y="5808"/>
                    <a:pt x="8209" y="5808"/>
                  </a:cubicBezTo>
                  <a:cubicBezTo>
                    <a:pt x="9547" y="5808"/>
                    <a:pt x="11582" y="5654"/>
                    <a:pt x="11582" y="5654"/>
                  </a:cubicBezTo>
                  <a:lnTo>
                    <a:pt x="13101" y="6019"/>
                  </a:lnTo>
                  <a:lnTo>
                    <a:pt x="13740" y="2037"/>
                  </a:lnTo>
                  <a:lnTo>
                    <a:pt x="10579" y="2098"/>
                  </a:lnTo>
                  <a:lnTo>
                    <a:pt x="5199" y="1"/>
                  </a:ln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42" name="Google Shape;3605;p70"/>
            <p:cNvSpPr/>
            <p:nvPr/>
          </p:nvSpPr>
          <p:spPr>
            <a:xfrm>
              <a:off x="7138792" y="2030712"/>
              <a:ext cx="50183" cy="35466"/>
            </a:xfrm>
            <a:custGeom>
              <a:avLst/>
              <a:gdLst/>
              <a:ahLst/>
              <a:cxnLst/>
              <a:rect l="l" t="t" r="r" b="b"/>
              <a:pathLst>
                <a:path w="3345" h="2364" extrusionOk="0">
                  <a:moveTo>
                    <a:pt x="2938" y="0"/>
                  </a:moveTo>
                  <a:cubicBezTo>
                    <a:pt x="2848" y="0"/>
                    <a:pt x="2759" y="17"/>
                    <a:pt x="2675" y="53"/>
                  </a:cubicBezTo>
                  <a:cubicBezTo>
                    <a:pt x="2432" y="84"/>
                    <a:pt x="2189" y="145"/>
                    <a:pt x="1976" y="236"/>
                  </a:cubicBezTo>
                  <a:cubicBezTo>
                    <a:pt x="1672" y="327"/>
                    <a:pt x="1399" y="449"/>
                    <a:pt x="1125" y="540"/>
                  </a:cubicBezTo>
                  <a:cubicBezTo>
                    <a:pt x="852" y="661"/>
                    <a:pt x="578" y="813"/>
                    <a:pt x="335" y="996"/>
                  </a:cubicBezTo>
                  <a:cubicBezTo>
                    <a:pt x="213" y="1087"/>
                    <a:pt x="122" y="1208"/>
                    <a:pt x="92" y="1360"/>
                  </a:cubicBezTo>
                  <a:cubicBezTo>
                    <a:pt x="61" y="1452"/>
                    <a:pt x="61" y="1573"/>
                    <a:pt x="61" y="1695"/>
                  </a:cubicBezTo>
                  <a:cubicBezTo>
                    <a:pt x="1" y="1908"/>
                    <a:pt x="31" y="2151"/>
                    <a:pt x="92" y="2363"/>
                  </a:cubicBezTo>
                  <a:cubicBezTo>
                    <a:pt x="92" y="2363"/>
                    <a:pt x="122" y="2120"/>
                    <a:pt x="183" y="1695"/>
                  </a:cubicBezTo>
                  <a:cubicBezTo>
                    <a:pt x="183" y="1604"/>
                    <a:pt x="213" y="1482"/>
                    <a:pt x="244" y="1391"/>
                  </a:cubicBezTo>
                  <a:cubicBezTo>
                    <a:pt x="274" y="1269"/>
                    <a:pt x="335" y="1178"/>
                    <a:pt x="426" y="1117"/>
                  </a:cubicBezTo>
                  <a:cubicBezTo>
                    <a:pt x="669" y="965"/>
                    <a:pt x="912" y="813"/>
                    <a:pt x="1186" y="692"/>
                  </a:cubicBezTo>
                  <a:cubicBezTo>
                    <a:pt x="1490" y="570"/>
                    <a:pt x="1764" y="479"/>
                    <a:pt x="2007" y="388"/>
                  </a:cubicBezTo>
                  <a:cubicBezTo>
                    <a:pt x="2280" y="297"/>
                    <a:pt x="2493" y="205"/>
                    <a:pt x="2706" y="145"/>
                  </a:cubicBezTo>
                  <a:cubicBezTo>
                    <a:pt x="2856" y="123"/>
                    <a:pt x="3007" y="102"/>
                    <a:pt x="3157" y="102"/>
                  </a:cubicBezTo>
                  <a:cubicBezTo>
                    <a:pt x="3219" y="102"/>
                    <a:pt x="3282" y="105"/>
                    <a:pt x="3344" y="114"/>
                  </a:cubicBezTo>
                  <a:cubicBezTo>
                    <a:pt x="3215" y="41"/>
                    <a:pt x="3075" y="0"/>
                    <a:pt x="2938" y="0"/>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43" name="Google Shape;3606;p70"/>
            <p:cNvSpPr/>
            <p:nvPr/>
          </p:nvSpPr>
          <p:spPr>
            <a:xfrm>
              <a:off x="7151559" y="2048385"/>
              <a:ext cx="42427" cy="37401"/>
            </a:xfrm>
            <a:custGeom>
              <a:avLst/>
              <a:gdLst/>
              <a:ahLst/>
              <a:cxnLst/>
              <a:rect l="l" t="t" r="r" b="b"/>
              <a:pathLst>
                <a:path w="2828" h="2493" extrusionOk="0">
                  <a:moveTo>
                    <a:pt x="2827" y="0"/>
                  </a:moveTo>
                  <a:lnTo>
                    <a:pt x="2827" y="0"/>
                  </a:lnTo>
                  <a:cubicBezTo>
                    <a:pt x="2645" y="30"/>
                    <a:pt x="2432" y="91"/>
                    <a:pt x="2220" y="182"/>
                  </a:cubicBezTo>
                  <a:cubicBezTo>
                    <a:pt x="1855" y="274"/>
                    <a:pt x="1308" y="365"/>
                    <a:pt x="730" y="578"/>
                  </a:cubicBezTo>
                  <a:cubicBezTo>
                    <a:pt x="578" y="608"/>
                    <a:pt x="457" y="699"/>
                    <a:pt x="335" y="790"/>
                  </a:cubicBezTo>
                  <a:cubicBezTo>
                    <a:pt x="244" y="912"/>
                    <a:pt x="183" y="1033"/>
                    <a:pt x="153" y="1185"/>
                  </a:cubicBezTo>
                  <a:cubicBezTo>
                    <a:pt x="31" y="1398"/>
                    <a:pt x="1" y="1641"/>
                    <a:pt x="31" y="1885"/>
                  </a:cubicBezTo>
                  <a:cubicBezTo>
                    <a:pt x="61" y="2037"/>
                    <a:pt x="122" y="2188"/>
                    <a:pt x="183" y="2340"/>
                  </a:cubicBezTo>
                  <a:cubicBezTo>
                    <a:pt x="183" y="2371"/>
                    <a:pt x="213" y="2432"/>
                    <a:pt x="244" y="2492"/>
                  </a:cubicBezTo>
                  <a:cubicBezTo>
                    <a:pt x="244" y="2432"/>
                    <a:pt x="244" y="2371"/>
                    <a:pt x="244" y="2310"/>
                  </a:cubicBezTo>
                  <a:cubicBezTo>
                    <a:pt x="183" y="2158"/>
                    <a:pt x="153" y="2006"/>
                    <a:pt x="153" y="1854"/>
                  </a:cubicBezTo>
                  <a:cubicBezTo>
                    <a:pt x="183" y="1520"/>
                    <a:pt x="274" y="1185"/>
                    <a:pt x="457" y="881"/>
                  </a:cubicBezTo>
                  <a:cubicBezTo>
                    <a:pt x="548" y="821"/>
                    <a:pt x="669" y="760"/>
                    <a:pt x="821" y="730"/>
                  </a:cubicBezTo>
                  <a:cubicBezTo>
                    <a:pt x="1368" y="517"/>
                    <a:pt x="1885" y="395"/>
                    <a:pt x="2280" y="274"/>
                  </a:cubicBezTo>
                  <a:cubicBezTo>
                    <a:pt x="2463" y="213"/>
                    <a:pt x="2675" y="122"/>
                    <a:pt x="2827" y="0"/>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44" name="Google Shape;3607;p70"/>
            <p:cNvSpPr/>
            <p:nvPr/>
          </p:nvSpPr>
          <p:spPr>
            <a:xfrm>
              <a:off x="7167072" y="2079950"/>
              <a:ext cx="31025" cy="23164"/>
            </a:xfrm>
            <a:custGeom>
              <a:avLst/>
              <a:gdLst/>
              <a:ahLst/>
              <a:cxnLst/>
              <a:rect l="l" t="t" r="r" b="b"/>
              <a:pathLst>
                <a:path w="2068" h="1544" extrusionOk="0">
                  <a:moveTo>
                    <a:pt x="1778" y="1"/>
                  </a:moveTo>
                  <a:cubicBezTo>
                    <a:pt x="1725" y="1"/>
                    <a:pt x="1672" y="9"/>
                    <a:pt x="1611" y="24"/>
                  </a:cubicBezTo>
                  <a:lnTo>
                    <a:pt x="1094" y="24"/>
                  </a:lnTo>
                  <a:cubicBezTo>
                    <a:pt x="882" y="24"/>
                    <a:pt x="669" y="54"/>
                    <a:pt x="456" y="115"/>
                  </a:cubicBezTo>
                  <a:cubicBezTo>
                    <a:pt x="243" y="206"/>
                    <a:pt x="61" y="388"/>
                    <a:pt x="31" y="632"/>
                  </a:cubicBezTo>
                  <a:cubicBezTo>
                    <a:pt x="0" y="814"/>
                    <a:pt x="31" y="996"/>
                    <a:pt x="122" y="1179"/>
                  </a:cubicBezTo>
                  <a:cubicBezTo>
                    <a:pt x="182" y="1300"/>
                    <a:pt x="274" y="1452"/>
                    <a:pt x="395" y="1543"/>
                  </a:cubicBezTo>
                  <a:cubicBezTo>
                    <a:pt x="365" y="1392"/>
                    <a:pt x="304" y="1270"/>
                    <a:pt x="213" y="1118"/>
                  </a:cubicBezTo>
                  <a:cubicBezTo>
                    <a:pt x="152" y="966"/>
                    <a:pt x="152" y="814"/>
                    <a:pt x="182" y="662"/>
                  </a:cubicBezTo>
                  <a:cubicBezTo>
                    <a:pt x="213" y="480"/>
                    <a:pt x="365" y="358"/>
                    <a:pt x="517" y="297"/>
                  </a:cubicBezTo>
                  <a:cubicBezTo>
                    <a:pt x="699" y="236"/>
                    <a:pt x="912" y="176"/>
                    <a:pt x="1094" y="176"/>
                  </a:cubicBezTo>
                  <a:lnTo>
                    <a:pt x="1611" y="145"/>
                  </a:lnTo>
                  <a:cubicBezTo>
                    <a:pt x="1763" y="115"/>
                    <a:pt x="1885" y="84"/>
                    <a:pt x="1945" y="84"/>
                  </a:cubicBezTo>
                  <a:lnTo>
                    <a:pt x="2067" y="84"/>
                  </a:lnTo>
                  <a:cubicBezTo>
                    <a:pt x="2067" y="84"/>
                    <a:pt x="2037" y="24"/>
                    <a:pt x="1945" y="24"/>
                  </a:cubicBezTo>
                  <a:cubicBezTo>
                    <a:pt x="1885" y="9"/>
                    <a:pt x="1831" y="1"/>
                    <a:pt x="1778"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45" name="Google Shape;3608;p70"/>
            <p:cNvSpPr/>
            <p:nvPr/>
          </p:nvSpPr>
          <p:spPr>
            <a:xfrm>
              <a:off x="7135146" y="1391275"/>
              <a:ext cx="291859" cy="302795"/>
            </a:xfrm>
            <a:custGeom>
              <a:avLst/>
              <a:gdLst/>
              <a:ahLst/>
              <a:cxnLst/>
              <a:rect l="l" t="t" r="r" b="b"/>
              <a:pathLst>
                <a:path w="19454" h="20183" extrusionOk="0">
                  <a:moveTo>
                    <a:pt x="9107" y="1"/>
                  </a:moveTo>
                  <a:cubicBezTo>
                    <a:pt x="8496" y="1"/>
                    <a:pt x="7872" y="45"/>
                    <a:pt x="7235" y="122"/>
                  </a:cubicBezTo>
                  <a:cubicBezTo>
                    <a:pt x="5928" y="365"/>
                    <a:pt x="4712" y="912"/>
                    <a:pt x="3648" y="1672"/>
                  </a:cubicBezTo>
                  <a:cubicBezTo>
                    <a:pt x="2219" y="2644"/>
                    <a:pt x="1733" y="4407"/>
                    <a:pt x="1155" y="6018"/>
                  </a:cubicBezTo>
                  <a:cubicBezTo>
                    <a:pt x="0" y="9240"/>
                    <a:pt x="548" y="13404"/>
                    <a:pt x="1611" y="14468"/>
                  </a:cubicBezTo>
                  <a:lnTo>
                    <a:pt x="15137" y="20183"/>
                  </a:lnTo>
                  <a:cubicBezTo>
                    <a:pt x="17326" y="18784"/>
                    <a:pt x="18785" y="18116"/>
                    <a:pt x="19180" y="15532"/>
                  </a:cubicBezTo>
                  <a:cubicBezTo>
                    <a:pt x="19454" y="13830"/>
                    <a:pt x="18663" y="10243"/>
                    <a:pt x="18177" y="8541"/>
                  </a:cubicBezTo>
                  <a:cubicBezTo>
                    <a:pt x="17356" y="5806"/>
                    <a:pt x="16536" y="2979"/>
                    <a:pt x="14165" y="1429"/>
                  </a:cubicBezTo>
                  <a:cubicBezTo>
                    <a:pt x="12598" y="384"/>
                    <a:pt x="10912" y="1"/>
                    <a:pt x="9107"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46" name="Google Shape;3609;p70"/>
            <p:cNvSpPr/>
            <p:nvPr/>
          </p:nvSpPr>
          <p:spPr>
            <a:xfrm>
              <a:off x="7156120" y="1425856"/>
              <a:ext cx="216171" cy="393336"/>
            </a:xfrm>
            <a:custGeom>
              <a:avLst/>
              <a:gdLst/>
              <a:ahLst/>
              <a:cxnLst/>
              <a:rect l="l" t="t" r="r" b="b"/>
              <a:pathLst>
                <a:path w="14409" h="26218" extrusionOk="0">
                  <a:moveTo>
                    <a:pt x="4174" y="0"/>
                  </a:moveTo>
                  <a:cubicBezTo>
                    <a:pt x="1633" y="0"/>
                    <a:pt x="91" y="3255"/>
                    <a:pt x="61" y="5841"/>
                  </a:cubicBezTo>
                  <a:cubicBezTo>
                    <a:pt x="1" y="8789"/>
                    <a:pt x="61" y="12406"/>
                    <a:pt x="517" y="14565"/>
                  </a:cubicBezTo>
                  <a:cubicBezTo>
                    <a:pt x="1429" y="18972"/>
                    <a:pt x="4864" y="19397"/>
                    <a:pt x="4864" y="19397"/>
                  </a:cubicBezTo>
                  <a:cubicBezTo>
                    <a:pt x="4864" y="19397"/>
                    <a:pt x="4864" y="19458"/>
                    <a:pt x="4955" y="20765"/>
                  </a:cubicBezTo>
                  <a:lnTo>
                    <a:pt x="5077" y="23714"/>
                  </a:lnTo>
                  <a:cubicBezTo>
                    <a:pt x="5724" y="25500"/>
                    <a:pt x="6972" y="26218"/>
                    <a:pt x="8623" y="26218"/>
                  </a:cubicBezTo>
                  <a:cubicBezTo>
                    <a:pt x="10230" y="26218"/>
                    <a:pt x="12219" y="25538"/>
                    <a:pt x="14408" y="24504"/>
                  </a:cubicBezTo>
                  <a:lnTo>
                    <a:pt x="14165" y="3227"/>
                  </a:lnTo>
                  <a:cubicBezTo>
                    <a:pt x="14165" y="2437"/>
                    <a:pt x="13527" y="1768"/>
                    <a:pt x="12706" y="1707"/>
                  </a:cubicBezTo>
                  <a:lnTo>
                    <a:pt x="4347" y="5"/>
                  </a:lnTo>
                  <a:cubicBezTo>
                    <a:pt x="4289" y="2"/>
                    <a:pt x="4231" y="0"/>
                    <a:pt x="4174" y="0"/>
                  </a:cubicBez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47" name="Google Shape;3610;p70"/>
            <p:cNvSpPr/>
            <p:nvPr/>
          </p:nvSpPr>
          <p:spPr>
            <a:xfrm>
              <a:off x="7177558" y="1556348"/>
              <a:ext cx="17343" cy="16428"/>
            </a:xfrm>
            <a:custGeom>
              <a:avLst/>
              <a:gdLst/>
              <a:ahLst/>
              <a:cxnLst/>
              <a:rect l="l" t="t" r="r" b="b"/>
              <a:pathLst>
                <a:path w="1156" h="1095" extrusionOk="0">
                  <a:moveTo>
                    <a:pt x="578" y="0"/>
                  </a:moveTo>
                  <a:cubicBezTo>
                    <a:pt x="274" y="0"/>
                    <a:pt x="31" y="243"/>
                    <a:pt x="0" y="547"/>
                  </a:cubicBezTo>
                  <a:lnTo>
                    <a:pt x="31" y="547"/>
                  </a:lnTo>
                  <a:cubicBezTo>
                    <a:pt x="31" y="851"/>
                    <a:pt x="274" y="1094"/>
                    <a:pt x="578" y="1094"/>
                  </a:cubicBezTo>
                  <a:cubicBezTo>
                    <a:pt x="882" y="1094"/>
                    <a:pt x="1125" y="882"/>
                    <a:pt x="1155" y="578"/>
                  </a:cubicBezTo>
                  <a:lnTo>
                    <a:pt x="1155" y="547"/>
                  </a:lnTo>
                  <a:cubicBezTo>
                    <a:pt x="1125" y="243"/>
                    <a:pt x="882" y="0"/>
                    <a:pt x="578"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48" name="Google Shape;3611;p70"/>
            <p:cNvSpPr/>
            <p:nvPr/>
          </p:nvSpPr>
          <p:spPr>
            <a:xfrm>
              <a:off x="7169802" y="1538105"/>
              <a:ext cx="35586" cy="10157"/>
            </a:xfrm>
            <a:custGeom>
              <a:avLst/>
              <a:gdLst/>
              <a:ahLst/>
              <a:cxnLst/>
              <a:rect l="l" t="t" r="r" b="b"/>
              <a:pathLst>
                <a:path w="2372" h="677" extrusionOk="0">
                  <a:moveTo>
                    <a:pt x="1125" y="0"/>
                  </a:moveTo>
                  <a:cubicBezTo>
                    <a:pt x="821" y="31"/>
                    <a:pt x="517" y="152"/>
                    <a:pt x="274" y="335"/>
                  </a:cubicBezTo>
                  <a:cubicBezTo>
                    <a:pt x="61" y="517"/>
                    <a:pt x="0" y="608"/>
                    <a:pt x="61" y="669"/>
                  </a:cubicBezTo>
                  <a:cubicBezTo>
                    <a:pt x="66" y="674"/>
                    <a:pt x="74" y="676"/>
                    <a:pt x="84" y="676"/>
                  </a:cubicBezTo>
                  <a:cubicBezTo>
                    <a:pt x="194" y="676"/>
                    <a:pt x="598" y="393"/>
                    <a:pt x="1156" y="365"/>
                  </a:cubicBezTo>
                  <a:cubicBezTo>
                    <a:pt x="1188" y="364"/>
                    <a:pt x="1219" y="363"/>
                    <a:pt x="1251" y="363"/>
                  </a:cubicBezTo>
                  <a:cubicBezTo>
                    <a:pt x="1751" y="363"/>
                    <a:pt x="2133" y="556"/>
                    <a:pt x="2250" y="556"/>
                  </a:cubicBezTo>
                  <a:cubicBezTo>
                    <a:pt x="2264" y="556"/>
                    <a:pt x="2274" y="554"/>
                    <a:pt x="2280" y="547"/>
                  </a:cubicBezTo>
                  <a:cubicBezTo>
                    <a:pt x="2371" y="456"/>
                    <a:pt x="2250" y="365"/>
                    <a:pt x="2037" y="244"/>
                  </a:cubicBezTo>
                  <a:cubicBezTo>
                    <a:pt x="1763" y="61"/>
                    <a:pt x="1459" y="0"/>
                    <a:pt x="1125"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49" name="Google Shape;3612;p70"/>
            <p:cNvSpPr/>
            <p:nvPr/>
          </p:nvSpPr>
          <p:spPr>
            <a:xfrm>
              <a:off x="7260552" y="1552207"/>
              <a:ext cx="16878" cy="16053"/>
            </a:xfrm>
            <a:custGeom>
              <a:avLst/>
              <a:gdLst/>
              <a:ahLst/>
              <a:cxnLst/>
              <a:rect l="l" t="t" r="r" b="b"/>
              <a:pathLst>
                <a:path w="1125" h="1070" extrusionOk="0">
                  <a:moveTo>
                    <a:pt x="501" y="0"/>
                  </a:moveTo>
                  <a:cubicBezTo>
                    <a:pt x="244" y="0"/>
                    <a:pt x="0" y="233"/>
                    <a:pt x="0" y="519"/>
                  </a:cubicBezTo>
                  <a:cubicBezTo>
                    <a:pt x="0" y="823"/>
                    <a:pt x="274" y="1066"/>
                    <a:pt x="578" y="1066"/>
                  </a:cubicBezTo>
                  <a:cubicBezTo>
                    <a:pt x="595" y="1068"/>
                    <a:pt x="612" y="1069"/>
                    <a:pt x="629" y="1069"/>
                  </a:cubicBezTo>
                  <a:cubicBezTo>
                    <a:pt x="909" y="1069"/>
                    <a:pt x="1125" y="836"/>
                    <a:pt x="1125" y="550"/>
                  </a:cubicBezTo>
                  <a:cubicBezTo>
                    <a:pt x="1125" y="246"/>
                    <a:pt x="851" y="3"/>
                    <a:pt x="547" y="3"/>
                  </a:cubicBezTo>
                  <a:cubicBezTo>
                    <a:pt x="532" y="1"/>
                    <a:pt x="516" y="0"/>
                    <a:pt x="501"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50" name="Google Shape;3613;p70"/>
            <p:cNvSpPr/>
            <p:nvPr/>
          </p:nvSpPr>
          <p:spPr>
            <a:xfrm>
              <a:off x="7259187" y="1531639"/>
              <a:ext cx="35121" cy="9782"/>
            </a:xfrm>
            <a:custGeom>
              <a:avLst/>
              <a:gdLst/>
              <a:ahLst/>
              <a:cxnLst/>
              <a:rect l="l" t="t" r="r" b="b"/>
              <a:pathLst>
                <a:path w="2341" h="652" extrusionOk="0">
                  <a:moveTo>
                    <a:pt x="1222" y="0"/>
                  </a:moveTo>
                  <a:cubicBezTo>
                    <a:pt x="1179" y="0"/>
                    <a:pt x="1137" y="2"/>
                    <a:pt x="1094" y="6"/>
                  </a:cubicBezTo>
                  <a:cubicBezTo>
                    <a:pt x="790" y="6"/>
                    <a:pt x="517" y="127"/>
                    <a:pt x="274" y="340"/>
                  </a:cubicBezTo>
                  <a:cubicBezTo>
                    <a:pt x="61" y="492"/>
                    <a:pt x="0" y="614"/>
                    <a:pt x="30" y="644"/>
                  </a:cubicBezTo>
                  <a:cubicBezTo>
                    <a:pt x="38" y="649"/>
                    <a:pt x="48" y="652"/>
                    <a:pt x="59" y="652"/>
                  </a:cubicBezTo>
                  <a:cubicBezTo>
                    <a:pt x="189" y="652"/>
                    <a:pt x="567" y="368"/>
                    <a:pt x="1125" y="340"/>
                  </a:cubicBezTo>
                  <a:cubicBezTo>
                    <a:pt x="1646" y="340"/>
                    <a:pt x="2078" y="541"/>
                    <a:pt x="2229" y="541"/>
                  </a:cubicBezTo>
                  <a:cubicBezTo>
                    <a:pt x="2254" y="541"/>
                    <a:pt x="2271" y="536"/>
                    <a:pt x="2280" y="523"/>
                  </a:cubicBezTo>
                  <a:cubicBezTo>
                    <a:pt x="2341" y="462"/>
                    <a:pt x="2219" y="371"/>
                    <a:pt x="2006" y="249"/>
                  </a:cubicBezTo>
                  <a:cubicBezTo>
                    <a:pt x="1794" y="90"/>
                    <a:pt x="1512" y="0"/>
                    <a:pt x="1222"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51" name="Google Shape;3614;p70"/>
            <p:cNvSpPr/>
            <p:nvPr/>
          </p:nvSpPr>
          <p:spPr>
            <a:xfrm>
              <a:off x="7206288" y="1531714"/>
              <a:ext cx="25549" cy="77263"/>
            </a:xfrm>
            <a:custGeom>
              <a:avLst/>
              <a:gdLst/>
              <a:ahLst/>
              <a:cxnLst/>
              <a:rect l="l" t="t" r="r" b="b"/>
              <a:pathLst>
                <a:path w="1703" h="5150" extrusionOk="0">
                  <a:moveTo>
                    <a:pt x="1638" y="0"/>
                  </a:moveTo>
                  <a:cubicBezTo>
                    <a:pt x="1540" y="0"/>
                    <a:pt x="1058" y="1357"/>
                    <a:pt x="486" y="3071"/>
                  </a:cubicBezTo>
                  <a:cubicBezTo>
                    <a:pt x="365" y="3496"/>
                    <a:pt x="243" y="3891"/>
                    <a:pt x="122" y="4287"/>
                  </a:cubicBezTo>
                  <a:cubicBezTo>
                    <a:pt x="31" y="4469"/>
                    <a:pt x="0" y="4682"/>
                    <a:pt x="61" y="4895"/>
                  </a:cubicBezTo>
                  <a:cubicBezTo>
                    <a:pt x="91" y="4986"/>
                    <a:pt x="213" y="5077"/>
                    <a:pt x="335" y="5107"/>
                  </a:cubicBezTo>
                  <a:cubicBezTo>
                    <a:pt x="395" y="5138"/>
                    <a:pt x="486" y="5138"/>
                    <a:pt x="578" y="5138"/>
                  </a:cubicBezTo>
                  <a:cubicBezTo>
                    <a:pt x="667" y="5146"/>
                    <a:pt x="759" y="5150"/>
                    <a:pt x="851" y="5150"/>
                  </a:cubicBezTo>
                  <a:cubicBezTo>
                    <a:pt x="1103" y="5150"/>
                    <a:pt x="1358" y="5121"/>
                    <a:pt x="1581" y="5077"/>
                  </a:cubicBezTo>
                  <a:cubicBezTo>
                    <a:pt x="1277" y="4986"/>
                    <a:pt x="942" y="4955"/>
                    <a:pt x="608" y="4955"/>
                  </a:cubicBezTo>
                  <a:cubicBezTo>
                    <a:pt x="426" y="4955"/>
                    <a:pt x="274" y="4925"/>
                    <a:pt x="243" y="4803"/>
                  </a:cubicBezTo>
                  <a:cubicBezTo>
                    <a:pt x="243" y="4651"/>
                    <a:pt x="274" y="4499"/>
                    <a:pt x="335" y="4347"/>
                  </a:cubicBezTo>
                  <a:cubicBezTo>
                    <a:pt x="456" y="3983"/>
                    <a:pt x="608" y="3557"/>
                    <a:pt x="730" y="3132"/>
                  </a:cubicBezTo>
                  <a:cubicBezTo>
                    <a:pt x="1307" y="1429"/>
                    <a:pt x="1702" y="1"/>
                    <a:pt x="1642" y="1"/>
                  </a:cubicBezTo>
                  <a:cubicBezTo>
                    <a:pt x="1641" y="0"/>
                    <a:pt x="1639" y="0"/>
                    <a:pt x="1638"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52" name="Google Shape;3615;p70"/>
            <p:cNvSpPr/>
            <p:nvPr/>
          </p:nvSpPr>
          <p:spPr>
            <a:xfrm>
              <a:off x="7229077" y="1689045"/>
              <a:ext cx="87570" cy="44392"/>
            </a:xfrm>
            <a:custGeom>
              <a:avLst/>
              <a:gdLst/>
              <a:ahLst/>
              <a:cxnLst/>
              <a:rect l="l" t="t" r="r" b="b"/>
              <a:pathLst>
                <a:path w="5837" h="2959" extrusionOk="0">
                  <a:moveTo>
                    <a:pt x="5837" y="0"/>
                  </a:moveTo>
                  <a:lnTo>
                    <a:pt x="5837" y="0"/>
                  </a:lnTo>
                  <a:cubicBezTo>
                    <a:pt x="4074" y="1125"/>
                    <a:pt x="2068" y="1763"/>
                    <a:pt x="1" y="1854"/>
                  </a:cubicBezTo>
                  <a:lnTo>
                    <a:pt x="62" y="2949"/>
                  </a:lnTo>
                  <a:cubicBezTo>
                    <a:pt x="206" y="2956"/>
                    <a:pt x="347" y="2959"/>
                    <a:pt x="485" y="2959"/>
                  </a:cubicBezTo>
                  <a:cubicBezTo>
                    <a:pt x="4585" y="2959"/>
                    <a:pt x="5837" y="0"/>
                    <a:pt x="5837" y="0"/>
                  </a:cubicBezTo>
                  <a:close/>
                </a:path>
              </a:pathLst>
            </a:custGeom>
            <a:solidFill>
              <a:srgbClr val="EB996E"/>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53" name="Google Shape;3616;p70"/>
            <p:cNvSpPr/>
            <p:nvPr/>
          </p:nvSpPr>
          <p:spPr>
            <a:xfrm>
              <a:off x="7228627" y="1622914"/>
              <a:ext cx="28295" cy="24694"/>
            </a:xfrm>
            <a:custGeom>
              <a:avLst/>
              <a:gdLst/>
              <a:ahLst/>
              <a:cxnLst/>
              <a:rect l="l" t="t" r="r" b="b"/>
              <a:pathLst>
                <a:path w="1886" h="1646" extrusionOk="0">
                  <a:moveTo>
                    <a:pt x="1004" y="1"/>
                  </a:moveTo>
                  <a:cubicBezTo>
                    <a:pt x="639" y="1"/>
                    <a:pt x="274" y="183"/>
                    <a:pt x="61" y="518"/>
                  </a:cubicBezTo>
                  <a:cubicBezTo>
                    <a:pt x="1" y="670"/>
                    <a:pt x="1" y="852"/>
                    <a:pt x="61" y="1004"/>
                  </a:cubicBezTo>
                  <a:cubicBezTo>
                    <a:pt x="92" y="1095"/>
                    <a:pt x="61" y="1034"/>
                    <a:pt x="122" y="1095"/>
                  </a:cubicBezTo>
                  <a:cubicBezTo>
                    <a:pt x="365" y="1278"/>
                    <a:pt x="517" y="1582"/>
                    <a:pt x="821" y="1642"/>
                  </a:cubicBezTo>
                  <a:cubicBezTo>
                    <a:pt x="848" y="1645"/>
                    <a:pt x="874" y="1646"/>
                    <a:pt x="900" y="1646"/>
                  </a:cubicBezTo>
                  <a:cubicBezTo>
                    <a:pt x="1234" y="1646"/>
                    <a:pt x="1536" y="1468"/>
                    <a:pt x="1733" y="1186"/>
                  </a:cubicBezTo>
                  <a:cubicBezTo>
                    <a:pt x="1885" y="913"/>
                    <a:pt x="1855" y="609"/>
                    <a:pt x="1703" y="335"/>
                  </a:cubicBezTo>
                  <a:cubicBezTo>
                    <a:pt x="1551" y="123"/>
                    <a:pt x="1277" y="1"/>
                    <a:pt x="1004" y="1"/>
                  </a:cubicBezTo>
                  <a:close/>
                </a:path>
              </a:pathLst>
            </a:custGeom>
            <a:solidFill>
              <a:srgbClr val="EB996E"/>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54" name="Google Shape;3617;p70"/>
            <p:cNvSpPr/>
            <p:nvPr/>
          </p:nvSpPr>
          <p:spPr>
            <a:xfrm>
              <a:off x="7253711" y="1506014"/>
              <a:ext cx="42877" cy="12392"/>
            </a:xfrm>
            <a:custGeom>
              <a:avLst/>
              <a:gdLst/>
              <a:ahLst/>
              <a:cxnLst/>
              <a:rect l="l" t="t" r="r" b="b"/>
              <a:pathLst>
                <a:path w="2858" h="826" extrusionOk="0">
                  <a:moveTo>
                    <a:pt x="1231" y="1"/>
                  </a:moveTo>
                  <a:cubicBezTo>
                    <a:pt x="953" y="1"/>
                    <a:pt x="674" y="40"/>
                    <a:pt x="395" y="133"/>
                  </a:cubicBezTo>
                  <a:cubicBezTo>
                    <a:pt x="152" y="255"/>
                    <a:pt x="0" y="376"/>
                    <a:pt x="31" y="437"/>
                  </a:cubicBezTo>
                  <a:cubicBezTo>
                    <a:pt x="91" y="620"/>
                    <a:pt x="699" y="559"/>
                    <a:pt x="1429" y="650"/>
                  </a:cubicBezTo>
                  <a:cubicBezTo>
                    <a:pt x="1950" y="695"/>
                    <a:pt x="2404" y="825"/>
                    <a:pt x="2639" y="825"/>
                  </a:cubicBezTo>
                  <a:cubicBezTo>
                    <a:pt x="2719" y="825"/>
                    <a:pt x="2774" y="810"/>
                    <a:pt x="2797" y="772"/>
                  </a:cubicBezTo>
                  <a:cubicBezTo>
                    <a:pt x="2857" y="711"/>
                    <a:pt x="2766" y="559"/>
                    <a:pt x="2523" y="407"/>
                  </a:cubicBezTo>
                  <a:cubicBezTo>
                    <a:pt x="2219" y="194"/>
                    <a:pt x="1854" y="72"/>
                    <a:pt x="1490" y="12"/>
                  </a:cubicBezTo>
                  <a:cubicBezTo>
                    <a:pt x="1404" y="4"/>
                    <a:pt x="1317" y="1"/>
                    <a:pt x="1231"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55" name="Google Shape;3618;p70"/>
            <p:cNvSpPr/>
            <p:nvPr/>
          </p:nvSpPr>
          <p:spPr>
            <a:xfrm>
              <a:off x="7168437" y="1513816"/>
              <a:ext cx="35121" cy="14567"/>
            </a:xfrm>
            <a:custGeom>
              <a:avLst/>
              <a:gdLst/>
              <a:ahLst/>
              <a:cxnLst/>
              <a:rect l="l" t="t" r="r" b="b"/>
              <a:pathLst>
                <a:path w="2341" h="971" extrusionOk="0">
                  <a:moveTo>
                    <a:pt x="1531" y="1"/>
                  </a:moveTo>
                  <a:cubicBezTo>
                    <a:pt x="1368" y="1"/>
                    <a:pt x="1201" y="24"/>
                    <a:pt x="1034" y="69"/>
                  </a:cubicBezTo>
                  <a:cubicBezTo>
                    <a:pt x="730" y="160"/>
                    <a:pt x="426" y="312"/>
                    <a:pt x="213" y="556"/>
                  </a:cubicBezTo>
                  <a:cubicBezTo>
                    <a:pt x="31" y="738"/>
                    <a:pt x="0" y="890"/>
                    <a:pt x="61" y="951"/>
                  </a:cubicBezTo>
                  <a:cubicBezTo>
                    <a:pt x="84" y="965"/>
                    <a:pt x="114" y="971"/>
                    <a:pt x="149" y="971"/>
                  </a:cubicBezTo>
                  <a:cubicBezTo>
                    <a:pt x="346" y="971"/>
                    <a:pt x="726" y="780"/>
                    <a:pt x="1216" y="677"/>
                  </a:cubicBezTo>
                  <a:cubicBezTo>
                    <a:pt x="1763" y="525"/>
                    <a:pt x="2250" y="525"/>
                    <a:pt x="2310" y="343"/>
                  </a:cubicBezTo>
                  <a:cubicBezTo>
                    <a:pt x="2341" y="282"/>
                    <a:pt x="2250" y="160"/>
                    <a:pt x="2006" y="69"/>
                  </a:cubicBezTo>
                  <a:cubicBezTo>
                    <a:pt x="1854" y="24"/>
                    <a:pt x="1695" y="1"/>
                    <a:pt x="1531"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56" name="Google Shape;3619;p70"/>
            <p:cNvSpPr/>
            <p:nvPr/>
          </p:nvSpPr>
          <p:spPr>
            <a:xfrm>
              <a:off x="7218590" y="1407148"/>
              <a:ext cx="171944" cy="147865"/>
            </a:xfrm>
            <a:custGeom>
              <a:avLst/>
              <a:gdLst/>
              <a:ahLst/>
              <a:cxnLst/>
              <a:rect l="l" t="t" r="r" b="b"/>
              <a:pathLst>
                <a:path w="11461" h="9856" extrusionOk="0">
                  <a:moveTo>
                    <a:pt x="3839" y="0"/>
                  </a:moveTo>
                  <a:cubicBezTo>
                    <a:pt x="2581" y="0"/>
                    <a:pt x="1327" y="186"/>
                    <a:pt x="122" y="553"/>
                  </a:cubicBezTo>
                  <a:lnTo>
                    <a:pt x="92" y="735"/>
                  </a:lnTo>
                  <a:cubicBezTo>
                    <a:pt x="1" y="2559"/>
                    <a:pt x="366" y="4352"/>
                    <a:pt x="1247" y="5933"/>
                  </a:cubicBezTo>
                  <a:cubicBezTo>
                    <a:pt x="1460" y="6389"/>
                    <a:pt x="1764" y="6784"/>
                    <a:pt x="2159" y="7118"/>
                  </a:cubicBezTo>
                  <a:cubicBezTo>
                    <a:pt x="2431" y="7368"/>
                    <a:pt x="2805" y="7499"/>
                    <a:pt x="3179" y="7499"/>
                  </a:cubicBezTo>
                  <a:cubicBezTo>
                    <a:pt x="3306" y="7499"/>
                    <a:pt x="3434" y="7484"/>
                    <a:pt x="3557" y="7453"/>
                  </a:cubicBezTo>
                  <a:cubicBezTo>
                    <a:pt x="2736" y="6541"/>
                    <a:pt x="2189" y="5355"/>
                    <a:pt x="2068" y="4140"/>
                  </a:cubicBezTo>
                  <a:lnTo>
                    <a:pt x="2068" y="4140"/>
                  </a:lnTo>
                  <a:cubicBezTo>
                    <a:pt x="2706" y="5355"/>
                    <a:pt x="3344" y="6571"/>
                    <a:pt x="4317" y="7514"/>
                  </a:cubicBezTo>
                  <a:cubicBezTo>
                    <a:pt x="5149" y="8346"/>
                    <a:pt x="6271" y="8933"/>
                    <a:pt x="7415" y="8933"/>
                  </a:cubicBezTo>
                  <a:cubicBezTo>
                    <a:pt x="7608" y="8933"/>
                    <a:pt x="7802" y="8916"/>
                    <a:pt x="7995" y="8881"/>
                  </a:cubicBezTo>
                  <a:lnTo>
                    <a:pt x="7813" y="8000"/>
                  </a:lnTo>
                  <a:lnTo>
                    <a:pt x="7813" y="8000"/>
                  </a:lnTo>
                  <a:cubicBezTo>
                    <a:pt x="8056" y="8638"/>
                    <a:pt x="8481" y="9216"/>
                    <a:pt x="9028" y="9580"/>
                  </a:cubicBezTo>
                  <a:cubicBezTo>
                    <a:pt x="9311" y="9764"/>
                    <a:pt x="9626" y="9856"/>
                    <a:pt x="9937" y="9856"/>
                  </a:cubicBezTo>
                  <a:cubicBezTo>
                    <a:pt x="10296" y="9856"/>
                    <a:pt x="10650" y="9734"/>
                    <a:pt x="10943" y="9489"/>
                  </a:cubicBezTo>
                  <a:cubicBezTo>
                    <a:pt x="10305" y="7301"/>
                    <a:pt x="11460" y="4808"/>
                    <a:pt x="10427" y="2772"/>
                  </a:cubicBezTo>
                  <a:cubicBezTo>
                    <a:pt x="9727" y="1374"/>
                    <a:pt x="8147" y="644"/>
                    <a:pt x="6627" y="310"/>
                  </a:cubicBezTo>
                  <a:cubicBezTo>
                    <a:pt x="5708" y="103"/>
                    <a:pt x="4773" y="0"/>
                    <a:pt x="3839"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57" name="Google Shape;3620;p70"/>
            <p:cNvSpPr/>
            <p:nvPr/>
          </p:nvSpPr>
          <p:spPr>
            <a:xfrm>
              <a:off x="7222701" y="1418625"/>
              <a:ext cx="15" cy="1380"/>
            </a:xfrm>
            <a:custGeom>
              <a:avLst/>
              <a:gdLst/>
              <a:ahLst/>
              <a:cxnLst/>
              <a:rect l="l" t="t" r="r" b="b"/>
              <a:pathLst>
                <a:path w="1" h="92" extrusionOk="0">
                  <a:moveTo>
                    <a:pt x="0" y="1"/>
                  </a:moveTo>
                  <a:lnTo>
                    <a:pt x="0" y="92"/>
                  </a:lnTo>
                  <a:lnTo>
                    <a:pt x="0" y="92"/>
                  </a:lnTo>
                  <a:cubicBezTo>
                    <a:pt x="0" y="62"/>
                    <a:pt x="0" y="31"/>
                    <a:pt x="0"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58" name="Google Shape;3621;p70"/>
            <p:cNvSpPr/>
            <p:nvPr/>
          </p:nvSpPr>
          <p:spPr>
            <a:xfrm>
              <a:off x="7141988" y="1413044"/>
              <a:ext cx="93946" cy="144684"/>
            </a:xfrm>
            <a:custGeom>
              <a:avLst/>
              <a:gdLst/>
              <a:ahLst/>
              <a:cxnLst/>
              <a:rect l="l" t="t" r="r" b="b"/>
              <a:pathLst>
                <a:path w="6262" h="9644" extrusionOk="0">
                  <a:moveTo>
                    <a:pt x="3895" y="0"/>
                  </a:moveTo>
                  <a:cubicBezTo>
                    <a:pt x="3488" y="0"/>
                    <a:pt x="3040" y="206"/>
                    <a:pt x="2432" y="829"/>
                  </a:cubicBezTo>
                  <a:cubicBezTo>
                    <a:pt x="1733" y="1619"/>
                    <a:pt x="1216" y="2531"/>
                    <a:pt x="882" y="3503"/>
                  </a:cubicBezTo>
                  <a:cubicBezTo>
                    <a:pt x="487" y="4385"/>
                    <a:pt x="244" y="5297"/>
                    <a:pt x="122" y="6269"/>
                  </a:cubicBezTo>
                  <a:cubicBezTo>
                    <a:pt x="0" y="7394"/>
                    <a:pt x="61" y="8549"/>
                    <a:pt x="304" y="9643"/>
                  </a:cubicBezTo>
                  <a:cubicBezTo>
                    <a:pt x="1003" y="9096"/>
                    <a:pt x="1307" y="8184"/>
                    <a:pt x="1490" y="7303"/>
                  </a:cubicBezTo>
                  <a:cubicBezTo>
                    <a:pt x="1642" y="6421"/>
                    <a:pt x="1703" y="5479"/>
                    <a:pt x="2098" y="4689"/>
                  </a:cubicBezTo>
                  <a:lnTo>
                    <a:pt x="2098" y="4689"/>
                  </a:lnTo>
                  <a:cubicBezTo>
                    <a:pt x="1976" y="5418"/>
                    <a:pt x="2006" y="6178"/>
                    <a:pt x="2128" y="6908"/>
                  </a:cubicBezTo>
                  <a:cubicBezTo>
                    <a:pt x="2158" y="7121"/>
                    <a:pt x="2280" y="7303"/>
                    <a:pt x="2432" y="7455"/>
                  </a:cubicBezTo>
                  <a:cubicBezTo>
                    <a:pt x="2504" y="7512"/>
                    <a:pt x="2596" y="7543"/>
                    <a:pt x="2686" y="7543"/>
                  </a:cubicBezTo>
                  <a:cubicBezTo>
                    <a:pt x="2787" y="7543"/>
                    <a:pt x="2885" y="7505"/>
                    <a:pt x="2949" y="7424"/>
                  </a:cubicBezTo>
                  <a:cubicBezTo>
                    <a:pt x="2645" y="6573"/>
                    <a:pt x="2554" y="5662"/>
                    <a:pt x="2736" y="4750"/>
                  </a:cubicBezTo>
                  <a:cubicBezTo>
                    <a:pt x="2918" y="3868"/>
                    <a:pt x="3192" y="3017"/>
                    <a:pt x="3557" y="2196"/>
                  </a:cubicBezTo>
                  <a:lnTo>
                    <a:pt x="3557" y="2196"/>
                  </a:lnTo>
                  <a:cubicBezTo>
                    <a:pt x="3465" y="3716"/>
                    <a:pt x="3648" y="5206"/>
                    <a:pt x="4073" y="6665"/>
                  </a:cubicBezTo>
                  <a:cubicBezTo>
                    <a:pt x="4134" y="6877"/>
                    <a:pt x="4225" y="7060"/>
                    <a:pt x="4377" y="7242"/>
                  </a:cubicBezTo>
                  <a:cubicBezTo>
                    <a:pt x="4550" y="7338"/>
                    <a:pt x="4748" y="7398"/>
                    <a:pt x="4954" y="7398"/>
                  </a:cubicBezTo>
                  <a:cubicBezTo>
                    <a:pt x="5074" y="7398"/>
                    <a:pt x="5197" y="7378"/>
                    <a:pt x="5320" y="7333"/>
                  </a:cubicBezTo>
                  <a:cubicBezTo>
                    <a:pt x="5570" y="7258"/>
                    <a:pt x="5820" y="7204"/>
                    <a:pt x="6087" y="7204"/>
                  </a:cubicBezTo>
                  <a:cubicBezTo>
                    <a:pt x="6144" y="7204"/>
                    <a:pt x="6203" y="7206"/>
                    <a:pt x="6262" y="7212"/>
                  </a:cubicBezTo>
                  <a:cubicBezTo>
                    <a:pt x="5350" y="5084"/>
                    <a:pt x="5046" y="2774"/>
                    <a:pt x="5380" y="494"/>
                  </a:cubicBezTo>
                  <a:lnTo>
                    <a:pt x="5107" y="403"/>
                  </a:lnTo>
                  <a:cubicBezTo>
                    <a:pt x="4666" y="206"/>
                    <a:pt x="4301" y="0"/>
                    <a:pt x="3895"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59" name="Google Shape;3622;p70"/>
            <p:cNvSpPr/>
            <p:nvPr/>
          </p:nvSpPr>
          <p:spPr>
            <a:xfrm>
              <a:off x="7277415" y="1506179"/>
              <a:ext cx="137273" cy="379878"/>
            </a:xfrm>
            <a:custGeom>
              <a:avLst/>
              <a:gdLst/>
              <a:ahLst/>
              <a:cxnLst/>
              <a:rect l="l" t="t" r="r" b="b"/>
              <a:pathLst>
                <a:path w="9150" h="25321" extrusionOk="0">
                  <a:moveTo>
                    <a:pt x="2281" y="1"/>
                  </a:moveTo>
                  <a:lnTo>
                    <a:pt x="2281" y="1"/>
                  </a:lnTo>
                  <a:cubicBezTo>
                    <a:pt x="1521" y="2919"/>
                    <a:pt x="3861" y="5897"/>
                    <a:pt x="3314" y="8846"/>
                  </a:cubicBezTo>
                  <a:cubicBezTo>
                    <a:pt x="3101" y="10062"/>
                    <a:pt x="2402" y="11156"/>
                    <a:pt x="2341" y="12402"/>
                  </a:cubicBezTo>
                  <a:cubicBezTo>
                    <a:pt x="2311" y="13587"/>
                    <a:pt x="2888" y="14682"/>
                    <a:pt x="2858" y="15867"/>
                  </a:cubicBezTo>
                  <a:cubicBezTo>
                    <a:pt x="2828" y="17235"/>
                    <a:pt x="2007" y="18451"/>
                    <a:pt x="1308" y="19636"/>
                  </a:cubicBezTo>
                  <a:cubicBezTo>
                    <a:pt x="609" y="20822"/>
                    <a:pt x="1" y="22250"/>
                    <a:pt x="457" y="23557"/>
                  </a:cubicBezTo>
                  <a:cubicBezTo>
                    <a:pt x="1764" y="24408"/>
                    <a:pt x="3101" y="24834"/>
                    <a:pt x="4378" y="25320"/>
                  </a:cubicBezTo>
                  <a:cubicBezTo>
                    <a:pt x="5563" y="24500"/>
                    <a:pt x="6536" y="23405"/>
                    <a:pt x="7235" y="22159"/>
                  </a:cubicBezTo>
                  <a:lnTo>
                    <a:pt x="7235" y="22159"/>
                  </a:lnTo>
                  <a:cubicBezTo>
                    <a:pt x="7083" y="22858"/>
                    <a:pt x="6870" y="23588"/>
                    <a:pt x="6658" y="24287"/>
                  </a:cubicBezTo>
                  <a:lnTo>
                    <a:pt x="7022" y="24621"/>
                  </a:lnTo>
                  <a:cubicBezTo>
                    <a:pt x="8481" y="21703"/>
                    <a:pt x="9150" y="18451"/>
                    <a:pt x="8968" y="15198"/>
                  </a:cubicBezTo>
                  <a:lnTo>
                    <a:pt x="6141" y="213"/>
                  </a:lnTo>
                  <a:lnTo>
                    <a:pt x="2281" y="1"/>
                  </a:ln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60" name="Google Shape;3623;p70"/>
            <p:cNvSpPr/>
            <p:nvPr/>
          </p:nvSpPr>
          <p:spPr>
            <a:xfrm>
              <a:off x="7224516" y="1621084"/>
              <a:ext cx="39232" cy="22399"/>
            </a:xfrm>
            <a:custGeom>
              <a:avLst/>
              <a:gdLst/>
              <a:ahLst/>
              <a:cxnLst/>
              <a:rect l="l" t="t" r="r" b="b"/>
              <a:pathLst>
                <a:path w="2615" h="1493" extrusionOk="0">
                  <a:moveTo>
                    <a:pt x="2483" y="0"/>
                  </a:moveTo>
                  <a:cubicBezTo>
                    <a:pt x="2354" y="0"/>
                    <a:pt x="2019" y="528"/>
                    <a:pt x="1338" y="883"/>
                  </a:cubicBezTo>
                  <a:cubicBezTo>
                    <a:pt x="670" y="1278"/>
                    <a:pt x="1" y="1248"/>
                    <a:pt x="1" y="1369"/>
                  </a:cubicBezTo>
                  <a:cubicBezTo>
                    <a:pt x="1" y="1400"/>
                    <a:pt x="153" y="1491"/>
                    <a:pt x="457" y="1491"/>
                  </a:cubicBezTo>
                  <a:cubicBezTo>
                    <a:pt x="485" y="1492"/>
                    <a:pt x="514" y="1492"/>
                    <a:pt x="542" y="1492"/>
                  </a:cubicBezTo>
                  <a:cubicBezTo>
                    <a:pt x="1299" y="1492"/>
                    <a:pt x="1991" y="1102"/>
                    <a:pt x="2372" y="457"/>
                  </a:cubicBezTo>
                  <a:cubicBezTo>
                    <a:pt x="2524" y="214"/>
                    <a:pt x="2615" y="62"/>
                    <a:pt x="2493" y="1"/>
                  </a:cubicBezTo>
                  <a:cubicBezTo>
                    <a:pt x="2490" y="1"/>
                    <a:pt x="2487" y="0"/>
                    <a:pt x="2483"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61" name="Google Shape;3624;p70"/>
            <p:cNvSpPr/>
            <p:nvPr/>
          </p:nvSpPr>
          <p:spPr>
            <a:xfrm>
              <a:off x="7228069" y="3345160"/>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62" name="Google Shape;3625;p70"/>
            <p:cNvSpPr/>
            <p:nvPr/>
          </p:nvSpPr>
          <p:spPr>
            <a:xfrm>
              <a:off x="7226704" y="3395329"/>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63" name="Google Shape;3626;p70"/>
            <p:cNvSpPr/>
            <p:nvPr/>
          </p:nvSpPr>
          <p:spPr>
            <a:xfrm>
              <a:off x="7327251" y="3354627"/>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64" name="Google Shape;3627;p70"/>
            <p:cNvSpPr/>
            <p:nvPr/>
          </p:nvSpPr>
          <p:spPr>
            <a:xfrm>
              <a:off x="7306502" y="3364559"/>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65" name="Google Shape;3628;p70"/>
            <p:cNvSpPr/>
            <p:nvPr/>
          </p:nvSpPr>
          <p:spPr>
            <a:xfrm>
              <a:off x="7286894" y="3373695"/>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66" name="Google Shape;3629;p70"/>
            <p:cNvSpPr/>
            <p:nvPr/>
          </p:nvSpPr>
          <p:spPr>
            <a:xfrm rot="899833">
              <a:off x="7322822" y="3332388"/>
              <a:ext cx="43330" cy="26121"/>
            </a:xfrm>
            <a:custGeom>
              <a:avLst/>
              <a:gdLst/>
              <a:ahLst/>
              <a:cxnLst/>
              <a:rect l="l" t="t" r="r" b="b"/>
              <a:pathLst>
                <a:path w="2888" h="1741" extrusionOk="0">
                  <a:moveTo>
                    <a:pt x="2439" y="179"/>
                  </a:moveTo>
                  <a:cubicBezTo>
                    <a:pt x="2506" y="179"/>
                    <a:pt x="2569" y="213"/>
                    <a:pt x="2614" y="282"/>
                  </a:cubicBezTo>
                  <a:cubicBezTo>
                    <a:pt x="2675" y="373"/>
                    <a:pt x="2675" y="464"/>
                    <a:pt x="2645" y="585"/>
                  </a:cubicBezTo>
                  <a:cubicBezTo>
                    <a:pt x="2540" y="1056"/>
                    <a:pt x="2167" y="1391"/>
                    <a:pt x="1717" y="1476"/>
                  </a:cubicBezTo>
                  <a:lnTo>
                    <a:pt x="1717" y="1476"/>
                  </a:lnTo>
                  <a:cubicBezTo>
                    <a:pt x="1702" y="1415"/>
                    <a:pt x="1677" y="1355"/>
                    <a:pt x="1642" y="1285"/>
                  </a:cubicBezTo>
                  <a:cubicBezTo>
                    <a:pt x="1621" y="1244"/>
                    <a:pt x="1600" y="1203"/>
                    <a:pt x="1579" y="1163"/>
                  </a:cubicBezTo>
                  <a:lnTo>
                    <a:pt x="1579" y="1163"/>
                  </a:lnTo>
                  <a:cubicBezTo>
                    <a:pt x="1674" y="952"/>
                    <a:pt x="1786" y="749"/>
                    <a:pt x="1915" y="555"/>
                  </a:cubicBezTo>
                  <a:cubicBezTo>
                    <a:pt x="2037" y="403"/>
                    <a:pt x="2189" y="251"/>
                    <a:pt x="2371" y="190"/>
                  </a:cubicBezTo>
                  <a:cubicBezTo>
                    <a:pt x="2394" y="183"/>
                    <a:pt x="2417" y="179"/>
                    <a:pt x="2439" y="179"/>
                  </a:cubicBezTo>
                  <a:close/>
                  <a:moveTo>
                    <a:pt x="384" y="239"/>
                  </a:moveTo>
                  <a:cubicBezTo>
                    <a:pt x="407" y="239"/>
                    <a:pt x="432" y="243"/>
                    <a:pt x="456" y="251"/>
                  </a:cubicBezTo>
                  <a:cubicBezTo>
                    <a:pt x="669" y="312"/>
                    <a:pt x="821" y="433"/>
                    <a:pt x="973" y="585"/>
                  </a:cubicBezTo>
                  <a:cubicBezTo>
                    <a:pt x="1147" y="759"/>
                    <a:pt x="1310" y="953"/>
                    <a:pt x="1453" y="1155"/>
                  </a:cubicBezTo>
                  <a:lnTo>
                    <a:pt x="1453" y="1155"/>
                  </a:lnTo>
                  <a:cubicBezTo>
                    <a:pt x="1431" y="1227"/>
                    <a:pt x="1412" y="1300"/>
                    <a:pt x="1399" y="1376"/>
                  </a:cubicBezTo>
                  <a:cubicBezTo>
                    <a:pt x="1389" y="1413"/>
                    <a:pt x="1380" y="1449"/>
                    <a:pt x="1373" y="1486"/>
                  </a:cubicBezTo>
                  <a:lnTo>
                    <a:pt x="1373" y="1486"/>
                  </a:lnTo>
                  <a:cubicBezTo>
                    <a:pt x="874" y="1418"/>
                    <a:pt x="441" y="1095"/>
                    <a:pt x="244" y="616"/>
                  </a:cubicBezTo>
                  <a:cubicBezTo>
                    <a:pt x="183" y="525"/>
                    <a:pt x="183" y="403"/>
                    <a:pt x="244" y="312"/>
                  </a:cubicBezTo>
                  <a:cubicBezTo>
                    <a:pt x="266" y="267"/>
                    <a:pt x="321" y="239"/>
                    <a:pt x="384" y="239"/>
                  </a:cubicBezTo>
                  <a:close/>
                  <a:moveTo>
                    <a:pt x="1532" y="1271"/>
                  </a:moveTo>
                  <a:cubicBezTo>
                    <a:pt x="1578" y="1342"/>
                    <a:pt x="1622" y="1413"/>
                    <a:pt x="1662" y="1485"/>
                  </a:cubicBezTo>
                  <a:lnTo>
                    <a:pt x="1662" y="1485"/>
                  </a:lnTo>
                  <a:cubicBezTo>
                    <a:pt x="1606" y="1493"/>
                    <a:pt x="1548" y="1497"/>
                    <a:pt x="1490" y="1497"/>
                  </a:cubicBezTo>
                  <a:cubicBezTo>
                    <a:pt x="1475" y="1497"/>
                    <a:pt x="1461" y="1496"/>
                    <a:pt x="1447" y="1494"/>
                  </a:cubicBezTo>
                  <a:lnTo>
                    <a:pt x="1447" y="1494"/>
                  </a:lnTo>
                  <a:cubicBezTo>
                    <a:pt x="1473" y="1419"/>
                    <a:pt x="1502" y="1344"/>
                    <a:pt x="1532" y="1271"/>
                  </a:cubicBezTo>
                  <a:close/>
                  <a:moveTo>
                    <a:pt x="2421" y="0"/>
                  </a:moveTo>
                  <a:cubicBezTo>
                    <a:pt x="2394" y="0"/>
                    <a:pt x="2367" y="3"/>
                    <a:pt x="2341" y="8"/>
                  </a:cubicBezTo>
                  <a:cubicBezTo>
                    <a:pt x="2128" y="99"/>
                    <a:pt x="1915" y="282"/>
                    <a:pt x="1794" y="464"/>
                  </a:cubicBezTo>
                  <a:cubicBezTo>
                    <a:pt x="1678" y="638"/>
                    <a:pt x="1574" y="824"/>
                    <a:pt x="1499" y="1022"/>
                  </a:cubicBezTo>
                  <a:lnTo>
                    <a:pt x="1499" y="1022"/>
                  </a:lnTo>
                  <a:cubicBezTo>
                    <a:pt x="1379" y="821"/>
                    <a:pt x="1244" y="635"/>
                    <a:pt x="1095" y="464"/>
                  </a:cubicBezTo>
                  <a:cubicBezTo>
                    <a:pt x="943" y="282"/>
                    <a:pt x="730" y="160"/>
                    <a:pt x="517" y="69"/>
                  </a:cubicBezTo>
                  <a:cubicBezTo>
                    <a:pt x="478" y="53"/>
                    <a:pt x="437" y="45"/>
                    <a:pt x="395" y="45"/>
                  </a:cubicBezTo>
                  <a:cubicBezTo>
                    <a:pt x="277" y="45"/>
                    <a:pt x="159" y="108"/>
                    <a:pt x="92" y="221"/>
                  </a:cubicBezTo>
                  <a:cubicBezTo>
                    <a:pt x="0" y="342"/>
                    <a:pt x="0" y="525"/>
                    <a:pt x="61" y="677"/>
                  </a:cubicBezTo>
                  <a:cubicBezTo>
                    <a:pt x="259" y="1243"/>
                    <a:pt x="774" y="1625"/>
                    <a:pt x="1360" y="1699"/>
                  </a:cubicBezTo>
                  <a:lnTo>
                    <a:pt x="1360" y="1699"/>
                  </a:lnTo>
                  <a:cubicBezTo>
                    <a:pt x="1362" y="1713"/>
                    <a:pt x="1365" y="1727"/>
                    <a:pt x="1368" y="1741"/>
                  </a:cubicBezTo>
                  <a:cubicBezTo>
                    <a:pt x="1372" y="1727"/>
                    <a:pt x="1376" y="1714"/>
                    <a:pt x="1380" y="1701"/>
                  </a:cubicBezTo>
                  <a:lnTo>
                    <a:pt x="1380" y="1701"/>
                  </a:lnTo>
                  <a:cubicBezTo>
                    <a:pt x="1416" y="1705"/>
                    <a:pt x="1453" y="1708"/>
                    <a:pt x="1490" y="1710"/>
                  </a:cubicBezTo>
                  <a:cubicBezTo>
                    <a:pt x="2159" y="1710"/>
                    <a:pt x="2736" y="1254"/>
                    <a:pt x="2858" y="616"/>
                  </a:cubicBezTo>
                  <a:cubicBezTo>
                    <a:pt x="2888" y="464"/>
                    <a:pt x="2858" y="282"/>
                    <a:pt x="2766" y="160"/>
                  </a:cubicBezTo>
                  <a:cubicBezTo>
                    <a:pt x="2691" y="59"/>
                    <a:pt x="2553" y="0"/>
                    <a:pt x="2421"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gr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5000"/>
                                  </p:iterate>
                                  <p:childTnLst>
                                    <p:set>
                                      <p:cBhvr>
                                        <p:cTn id="11" dur="1" fill="hold">
                                          <p:stCondLst>
                                            <p:cond delay="0"/>
                                          </p:stCondLst>
                                        </p:cTn>
                                        <p:tgtEl>
                                          <p:spTgt spid="75"/>
                                        </p:tgtEl>
                                        <p:attrNameLst>
                                          <p:attrName>style.visibility</p:attrName>
                                        </p:attrNameLst>
                                      </p:cBhvr>
                                      <p:to>
                                        <p:strVal val="visible"/>
                                      </p:to>
                                    </p:set>
                                    <p:animEffect transition="in" filter="wipe(left)">
                                      <p:cBhvr>
                                        <p:cTn id="12"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Rectangle: Rounded Corners 66"/>
          <p:cNvSpPr/>
          <p:nvPr/>
        </p:nvSpPr>
        <p:spPr>
          <a:xfrm>
            <a:off x="1506539" y="2155064"/>
            <a:ext cx="8429871" cy="3651948"/>
          </a:xfrm>
          <a:prstGeom prst="roundRect">
            <a:avLst/>
          </a:prstGeom>
          <a:solidFill>
            <a:srgbClr val="FAF2E5"/>
          </a:solidFill>
          <a:ln w="28575">
            <a:solidFill>
              <a:srgbClr val="FFB344"/>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200" rtl="0" eaLnBrk="1" fontAlgn="auto" latinLnBrk="0" hangingPunct="1">
              <a:lnSpc>
                <a:spcPct val="100000"/>
              </a:lnSpc>
              <a:spcBef>
                <a:spcPts val="0"/>
              </a:spcBef>
              <a:spcAft>
                <a:spcPts val="0"/>
              </a:spcAft>
              <a:buClr>
                <a:srgbClr val="000000"/>
              </a:buClr>
              <a:buSzTx/>
              <a:buFontTx/>
              <a:buNone/>
              <a:defRPr/>
            </a:pPr>
            <a:endParaRPr kumimoji="0" lang="en-US" sz="1865" b="0" i="0" u="none" strike="noStrike" kern="0" cap="none" spc="0" normalizeH="0" baseline="0" noProof="0">
              <a:ln>
                <a:noFill/>
              </a:ln>
              <a:solidFill>
                <a:srgbClr val="FDF2E9"/>
              </a:solidFill>
              <a:effectLst/>
              <a:uLnTx/>
              <a:uFillTx/>
              <a:latin typeface="Arial" panose="020B0604020202020204"/>
              <a:ea typeface="+mn-ea"/>
              <a:cs typeface="+mn-cs"/>
              <a:sym typeface="Arial" panose="020B0604020202020204"/>
            </a:endParaRPr>
          </a:p>
        </p:txBody>
      </p:sp>
      <p:sp>
        <p:nvSpPr>
          <p:cNvPr id="75" name="TextBox 74"/>
          <p:cNvSpPr txBox="1"/>
          <p:nvPr/>
        </p:nvSpPr>
        <p:spPr>
          <a:xfrm>
            <a:off x="1609772" y="2921949"/>
            <a:ext cx="8094527" cy="1964512"/>
          </a:xfrm>
          <a:prstGeom prst="rect">
            <a:avLst/>
          </a:prstGeom>
          <a:noFill/>
        </p:spPr>
        <p:txBody>
          <a:bodyPr wrap="square" rtlCol="0">
            <a:spAutoFit/>
          </a:bodyPr>
          <a:lstStyle/>
          <a:p>
            <a:pPr marL="0" marR="0" lvl="0" indent="0" algn="l" defTabSz="1219200" rtl="0" eaLnBrk="1" fontAlgn="auto" latinLnBrk="0" hangingPunct="1">
              <a:lnSpc>
                <a:spcPct val="150000"/>
              </a:lnSpc>
              <a:spcBef>
                <a:spcPts val="0"/>
              </a:spcBef>
              <a:spcAft>
                <a:spcPts val="0"/>
              </a:spcAft>
              <a:buClr>
                <a:srgbClr val="000000"/>
              </a:buClr>
              <a:buSzTx/>
              <a:buFontTx/>
              <a:buNone/>
              <a:defRPr/>
            </a:pP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Hiệu</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điện</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thế</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giữa</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2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đầu</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dây</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dẫn</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tăng</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hoặc</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giảm</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bao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nhiêu</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lần</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thì</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cường</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độ</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dòng</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điện</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chạy</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qua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dây</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dẫn</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đó</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cũng</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tăng</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hoặc</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giảm</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bấy</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nhiêu</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lần</a:t>
            </a:r>
            <a:endParaRPr kumimoji="0" lang="en-US"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panose="020B0604020202020204"/>
            </a:endParaRPr>
          </a:p>
        </p:txBody>
      </p:sp>
      <p:sp>
        <p:nvSpPr>
          <p:cNvPr id="2" name="Rectangle: Rounded Corners 1"/>
          <p:cNvSpPr/>
          <p:nvPr/>
        </p:nvSpPr>
        <p:spPr>
          <a:xfrm>
            <a:off x="816911" y="767911"/>
            <a:ext cx="4596577"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20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4" name="TextBox 13"/>
          <p:cNvSpPr txBox="1"/>
          <p:nvPr/>
        </p:nvSpPr>
        <p:spPr>
          <a:xfrm>
            <a:off x="1040436" y="767910"/>
            <a:ext cx="4373052"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II. </a:t>
            </a:r>
            <a:r>
              <a:rPr kumimoji="0" lang="en-US" sz="28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Định</a:t>
            </a:r>
            <a:r>
              <a:rPr kumimoji="0" lang="en-US"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8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luật</a:t>
            </a:r>
            <a:r>
              <a:rPr kumimoji="0" lang="en-US"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Ohm</a:t>
            </a:r>
            <a:endParaRPr kumimoji="0" lang="en-US"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endParaRPr>
          </a:p>
        </p:txBody>
      </p:sp>
      <p:grpSp>
        <p:nvGrpSpPr>
          <p:cNvPr id="76" name="Group 75"/>
          <p:cNvGrpSpPr/>
          <p:nvPr/>
        </p:nvGrpSpPr>
        <p:grpSpPr>
          <a:xfrm>
            <a:off x="469141" y="790968"/>
            <a:ext cx="571295" cy="492443"/>
            <a:chOff x="5033118" y="2269604"/>
            <a:chExt cx="1127406" cy="971798"/>
          </a:xfrm>
        </p:grpSpPr>
        <p:sp>
          <p:nvSpPr>
            <p:cNvPr id="77" name="Google Shape;2992;p59"/>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sz="20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78" name="Picture 6" descr="Biểu tượng miễn phí plugin"/>
            <p:cNvPicPr>
              <a:picLocks noChangeAspect="1" noChangeArrowheads="1"/>
            </p:cNvPicPr>
            <p:nvPr/>
          </p:nvPicPr>
          <p:blipFill>
            <a:blip r:embed="rId1" cstate="hqprint">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 name="Google Shape;3567;p70"/>
          <p:cNvGrpSpPr/>
          <p:nvPr/>
        </p:nvGrpSpPr>
        <p:grpSpPr>
          <a:xfrm>
            <a:off x="8765189" y="1488996"/>
            <a:ext cx="3205063" cy="7250093"/>
            <a:chOff x="6706495" y="1391275"/>
            <a:chExt cx="895619" cy="2025957"/>
          </a:xfrm>
        </p:grpSpPr>
        <p:sp>
          <p:nvSpPr>
            <p:cNvPr id="4" name="Google Shape;3568;p70"/>
            <p:cNvSpPr/>
            <p:nvPr/>
          </p:nvSpPr>
          <p:spPr>
            <a:xfrm>
              <a:off x="7178924" y="2842287"/>
              <a:ext cx="162357" cy="486261"/>
            </a:xfrm>
            <a:custGeom>
              <a:avLst/>
              <a:gdLst/>
              <a:ahLst/>
              <a:cxnLst/>
              <a:rect l="l" t="t" r="r" b="b"/>
              <a:pathLst>
                <a:path w="10822" h="32412" extrusionOk="0">
                  <a:moveTo>
                    <a:pt x="0" y="1"/>
                  </a:moveTo>
                  <a:lnTo>
                    <a:pt x="5806" y="31095"/>
                  </a:lnTo>
                  <a:cubicBezTo>
                    <a:pt x="5806" y="31095"/>
                    <a:pt x="8083" y="32411"/>
                    <a:pt x="9831" y="32411"/>
                  </a:cubicBezTo>
                  <a:cubicBezTo>
                    <a:pt x="10192" y="32411"/>
                    <a:pt x="10530" y="32355"/>
                    <a:pt x="10821" y="32220"/>
                  </a:cubicBezTo>
                  <a:lnTo>
                    <a:pt x="9636" y="609"/>
                  </a:lnTo>
                  <a:lnTo>
                    <a:pt x="0" y="1"/>
                  </a:ln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5" name="Google Shape;3569;p70"/>
            <p:cNvSpPr/>
            <p:nvPr/>
          </p:nvSpPr>
          <p:spPr>
            <a:xfrm>
              <a:off x="7166157" y="3304679"/>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6" name="Google Shape;3570;p70"/>
            <p:cNvSpPr/>
            <p:nvPr/>
          </p:nvSpPr>
          <p:spPr>
            <a:xfrm>
              <a:off x="7331229" y="3326178"/>
              <a:ext cx="16428" cy="15513"/>
            </a:xfrm>
            <a:custGeom>
              <a:avLst/>
              <a:gdLst/>
              <a:ahLst/>
              <a:cxnLst/>
              <a:rect l="l" t="t" r="r" b="b"/>
              <a:pathLst>
                <a:path w="1095" h="1034" extrusionOk="0">
                  <a:moveTo>
                    <a:pt x="536" y="0"/>
                  </a:moveTo>
                  <a:cubicBezTo>
                    <a:pt x="314" y="0"/>
                    <a:pt x="104" y="142"/>
                    <a:pt x="31" y="361"/>
                  </a:cubicBezTo>
                  <a:cubicBezTo>
                    <a:pt x="1" y="665"/>
                    <a:pt x="153" y="939"/>
                    <a:pt x="457" y="1030"/>
                  </a:cubicBezTo>
                  <a:cubicBezTo>
                    <a:pt x="477" y="1032"/>
                    <a:pt x="496" y="1033"/>
                    <a:pt x="516" y="1033"/>
                  </a:cubicBezTo>
                  <a:cubicBezTo>
                    <a:pt x="765" y="1033"/>
                    <a:pt x="980" y="860"/>
                    <a:pt x="1064" y="635"/>
                  </a:cubicBezTo>
                  <a:cubicBezTo>
                    <a:pt x="1095" y="361"/>
                    <a:pt x="912" y="88"/>
                    <a:pt x="669" y="27"/>
                  </a:cubicBezTo>
                  <a:lnTo>
                    <a:pt x="700" y="27"/>
                  </a:lnTo>
                  <a:cubicBezTo>
                    <a:pt x="646" y="9"/>
                    <a:pt x="591" y="0"/>
                    <a:pt x="536" y="0"/>
                  </a:cubicBez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7" name="Google Shape;3571;p70"/>
            <p:cNvSpPr/>
            <p:nvPr/>
          </p:nvSpPr>
          <p:spPr>
            <a:xfrm>
              <a:off x="7164791" y="3354847"/>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8" name="Google Shape;3572;p70"/>
            <p:cNvSpPr/>
            <p:nvPr/>
          </p:nvSpPr>
          <p:spPr>
            <a:xfrm>
              <a:off x="7265338" y="3314146"/>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9" name="Google Shape;3573;p70"/>
            <p:cNvSpPr/>
            <p:nvPr/>
          </p:nvSpPr>
          <p:spPr>
            <a:xfrm>
              <a:off x="7244590" y="3324077"/>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0" name="Google Shape;3574;p70"/>
            <p:cNvSpPr/>
            <p:nvPr/>
          </p:nvSpPr>
          <p:spPr>
            <a:xfrm>
              <a:off x="7224981" y="3333214"/>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1" name="Google Shape;3575;p70"/>
            <p:cNvSpPr/>
            <p:nvPr/>
          </p:nvSpPr>
          <p:spPr>
            <a:xfrm>
              <a:off x="7294743" y="2833166"/>
              <a:ext cx="176504" cy="528538"/>
            </a:xfrm>
            <a:custGeom>
              <a:avLst/>
              <a:gdLst/>
              <a:ahLst/>
              <a:cxnLst/>
              <a:rect l="l" t="t" r="r" b="b"/>
              <a:pathLst>
                <a:path w="11765" h="35230" extrusionOk="0">
                  <a:moveTo>
                    <a:pt x="10883" y="1"/>
                  </a:moveTo>
                  <a:lnTo>
                    <a:pt x="1" y="578"/>
                  </a:lnTo>
                  <a:lnTo>
                    <a:pt x="2980" y="35229"/>
                  </a:lnTo>
                  <a:lnTo>
                    <a:pt x="8117" y="35108"/>
                  </a:lnTo>
                  <a:cubicBezTo>
                    <a:pt x="8117" y="35108"/>
                    <a:pt x="11460" y="9363"/>
                    <a:pt x="11612" y="7448"/>
                  </a:cubicBezTo>
                  <a:cubicBezTo>
                    <a:pt x="11764" y="5533"/>
                    <a:pt x="11004" y="335"/>
                    <a:pt x="10883" y="1"/>
                  </a:cubicBez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2" name="Google Shape;3576;p70"/>
            <p:cNvSpPr/>
            <p:nvPr/>
          </p:nvSpPr>
          <p:spPr>
            <a:xfrm>
              <a:off x="7297488" y="2873297"/>
              <a:ext cx="39232" cy="448275"/>
            </a:xfrm>
            <a:custGeom>
              <a:avLst/>
              <a:gdLst/>
              <a:ahLst/>
              <a:cxnLst/>
              <a:rect l="l" t="t" r="r" b="b"/>
              <a:pathLst>
                <a:path w="2615" h="29880" extrusionOk="0">
                  <a:moveTo>
                    <a:pt x="31" y="1"/>
                  </a:moveTo>
                  <a:cubicBezTo>
                    <a:pt x="0" y="92"/>
                    <a:pt x="31" y="213"/>
                    <a:pt x="31" y="305"/>
                  </a:cubicBezTo>
                  <a:cubicBezTo>
                    <a:pt x="61" y="517"/>
                    <a:pt x="91" y="791"/>
                    <a:pt x="122" y="1186"/>
                  </a:cubicBezTo>
                  <a:cubicBezTo>
                    <a:pt x="183" y="1946"/>
                    <a:pt x="304" y="3040"/>
                    <a:pt x="426" y="4378"/>
                  </a:cubicBezTo>
                  <a:cubicBezTo>
                    <a:pt x="669" y="7083"/>
                    <a:pt x="1034" y="10821"/>
                    <a:pt x="1398" y="14925"/>
                  </a:cubicBezTo>
                  <a:cubicBezTo>
                    <a:pt x="1763" y="19028"/>
                    <a:pt x="2037" y="22797"/>
                    <a:pt x="2250" y="25502"/>
                  </a:cubicBezTo>
                  <a:cubicBezTo>
                    <a:pt x="2371" y="26840"/>
                    <a:pt x="2432" y="27934"/>
                    <a:pt x="2493" y="28694"/>
                  </a:cubicBezTo>
                  <a:cubicBezTo>
                    <a:pt x="2523" y="29059"/>
                    <a:pt x="2584" y="29363"/>
                    <a:pt x="2584" y="29576"/>
                  </a:cubicBezTo>
                  <a:cubicBezTo>
                    <a:pt x="2584" y="29667"/>
                    <a:pt x="2584" y="29788"/>
                    <a:pt x="2614" y="29879"/>
                  </a:cubicBezTo>
                  <a:cubicBezTo>
                    <a:pt x="2614" y="29788"/>
                    <a:pt x="2614" y="29667"/>
                    <a:pt x="2614" y="29576"/>
                  </a:cubicBezTo>
                  <a:cubicBezTo>
                    <a:pt x="2614" y="29363"/>
                    <a:pt x="2614" y="29089"/>
                    <a:pt x="2584" y="28694"/>
                  </a:cubicBezTo>
                  <a:cubicBezTo>
                    <a:pt x="2554" y="27934"/>
                    <a:pt x="2462" y="26840"/>
                    <a:pt x="2402" y="25502"/>
                  </a:cubicBezTo>
                  <a:cubicBezTo>
                    <a:pt x="2219" y="22797"/>
                    <a:pt x="1946" y="19028"/>
                    <a:pt x="1581" y="14925"/>
                  </a:cubicBezTo>
                  <a:cubicBezTo>
                    <a:pt x="1216" y="10791"/>
                    <a:pt x="851" y="7052"/>
                    <a:pt x="547" y="4347"/>
                  </a:cubicBezTo>
                  <a:cubicBezTo>
                    <a:pt x="395" y="3010"/>
                    <a:pt x="274" y="1916"/>
                    <a:pt x="183" y="1156"/>
                  </a:cubicBezTo>
                  <a:cubicBezTo>
                    <a:pt x="122" y="791"/>
                    <a:pt x="91" y="517"/>
                    <a:pt x="61" y="305"/>
                  </a:cubicBezTo>
                  <a:cubicBezTo>
                    <a:pt x="61" y="183"/>
                    <a:pt x="31" y="92"/>
                    <a:pt x="31"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3" name="Google Shape;3577;p70"/>
            <p:cNvSpPr/>
            <p:nvPr/>
          </p:nvSpPr>
          <p:spPr>
            <a:xfrm>
              <a:off x="7410127" y="3337625"/>
              <a:ext cx="18243" cy="16653"/>
            </a:xfrm>
            <a:custGeom>
              <a:avLst/>
              <a:gdLst/>
              <a:ahLst/>
              <a:cxnLst/>
              <a:rect l="l" t="t" r="r" b="b"/>
              <a:pathLst>
                <a:path w="1216" h="1110" extrusionOk="0">
                  <a:moveTo>
                    <a:pt x="603" y="0"/>
                  </a:moveTo>
                  <a:cubicBezTo>
                    <a:pt x="465" y="0"/>
                    <a:pt x="326" y="46"/>
                    <a:pt x="213" y="145"/>
                  </a:cubicBezTo>
                  <a:lnTo>
                    <a:pt x="274" y="115"/>
                  </a:lnTo>
                  <a:lnTo>
                    <a:pt x="274" y="115"/>
                  </a:lnTo>
                  <a:cubicBezTo>
                    <a:pt x="61" y="328"/>
                    <a:pt x="0" y="632"/>
                    <a:pt x="152" y="875"/>
                  </a:cubicBezTo>
                  <a:cubicBezTo>
                    <a:pt x="267" y="1029"/>
                    <a:pt x="444" y="1110"/>
                    <a:pt x="620" y="1110"/>
                  </a:cubicBezTo>
                  <a:cubicBezTo>
                    <a:pt x="721" y="1110"/>
                    <a:pt x="823" y="1082"/>
                    <a:pt x="912" y="1027"/>
                  </a:cubicBezTo>
                  <a:cubicBezTo>
                    <a:pt x="1155" y="814"/>
                    <a:pt x="1216" y="449"/>
                    <a:pt x="1033" y="176"/>
                  </a:cubicBezTo>
                  <a:cubicBezTo>
                    <a:pt x="920" y="62"/>
                    <a:pt x="762" y="0"/>
                    <a:pt x="603" y="0"/>
                  </a:cubicBez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5" name="Google Shape;3578;p70"/>
            <p:cNvSpPr/>
            <p:nvPr/>
          </p:nvSpPr>
          <p:spPr>
            <a:xfrm>
              <a:off x="7102771" y="1561809"/>
              <a:ext cx="338831" cy="339747"/>
            </a:xfrm>
            <a:custGeom>
              <a:avLst/>
              <a:gdLst/>
              <a:ahLst/>
              <a:cxnLst/>
              <a:rect l="l" t="t" r="r" b="b"/>
              <a:pathLst>
                <a:path w="22585" h="22646" extrusionOk="0">
                  <a:moveTo>
                    <a:pt x="20882" y="1"/>
                  </a:moveTo>
                  <a:lnTo>
                    <a:pt x="2949" y="214"/>
                  </a:lnTo>
                  <a:cubicBezTo>
                    <a:pt x="3161" y="5776"/>
                    <a:pt x="3678" y="10518"/>
                    <a:pt x="1824" y="15260"/>
                  </a:cubicBezTo>
                  <a:cubicBezTo>
                    <a:pt x="1338" y="16475"/>
                    <a:pt x="730" y="17630"/>
                    <a:pt x="365" y="18877"/>
                  </a:cubicBezTo>
                  <a:cubicBezTo>
                    <a:pt x="31" y="20123"/>
                    <a:pt x="0" y="21521"/>
                    <a:pt x="669" y="22646"/>
                  </a:cubicBezTo>
                  <a:lnTo>
                    <a:pt x="4286" y="21612"/>
                  </a:lnTo>
                  <a:cubicBezTo>
                    <a:pt x="4286" y="21217"/>
                    <a:pt x="4286" y="20852"/>
                    <a:pt x="4256" y="20457"/>
                  </a:cubicBezTo>
                  <a:lnTo>
                    <a:pt x="4256" y="20457"/>
                  </a:lnTo>
                  <a:cubicBezTo>
                    <a:pt x="4408" y="20974"/>
                    <a:pt x="4772" y="21369"/>
                    <a:pt x="5259" y="21582"/>
                  </a:cubicBezTo>
                  <a:cubicBezTo>
                    <a:pt x="5678" y="21708"/>
                    <a:pt x="6127" y="21776"/>
                    <a:pt x="6585" y="21776"/>
                  </a:cubicBezTo>
                  <a:cubicBezTo>
                    <a:pt x="6790" y="21776"/>
                    <a:pt x="6997" y="21762"/>
                    <a:pt x="7204" y="21734"/>
                  </a:cubicBezTo>
                  <a:cubicBezTo>
                    <a:pt x="11034" y="21399"/>
                    <a:pt x="14803" y="20700"/>
                    <a:pt x="18451" y="19606"/>
                  </a:cubicBezTo>
                  <a:cubicBezTo>
                    <a:pt x="18594" y="19561"/>
                    <a:pt x="18897" y="19546"/>
                    <a:pt x="19254" y="19546"/>
                  </a:cubicBezTo>
                  <a:cubicBezTo>
                    <a:pt x="20111" y="19546"/>
                    <a:pt x="21277" y="19636"/>
                    <a:pt x="21277" y="19636"/>
                  </a:cubicBezTo>
                  <a:cubicBezTo>
                    <a:pt x="22584" y="13922"/>
                    <a:pt x="22128" y="5776"/>
                    <a:pt x="20882"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6" name="Google Shape;3579;p70"/>
            <p:cNvSpPr/>
            <p:nvPr/>
          </p:nvSpPr>
          <p:spPr>
            <a:xfrm>
              <a:off x="6706495" y="1984894"/>
              <a:ext cx="227558" cy="78088"/>
            </a:xfrm>
            <a:custGeom>
              <a:avLst/>
              <a:gdLst/>
              <a:ahLst/>
              <a:cxnLst/>
              <a:rect l="l" t="t" r="r" b="b"/>
              <a:pathLst>
                <a:path w="15168" h="5205" extrusionOk="0">
                  <a:moveTo>
                    <a:pt x="6530" y="0"/>
                  </a:moveTo>
                  <a:cubicBezTo>
                    <a:pt x="6111" y="0"/>
                    <a:pt x="5713" y="73"/>
                    <a:pt x="5441" y="311"/>
                  </a:cubicBezTo>
                  <a:cubicBezTo>
                    <a:pt x="5380" y="585"/>
                    <a:pt x="5532" y="858"/>
                    <a:pt x="5776" y="919"/>
                  </a:cubicBezTo>
                  <a:lnTo>
                    <a:pt x="5867" y="919"/>
                  </a:lnTo>
                  <a:cubicBezTo>
                    <a:pt x="6748" y="1040"/>
                    <a:pt x="8390" y="1314"/>
                    <a:pt x="8329" y="1436"/>
                  </a:cubicBezTo>
                  <a:cubicBezTo>
                    <a:pt x="8268" y="1557"/>
                    <a:pt x="5441" y="1405"/>
                    <a:pt x="4894" y="1618"/>
                  </a:cubicBezTo>
                  <a:lnTo>
                    <a:pt x="700" y="1740"/>
                  </a:lnTo>
                  <a:cubicBezTo>
                    <a:pt x="700" y="1740"/>
                    <a:pt x="0" y="2469"/>
                    <a:pt x="700" y="2682"/>
                  </a:cubicBezTo>
                  <a:lnTo>
                    <a:pt x="730" y="3229"/>
                  </a:lnTo>
                  <a:cubicBezTo>
                    <a:pt x="943" y="3381"/>
                    <a:pt x="1216" y="3472"/>
                    <a:pt x="1459" y="3533"/>
                  </a:cubicBezTo>
                  <a:cubicBezTo>
                    <a:pt x="2037" y="3654"/>
                    <a:pt x="1459" y="4019"/>
                    <a:pt x="2189" y="4141"/>
                  </a:cubicBezTo>
                  <a:cubicBezTo>
                    <a:pt x="2545" y="4185"/>
                    <a:pt x="2901" y="4214"/>
                    <a:pt x="3257" y="4214"/>
                  </a:cubicBezTo>
                  <a:cubicBezTo>
                    <a:pt x="3387" y="4214"/>
                    <a:pt x="3518" y="4210"/>
                    <a:pt x="3648" y="4202"/>
                  </a:cubicBezTo>
                  <a:lnTo>
                    <a:pt x="3739" y="4506"/>
                  </a:lnTo>
                  <a:cubicBezTo>
                    <a:pt x="3982" y="4627"/>
                    <a:pt x="4225" y="4688"/>
                    <a:pt x="4469" y="4688"/>
                  </a:cubicBezTo>
                  <a:cubicBezTo>
                    <a:pt x="4533" y="4701"/>
                    <a:pt x="4670" y="4707"/>
                    <a:pt x="4863" y="4707"/>
                  </a:cubicBezTo>
                  <a:cubicBezTo>
                    <a:pt x="6405" y="4707"/>
                    <a:pt x="11520" y="4323"/>
                    <a:pt x="11520" y="4323"/>
                  </a:cubicBezTo>
                  <a:lnTo>
                    <a:pt x="14864" y="5205"/>
                  </a:lnTo>
                  <a:lnTo>
                    <a:pt x="15168" y="1922"/>
                  </a:lnTo>
                  <a:lnTo>
                    <a:pt x="12675" y="1284"/>
                  </a:lnTo>
                  <a:cubicBezTo>
                    <a:pt x="12493" y="828"/>
                    <a:pt x="12220" y="433"/>
                    <a:pt x="11824" y="189"/>
                  </a:cubicBezTo>
                  <a:cubicBezTo>
                    <a:pt x="11609" y="88"/>
                    <a:pt x="11142" y="53"/>
                    <a:pt x="10613" y="53"/>
                  </a:cubicBezTo>
                  <a:cubicBezTo>
                    <a:pt x="9721" y="53"/>
                    <a:pt x="8653" y="151"/>
                    <a:pt x="8329" y="189"/>
                  </a:cubicBezTo>
                  <a:cubicBezTo>
                    <a:pt x="8315" y="190"/>
                    <a:pt x="8300" y="191"/>
                    <a:pt x="8284" y="191"/>
                  </a:cubicBezTo>
                  <a:cubicBezTo>
                    <a:pt x="7937" y="191"/>
                    <a:pt x="7206" y="0"/>
                    <a:pt x="6530" y="0"/>
                  </a:cubicBez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7" name="Google Shape;3580;p70"/>
            <p:cNvSpPr/>
            <p:nvPr/>
          </p:nvSpPr>
          <p:spPr>
            <a:xfrm>
              <a:off x="6835997" y="2002327"/>
              <a:ext cx="40147" cy="29645"/>
            </a:xfrm>
            <a:custGeom>
              <a:avLst/>
              <a:gdLst/>
              <a:ahLst/>
              <a:cxnLst/>
              <a:rect l="l" t="t" r="r" b="b"/>
              <a:pathLst>
                <a:path w="2676" h="1976" extrusionOk="0">
                  <a:moveTo>
                    <a:pt x="2676" y="0"/>
                  </a:moveTo>
                  <a:cubicBezTo>
                    <a:pt x="2524" y="0"/>
                    <a:pt x="2341" y="0"/>
                    <a:pt x="2159" y="61"/>
                  </a:cubicBezTo>
                  <a:cubicBezTo>
                    <a:pt x="1764" y="152"/>
                    <a:pt x="1369" y="334"/>
                    <a:pt x="1034" y="547"/>
                  </a:cubicBezTo>
                  <a:cubicBezTo>
                    <a:pt x="670" y="790"/>
                    <a:pt x="366" y="1094"/>
                    <a:pt x="153" y="1459"/>
                  </a:cubicBezTo>
                  <a:cubicBezTo>
                    <a:pt x="62" y="1611"/>
                    <a:pt x="1" y="1793"/>
                    <a:pt x="1" y="1976"/>
                  </a:cubicBezTo>
                  <a:cubicBezTo>
                    <a:pt x="1" y="1976"/>
                    <a:pt x="92" y="1793"/>
                    <a:pt x="244" y="1520"/>
                  </a:cubicBezTo>
                  <a:cubicBezTo>
                    <a:pt x="487" y="1185"/>
                    <a:pt x="761" y="912"/>
                    <a:pt x="1125" y="699"/>
                  </a:cubicBezTo>
                  <a:cubicBezTo>
                    <a:pt x="1612" y="426"/>
                    <a:pt x="2129" y="182"/>
                    <a:pt x="2676" y="0"/>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8" name="Google Shape;3581;p70"/>
            <p:cNvSpPr/>
            <p:nvPr/>
          </p:nvSpPr>
          <p:spPr>
            <a:xfrm>
              <a:off x="6762124" y="2039863"/>
              <a:ext cx="41512" cy="8986"/>
            </a:xfrm>
            <a:custGeom>
              <a:avLst/>
              <a:gdLst/>
              <a:ahLst/>
              <a:cxnLst/>
              <a:rect l="l" t="t" r="r" b="b"/>
              <a:pathLst>
                <a:path w="2767" h="599" extrusionOk="0">
                  <a:moveTo>
                    <a:pt x="1912" y="1"/>
                  </a:moveTo>
                  <a:cubicBezTo>
                    <a:pt x="1711" y="1"/>
                    <a:pt x="1509" y="8"/>
                    <a:pt x="1308" y="21"/>
                  </a:cubicBezTo>
                  <a:cubicBezTo>
                    <a:pt x="973" y="21"/>
                    <a:pt x="609" y="82"/>
                    <a:pt x="274" y="203"/>
                  </a:cubicBezTo>
                  <a:cubicBezTo>
                    <a:pt x="31" y="386"/>
                    <a:pt x="1" y="598"/>
                    <a:pt x="31" y="598"/>
                  </a:cubicBezTo>
                  <a:cubicBezTo>
                    <a:pt x="122" y="477"/>
                    <a:pt x="214" y="386"/>
                    <a:pt x="335" y="325"/>
                  </a:cubicBezTo>
                  <a:cubicBezTo>
                    <a:pt x="669" y="234"/>
                    <a:pt x="1004" y="203"/>
                    <a:pt x="1338" y="203"/>
                  </a:cubicBezTo>
                  <a:cubicBezTo>
                    <a:pt x="1824" y="203"/>
                    <a:pt x="2311" y="142"/>
                    <a:pt x="2767" y="51"/>
                  </a:cubicBezTo>
                  <a:cubicBezTo>
                    <a:pt x="2482" y="16"/>
                    <a:pt x="2197" y="1"/>
                    <a:pt x="1912"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9" name="Google Shape;3582;p70"/>
            <p:cNvSpPr/>
            <p:nvPr/>
          </p:nvSpPr>
          <p:spPr>
            <a:xfrm>
              <a:off x="6732944" y="2026751"/>
              <a:ext cx="67046" cy="13427"/>
            </a:xfrm>
            <a:custGeom>
              <a:avLst/>
              <a:gdLst/>
              <a:ahLst/>
              <a:cxnLst/>
              <a:rect l="l" t="t" r="r" b="b"/>
              <a:pathLst>
                <a:path w="4469" h="895" extrusionOk="0">
                  <a:moveTo>
                    <a:pt x="4261" y="1"/>
                  </a:moveTo>
                  <a:cubicBezTo>
                    <a:pt x="4098" y="1"/>
                    <a:pt x="3941" y="22"/>
                    <a:pt x="3769" y="44"/>
                  </a:cubicBezTo>
                  <a:cubicBezTo>
                    <a:pt x="3222" y="135"/>
                    <a:pt x="2706" y="165"/>
                    <a:pt x="2159" y="165"/>
                  </a:cubicBezTo>
                  <a:cubicBezTo>
                    <a:pt x="1855" y="165"/>
                    <a:pt x="1551" y="165"/>
                    <a:pt x="1247" y="196"/>
                  </a:cubicBezTo>
                  <a:cubicBezTo>
                    <a:pt x="973" y="226"/>
                    <a:pt x="730" y="287"/>
                    <a:pt x="487" y="378"/>
                  </a:cubicBezTo>
                  <a:cubicBezTo>
                    <a:pt x="335" y="439"/>
                    <a:pt x="183" y="561"/>
                    <a:pt x="92" y="682"/>
                  </a:cubicBezTo>
                  <a:cubicBezTo>
                    <a:pt x="0" y="804"/>
                    <a:pt x="31" y="895"/>
                    <a:pt x="61" y="895"/>
                  </a:cubicBezTo>
                  <a:cubicBezTo>
                    <a:pt x="61" y="895"/>
                    <a:pt x="61" y="804"/>
                    <a:pt x="122" y="743"/>
                  </a:cubicBezTo>
                  <a:cubicBezTo>
                    <a:pt x="244" y="621"/>
                    <a:pt x="396" y="530"/>
                    <a:pt x="548" y="500"/>
                  </a:cubicBezTo>
                  <a:cubicBezTo>
                    <a:pt x="931" y="387"/>
                    <a:pt x="1331" y="324"/>
                    <a:pt x="1735" y="324"/>
                  </a:cubicBezTo>
                  <a:cubicBezTo>
                    <a:pt x="1876" y="324"/>
                    <a:pt x="2017" y="332"/>
                    <a:pt x="2159" y="348"/>
                  </a:cubicBezTo>
                  <a:cubicBezTo>
                    <a:pt x="2706" y="348"/>
                    <a:pt x="3253" y="287"/>
                    <a:pt x="3800" y="165"/>
                  </a:cubicBezTo>
                  <a:cubicBezTo>
                    <a:pt x="4013" y="135"/>
                    <a:pt x="4256" y="74"/>
                    <a:pt x="4469" y="13"/>
                  </a:cubicBezTo>
                  <a:cubicBezTo>
                    <a:pt x="4397" y="5"/>
                    <a:pt x="4329" y="1"/>
                    <a:pt x="4261"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0" name="Google Shape;3583;p70"/>
            <p:cNvSpPr/>
            <p:nvPr/>
          </p:nvSpPr>
          <p:spPr>
            <a:xfrm>
              <a:off x="6718347" y="2016114"/>
              <a:ext cx="72072" cy="9932"/>
            </a:xfrm>
            <a:custGeom>
              <a:avLst/>
              <a:gdLst/>
              <a:ahLst/>
              <a:cxnLst/>
              <a:rect l="l" t="t" r="r" b="b"/>
              <a:pathLst>
                <a:path w="4804" h="662" extrusionOk="0">
                  <a:moveTo>
                    <a:pt x="4465" y="1"/>
                  </a:moveTo>
                  <a:cubicBezTo>
                    <a:pt x="4347" y="1"/>
                    <a:pt x="4226" y="8"/>
                    <a:pt x="4104" y="23"/>
                  </a:cubicBezTo>
                  <a:cubicBezTo>
                    <a:pt x="3648" y="23"/>
                    <a:pt x="3040" y="54"/>
                    <a:pt x="2341" y="84"/>
                  </a:cubicBezTo>
                  <a:cubicBezTo>
                    <a:pt x="2174" y="99"/>
                    <a:pt x="2014" y="99"/>
                    <a:pt x="1859" y="99"/>
                  </a:cubicBezTo>
                  <a:cubicBezTo>
                    <a:pt x="1703" y="99"/>
                    <a:pt x="1551" y="99"/>
                    <a:pt x="1399" y="115"/>
                  </a:cubicBezTo>
                  <a:cubicBezTo>
                    <a:pt x="1125" y="145"/>
                    <a:pt x="852" y="175"/>
                    <a:pt x="609" y="236"/>
                  </a:cubicBezTo>
                  <a:cubicBezTo>
                    <a:pt x="426" y="297"/>
                    <a:pt x="244" y="358"/>
                    <a:pt x="122" y="479"/>
                  </a:cubicBezTo>
                  <a:cubicBezTo>
                    <a:pt x="31" y="570"/>
                    <a:pt x="1" y="662"/>
                    <a:pt x="31" y="662"/>
                  </a:cubicBezTo>
                  <a:cubicBezTo>
                    <a:pt x="31" y="662"/>
                    <a:pt x="62" y="601"/>
                    <a:pt x="153" y="540"/>
                  </a:cubicBezTo>
                  <a:cubicBezTo>
                    <a:pt x="305" y="449"/>
                    <a:pt x="457" y="388"/>
                    <a:pt x="639" y="358"/>
                  </a:cubicBezTo>
                  <a:cubicBezTo>
                    <a:pt x="882" y="297"/>
                    <a:pt x="1125" y="266"/>
                    <a:pt x="1399" y="266"/>
                  </a:cubicBezTo>
                  <a:cubicBezTo>
                    <a:pt x="1536" y="251"/>
                    <a:pt x="1688" y="251"/>
                    <a:pt x="1847" y="251"/>
                  </a:cubicBezTo>
                  <a:cubicBezTo>
                    <a:pt x="2007" y="251"/>
                    <a:pt x="2174" y="251"/>
                    <a:pt x="2341" y="236"/>
                  </a:cubicBezTo>
                  <a:cubicBezTo>
                    <a:pt x="3040" y="206"/>
                    <a:pt x="3648" y="175"/>
                    <a:pt x="4104" y="115"/>
                  </a:cubicBezTo>
                  <a:cubicBezTo>
                    <a:pt x="4347" y="115"/>
                    <a:pt x="4590" y="84"/>
                    <a:pt x="4803" y="23"/>
                  </a:cubicBezTo>
                  <a:cubicBezTo>
                    <a:pt x="4697" y="8"/>
                    <a:pt x="4583" y="1"/>
                    <a:pt x="4465"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1" name="Google Shape;3584;p70"/>
            <p:cNvSpPr/>
            <p:nvPr/>
          </p:nvSpPr>
          <p:spPr>
            <a:xfrm>
              <a:off x="7192606" y="1746955"/>
              <a:ext cx="174659" cy="120860"/>
            </a:xfrm>
            <a:custGeom>
              <a:avLst/>
              <a:gdLst/>
              <a:ahLst/>
              <a:cxnLst/>
              <a:rect l="l" t="t" r="r" b="b"/>
              <a:pathLst>
                <a:path w="11642" h="8056" extrusionOk="0">
                  <a:moveTo>
                    <a:pt x="11064" y="1"/>
                  </a:moveTo>
                  <a:lnTo>
                    <a:pt x="9575" y="153"/>
                  </a:lnTo>
                  <a:lnTo>
                    <a:pt x="2979" y="2371"/>
                  </a:lnTo>
                  <a:lnTo>
                    <a:pt x="0" y="6414"/>
                  </a:lnTo>
                  <a:lnTo>
                    <a:pt x="821" y="7964"/>
                  </a:lnTo>
                  <a:lnTo>
                    <a:pt x="4560" y="8055"/>
                  </a:lnTo>
                  <a:lnTo>
                    <a:pt x="8359" y="7204"/>
                  </a:lnTo>
                  <a:lnTo>
                    <a:pt x="10456" y="6353"/>
                  </a:lnTo>
                  <a:lnTo>
                    <a:pt x="11642" y="2736"/>
                  </a:lnTo>
                  <a:lnTo>
                    <a:pt x="11064" y="1"/>
                  </a:ln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2" name="Google Shape;3585;p70"/>
            <p:cNvSpPr/>
            <p:nvPr/>
          </p:nvSpPr>
          <p:spPr>
            <a:xfrm>
              <a:off x="7082698" y="1830863"/>
              <a:ext cx="336551" cy="516221"/>
            </a:xfrm>
            <a:custGeom>
              <a:avLst/>
              <a:gdLst/>
              <a:ahLst/>
              <a:cxnLst/>
              <a:rect l="l" t="t" r="r" b="b"/>
              <a:pathLst>
                <a:path w="22433" h="34409" extrusionOk="0">
                  <a:moveTo>
                    <a:pt x="17174" y="0"/>
                  </a:moveTo>
                  <a:cubicBezTo>
                    <a:pt x="17174" y="0"/>
                    <a:pt x="11369" y="1702"/>
                    <a:pt x="9089" y="1733"/>
                  </a:cubicBezTo>
                  <a:cubicBezTo>
                    <a:pt x="9036" y="1734"/>
                    <a:pt x="8983" y="1735"/>
                    <a:pt x="8932" y="1735"/>
                  </a:cubicBezTo>
                  <a:cubicBezTo>
                    <a:pt x="6789" y="1735"/>
                    <a:pt x="6992" y="517"/>
                    <a:pt x="6992" y="517"/>
                  </a:cubicBezTo>
                  <a:lnTo>
                    <a:pt x="6992" y="517"/>
                  </a:lnTo>
                  <a:lnTo>
                    <a:pt x="639" y="8420"/>
                  </a:lnTo>
                  <a:cubicBezTo>
                    <a:pt x="153" y="10031"/>
                    <a:pt x="1" y="11703"/>
                    <a:pt x="183" y="13405"/>
                  </a:cubicBezTo>
                  <a:cubicBezTo>
                    <a:pt x="487" y="16292"/>
                    <a:pt x="1916" y="17174"/>
                    <a:pt x="1916" y="17174"/>
                  </a:cubicBezTo>
                  <a:lnTo>
                    <a:pt x="1186" y="34408"/>
                  </a:lnTo>
                  <a:lnTo>
                    <a:pt x="1186" y="34408"/>
                  </a:lnTo>
                  <a:lnTo>
                    <a:pt x="20123" y="31247"/>
                  </a:lnTo>
                  <a:lnTo>
                    <a:pt x="22433" y="8177"/>
                  </a:lnTo>
                  <a:lnTo>
                    <a:pt x="17174" y="0"/>
                  </a:ln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3" name="Google Shape;3586;p70"/>
            <p:cNvSpPr/>
            <p:nvPr/>
          </p:nvSpPr>
          <p:spPr>
            <a:xfrm>
              <a:off x="7092734" y="2228040"/>
              <a:ext cx="437788" cy="643907"/>
            </a:xfrm>
            <a:custGeom>
              <a:avLst/>
              <a:gdLst/>
              <a:ahLst/>
              <a:cxnLst/>
              <a:rect l="l" t="t" r="r" b="b"/>
              <a:pathLst>
                <a:path w="29181" h="42920" extrusionOk="0">
                  <a:moveTo>
                    <a:pt x="25168" y="1"/>
                  </a:moveTo>
                  <a:lnTo>
                    <a:pt x="1" y="4469"/>
                  </a:lnTo>
                  <a:cubicBezTo>
                    <a:pt x="1" y="4469"/>
                    <a:pt x="517" y="7934"/>
                    <a:pt x="700" y="12706"/>
                  </a:cubicBezTo>
                  <a:cubicBezTo>
                    <a:pt x="882" y="17478"/>
                    <a:pt x="6141" y="42919"/>
                    <a:pt x="6141" y="42919"/>
                  </a:cubicBezTo>
                  <a:lnTo>
                    <a:pt x="24712" y="41916"/>
                  </a:lnTo>
                  <a:cubicBezTo>
                    <a:pt x="24712" y="41916"/>
                    <a:pt x="27205" y="21703"/>
                    <a:pt x="28177" y="15259"/>
                  </a:cubicBezTo>
                  <a:cubicBezTo>
                    <a:pt x="29180" y="8816"/>
                    <a:pt x="25168" y="1"/>
                    <a:pt x="25168" y="1"/>
                  </a:cubicBezTo>
                  <a:close/>
                </a:path>
              </a:pathLst>
            </a:custGeom>
            <a:solidFill>
              <a:srgbClr val="F5AA79"/>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4" name="Google Shape;3587;p70"/>
            <p:cNvSpPr/>
            <p:nvPr/>
          </p:nvSpPr>
          <p:spPr>
            <a:xfrm>
              <a:off x="7272404" y="2461524"/>
              <a:ext cx="34671" cy="304176"/>
            </a:xfrm>
            <a:custGeom>
              <a:avLst/>
              <a:gdLst/>
              <a:ahLst/>
              <a:cxnLst/>
              <a:rect l="l" t="t" r="r" b="b"/>
              <a:pathLst>
                <a:path w="2311" h="20275" extrusionOk="0">
                  <a:moveTo>
                    <a:pt x="2249" y="0"/>
                  </a:moveTo>
                  <a:cubicBezTo>
                    <a:pt x="2186" y="0"/>
                    <a:pt x="1670" y="4548"/>
                    <a:pt x="1064" y="10122"/>
                  </a:cubicBezTo>
                  <a:cubicBezTo>
                    <a:pt x="456" y="15715"/>
                    <a:pt x="1" y="20274"/>
                    <a:pt x="61" y="20274"/>
                  </a:cubicBezTo>
                  <a:cubicBezTo>
                    <a:pt x="153" y="20274"/>
                    <a:pt x="639" y="15745"/>
                    <a:pt x="1247" y="10153"/>
                  </a:cubicBezTo>
                  <a:cubicBezTo>
                    <a:pt x="1855" y="4560"/>
                    <a:pt x="2311" y="0"/>
                    <a:pt x="2250" y="0"/>
                  </a:cubicBezTo>
                  <a:cubicBezTo>
                    <a:pt x="2250" y="0"/>
                    <a:pt x="2249" y="0"/>
                    <a:pt x="2249" y="0"/>
                  </a:cubicBezTo>
                  <a:close/>
                </a:path>
              </a:pathLst>
            </a:custGeom>
            <a:solidFill>
              <a:srgbClr val="455A64"/>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5" name="Google Shape;3588;p70"/>
            <p:cNvSpPr/>
            <p:nvPr/>
          </p:nvSpPr>
          <p:spPr>
            <a:xfrm>
              <a:off x="7259712" y="2158278"/>
              <a:ext cx="28205" cy="28820"/>
            </a:xfrm>
            <a:custGeom>
              <a:avLst/>
              <a:gdLst/>
              <a:ahLst/>
              <a:cxnLst/>
              <a:rect l="l" t="t" r="r" b="b"/>
              <a:pathLst>
                <a:path w="1880" h="1921" extrusionOk="0">
                  <a:moveTo>
                    <a:pt x="1114" y="0"/>
                  </a:moveTo>
                  <a:cubicBezTo>
                    <a:pt x="982" y="0"/>
                    <a:pt x="855" y="45"/>
                    <a:pt x="739" y="120"/>
                  </a:cubicBezTo>
                  <a:lnTo>
                    <a:pt x="739" y="120"/>
                  </a:lnTo>
                  <a:cubicBezTo>
                    <a:pt x="810" y="102"/>
                    <a:pt x="884" y="92"/>
                    <a:pt x="959" y="92"/>
                  </a:cubicBezTo>
                  <a:cubicBezTo>
                    <a:pt x="1118" y="92"/>
                    <a:pt x="1282" y="137"/>
                    <a:pt x="1424" y="244"/>
                  </a:cubicBezTo>
                  <a:cubicBezTo>
                    <a:pt x="1606" y="335"/>
                    <a:pt x="1728" y="487"/>
                    <a:pt x="1819" y="669"/>
                  </a:cubicBezTo>
                  <a:cubicBezTo>
                    <a:pt x="1789" y="456"/>
                    <a:pt x="1667" y="244"/>
                    <a:pt x="1485" y="122"/>
                  </a:cubicBezTo>
                  <a:cubicBezTo>
                    <a:pt x="1360" y="37"/>
                    <a:pt x="1235" y="0"/>
                    <a:pt x="1114" y="0"/>
                  </a:cubicBezTo>
                  <a:close/>
                  <a:moveTo>
                    <a:pt x="1819" y="669"/>
                  </a:moveTo>
                  <a:lnTo>
                    <a:pt x="1819" y="669"/>
                  </a:lnTo>
                  <a:cubicBezTo>
                    <a:pt x="1850" y="791"/>
                    <a:pt x="1880" y="882"/>
                    <a:pt x="1880" y="882"/>
                  </a:cubicBezTo>
                  <a:cubicBezTo>
                    <a:pt x="1880" y="791"/>
                    <a:pt x="1880" y="730"/>
                    <a:pt x="1819" y="669"/>
                  </a:cubicBezTo>
                  <a:close/>
                  <a:moveTo>
                    <a:pt x="739" y="120"/>
                  </a:moveTo>
                  <a:cubicBezTo>
                    <a:pt x="703" y="129"/>
                    <a:pt x="668" y="140"/>
                    <a:pt x="634" y="152"/>
                  </a:cubicBezTo>
                  <a:cubicBezTo>
                    <a:pt x="213" y="333"/>
                    <a:pt x="1" y="839"/>
                    <a:pt x="171" y="1262"/>
                  </a:cubicBezTo>
                  <a:lnTo>
                    <a:pt x="171" y="1262"/>
                  </a:lnTo>
                  <a:cubicBezTo>
                    <a:pt x="149" y="844"/>
                    <a:pt x="393" y="344"/>
                    <a:pt x="739" y="120"/>
                  </a:cubicBezTo>
                  <a:close/>
                  <a:moveTo>
                    <a:pt x="1850" y="882"/>
                  </a:moveTo>
                  <a:cubicBezTo>
                    <a:pt x="1850" y="882"/>
                    <a:pt x="1850" y="973"/>
                    <a:pt x="1819" y="1095"/>
                  </a:cubicBezTo>
                  <a:cubicBezTo>
                    <a:pt x="1758" y="1307"/>
                    <a:pt x="1637" y="1459"/>
                    <a:pt x="1485" y="1581"/>
                  </a:cubicBezTo>
                  <a:cubicBezTo>
                    <a:pt x="1338" y="1707"/>
                    <a:pt x="1148" y="1775"/>
                    <a:pt x="954" y="1775"/>
                  </a:cubicBezTo>
                  <a:cubicBezTo>
                    <a:pt x="867" y="1775"/>
                    <a:pt x="779" y="1761"/>
                    <a:pt x="695" y="1733"/>
                  </a:cubicBezTo>
                  <a:cubicBezTo>
                    <a:pt x="482" y="1672"/>
                    <a:pt x="269" y="1490"/>
                    <a:pt x="178" y="1277"/>
                  </a:cubicBezTo>
                  <a:cubicBezTo>
                    <a:pt x="176" y="1272"/>
                    <a:pt x="173" y="1267"/>
                    <a:pt x="171" y="1262"/>
                  </a:cubicBezTo>
                  <a:lnTo>
                    <a:pt x="171" y="1262"/>
                  </a:lnTo>
                  <a:cubicBezTo>
                    <a:pt x="187" y="1543"/>
                    <a:pt x="324" y="1788"/>
                    <a:pt x="634" y="1885"/>
                  </a:cubicBezTo>
                  <a:cubicBezTo>
                    <a:pt x="721" y="1909"/>
                    <a:pt x="809" y="1920"/>
                    <a:pt x="894" y="1920"/>
                  </a:cubicBezTo>
                  <a:cubicBezTo>
                    <a:pt x="1137" y="1920"/>
                    <a:pt x="1366" y="1829"/>
                    <a:pt x="1546" y="1672"/>
                  </a:cubicBezTo>
                  <a:cubicBezTo>
                    <a:pt x="1728" y="1520"/>
                    <a:pt x="1819" y="1338"/>
                    <a:pt x="1850" y="1125"/>
                  </a:cubicBezTo>
                  <a:cubicBezTo>
                    <a:pt x="1880" y="1034"/>
                    <a:pt x="1880" y="943"/>
                    <a:pt x="1850" y="882"/>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6" name="Google Shape;3589;p70"/>
            <p:cNvSpPr/>
            <p:nvPr/>
          </p:nvSpPr>
          <p:spPr>
            <a:xfrm>
              <a:off x="6884335" y="1755161"/>
              <a:ext cx="348868" cy="689050"/>
            </a:xfrm>
            <a:custGeom>
              <a:avLst/>
              <a:gdLst/>
              <a:ahLst/>
              <a:cxnLst/>
              <a:rect l="l" t="t" r="r" b="b"/>
              <a:pathLst>
                <a:path w="23254" h="45929" extrusionOk="0">
                  <a:moveTo>
                    <a:pt x="23162" y="1"/>
                  </a:moveTo>
                  <a:lnTo>
                    <a:pt x="22342" y="1065"/>
                  </a:lnTo>
                  <a:cubicBezTo>
                    <a:pt x="22342" y="1065"/>
                    <a:pt x="17995" y="2037"/>
                    <a:pt x="17478" y="2341"/>
                  </a:cubicBezTo>
                  <a:cubicBezTo>
                    <a:pt x="16931" y="2645"/>
                    <a:pt x="14895" y="5229"/>
                    <a:pt x="14287" y="6961"/>
                  </a:cubicBezTo>
                  <a:cubicBezTo>
                    <a:pt x="13709" y="8724"/>
                    <a:pt x="13314" y="12919"/>
                    <a:pt x="13314" y="12919"/>
                  </a:cubicBezTo>
                  <a:cubicBezTo>
                    <a:pt x="13314" y="12919"/>
                    <a:pt x="11734" y="15472"/>
                    <a:pt x="11764" y="15867"/>
                  </a:cubicBezTo>
                  <a:lnTo>
                    <a:pt x="11825" y="16961"/>
                  </a:lnTo>
                  <a:cubicBezTo>
                    <a:pt x="11825" y="16961"/>
                    <a:pt x="10609" y="19028"/>
                    <a:pt x="10639" y="19211"/>
                  </a:cubicBezTo>
                  <a:lnTo>
                    <a:pt x="10639" y="19423"/>
                  </a:lnTo>
                  <a:lnTo>
                    <a:pt x="2280" y="15715"/>
                  </a:lnTo>
                  <a:lnTo>
                    <a:pt x="1" y="20031"/>
                  </a:lnTo>
                  <a:cubicBezTo>
                    <a:pt x="1" y="20031"/>
                    <a:pt x="6749" y="25898"/>
                    <a:pt x="10396" y="27873"/>
                  </a:cubicBezTo>
                  <a:cubicBezTo>
                    <a:pt x="10706" y="28043"/>
                    <a:pt x="11039" y="28124"/>
                    <a:pt x="11368" y="28124"/>
                  </a:cubicBezTo>
                  <a:cubicBezTo>
                    <a:pt x="12039" y="28124"/>
                    <a:pt x="12693" y="27786"/>
                    <a:pt x="13101" y="27174"/>
                  </a:cubicBezTo>
                  <a:lnTo>
                    <a:pt x="13101" y="27174"/>
                  </a:lnTo>
                  <a:lnTo>
                    <a:pt x="12189" y="44773"/>
                  </a:lnTo>
                  <a:lnTo>
                    <a:pt x="16475" y="45928"/>
                  </a:lnTo>
                  <a:lnTo>
                    <a:pt x="15837" y="24925"/>
                  </a:lnTo>
                  <a:lnTo>
                    <a:pt x="15685" y="22159"/>
                  </a:lnTo>
                  <a:cubicBezTo>
                    <a:pt x="15685" y="22159"/>
                    <a:pt x="12706" y="19393"/>
                    <a:pt x="14864" y="15350"/>
                  </a:cubicBezTo>
                  <a:cubicBezTo>
                    <a:pt x="15624" y="13952"/>
                    <a:pt x="17813" y="10122"/>
                    <a:pt x="18998" y="8207"/>
                  </a:cubicBezTo>
                  <a:cubicBezTo>
                    <a:pt x="20214" y="6293"/>
                    <a:pt x="23253" y="2128"/>
                    <a:pt x="23253" y="2128"/>
                  </a:cubicBezTo>
                  <a:lnTo>
                    <a:pt x="23162" y="1"/>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7" name="Google Shape;3590;p70"/>
            <p:cNvSpPr/>
            <p:nvPr/>
          </p:nvSpPr>
          <p:spPr>
            <a:xfrm>
              <a:off x="7042581" y="2047470"/>
              <a:ext cx="28280" cy="86654"/>
            </a:xfrm>
            <a:custGeom>
              <a:avLst/>
              <a:gdLst/>
              <a:ahLst/>
              <a:cxnLst/>
              <a:rect l="l" t="t" r="r" b="b"/>
              <a:pathLst>
                <a:path w="1885" h="5776" extrusionOk="0">
                  <a:moveTo>
                    <a:pt x="0" y="0"/>
                  </a:moveTo>
                  <a:cubicBezTo>
                    <a:pt x="243" y="152"/>
                    <a:pt x="486" y="365"/>
                    <a:pt x="669" y="608"/>
                  </a:cubicBezTo>
                  <a:cubicBezTo>
                    <a:pt x="1064" y="1216"/>
                    <a:pt x="1338" y="1915"/>
                    <a:pt x="1489" y="2645"/>
                  </a:cubicBezTo>
                  <a:cubicBezTo>
                    <a:pt x="1641" y="3374"/>
                    <a:pt x="1733" y="4104"/>
                    <a:pt x="1733" y="4864"/>
                  </a:cubicBezTo>
                  <a:cubicBezTo>
                    <a:pt x="1733" y="5167"/>
                    <a:pt x="1733" y="5471"/>
                    <a:pt x="1733" y="5775"/>
                  </a:cubicBezTo>
                  <a:cubicBezTo>
                    <a:pt x="1824" y="5471"/>
                    <a:pt x="1854" y="5167"/>
                    <a:pt x="1854" y="4864"/>
                  </a:cubicBezTo>
                  <a:cubicBezTo>
                    <a:pt x="1885" y="4104"/>
                    <a:pt x="1824" y="3344"/>
                    <a:pt x="1641" y="2614"/>
                  </a:cubicBezTo>
                  <a:cubicBezTo>
                    <a:pt x="1520" y="1854"/>
                    <a:pt x="1216" y="1155"/>
                    <a:pt x="760" y="547"/>
                  </a:cubicBezTo>
                  <a:cubicBezTo>
                    <a:pt x="608" y="365"/>
                    <a:pt x="456" y="213"/>
                    <a:pt x="243" y="91"/>
                  </a:cubicBezTo>
                  <a:cubicBezTo>
                    <a:pt x="182" y="31"/>
                    <a:pt x="91" y="0"/>
                    <a:pt x="0"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8" name="Google Shape;3591;p70"/>
            <p:cNvSpPr/>
            <p:nvPr/>
          </p:nvSpPr>
          <p:spPr>
            <a:xfrm>
              <a:off x="7085443" y="1770673"/>
              <a:ext cx="134542" cy="290943"/>
            </a:xfrm>
            <a:custGeom>
              <a:avLst/>
              <a:gdLst/>
              <a:ahLst/>
              <a:cxnLst/>
              <a:rect l="l" t="t" r="r" b="b"/>
              <a:pathLst>
                <a:path w="8968" h="19393" extrusionOk="0">
                  <a:moveTo>
                    <a:pt x="8967" y="0"/>
                  </a:moveTo>
                  <a:lnTo>
                    <a:pt x="8967" y="0"/>
                  </a:lnTo>
                  <a:cubicBezTo>
                    <a:pt x="8906" y="61"/>
                    <a:pt x="8845" y="122"/>
                    <a:pt x="8815" y="182"/>
                  </a:cubicBezTo>
                  <a:cubicBezTo>
                    <a:pt x="8724" y="274"/>
                    <a:pt x="8602" y="456"/>
                    <a:pt x="8420" y="669"/>
                  </a:cubicBezTo>
                  <a:cubicBezTo>
                    <a:pt x="8086" y="1125"/>
                    <a:pt x="7630" y="1763"/>
                    <a:pt x="7082" y="2614"/>
                  </a:cubicBezTo>
                  <a:cubicBezTo>
                    <a:pt x="6535" y="3617"/>
                    <a:pt x="5867" y="4590"/>
                    <a:pt x="5137" y="5471"/>
                  </a:cubicBezTo>
                  <a:cubicBezTo>
                    <a:pt x="4651" y="5988"/>
                    <a:pt x="4225" y="6505"/>
                    <a:pt x="3800" y="7052"/>
                  </a:cubicBezTo>
                  <a:cubicBezTo>
                    <a:pt x="3374" y="7660"/>
                    <a:pt x="3009" y="8328"/>
                    <a:pt x="2706" y="8997"/>
                  </a:cubicBezTo>
                  <a:cubicBezTo>
                    <a:pt x="2067" y="10365"/>
                    <a:pt x="1581" y="11733"/>
                    <a:pt x="1095" y="12949"/>
                  </a:cubicBezTo>
                  <a:cubicBezTo>
                    <a:pt x="608" y="14012"/>
                    <a:pt x="274" y="15137"/>
                    <a:pt x="91" y="16292"/>
                  </a:cubicBezTo>
                  <a:cubicBezTo>
                    <a:pt x="0" y="17082"/>
                    <a:pt x="91" y="17903"/>
                    <a:pt x="395" y="18633"/>
                  </a:cubicBezTo>
                  <a:cubicBezTo>
                    <a:pt x="456" y="18845"/>
                    <a:pt x="578" y="19028"/>
                    <a:pt x="699" y="19210"/>
                  </a:cubicBezTo>
                  <a:cubicBezTo>
                    <a:pt x="730" y="19271"/>
                    <a:pt x="760" y="19332"/>
                    <a:pt x="821" y="19392"/>
                  </a:cubicBezTo>
                  <a:cubicBezTo>
                    <a:pt x="669" y="19119"/>
                    <a:pt x="547" y="18876"/>
                    <a:pt x="426" y="18572"/>
                  </a:cubicBezTo>
                  <a:cubicBezTo>
                    <a:pt x="152" y="17842"/>
                    <a:pt x="91" y="17082"/>
                    <a:pt x="183" y="16292"/>
                  </a:cubicBezTo>
                  <a:cubicBezTo>
                    <a:pt x="395" y="15167"/>
                    <a:pt x="730" y="14043"/>
                    <a:pt x="1186" y="13009"/>
                  </a:cubicBezTo>
                  <a:cubicBezTo>
                    <a:pt x="1702" y="11794"/>
                    <a:pt x="2189" y="10426"/>
                    <a:pt x="2827" y="9058"/>
                  </a:cubicBezTo>
                  <a:cubicBezTo>
                    <a:pt x="3131" y="8389"/>
                    <a:pt x="3496" y="7751"/>
                    <a:pt x="3921" y="7143"/>
                  </a:cubicBezTo>
                  <a:cubicBezTo>
                    <a:pt x="4316" y="6566"/>
                    <a:pt x="4803" y="6079"/>
                    <a:pt x="5228" y="5562"/>
                  </a:cubicBezTo>
                  <a:cubicBezTo>
                    <a:pt x="5958" y="4681"/>
                    <a:pt x="6627" y="3708"/>
                    <a:pt x="7174" y="2675"/>
                  </a:cubicBezTo>
                  <a:cubicBezTo>
                    <a:pt x="7690" y="1824"/>
                    <a:pt x="8146" y="1155"/>
                    <a:pt x="8450" y="699"/>
                  </a:cubicBezTo>
                  <a:lnTo>
                    <a:pt x="8845" y="182"/>
                  </a:lnTo>
                  <a:cubicBezTo>
                    <a:pt x="8876" y="122"/>
                    <a:pt x="8937" y="61"/>
                    <a:pt x="8967"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9" name="Google Shape;3592;p70"/>
            <p:cNvSpPr/>
            <p:nvPr/>
          </p:nvSpPr>
          <p:spPr>
            <a:xfrm>
              <a:off x="7076772" y="2062052"/>
              <a:ext cx="15528" cy="138188"/>
            </a:xfrm>
            <a:custGeom>
              <a:avLst/>
              <a:gdLst/>
              <a:ahLst/>
              <a:cxnLst/>
              <a:rect l="l" t="t" r="r" b="b"/>
              <a:pathLst>
                <a:path w="1035" h="9211" extrusionOk="0">
                  <a:moveTo>
                    <a:pt x="852" y="1"/>
                  </a:moveTo>
                  <a:lnTo>
                    <a:pt x="852" y="1"/>
                  </a:lnTo>
                  <a:cubicBezTo>
                    <a:pt x="821" y="1"/>
                    <a:pt x="882" y="518"/>
                    <a:pt x="882" y="1338"/>
                  </a:cubicBezTo>
                  <a:cubicBezTo>
                    <a:pt x="882" y="2433"/>
                    <a:pt x="791" y="3527"/>
                    <a:pt x="639" y="4591"/>
                  </a:cubicBezTo>
                  <a:cubicBezTo>
                    <a:pt x="457" y="5837"/>
                    <a:pt x="274" y="6961"/>
                    <a:pt x="122" y="7843"/>
                  </a:cubicBezTo>
                  <a:cubicBezTo>
                    <a:pt x="92" y="8268"/>
                    <a:pt x="31" y="8603"/>
                    <a:pt x="1" y="8816"/>
                  </a:cubicBezTo>
                  <a:cubicBezTo>
                    <a:pt x="1" y="8968"/>
                    <a:pt x="1" y="9089"/>
                    <a:pt x="1" y="9211"/>
                  </a:cubicBezTo>
                  <a:cubicBezTo>
                    <a:pt x="31" y="9089"/>
                    <a:pt x="62" y="8968"/>
                    <a:pt x="62" y="8846"/>
                  </a:cubicBezTo>
                  <a:cubicBezTo>
                    <a:pt x="122" y="8603"/>
                    <a:pt x="183" y="8268"/>
                    <a:pt x="244" y="7873"/>
                  </a:cubicBezTo>
                  <a:cubicBezTo>
                    <a:pt x="426" y="7053"/>
                    <a:pt x="609" y="5928"/>
                    <a:pt x="791" y="4651"/>
                  </a:cubicBezTo>
                  <a:cubicBezTo>
                    <a:pt x="973" y="3557"/>
                    <a:pt x="1034" y="2463"/>
                    <a:pt x="1004" y="1369"/>
                  </a:cubicBezTo>
                  <a:cubicBezTo>
                    <a:pt x="1004" y="1156"/>
                    <a:pt x="973" y="974"/>
                    <a:pt x="973" y="791"/>
                  </a:cubicBezTo>
                  <a:cubicBezTo>
                    <a:pt x="943" y="639"/>
                    <a:pt x="913" y="487"/>
                    <a:pt x="913" y="366"/>
                  </a:cubicBezTo>
                  <a:cubicBezTo>
                    <a:pt x="913" y="244"/>
                    <a:pt x="882" y="122"/>
                    <a:pt x="852"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30" name="Google Shape;3593;p70"/>
            <p:cNvSpPr/>
            <p:nvPr/>
          </p:nvSpPr>
          <p:spPr>
            <a:xfrm>
              <a:off x="7043481" y="2046554"/>
              <a:ext cx="38781" cy="76183"/>
            </a:xfrm>
            <a:custGeom>
              <a:avLst/>
              <a:gdLst/>
              <a:ahLst/>
              <a:cxnLst/>
              <a:rect l="l" t="t" r="r" b="b"/>
              <a:pathLst>
                <a:path w="2585" h="5078" extrusionOk="0">
                  <a:moveTo>
                    <a:pt x="1" y="0"/>
                  </a:moveTo>
                  <a:cubicBezTo>
                    <a:pt x="730" y="578"/>
                    <a:pt x="974" y="1277"/>
                    <a:pt x="1217" y="2159"/>
                  </a:cubicBezTo>
                  <a:cubicBezTo>
                    <a:pt x="1460" y="3040"/>
                    <a:pt x="1551" y="3952"/>
                    <a:pt x="1764" y="4833"/>
                  </a:cubicBezTo>
                  <a:cubicBezTo>
                    <a:pt x="1764" y="4894"/>
                    <a:pt x="1794" y="4955"/>
                    <a:pt x="1825" y="5016"/>
                  </a:cubicBezTo>
                  <a:cubicBezTo>
                    <a:pt x="1868" y="5059"/>
                    <a:pt x="1922" y="5078"/>
                    <a:pt x="1979" y="5078"/>
                  </a:cubicBezTo>
                  <a:cubicBezTo>
                    <a:pt x="2121" y="5078"/>
                    <a:pt x="2285" y="4963"/>
                    <a:pt x="2372" y="4833"/>
                  </a:cubicBezTo>
                  <a:cubicBezTo>
                    <a:pt x="2554" y="4408"/>
                    <a:pt x="2585" y="3921"/>
                    <a:pt x="2433" y="3496"/>
                  </a:cubicBezTo>
                  <a:cubicBezTo>
                    <a:pt x="2341" y="2736"/>
                    <a:pt x="2098" y="2007"/>
                    <a:pt x="1733" y="1307"/>
                  </a:cubicBezTo>
                  <a:cubicBezTo>
                    <a:pt x="1369" y="669"/>
                    <a:pt x="761" y="183"/>
                    <a:pt x="31" y="0"/>
                  </a:cubicBezTo>
                  <a:close/>
                </a:path>
              </a:pathLst>
            </a:custGeom>
            <a:solidFill>
              <a:srgbClr val="000000"/>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31" name="Google Shape;3594;p70"/>
            <p:cNvSpPr/>
            <p:nvPr/>
          </p:nvSpPr>
          <p:spPr>
            <a:xfrm>
              <a:off x="7240479" y="1737383"/>
              <a:ext cx="276826" cy="694511"/>
            </a:xfrm>
            <a:custGeom>
              <a:avLst/>
              <a:gdLst/>
              <a:ahLst/>
              <a:cxnLst/>
              <a:rect l="l" t="t" r="r" b="b"/>
              <a:pathLst>
                <a:path w="18452" h="46293" extrusionOk="0">
                  <a:moveTo>
                    <a:pt x="7509" y="0"/>
                  </a:moveTo>
                  <a:cubicBezTo>
                    <a:pt x="7509" y="0"/>
                    <a:pt x="7782" y="2341"/>
                    <a:pt x="7782" y="2584"/>
                  </a:cubicBezTo>
                  <a:cubicBezTo>
                    <a:pt x="7813" y="2797"/>
                    <a:pt x="4712" y="9818"/>
                    <a:pt x="3527" y="13040"/>
                  </a:cubicBezTo>
                  <a:cubicBezTo>
                    <a:pt x="2311" y="16292"/>
                    <a:pt x="730" y="23952"/>
                    <a:pt x="366" y="26931"/>
                  </a:cubicBezTo>
                  <a:cubicBezTo>
                    <a:pt x="1" y="29940"/>
                    <a:pt x="1399" y="46293"/>
                    <a:pt x="1399" y="46293"/>
                  </a:cubicBezTo>
                  <a:lnTo>
                    <a:pt x="17873" y="40639"/>
                  </a:lnTo>
                  <a:cubicBezTo>
                    <a:pt x="17357" y="35897"/>
                    <a:pt x="12889" y="26414"/>
                    <a:pt x="12889" y="26414"/>
                  </a:cubicBezTo>
                  <a:lnTo>
                    <a:pt x="14652" y="16596"/>
                  </a:lnTo>
                  <a:cubicBezTo>
                    <a:pt x="14652" y="16596"/>
                    <a:pt x="18451" y="4408"/>
                    <a:pt x="17691" y="3526"/>
                  </a:cubicBezTo>
                  <a:cubicBezTo>
                    <a:pt x="16931" y="2614"/>
                    <a:pt x="10761" y="1398"/>
                    <a:pt x="10761" y="1398"/>
                  </a:cubicBezTo>
                  <a:lnTo>
                    <a:pt x="9667" y="243"/>
                  </a:lnTo>
                  <a:lnTo>
                    <a:pt x="7509" y="0"/>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32" name="Google Shape;3595;p70"/>
            <p:cNvSpPr/>
            <p:nvPr/>
          </p:nvSpPr>
          <p:spPr>
            <a:xfrm>
              <a:off x="7249150" y="2104209"/>
              <a:ext cx="190622" cy="65786"/>
            </a:xfrm>
            <a:custGeom>
              <a:avLst/>
              <a:gdLst/>
              <a:ahLst/>
              <a:cxnLst/>
              <a:rect l="l" t="t" r="r" b="b"/>
              <a:pathLst>
                <a:path w="12706" h="4385" extrusionOk="0">
                  <a:moveTo>
                    <a:pt x="2486" y="0"/>
                  </a:moveTo>
                  <a:cubicBezTo>
                    <a:pt x="2236" y="0"/>
                    <a:pt x="1985" y="24"/>
                    <a:pt x="1733" y="78"/>
                  </a:cubicBezTo>
                  <a:cubicBezTo>
                    <a:pt x="1064" y="230"/>
                    <a:pt x="760" y="230"/>
                    <a:pt x="92" y="413"/>
                  </a:cubicBezTo>
                  <a:lnTo>
                    <a:pt x="0" y="960"/>
                  </a:lnTo>
                  <a:cubicBezTo>
                    <a:pt x="372" y="1130"/>
                    <a:pt x="825" y="1166"/>
                    <a:pt x="1302" y="1166"/>
                  </a:cubicBezTo>
                  <a:cubicBezTo>
                    <a:pt x="1658" y="1166"/>
                    <a:pt x="2028" y="1146"/>
                    <a:pt x="2386" y="1146"/>
                  </a:cubicBezTo>
                  <a:cubicBezTo>
                    <a:pt x="2919" y="1146"/>
                    <a:pt x="3428" y="1191"/>
                    <a:pt x="3830" y="1416"/>
                  </a:cubicBezTo>
                  <a:cubicBezTo>
                    <a:pt x="4165" y="1659"/>
                    <a:pt x="4469" y="1902"/>
                    <a:pt x="4772" y="2176"/>
                  </a:cubicBezTo>
                  <a:cubicBezTo>
                    <a:pt x="5168" y="2480"/>
                    <a:pt x="5624" y="2692"/>
                    <a:pt x="6079" y="2875"/>
                  </a:cubicBezTo>
                  <a:cubicBezTo>
                    <a:pt x="7022" y="3240"/>
                    <a:pt x="7994" y="3604"/>
                    <a:pt x="8937" y="3939"/>
                  </a:cubicBezTo>
                  <a:cubicBezTo>
                    <a:pt x="9609" y="4177"/>
                    <a:pt x="10281" y="4385"/>
                    <a:pt x="10943" y="4385"/>
                  </a:cubicBezTo>
                  <a:cubicBezTo>
                    <a:pt x="11208" y="4385"/>
                    <a:pt x="11472" y="4351"/>
                    <a:pt x="11733" y="4273"/>
                  </a:cubicBezTo>
                  <a:cubicBezTo>
                    <a:pt x="12037" y="4212"/>
                    <a:pt x="12311" y="4030"/>
                    <a:pt x="12493" y="3787"/>
                  </a:cubicBezTo>
                  <a:cubicBezTo>
                    <a:pt x="12675" y="3544"/>
                    <a:pt x="12706" y="3209"/>
                    <a:pt x="12584" y="2936"/>
                  </a:cubicBezTo>
                  <a:cubicBezTo>
                    <a:pt x="12463" y="2753"/>
                    <a:pt x="12250" y="2601"/>
                    <a:pt x="12037" y="2510"/>
                  </a:cubicBezTo>
                  <a:cubicBezTo>
                    <a:pt x="10365" y="1750"/>
                    <a:pt x="8481" y="1750"/>
                    <a:pt x="6718" y="1233"/>
                  </a:cubicBezTo>
                  <a:cubicBezTo>
                    <a:pt x="5320" y="793"/>
                    <a:pt x="3922" y="0"/>
                    <a:pt x="2486" y="0"/>
                  </a:cubicBezTo>
                  <a:close/>
                </a:path>
              </a:pathLst>
            </a:custGeom>
            <a:solidFill>
              <a:srgbClr val="000000"/>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33" name="Google Shape;3596;p70"/>
            <p:cNvSpPr/>
            <p:nvPr/>
          </p:nvSpPr>
          <p:spPr>
            <a:xfrm>
              <a:off x="7320292" y="1775789"/>
              <a:ext cx="281822" cy="393216"/>
            </a:xfrm>
            <a:custGeom>
              <a:avLst/>
              <a:gdLst/>
              <a:ahLst/>
              <a:cxnLst/>
              <a:rect l="l" t="t" r="r" b="b"/>
              <a:pathLst>
                <a:path w="18785" h="26210" extrusionOk="0">
                  <a:moveTo>
                    <a:pt x="10397" y="0"/>
                  </a:moveTo>
                  <a:cubicBezTo>
                    <a:pt x="10293" y="0"/>
                    <a:pt x="10200" y="18"/>
                    <a:pt x="10122" y="54"/>
                  </a:cubicBezTo>
                  <a:cubicBezTo>
                    <a:pt x="9879" y="145"/>
                    <a:pt x="7447" y="5373"/>
                    <a:pt x="6961" y="7957"/>
                  </a:cubicBezTo>
                  <a:cubicBezTo>
                    <a:pt x="6474" y="10571"/>
                    <a:pt x="9879" y="18140"/>
                    <a:pt x="9879" y="18140"/>
                  </a:cubicBezTo>
                  <a:lnTo>
                    <a:pt x="638" y="18018"/>
                  </a:lnTo>
                  <a:lnTo>
                    <a:pt x="0" y="22608"/>
                  </a:lnTo>
                  <a:cubicBezTo>
                    <a:pt x="0" y="22608"/>
                    <a:pt x="8632" y="25191"/>
                    <a:pt x="11490" y="25739"/>
                  </a:cubicBezTo>
                  <a:cubicBezTo>
                    <a:pt x="12878" y="26007"/>
                    <a:pt x="14266" y="26210"/>
                    <a:pt x="15409" y="26210"/>
                  </a:cubicBezTo>
                  <a:cubicBezTo>
                    <a:pt x="16594" y="26210"/>
                    <a:pt x="17516" y="25992"/>
                    <a:pt x="17903" y="25404"/>
                  </a:cubicBezTo>
                  <a:cubicBezTo>
                    <a:pt x="18359" y="24675"/>
                    <a:pt x="18663" y="23884"/>
                    <a:pt x="18785" y="23033"/>
                  </a:cubicBezTo>
                  <a:lnTo>
                    <a:pt x="17022" y="13519"/>
                  </a:lnTo>
                  <a:lnTo>
                    <a:pt x="15502" y="7562"/>
                  </a:lnTo>
                  <a:cubicBezTo>
                    <a:pt x="15502" y="7562"/>
                    <a:pt x="15228" y="4887"/>
                    <a:pt x="14529" y="3337"/>
                  </a:cubicBezTo>
                  <a:cubicBezTo>
                    <a:pt x="13890" y="1948"/>
                    <a:pt x="11499" y="0"/>
                    <a:pt x="10397" y="0"/>
                  </a:cubicBez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34" name="Google Shape;3597;p70"/>
            <p:cNvSpPr/>
            <p:nvPr/>
          </p:nvSpPr>
          <p:spPr>
            <a:xfrm>
              <a:off x="7273319" y="1764282"/>
              <a:ext cx="125421" cy="286383"/>
            </a:xfrm>
            <a:custGeom>
              <a:avLst/>
              <a:gdLst/>
              <a:ahLst/>
              <a:cxnLst/>
              <a:rect l="l" t="t" r="r" b="b"/>
              <a:pathLst>
                <a:path w="8360" h="19089" extrusionOk="0">
                  <a:moveTo>
                    <a:pt x="8359" y="1"/>
                  </a:moveTo>
                  <a:lnTo>
                    <a:pt x="8359" y="1"/>
                  </a:lnTo>
                  <a:cubicBezTo>
                    <a:pt x="8359" y="183"/>
                    <a:pt x="8329" y="396"/>
                    <a:pt x="8298" y="700"/>
                  </a:cubicBezTo>
                  <a:cubicBezTo>
                    <a:pt x="8268" y="1277"/>
                    <a:pt x="8177" y="2128"/>
                    <a:pt x="7964" y="3162"/>
                  </a:cubicBezTo>
                  <a:cubicBezTo>
                    <a:pt x="7751" y="4408"/>
                    <a:pt x="7447" y="5593"/>
                    <a:pt x="7022" y="6779"/>
                  </a:cubicBezTo>
                  <a:cubicBezTo>
                    <a:pt x="6809" y="7447"/>
                    <a:pt x="6535" y="8116"/>
                    <a:pt x="6231" y="8815"/>
                  </a:cubicBezTo>
                  <a:cubicBezTo>
                    <a:pt x="6171" y="8998"/>
                    <a:pt x="6079" y="9180"/>
                    <a:pt x="5988" y="9332"/>
                  </a:cubicBezTo>
                  <a:cubicBezTo>
                    <a:pt x="5867" y="9484"/>
                    <a:pt x="5715" y="9575"/>
                    <a:pt x="5532" y="9606"/>
                  </a:cubicBezTo>
                  <a:lnTo>
                    <a:pt x="4408" y="9970"/>
                  </a:lnTo>
                  <a:lnTo>
                    <a:pt x="4013" y="10062"/>
                  </a:lnTo>
                  <a:lnTo>
                    <a:pt x="3861" y="10122"/>
                  </a:lnTo>
                  <a:lnTo>
                    <a:pt x="4013" y="10213"/>
                  </a:lnTo>
                  <a:lnTo>
                    <a:pt x="4043" y="10234"/>
                  </a:lnTo>
                  <a:lnTo>
                    <a:pt x="4043" y="10234"/>
                  </a:lnTo>
                  <a:lnTo>
                    <a:pt x="4043" y="10244"/>
                  </a:lnTo>
                  <a:lnTo>
                    <a:pt x="4053" y="10241"/>
                  </a:lnTo>
                  <a:lnTo>
                    <a:pt x="4053" y="10241"/>
                  </a:lnTo>
                  <a:lnTo>
                    <a:pt x="5354" y="11118"/>
                  </a:lnTo>
                  <a:lnTo>
                    <a:pt x="5354" y="11118"/>
                  </a:lnTo>
                  <a:lnTo>
                    <a:pt x="1520" y="16779"/>
                  </a:lnTo>
                  <a:lnTo>
                    <a:pt x="395" y="18451"/>
                  </a:lnTo>
                  <a:lnTo>
                    <a:pt x="92" y="18937"/>
                  </a:lnTo>
                  <a:cubicBezTo>
                    <a:pt x="61" y="18967"/>
                    <a:pt x="31" y="19028"/>
                    <a:pt x="0" y="19089"/>
                  </a:cubicBezTo>
                  <a:cubicBezTo>
                    <a:pt x="31" y="19059"/>
                    <a:pt x="92" y="18998"/>
                    <a:pt x="122" y="18937"/>
                  </a:cubicBezTo>
                  <a:lnTo>
                    <a:pt x="426" y="18511"/>
                  </a:lnTo>
                  <a:lnTo>
                    <a:pt x="1611" y="16840"/>
                  </a:lnTo>
                  <a:lnTo>
                    <a:pt x="5502" y="11125"/>
                  </a:lnTo>
                  <a:lnTo>
                    <a:pt x="5532" y="11065"/>
                  </a:lnTo>
                  <a:lnTo>
                    <a:pt x="5472" y="11004"/>
                  </a:lnTo>
                  <a:lnTo>
                    <a:pt x="4199" y="10192"/>
                  </a:lnTo>
                  <a:lnTo>
                    <a:pt x="4199" y="10192"/>
                  </a:lnTo>
                  <a:lnTo>
                    <a:pt x="4408" y="10122"/>
                  </a:lnTo>
                  <a:lnTo>
                    <a:pt x="5563" y="9758"/>
                  </a:lnTo>
                  <a:cubicBezTo>
                    <a:pt x="5745" y="9727"/>
                    <a:pt x="5958" y="9606"/>
                    <a:pt x="6079" y="9423"/>
                  </a:cubicBezTo>
                  <a:cubicBezTo>
                    <a:pt x="6171" y="9241"/>
                    <a:pt x="6262" y="9058"/>
                    <a:pt x="6353" y="8876"/>
                  </a:cubicBezTo>
                  <a:cubicBezTo>
                    <a:pt x="6657" y="8177"/>
                    <a:pt x="6900" y="7478"/>
                    <a:pt x="7143" y="6840"/>
                  </a:cubicBezTo>
                  <a:cubicBezTo>
                    <a:pt x="7538" y="5654"/>
                    <a:pt x="7842" y="4438"/>
                    <a:pt x="8055" y="3192"/>
                  </a:cubicBezTo>
                  <a:cubicBezTo>
                    <a:pt x="8177" y="2371"/>
                    <a:pt x="8298" y="1520"/>
                    <a:pt x="8329" y="700"/>
                  </a:cubicBezTo>
                  <a:cubicBezTo>
                    <a:pt x="8359" y="365"/>
                    <a:pt x="8359" y="153"/>
                    <a:pt x="8359"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35" name="Google Shape;3598;p70"/>
            <p:cNvSpPr/>
            <p:nvPr/>
          </p:nvSpPr>
          <p:spPr>
            <a:xfrm>
              <a:off x="7419699" y="1777965"/>
              <a:ext cx="58840" cy="247166"/>
            </a:xfrm>
            <a:custGeom>
              <a:avLst/>
              <a:gdLst/>
              <a:ahLst/>
              <a:cxnLst/>
              <a:rect l="l" t="t" r="r" b="b"/>
              <a:pathLst>
                <a:path w="3922" h="16475" extrusionOk="0">
                  <a:moveTo>
                    <a:pt x="3709" y="0"/>
                  </a:moveTo>
                  <a:cubicBezTo>
                    <a:pt x="3526" y="0"/>
                    <a:pt x="3344" y="31"/>
                    <a:pt x="3192" y="92"/>
                  </a:cubicBezTo>
                  <a:cubicBezTo>
                    <a:pt x="2554" y="335"/>
                    <a:pt x="2037" y="791"/>
                    <a:pt x="1672" y="1338"/>
                  </a:cubicBezTo>
                  <a:cubicBezTo>
                    <a:pt x="1399" y="1733"/>
                    <a:pt x="1186" y="2128"/>
                    <a:pt x="1003" y="2554"/>
                  </a:cubicBezTo>
                  <a:cubicBezTo>
                    <a:pt x="791" y="3040"/>
                    <a:pt x="608" y="3526"/>
                    <a:pt x="456" y="4043"/>
                  </a:cubicBezTo>
                  <a:cubicBezTo>
                    <a:pt x="122" y="5198"/>
                    <a:pt x="0" y="6414"/>
                    <a:pt x="31" y="7599"/>
                  </a:cubicBezTo>
                  <a:cubicBezTo>
                    <a:pt x="61" y="8238"/>
                    <a:pt x="152" y="8846"/>
                    <a:pt x="335" y="9453"/>
                  </a:cubicBezTo>
                  <a:cubicBezTo>
                    <a:pt x="487" y="10031"/>
                    <a:pt x="639" y="10608"/>
                    <a:pt x="791" y="11125"/>
                  </a:cubicBezTo>
                  <a:cubicBezTo>
                    <a:pt x="1095" y="12189"/>
                    <a:pt x="1368" y="13162"/>
                    <a:pt x="1611" y="13952"/>
                  </a:cubicBezTo>
                  <a:cubicBezTo>
                    <a:pt x="1885" y="14742"/>
                    <a:pt x="2098" y="15381"/>
                    <a:pt x="2280" y="15806"/>
                  </a:cubicBezTo>
                  <a:cubicBezTo>
                    <a:pt x="2402" y="16019"/>
                    <a:pt x="2462" y="16201"/>
                    <a:pt x="2523" y="16292"/>
                  </a:cubicBezTo>
                  <a:cubicBezTo>
                    <a:pt x="2554" y="16353"/>
                    <a:pt x="2584" y="16414"/>
                    <a:pt x="2614" y="16475"/>
                  </a:cubicBezTo>
                  <a:cubicBezTo>
                    <a:pt x="2584" y="16414"/>
                    <a:pt x="2584" y="16353"/>
                    <a:pt x="2554" y="16292"/>
                  </a:cubicBezTo>
                  <a:cubicBezTo>
                    <a:pt x="2493" y="16171"/>
                    <a:pt x="2432" y="16019"/>
                    <a:pt x="2341" y="15806"/>
                  </a:cubicBezTo>
                  <a:cubicBezTo>
                    <a:pt x="2189" y="15350"/>
                    <a:pt x="1976" y="14712"/>
                    <a:pt x="1733" y="13922"/>
                  </a:cubicBezTo>
                  <a:cubicBezTo>
                    <a:pt x="1490" y="13101"/>
                    <a:pt x="1186" y="12159"/>
                    <a:pt x="943" y="11095"/>
                  </a:cubicBezTo>
                  <a:cubicBezTo>
                    <a:pt x="669" y="10031"/>
                    <a:pt x="244" y="8876"/>
                    <a:pt x="213" y="7599"/>
                  </a:cubicBezTo>
                  <a:cubicBezTo>
                    <a:pt x="152" y="6414"/>
                    <a:pt x="304" y="5228"/>
                    <a:pt x="608" y="4073"/>
                  </a:cubicBezTo>
                  <a:cubicBezTo>
                    <a:pt x="760" y="3587"/>
                    <a:pt x="912" y="3070"/>
                    <a:pt x="1125" y="2614"/>
                  </a:cubicBezTo>
                  <a:cubicBezTo>
                    <a:pt x="1307" y="2189"/>
                    <a:pt x="1520" y="1794"/>
                    <a:pt x="1763" y="1399"/>
                  </a:cubicBezTo>
                  <a:cubicBezTo>
                    <a:pt x="2098" y="852"/>
                    <a:pt x="2614" y="426"/>
                    <a:pt x="3222" y="152"/>
                  </a:cubicBezTo>
                  <a:cubicBezTo>
                    <a:pt x="3435" y="61"/>
                    <a:pt x="3678" y="31"/>
                    <a:pt x="3921"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36" name="Google Shape;3599;p70"/>
            <p:cNvSpPr/>
            <p:nvPr/>
          </p:nvSpPr>
          <p:spPr>
            <a:xfrm>
              <a:off x="7318912" y="2043764"/>
              <a:ext cx="205684" cy="105858"/>
            </a:xfrm>
            <a:custGeom>
              <a:avLst/>
              <a:gdLst/>
              <a:ahLst/>
              <a:cxnLst/>
              <a:rect l="l" t="t" r="r" b="b"/>
              <a:pathLst>
                <a:path w="13710" h="7056" extrusionOk="0">
                  <a:moveTo>
                    <a:pt x="4546" y="0"/>
                  </a:moveTo>
                  <a:cubicBezTo>
                    <a:pt x="3348" y="0"/>
                    <a:pt x="2077" y="20"/>
                    <a:pt x="761" y="65"/>
                  </a:cubicBezTo>
                  <a:lnTo>
                    <a:pt x="700" y="65"/>
                  </a:lnTo>
                  <a:lnTo>
                    <a:pt x="700" y="186"/>
                  </a:lnTo>
                  <a:lnTo>
                    <a:pt x="1" y="4746"/>
                  </a:lnTo>
                  <a:lnTo>
                    <a:pt x="1" y="4807"/>
                  </a:lnTo>
                  <a:lnTo>
                    <a:pt x="92" y="4807"/>
                  </a:lnTo>
                  <a:lnTo>
                    <a:pt x="5898" y="6478"/>
                  </a:lnTo>
                  <a:lnTo>
                    <a:pt x="7569" y="6904"/>
                  </a:lnTo>
                  <a:lnTo>
                    <a:pt x="8025" y="7025"/>
                  </a:lnTo>
                  <a:lnTo>
                    <a:pt x="8025" y="7025"/>
                  </a:lnTo>
                  <a:lnTo>
                    <a:pt x="7600" y="6904"/>
                  </a:lnTo>
                  <a:lnTo>
                    <a:pt x="5928" y="6387"/>
                  </a:lnTo>
                  <a:lnTo>
                    <a:pt x="163" y="4706"/>
                  </a:lnTo>
                  <a:lnTo>
                    <a:pt x="163" y="4706"/>
                  </a:lnTo>
                  <a:cubicBezTo>
                    <a:pt x="374" y="3298"/>
                    <a:pt x="613" y="1801"/>
                    <a:pt x="852" y="217"/>
                  </a:cubicBezTo>
                  <a:lnTo>
                    <a:pt x="852" y="214"/>
                  </a:lnTo>
                  <a:lnTo>
                    <a:pt x="852" y="214"/>
                  </a:lnTo>
                  <a:cubicBezTo>
                    <a:pt x="2058" y="174"/>
                    <a:pt x="3226" y="158"/>
                    <a:pt x="4333" y="158"/>
                  </a:cubicBezTo>
                  <a:cubicBezTo>
                    <a:pt x="6485" y="158"/>
                    <a:pt x="8408" y="218"/>
                    <a:pt x="9940" y="278"/>
                  </a:cubicBezTo>
                  <a:cubicBezTo>
                    <a:pt x="11095" y="338"/>
                    <a:pt x="12038" y="399"/>
                    <a:pt x="12706" y="430"/>
                  </a:cubicBezTo>
                  <a:lnTo>
                    <a:pt x="13466" y="490"/>
                  </a:lnTo>
                  <a:lnTo>
                    <a:pt x="13709" y="490"/>
                  </a:lnTo>
                  <a:cubicBezTo>
                    <a:pt x="13649" y="460"/>
                    <a:pt x="13557" y="460"/>
                    <a:pt x="13466" y="460"/>
                  </a:cubicBezTo>
                  <a:lnTo>
                    <a:pt x="12706" y="369"/>
                  </a:lnTo>
                  <a:cubicBezTo>
                    <a:pt x="12038" y="308"/>
                    <a:pt x="11095" y="247"/>
                    <a:pt x="9940" y="156"/>
                  </a:cubicBezTo>
                  <a:cubicBezTo>
                    <a:pt x="8459" y="60"/>
                    <a:pt x="6612" y="0"/>
                    <a:pt x="4546" y="0"/>
                  </a:cubicBezTo>
                  <a:close/>
                  <a:moveTo>
                    <a:pt x="8025" y="7025"/>
                  </a:moveTo>
                  <a:cubicBezTo>
                    <a:pt x="8086" y="7056"/>
                    <a:pt x="8117" y="7056"/>
                    <a:pt x="8177" y="7056"/>
                  </a:cubicBezTo>
                  <a:cubicBezTo>
                    <a:pt x="8147" y="7025"/>
                    <a:pt x="8086" y="7025"/>
                    <a:pt x="8025" y="7025"/>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37" name="Google Shape;3600;p70"/>
            <p:cNvSpPr/>
            <p:nvPr/>
          </p:nvSpPr>
          <p:spPr>
            <a:xfrm>
              <a:off x="7466207" y="2037313"/>
              <a:ext cx="54744" cy="11117"/>
            </a:xfrm>
            <a:custGeom>
              <a:avLst/>
              <a:gdLst/>
              <a:ahLst/>
              <a:cxnLst/>
              <a:rect l="l" t="t" r="r" b="b"/>
              <a:pathLst>
                <a:path w="3649" h="741" extrusionOk="0">
                  <a:moveTo>
                    <a:pt x="3329" y="1"/>
                  </a:moveTo>
                  <a:cubicBezTo>
                    <a:pt x="2798" y="1"/>
                    <a:pt x="2270" y="64"/>
                    <a:pt x="1764" y="191"/>
                  </a:cubicBezTo>
                  <a:cubicBezTo>
                    <a:pt x="1156" y="312"/>
                    <a:pt x="548" y="495"/>
                    <a:pt x="1" y="738"/>
                  </a:cubicBezTo>
                  <a:cubicBezTo>
                    <a:pt x="1" y="740"/>
                    <a:pt x="4" y="741"/>
                    <a:pt x="11" y="741"/>
                  </a:cubicBezTo>
                  <a:cubicBezTo>
                    <a:pt x="108" y="741"/>
                    <a:pt x="884" y="544"/>
                    <a:pt x="1794" y="373"/>
                  </a:cubicBezTo>
                  <a:cubicBezTo>
                    <a:pt x="2797" y="160"/>
                    <a:pt x="3648" y="69"/>
                    <a:pt x="3648" y="9"/>
                  </a:cubicBezTo>
                  <a:cubicBezTo>
                    <a:pt x="3542" y="3"/>
                    <a:pt x="3435" y="1"/>
                    <a:pt x="3329"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38" name="Google Shape;3601;p70"/>
            <p:cNvSpPr/>
            <p:nvPr/>
          </p:nvSpPr>
          <p:spPr>
            <a:xfrm>
              <a:off x="7266928" y="2283069"/>
              <a:ext cx="30575" cy="29495"/>
            </a:xfrm>
            <a:custGeom>
              <a:avLst/>
              <a:gdLst/>
              <a:ahLst/>
              <a:cxnLst/>
              <a:rect l="l" t="t" r="r" b="b"/>
              <a:pathLst>
                <a:path w="2038" h="1966" extrusionOk="0">
                  <a:moveTo>
                    <a:pt x="1083" y="0"/>
                  </a:moveTo>
                  <a:cubicBezTo>
                    <a:pt x="957" y="0"/>
                    <a:pt x="829" y="25"/>
                    <a:pt x="700" y="72"/>
                  </a:cubicBezTo>
                  <a:cubicBezTo>
                    <a:pt x="426" y="193"/>
                    <a:pt x="244" y="406"/>
                    <a:pt x="153" y="710"/>
                  </a:cubicBezTo>
                  <a:cubicBezTo>
                    <a:pt x="1" y="1227"/>
                    <a:pt x="274" y="1774"/>
                    <a:pt x="821" y="1926"/>
                  </a:cubicBezTo>
                  <a:cubicBezTo>
                    <a:pt x="910" y="1952"/>
                    <a:pt x="1004" y="1966"/>
                    <a:pt x="1098" y="1966"/>
                  </a:cubicBezTo>
                  <a:cubicBezTo>
                    <a:pt x="1328" y="1966"/>
                    <a:pt x="1561" y="1885"/>
                    <a:pt x="1733" y="1713"/>
                  </a:cubicBezTo>
                  <a:cubicBezTo>
                    <a:pt x="1885" y="1591"/>
                    <a:pt x="2007" y="1379"/>
                    <a:pt x="2037" y="1166"/>
                  </a:cubicBezTo>
                  <a:cubicBezTo>
                    <a:pt x="2037" y="1105"/>
                    <a:pt x="2037" y="1014"/>
                    <a:pt x="2037" y="923"/>
                  </a:cubicBezTo>
                  <a:cubicBezTo>
                    <a:pt x="2007" y="923"/>
                    <a:pt x="2007" y="1014"/>
                    <a:pt x="1976" y="1166"/>
                  </a:cubicBezTo>
                  <a:cubicBezTo>
                    <a:pt x="1916" y="1348"/>
                    <a:pt x="1825" y="1500"/>
                    <a:pt x="1673" y="1622"/>
                  </a:cubicBezTo>
                  <a:cubicBezTo>
                    <a:pt x="1505" y="1748"/>
                    <a:pt x="1322" y="1816"/>
                    <a:pt x="1135" y="1816"/>
                  </a:cubicBezTo>
                  <a:cubicBezTo>
                    <a:pt x="1052" y="1816"/>
                    <a:pt x="967" y="1802"/>
                    <a:pt x="882" y="1774"/>
                  </a:cubicBezTo>
                  <a:cubicBezTo>
                    <a:pt x="639" y="1713"/>
                    <a:pt x="457" y="1531"/>
                    <a:pt x="366" y="1318"/>
                  </a:cubicBezTo>
                  <a:cubicBezTo>
                    <a:pt x="183" y="892"/>
                    <a:pt x="366" y="406"/>
                    <a:pt x="791" y="224"/>
                  </a:cubicBezTo>
                  <a:cubicBezTo>
                    <a:pt x="905" y="173"/>
                    <a:pt x="1019" y="148"/>
                    <a:pt x="1131" y="148"/>
                  </a:cubicBezTo>
                  <a:cubicBezTo>
                    <a:pt x="1288" y="148"/>
                    <a:pt x="1440" y="196"/>
                    <a:pt x="1581" y="284"/>
                  </a:cubicBezTo>
                  <a:cubicBezTo>
                    <a:pt x="1764" y="375"/>
                    <a:pt x="1885" y="527"/>
                    <a:pt x="1946" y="710"/>
                  </a:cubicBezTo>
                  <a:cubicBezTo>
                    <a:pt x="2007" y="862"/>
                    <a:pt x="2037" y="923"/>
                    <a:pt x="2037" y="923"/>
                  </a:cubicBezTo>
                  <a:cubicBezTo>
                    <a:pt x="2037" y="862"/>
                    <a:pt x="2037" y="771"/>
                    <a:pt x="2007" y="710"/>
                  </a:cubicBezTo>
                  <a:cubicBezTo>
                    <a:pt x="1946" y="497"/>
                    <a:pt x="1825" y="315"/>
                    <a:pt x="1642" y="193"/>
                  </a:cubicBezTo>
                  <a:cubicBezTo>
                    <a:pt x="1474" y="62"/>
                    <a:pt x="1283" y="0"/>
                    <a:pt x="1083"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39" name="Google Shape;3602;p70"/>
            <p:cNvSpPr/>
            <p:nvPr/>
          </p:nvSpPr>
          <p:spPr>
            <a:xfrm>
              <a:off x="7274235" y="1847726"/>
              <a:ext cx="112189" cy="200673"/>
            </a:xfrm>
            <a:custGeom>
              <a:avLst/>
              <a:gdLst/>
              <a:ahLst/>
              <a:cxnLst/>
              <a:rect l="l" t="t" r="r" b="b"/>
              <a:pathLst>
                <a:path w="7478" h="13376" extrusionOk="0">
                  <a:moveTo>
                    <a:pt x="7477" y="1"/>
                  </a:moveTo>
                  <a:lnTo>
                    <a:pt x="7477" y="1"/>
                  </a:lnTo>
                  <a:cubicBezTo>
                    <a:pt x="7265" y="700"/>
                    <a:pt x="6748" y="1825"/>
                    <a:pt x="6535" y="2524"/>
                  </a:cubicBezTo>
                  <a:cubicBezTo>
                    <a:pt x="6414" y="3041"/>
                    <a:pt x="6201" y="3527"/>
                    <a:pt x="5866" y="3922"/>
                  </a:cubicBezTo>
                  <a:cubicBezTo>
                    <a:pt x="5289" y="4469"/>
                    <a:pt x="4651" y="4317"/>
                    <a:pt x="3982" y="4591"/>
                  </a:cubicBezTo>
                  <a:cubicBezTo>
                    <a:pt x="4438" y="4682"/>
                    <a:pt x="5015" y="5199"/>
                    <a:pt x="5380" y="5503"/>
                  </a:cubicBezTo>
                  <a:cubicBezTo>
                    <a:pt x="3801" y="8046"/>
                    <a:pt x="311" y="12980"/>
                    <a:pt x="46" y="13353"/>
                  </a:cubicBezTo>
                  <a:lnTo>
                    <a:pt x="46" y="13353"/>
                  </a:lnTo>
                  <a:cubicBezTo>
                    <a:pt x="2302" y="12250"/>
                    <a:pt x="3930" y="10016"/>
                    <a:pt x="5198" y="7813"/>
                  </a:cubicBezTo>
                  <a:cubicBezTo>
                    <a:pt x="5471" y="7326"/>
                    <a:pt x="5745" y="6840"/>
                    <a:pt x="5988" y="6354"/>
                  </a:cubicBezTo>
                  <a:cubicBezTo>
                    <a:pt x="6170" y="6110"/>
                    <a:pt x="6262" y="5807"/>
                    <a:pt x="6292" y="5503"/>
                  </a:cubicBezTo>
                  <a:cubicBezTo>
                    <a:pt x="6322" y="5205"/>
                    <a:pt x="6119" y="4908"/>
                    <a:pt x="5826" y="4838"/>
                  </a:cubicBezTo>
                  <a:lnTo>
                    <a:pt x="5826" y="4838"/>
                  </a:lnTo>
                  <a:cubicBezTo>
                    <a:pt x="5887" y="4851"/>
                    <a:pt x="5948" y="4857"/>
                    <a:pt x="6008" y="4857"/>
                  </a:cubicBezTo>
                  <a:cubicBezTo>
                    <a:pt x="6331" y="4857"/>
                    <a:pt x="6632" y="4680"/>
                    <a:pt x="6809" y="4378"/>
                  </a:cubicBezTo>
                  <a:cubicBezTo>
                    <a:pt x="6991" y="4044"/>
                    <a:pt x="7082" y="3648"/>
                    <a:pt x="7113" y="3284"/>
                  </a:cubicBezTo>
                  <a:cubicBezTo>
                    <a:pt x="7204" y="2341"/>
                    <a:pt x="7356" y="943"/>
                    <a:pt x="7477" y="1"/>
                  </a:cubicBezTo>
                  <a:close/>
                  <a:moveTo>
                    <a:pt x="46" y="13353"/>
                  </a:moveTo>
                  <a:cubicBezTo>
                    <a:pt x="31" y="13360"/>
                    <a:pt x="16" y="13368"/>
                    <a:pt x="0" y="13375"/>
                  </a:cubicBezTo>
                  <a:lnTo>
                    <a:pt x="31" y="13375"/>
                  </a:lnTo>
                  <a:cubicBezTo>
                    <a:pt x="31" y="13375"/>
                    <a:pt x="36" y="13367"/>
                    <a:pt x="46" y="13353"/>
                  </a:cubicBezTo>
                  <a:close/>
                </a:path>
              </a:pathLst>
            </a:custGeom>
            <a:solidFill>
              <a:srgbClr val="000000"/>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40" name="Google Shape;3603;p70"/>
            <p:cNvSpPr/>
            <p:nvPr/>
          </p:nvSpPr>
          <p:spPr>
            <a:xfrm>
              <a:off x="6969609" y="1953989"/>
              <a:ext cx="356639" cy="370292"/>
            </a:xfrm>
            <a:custGeom>
              <a:avLst/>
              <a:gdLst/>
              <a:ahLst/>
              <a:cxnLst/>
              <a:rect l="l" t="t" r="r" b="b"/>
              <a:pathLst>
                <a:path w="23772" h="24682" extrusionOk="0">
                  <a:moveTo>
                    <a:pt x="9849" y="0"/>
                  </a:moveTo>
                  <a:lnTo>
                    <a:pt x="1" y="9332"/>
                  </a:lnTo>
                  <a:lnTo>
                    <a:pt x="13466" y="24681"/>
                  </a:lnTo>
                  <a:cubicBezTo>
                    <a:pt x="13466" y="24681"/>
                    <a:pt x="23772" y="14134"/>
                    <a:pt x="23349" y="14134"/>
                  </a:cubicBezTo>
                  <a:cubicBezTo>
                    <a:pt x="23347" y="14134"/>
                    <a:pt x="23346" y="14134"/>
                    <a:pt x="23345" y="14134"/>
                  </a:cubicBezTo>
                  <a:cubicBezTo>
                    <a:pt x="23344" y="14134"/>
                    <a:pt x="23344" y="14134"/>
                    <a:pt x="23344" y="14134"/>
                  </a:cubicBezTo>
                  <a:cubicBezTo>
                    <a:pt x="23103" y="14134"/>
                    <a:pt x="9849" y="0"/>
                    <a:pt x="9849" y="0"/>
                  </a:cubicBezTo>
                  <a:close/>
                </a:path>
              </a:pathLst>
            </a:custGeom>
            <a:solidFill>
              <a:srgbClr val="455A64"/>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41" name="Google Shape;3604;p70"/>
            <p:cNvSpPr/>
            <p:nvPr/>
          </p:nvSpPr>
          <p:spPr>
            <a:xfrm>
              <a:off x="7121914" y="2023751"/>
              <a:ext cx="206134" cy="98056"/>
            </a:xfrm>
            <a:custGeom>
              <a:avLst/>
              <a:gdLst/>
              <a:ahLst/>
              <a:cxnLst/>
              <a:rect l="l" t="t" r="r" b="b"/>
              <a:pathLst>
                <a:path w="13740" h="6536" extrusionOk="0">
                  <a:moveTo>
                    <a:pt x="5199" y="1"/>
                  </a:moveTo>
                  <a:lnTo>
                    <a:pt x="1582" y="548"/>
                  </a:lnTo>
                  <a:lnTo>
                    <a:pt x="1" y="2675"/>
                  </a:lnTo>
                  <a:cubicBezTo>
                    <a:pt x="1" y="2675"/>
                    <a:pt x="27" y="3172"/>
                    <a:pt x="321" y="3172"/>
                  </a:cubicBezTo>
                  <a:cubicBezTo>
                    <a:pt x="344" y="3172"/>
                    <a:pt x="369" y="3168"/>
                    <a:pt x="396" y="3162"/>
                  </a:cubicBezTo>
                  <a:cubicBezTo>
                    <a:pt x="670" y="3040"/>
                    <a:pt x="913" y="2858"/>
                    <a:pt x="1156" y="2645"/>
                  </a:cubicBezTo>
                  <a:lnTo>
                    <a:pt x="1278" y="4165"/>
                  </a:lnTo>
                  <a:cubicBezTo>
                    <a:pt x="1278" y="4165"/>
                    <a:pt x="1526" y="4426"/>
                    <a:pt x="1791" y="4426"/>
                  </a:cubicBezTo>
                  <a:cubicBezTo>
                    <a:pt x="1930" y="4426"/>
                    <a:pt x="2074" y="4354"/>
                    <a:pt x="2189" y="4134"/>
                  </a:cubicBezTo>
                  <a:lnTo>
                    <a:pt x="2615" y="5259"/>
                  </a:lnTo>
                  <a:cubicBezTo>
                    <a:pt x="2615" y="5259"/>
                    <a:pt x="2809" y="5466"/>
                    <a:pt x="3021" y="5466"/>
                  </a:cubicBezTo>
                  <a:cubicBezTo>
                    <a:pt x="3133" y="5466"/>
                    <a:pt x="3250" y="5408"/>
                    <a:pt x="3344" y="5229"/>
                  </a:cubicBezTo>
                  <a:lnTo>
                    <a:pt x="3983" y="6536"/>
                  </a:lnTo>
                  <a:cubicBezTo>
                    <a:pt x="4226" y="6445"/>
                    <a:pt x="4469" y="6262"/>
                    <a:pt x="4591" y="6019"/>
                  </a:cubicBezTo>
                  <a:cubicBezTo>
                    <a:pt x="4682" y="5806"/>
                    <a:pt x="4712" y="5563"/>
                    <a:pt x="4651" y="5350"/>
                  </a:cubicBezTo>
                  <a:lnTo>
                    <a:pt x="4651" y="5350"/>
                  </a:lnTo>
                  <a:cubicBezTo>
                    <a:pt x="4652" y="5350"/>
                    <a:pt x="6445" y="5563"/>
                    <a:pt x="7205" y="5745"/>
                  </a:cubicBezTo>
                  <a:cubicBezTo>
                    <a:pt x="7395" y="5791"/>
                    <a:pt x="7763" y="5808"/>
                    <a:pt x="8209" y="5808"/>
                  </a:cubicBezTo>
                  <a:cubicBezTo>
                    <a:pt x="9547" y="5808"/>
                    <a:pt x="11582" y="5654"/>
                    <a:pt x="11582" y="5654"/>
                  </a:cubicBezTo>
                  <a:lnTo>
                    <a:pt x="13101" y="6019"/>
                  </a:lnTo>
                  <a:lnTo>
                    <a:pt x="13740" y="2037"/>
                  </a:lnTo>
                  <a:lnTo>
                    <a:pt x="10579" y="2098"/>
                  </a:lnTo>
                  <a:lnTo>
                    <a:pt x="5199" y="1"/>
                  </a:ln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42" name="Google Shape;3605;p70"/>
            <p:cNvSpPr/>
            <p:nvPr/>
          </p:nvSpPr>
          <p:spPr>
            <a:xfrm>
              <a:off x="7138792" y="2030712"/>
              <a:ext cx="50183" cy="35466"/>
            </a:xfrm>
            <a:custGeom>
              <a:avLst/>
              <a:gdLst/>
              <a:ahLst/>
              <a:cxnLst/>
              <a:rect l="l" t="t" r="r" b="b"/>
              <a:pathLst>
                <a:path w="3345" h="2364" extrusionOk="0">
                  <a:moveTo>
                    <a:pt x="2938" y="0"/>
                  </a:moveTo>
                  <a:cubicBezTo>
                    <a:pt x="2848" y="0"/>
                    <a:pt x="2759" y="17"/>
                    <a:pt x="2675" y="53"/>
                  </a:cubicBezTo>
                  <a:cubicBezTo>
                    <a:pt x="2432" y="84"/>
                    <a:pt x="2189" y="145"/>
                    <a:pt x="1976" y="236"/>
                  </a:cubicBezTo>
                  <a:cubicBezTo>
                    <a:pt x="1672" y="327"/>
                    <a:pt x="1399" y="449"/>
                    <a:pt x="1125" y="540"/>
                  </a:cubicBezTo>
                  <a:cubicBezTo>
                    <a:pt x="852" y="661"/>
                    <a:pt x="578" y="813"/>
                    <a:pt x="335" y="996"/>
                  </a:cubicBezTo>
                  <a:cubicBezTo>
                    <a:pt x="213" y="1087"/>
                    <a:pt x="122" y="1208"/>
                    <a:pt x="92" y="1360"/>
                  </a:cubicBezTo>
                  <a:cubicBezTo>
                    <a:pt x="61" y="1452"/>
                    <a:pt x="61" y="1573"/>
                    <a:pt x="61" y="1695"/>
                  </a:cubicBezTo>
                  <a:cubicBezTo>
                    <a:pt x="1" y="1908"/>
                    <a:pt x="31" y="2151"/>
                    <a:pt x="92" y="2363"/>
                  </a:cubicBezTo>
                  <a:cubicBezTo>
                    <a:pt x="92" y="2363"/>
                    <a:pt x="122" y="2120"/>
                    <a:pt x="183" y="1695"/>
                  </a:cubicBezTo>
                  <a:cubicBezTo>
                    <a:pt x="183" y="1604"/>
                    <a:pt x="213" y="1482"/>
                    <a:pt x="244" y="1391"/>
                  </a:cubicBezTo>
                  <a:cubicBezTo>
                    <a:pt x="274" y="1269"/>
                    <a:pt x="335" y="1178"/>
                    <a:pt x="426" y="1117"/>
                  </a:cubicBezTo>
                  <a:cubicBezTo>
                    <a:pt x="669" y="965"/>
                    <a:pt x="912" y="813"/>
                    <a:pt x="1186" y="692"/>
                  </a:cubicBezTo>
                  <a:cubicBezTo>
                    <a:pt x="1490" y="570"/>
                    <a:pt x="1764" y="479"/>
                    <a:pt x="2007" y="388"/>
                  </a:cubicBezTo>
                  <a:cubicBezTo>
                    <a:pt x="2280" y="297"/>
                    <a:pt x="2493" y="205"/>
                    <a:pt x="2706" y="145"/>
                  </a:cubicBezTo>
                  <a:cubicBezTo>
                    <a:pt x="2856" y="123"/>
                    <a:pt x="3007" y="102"/>
                    <a:pt x="3157" y="102"/>
                  </a:cubicBezTo>
                  <a:cubicBezTo>
                    <a:pt x="3219" y="102"/>
                    <a:pt x="3282" y="105"/>
                    <a:pt x="3344" y="114"/>
                  </a:cubicBezTo>
                  <a:cubicBezTo>
                    <a:pt x="3215" y="41"/>
                    <a:pt x="3075" y="0"/>
                    <a:pt x="2938" y="0"/>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43" name="Google Shape;3606;p70"/>
            <p:cNvSpPr/>
            <p:nvPr/>
          </p:nvSpPr>
          <p:spPr>
            <a:xfrm>
              <a:off x="7151559" y="2048385"/>
              <a:ext cx="42427" cy="37401"/>
            </a:xfrm>
            <a:custGeom>
              <a:avLst/>
              <a:gdLst/>
              <a:ahLst/>
              <a:cxnLst/>
              <a:rect l="l" t="t" r="r" b="b"/>
              <a:pathLst>
                <a:path w="2828" h="2493" extrusionOk="0">
                  <a:moveTo>
                    <a:pt x="2827" y="0"/>
                  </a:moveTo>
                  <a:lnTo>
                    <a:pt x="2827" y="0"/>
                  </a:lnTo>
                  <a:cubicBezTo>
                    <a:pt x="2645" y="30"/>
                    <a:pt x="2432" y="91"/>
                    <a:pt x="2220" y="182"/>
                  </a:cubicBezTo>
                  <a:cubicBezTo>
                    <a:pt x="1855" y="274"/>
                    <a:pt x="1308" y="365"/>
                    <a:pt x="730" y="578"/>
                  </a:cubicBezTo>
                  <a:cubicBezTo>
                    <a:pt x="578" y="608"/>
                    <a:pt x="457" y="699"/>
                    <a:pt x="335" y="790"/>
                  </a:cubicBezTo>
                  <a:cubicBezTo>
                    <a:pt x="244" y="912"/>
                    <a:pt x="183" y="1033"/>
                    <a:pt x="153" y="1185"/>
                  </a:cubicBezTo>
                  <a:cubicBezTo>
                    <a:pt x="31" y="1398"/>
                    <a:pt x="1" y="1641"/>
                    <a:pt x="31" y="1885"/>
                  </a:cubicBezTo>
                  <a:cubicBezTo>
                    <a:pt x="61" y="2037"/>
                    <a:pt x="122" y="2188"/>
                    <a:pt x="183" y="2340"/>
                  </a:cubicBezTo>
                  <a:cubicBezTo>
                    <a:pt x="183" y="2371"/>
                    <a:pt x="213" y="2432"/>
                    <a:pt x="244" y="2492"/>
                  </a:cubicBezTo>
                  <a:cubicBezTo>
                    <a:pt x="244" y="2432"/>
                    <a:pt x="244" y="2371"/>
                    <a:pt x="244" y="2310"/>
                  </a:cubicBezTo>
                  <a:cubicBezTo>
                    <a:pt x="183" y="2158"/>
                    <a:pt x="153" y="2006"/>
                    <a:pt x="153" y="1854"/>
                  </a:cubicBezTo>
                  <a:cubicBezTo>
                    <a:pt x="183" y="1520"/>
                    <a:pt x="274" y="1185"/>
                    <a:pt x="457" y="881"/>
                  </a:cubicBezTo>
                  <a:cubicBezTo>
                    <a:pt x="548" y="821"/>
                    <a:pt x="669" y="760"/>
                    <a:pt x="821" y="730"/>
                  </a:cubicBezTo>
                  <a:cubicBezTo>
                    <a:pt x="1368" y="517"/>
                    <a:pt x="1885" y="395"/>
                    <a:pt x="2280" y="274"/>
                  </a:cubicBezTo>
                  <a:cubicBezTo>
                    <a:pt x="2463" y="213"/>
                    <a:pt x="2675" y="122"/>
                    <a:pt x="2827" y="0"/>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44" name="Google Shape;3607;p70"/>
            <p:cNvSpPr/>
            <p:nvPr/>
          </p:nvSpPr>
          <p:spPr>
            <a:xfrm>
              <a:off x="7167072" y="2079950"/>
              <a:ext cx="31025" cy="23164"/>
            </a:xfrm>
            <a:custGeom>
              <a:avLst/>
              <a:gdLst/>
              <a:ahLst/>
              <a:cxnLst/>
              <a:rect l="l" t="t" r="r" b="b"/>
              <a:pathLst>
                <a:path w="2068" h="1544" extrusionOk="0">
                  <a:moveTo>
                    <a:pt x="1778" y="1"/>
                  </a:moveTo>
                  <a:cubicBezTo>
                    <a:pt x="1725" y="1"/>
                    <a:pt x="1672" y="9"/>
                    <a:pt x="1611" y="24"/>
                  </a:cubicBezTo>
                  <a:lnTo>
                    <a:pt x="1094" y="24"/>
                  </a:lnTo>
                  <a:cubicBezTo>
                    <a:pt x="882" y="24"/>
                    <a:pt x="669" y="54"/>
                    <a:pt x="456" y="115"/>
                  </a:cubicBezTo>
                  <a:cubicBezTo>
                    <a:pt x="243" y="206"/>
                    <a:pt x="61" y="388"/>
                    <a:pt x="31" y="632"/>
                  </a:cubicBezTo>
                  <a:cubicBezTo>
                    <a:pt x="0" y="814"/>
                    <a:pt x="31" y="996"/>
                    <a:pt x="122" y="1179"/>
                  </a:cubicBezTo>
                  <a:cubicBezTo>
                    <a:pt x="182" y="1300"/>
                    <a:pt x="274" y="1452"/>
                    <a:pt x="395" y="1543"/>
                  </a:cubicBezTo>
                  <a:cubicBezTo>
                    <a:pt x="365" y="1392"/>
                    <a:pt x="304" y="1270"/>
                    <a:pt x="213" y="1118"/>
                  </a:cubicBezTo>
                  <a:cubicBezTo>
                    <a:pt x="152" y="966"/>
                    <a:pt x="152" y="814"/>
                    <a:pt x="182" y="662"/>
                  </a:cubicBezTo>
                  <a:cubicBezTo>
                    <a:pt x="213" y="480"/>
                    <a:pt x="365" y="358"/>
                    <a:pt x="517" y="297"/>
                  </a:cubicBezTo>
                  <a:cubicBezTo>
                    <a:pt x="699" y="236"/>
                    <a:pt x="912" y="176"/>
                    <a:pt x="1094" y="176"/>
                  </a:cubicBezTo>
                  <a:lnTo>
                    <a:pt x="1611" y="145"/>
                  </a:lnTo>
                  <a:cubicBezTo>
                    <a:pt x="1763" y="115"/>
                    <a:pt x="1885" y="84"/>
                    <a:pt x="1945" y="84"/>
                  </a:cubicBezTo>
                  <a:lnTo>
                    <a:pt x="2067" y="84"/>
                  </a:lnTo>
                  <a:cubicBezTo>
                    <a:pt x="2067" y="84"/>
                    <a:pt x="2037" y="24"/>
                    <a:pt x="1945" y="24"/>
                  </a:cubicBezTo>
                  <a:cubicBezTo>
                    <a:pt x="1885" y="9"/>
                    <a:pt x="1831" y="1"/>
                    <a:pt x="1778"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45" name="Google Shape;3608;p70"/>
            <p:cNvSpPr/>
            <p:nvPr/>
          </p:nvSpPr>
          <p:spPr>
            <a:xfrm>
              <a:off x="7135146" y="1391275"/>
              <a:ext cx="291859" cy="302795"/>
            </a:xfrm>
            <a:custGeom>
              <a:avLst/>
              <a:gdLst/>
              <a:ahLst/>
              <a:cxnLst/>
              <a:rect l="l" t="t" r="r" b="b"/>
              <a:pathLst>
                <a:path w="19454" h="20183" extrusionOk="0">
                  <a:moveTo>
                    <a:pt x="9107" y="1"/>
                  </a:moveTo>
                  <a:cubicBezTo>
                    <a:pt x="8496" y="1"/>
                    <a:pt x="7872" y="45"/>
                    <a:pt x="7235" y="122"/>
                  </a:cubicBezTo>
                  <a:cubicBezTo>
                    <a:pt x="5928" y="365"/>
                    <a:pt x="4712" y="912"/>
                    <a:pt x="3648" y="1672"/>
                  </a:cubicBezTo>
                  <a:cubicBezTo>
                    <a:pt x="2219" y="2644"/>
                    <a:pt x="1733" y="4407"/>
                    <a:pt x="1155" y="6018"/>
                  </a:cubicBezTo>
                  <a:cubicBezTo>
                    <a:pt x="0" y="9240"/>
                    <a:pt x="548" y="13404"/>
                    <a:pt x="1611" y="14468"/>
                  </a:cubicBezTo>
                  <a:lnTo>
                    <a:pt x="15137" y="20183"/>
                  </a:lnTo>
                  <a:cubicBezTo>
                    <a:pt x="17326" y="18784"/>
                    <a:pt x="18785" y="18116"/>
                    <a:pt x="19180" y="15532"/>
                  </a:cubicBezTo>
                  <a:cubicBezTo>
                    <a:pt x="19454" y="13830"/>
                    <a:pt x="18663" y="10243"/>
                    <a:pt x="18177" y="8541"/>
                  </a:cubicBezTo>
                  <a:cubicBezTo>
                    <a:pt x="17356" y="5806"/>
                    <a:pt x="16536" y="2979"/>
                    <a:pt x="14165" y="1429"/>
                  </a:cubicBezTo>
                  <a:cubicBezTo>
                    <a:pt x="12598" y="384"/>
                    <a:pt x="10912" y="1"/>
                    <a:pt x="9107"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46" name="Google Shape;3609;p70"/>
            <p:cNvSpPr/>
            <p:nvPr/>
          </p:nvSpPr>
          <p:spPr>
            <a:xfrm>
              <a:off x="7156120" y="1425856"/>
              <a:ext cx="216171" cy="393336"/>
            </a:xfrm>
            <a:custGeom>
              <a:avLst/>
              <a:gdLst/>
              <a:ahLst/>
              <a:cxnLst/>
              <a:rect l="l" t="t" r="r" b="b"/>
              <a:pathLst>
                <a:path w="14409" h="26218" extrusionOk="0">
                  <a:moveTo>
                    <a:pt x="4174" y="0"/>
                  </a:moveTo>
                  <a:cubicBezTo>
                    <a:pt x="1633" y="0"/>
                    <a:pt x="91" y="3255"/>
                    <a:pt x="61" y="5841"/>
                  </a:cubicBezTo>
                  <a:cubicBezTo>
                    <a:pt x="1" y="8789"/>
                    <a:pt x="61" y="12406"/>
                    <a:pt x="517" y="14565"/>
                  </a:cubicBezTo>
                  <a:cubicBezTo>
                    <a:pt x="1429" y="18972"/>
                    <a:pt x="4864" y="19397"/>
                    <a:pt x="4864" y="19397"/>
                  </a:cubicBezTo>
                  <a:cubicBezTo>
                    <a:pt x="4864" y="19397"/>
                    <a:pt x="4864" y="19458"/>
                    <a:pt x="4955" y="20765"/>
                  </a:cubicBezTo>
                  <a:lnTo>
                    <a:pt x="5077" y="23714"/>
                  </a:lnTo>
                  <a:cubicBezTo>
                    <a:pt x="5724" y="25500"/>
                    <a:pt x="6972" y="26218"/>
                    <a:pt x="8623" y="26218"/>
                  </a:cubicBezTo>
                  <a:cubicBezTo>
                    <a:pt x="10230" y="26218"/>
                    <a:pt x="12219" y="25538"/>
                    <a:pt x="14408" y="24504"/>
                  </a:cubicBezTo>
                  <a:lnTo>
                    <a:pt x="14165" y="3227"/>
                  </a:lnTo>
                  <a:cubicBezTo>
                    <a:pt x="14165" y="2437"/>
                    <a:pt x="13527" y="1768"/>
                    <a:pt x="12706" y="1707"/>
                  </a:cubicBezTo>
                  <a:lnTo>
                    <a:pt x="4347" y="5"/>
                  </a:lnTo>
                  <a:cubicBezTo>
                    <a:pt x="4289" y="2"/>
                    <a:pt x="4231" y="0"/>
                    <a:pt x="4174" y="0"/>
                  </a:cubicBez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47" name="Google Shape;3610;p70"/>
            <p:cNvSpPr/>
            <p:nvPr/>
          </p:nvSpPr>
          <p:spPr>
            <a:xfrm>
              <a:off x="7177558" y="1556348"/>
              <a:ext cx="17343" cy="16428"/>
            </a:xfrm>
            <a:custGeom>
              <a:avLst/>
              <a:gdLst/>
              <a:ahLst/>
              <a:cxnLst/>
              <a:rect l="l" t="t" r="r" b="b"/>
              <a:pathLst>
                <a:path w="1156" h="1095" extrusionOk="0">
                  <a:moveTo>
                    <a:pt x="578" y="0"/>
                  </a:moveTo>
                  <a:cubicBezTo>
                    <a:pt x="274" y="0"/>
                    <a:pt x="31" y="243"/>
                    <a:pt x="0" y="547"/>
                  </a:cubicBezTo>
                  <a:lnTo>
                    <a:pt x="31" y="547"/>
                  </a:lnTo>
                  <a:cubicBezTo>
                    <a:pt x="31" y="851"/>
                    <a:pt x="274" y="1094"/>
                    <a:pt x="578" y="1094"/>
                  </a:cubicBezTo>
                  <a:cubicBezTo>
                    <a:pt x="882" y="1094"/>
                    <a:pt x="1125" y="882"/>
                    <a:pt x="1155" y="578"/>
                  </a:cubicBezTo>
                  <a:lnTo>
                    <a:pt x="1155" y="547"/>
                  </a:lnTo>
                  <a:cubicBezTo>
                    <a:pt x="1125" y="243"/>
                    <a:pt x="882" y="0"/>
                    <a:pt x="578"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48" name="Google Shape;3611;p70"/>
            <p:cNvSpPr/>
            <p:nvPr/>
          </p:nvSpPr>
          <p:spPr>
            <a:xfrm>
              <a:off x="7169802" y="1538105"/>
              <a:ext cx="35586" cy="10157"/>
            </a:xfrm>
            <a:custGeom>
              <a:avLst/>
              <a:gdLst/>
              <a:ahLst/>
              <a:cxnLst/>
              <a:rect l="l" t="t" r="r" b="b"/>
              <a:pathLst>
                <a:path w="2372" h="677" extrusionOk="0">
                  <a:moveTo>
                    <a:pt x="1125" y="0"/>
                  </a:moveTo>
                  <a:cubicBezTo>
                    <a:pt x="821" y="31"/>
                    <a:pt x="517" y="152"/>
                    <a:pt x="274" y="335"/>
                  </a:cubicBezTo>
                  <a:cubicBezTo>
                    <a:pt x="61" y="517"/>
                    <a:pt x="0" y="608"/>
                    <a:pt x="61" y="669"/>
                  </a:cubicBezTo>
                  <a:cubicBezTo>
                    <a:pt x="66" y="674"/>
                    <a:pt x="74" y="676"/>
                    <a:pt x="84" y="676"/>
                  </a:cubicBezTo>
                  <a:cubicBezTo>
                    <a:pt x="194" y="676"/>
                    <a:pt x="598" y="393"/>
                    <a:pt x="1156" y="365"/>
                  </a:cubicBezTo>
                  <a:cubicBezTo>
                    <a:pt x="1188" y="364"/>
                    <a:pt x="1219" y="363"/>
                    <a:pt x="1251" y="363"/>
                  </a:cubicBezTo>
                  <a:cubicBezTo>
                    <a:pt x="1751" y="363"/>
                    <a:pt x="2133" y="556"/>
                    <a:pt x="2250" y="556"/>
                  </a:cubicBezTo>
                  <a:cubicBezTo>
                    <a:pt x="2264" y="556"/>
                    <a:pt x="2274" y="554"/>
                    <a:pt x="2280" y="547"/>
                  </a:cubicBezTo>
                  <a:cubicBezTo>
                    <a:pt x="2371" y="456"/>
                    <a:pt x="2250" y="365"/>
                    <a:pt x="2037" y="244"/>
                  </a:cubicBezTo>
                  <a:cubicBezTo>
                    <a:pt x="1763" y="61"/>
                    <a:pt x="1459" y="0"/>
                    <a:pt x="1125"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49" name="Google Shape;3612;p70"/>
            <p:cNvSpPr/>
            <p:nvPr/>
          </p:nvSpPr>
          <p:spPr>
            <a:xfrm>
              <a:off x="7260552" y="1552207"/>
              <a:ext cx="16878" cy="16053"/>
            </a:xfrm>
            <a:custGeom>
              <a:avLst/>
              <a:gdLst/>
              <a:ahLst/>
              <a:cxnLst/>
              <a:rect l="l" t="t" r="r" b="b"/>
              <a:pathLst>
                <a:path w="1125" h="1070" extrusionOk="0">
                  <a:moveTo>
                    <a:pt x="501" y="0"/>
                  </a:moveTo>
                  <a:cubicBezTo>
                    <a:pt x="244" y="0"/>
                    <a:pt x="0" y="233"/>
                    <a:pt x="0" y="519"/>
                  </a:cubicBezTo>
                  <a:cubicBezTo>
                    <a:pt x="0" y="823"/>
                    <a:pt x="274" y="1066"/>
                    <a:pt x="578" y="1066"/>
                  </a:cubicBezTo>
                  <a:cubicBezTo>
                    <a:pt x="595" y="1068"/>
                    <a:pt x="612" y="1069"/>
                    <a:pt x="629" y="1069"/>
                  </a:cubicBezTo>
                  <a:cubicBezTo>
                    <a:pt x="909" y="1069"/>
                    <a:pt x="1125" y="836"/>
                    <a:pt x="1125" y="550"/>
                  </a:cubicBezTo>
                  <a:cubicBezTo>
                    <a:pt x="1125" y="246"/>
                    <a:pt x="851" y="3"/>
                    <a:pt x="547" y="3"/>
                  </a:cubicBezTo>
                  <a:cubicBezTo>
                    <a:pt x="532" y="1"/>
                    <a:pt x="516" y="0"/>
                    <a:pt x="501"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50" name="Google Shape;3613;p70"/>
            <p:cNvSpPr/>
            <p:nvPr/>
          </p:nvSpPr>
          <p:spPr>
            <a:xfrm>
              <a:off x="7259187" y="1531639"/>
              <a:ext cx="35121" cy="9782"/>
            </a:xfrm>
            <a:custGeom>
              <a:avLst/>
              <a:gdLst/>
              <a:ahLst/>
              <a:cxnLst/>
              <a:rect l="l" t="t" r="r" b="b"/>
              <a:pathLst>
                <a:path w="2341" h="652" extrusionOk="0">
                  <a:moveTo>
                    <a:pt x="1222" y="0"/>
                  </a:moveTo>
                  <a:cubicBezTo>
                    <a:pt x="1179" y="0"/>
                    <a:pt x="1137" y="2"/>
                    <a:pt x="1094" y="6"/>
                  </a:cubicBezTo>
                  <a:cubicBezTo>
                    <a:pt x="790" y="6"/>
                    <a:pt x="517" y="127"/>
                    <a:pt x="274" y="340"/>
                  </a:cubicBezTo>
                  <a:cubicBezTo>
                    <a:pt x="61" y="492"/>
                    <a:pt x="0" y="614"/>
                    <a:pt x="30" y="644"/>
                  </a:cubicBezTo>
                  <a:cubicBezTo>
                    <a:pt x="38" y="649"/>
                    <a:pt x="48" y="652"/>
                    <a:pt x="59" y="652"/>
                  </a:cubicBezTo>
                  <a:cubicBezTo>
                    <a:pt x="189" y="652"/>
                    <a:pt x="567" y="368"/>
                    <a:pt x="1125" y="340"/>
                  </a:cubicBezTo>
                  <a:cubicBezTo>
                    <a:pt x="1646" y="340"/>
                    <a:pt x="2078" y="541"/>
                    <a:pt x="2229" y="541"/>
                  </a:cubicBezTo>
                  <a:cubicBezTo>
                    <a:pt x="2254" y="541"/>
                    <a:pt x="2271" y="536"/>
                    <a:pt x="2280" y="523"/>
                  </a:cubicBezTo>
                  <a:cubicBezTo>
                    <a:pt x="2341" y="462"/>
                    <a:pt x="2219" y="371"/>
                    <a:pt x="2006" y="249"/>
                  </a:cubicBezTo>
                  <a:cubicBezTo>
                    <a:pt x="1794" y="90"/>
                    <a:pt x="1512" y="0"/>
                    <a:pt x="1222"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51" name="Google Shape;3614;p70"/>
            <p:cNvSpPr/>
            <p:nvPr/>
          </p:nvSpPr>
          <p:spPr>
            <a:xfrm>
              <a:off x="7206288" y="1531714"/>
              <a:ext cx="25549" cy="77263"/>
            </a:xfrm>
            <a:custGeom>
              <a:avLst/>
              <a:gdLst/>
              <a:ahLst/>
              <a:cxnLst/>
              <a:rect l="l" t="t" r="r" b="b"/>
              <a:pathLst>
                <a:path w="1703" h="5150" extrusionOk="0">
                  <a:moveTo>
                    <a:pt x="1638" y="0"/>
                  </a:moveTo>
                  <a:cubicBezTo>
                    <a:pt x="1540" y="0"/>
                    <a:pt x="1058" y="1357"/>
                    <a:pt x="486" y="3071"/>
                  </a:cubicBezTo>
                  <a:cubicBezTo>
                    <a:pt x="365" y="3496"/>
                    <a:pt x="243" y="3891"/>
                    <a:pt x="122" y="4287"/>
                  </a:cubicBezTo>
                  <a:cubicBezTo>
                    <a:pt x="31" y="4469"/>
                    <a:pt x="0" y="4682"/>
                    <a:pt x="61" y="4895"/>
                  </a:cubicBezTo>
                  <a:cubicBezTo>
                    <a:pt x="91" y="4986"/>
                    <a:pt x="213" y="5077"/>
                    <a:pt x="335" y="5107"/>
                  </a:cubicBezTo>
                  <a:cubicBezTo>
                    <a:pt x="395" y="5138"/>
                    <a:pt x="486" y="5138"/>
                    <a:pt x="578" y="5138"/>
                  </a:cubicBezTo>
                  <a:cubicBezTo>
                    <a:pt x="667" y="5146"/>
                    <a:pt x="759" y="5150"/>
                    <a:pt x="851" y="5150"/>
                  </a:cubicBezTo>
                  <a:cubicBezTo>
                    <a:pt x="1103" y="5150"/>
                    <a:pt x="1358" y="5121"/>
                    <a:pt x="1581" y="5077"/>
                  </a:cubicBezTo>
                  <a:cubicBezTo>
                    <a:pt x="1277" y="4986"/>
                    <a:pt x="942" y="4955"/>
                    <a:pt x="608" y="4955"/>
                  </a:cubicBezTo>
                  <a:cubicBezTo>
                    <a:pt x="426" y="4955"/>
                    <a:pt x="274" y="4925"/>
                    <a:pt x="243" y="4803"/>
                  </a:cubicBezTo>
                  <a:cubicBezTo>
                    <a:pt x="243" y="4651"/>
                    <a:pt x="274" y="4499"/>
                    <a:pt x="335" y="4347"/>
                  </a:cubicBezTo>
                  <a:cubicBezTo>
                    <a:pt x="456" y="3983"/>
                    <a:pt x="608" y="3557"/>
                    <a:pt x="730" y="3132"/>
                  </a:cubicBezTo>
                  <a:cubicBezTo>
                    <a:pt x="1307" y="1429"/>
                    <a:pt x="1702" y="1"/>
                    <a:pt x="1642" y="1"/>
                  </a:cubicBezTo>
                  <a:cubicBezTo>
                    <a:pt x="1641" y="0"/>
                    <a:pt x="1639" y="0"/>
                    <a:pt x="1638"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52" name="Google Shape;3615;p70"/>
            <p:cNvSpPr/>
            <p:nvPr/>
          </p:nvSpPr>
          <p:spPr>
            <a:xfrm>
              <a:off x="7229077" y="1689045"/>
              <a:ext cx="87570" cy="44392"/>
            </a:xfrm>
            <a:custGeom>
              <a:avLst/>
              <a:gdLst/>
              <a:ahLst/>
              <a:cxnLst/>
              <a:rect l="l" t="t" r="r" b="b"/>
              <a:pathLst>
                <a:path w="5837" h="2959" extrusionOk="0">
                  <a:moveTo>
                    <a:pt x="5837" y="0"/>
                  </a:moveTo>
                  <a:lnTo>
                    <a:pt x="5837" y="0"/>
                  </a:lnTo>
                  <a:cubicBezTo>
                    <a:pt x="4074" y="1125"/>
                    <a:pt x="2068" y="1763"/>
                    <a:pt x="1" y="1854"/>
                  </a:cubicBezTo>
                  <a:lnTo>
                    <a:pt x="62" y="2949"/>
                  </a:lnTo>
                  <a:cubicBezTo>
                    <a:pt x="206" y="2956"/>
                    <a:pt x="347" y="2959"/>
                    <a:pt x="485" y="2959"/>
                  </a:cubicBezTo>
                  <a:cubicBezTo>
                    <a:pt x="4585" y="2959"/>
                    <a:pt x="5837" y="0"/>
                    <a:pt x="5837" y="0"/>
                  </a:cubicBezTo>
                  <a:close/>
                </a:path>
              </a:pathLst>
            </a:custGeom>
            <a:solidFill>
              <a:srgbClr val="EB996E"/>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53" name="Google Shape;3616;p70"/>
            <p:cNvSpPr/>
            <p:nvPr/>
          </p:nvSpPr>
          <p:spPr>
            <a:xfrm>
              <a:off x="7228627" y="1622914"/>
              <a:ext cx="28295" cy="24694"/>
            </a:xfrm>
            <a:custGeom>
              <a:avLst/>
              <a:gdLst/>
              <a:ahLst/>
              <a:cxnLst/>
              <a:rect l="l" t="t" r="r" b="b"/>
              <a:pathLst>
                <a:path w="1886" h="1646" extrusionOk="0">
                  <a:moveTo>
                    <a:pt x="1004" y="1"/>
                  </a:moveTo>
                  <a:cubicBezTo>
                    <a:pt x="639" y="1"/>
                    <a:pt x="274" y="183"/>
                    <a:pt x="61" y="518"/>
                  </a:cubicBezTo>
                  <a:cubicBezTo>
                    <a:pt x="1" y="670"/>
                    <a:pt x="1" y="852"/>
                    <a:pt x="61" y="1004"/>
                  </a:cubicBezTo>
                  <a:cubicBezTo>
                    <a:pt x="92" y="1095"/>
                    <a:pt x="61" y="1034"/>
                    <a:pt x="122" y="1095"/>
                  </a:cubicBezTo>
                  <a:cubicBezTo>
                    <a:pt x="365" y="1278"/>
                    <a:pt x="517" y="1582"/>
                    <a:pt x="821" y="1642"/>
                  </a:cubicBezTo>
                  <a:cubicBezTo>
                    <a:pt x="848" y="1645"/>
                    <a:pt x="874" y="1646"/>
                    <a:pt x="900" y="1646"/>
                  </a:cubicBezTo>
                  <a:cubicBezTo>
                    <a:pt x="1234" y="1646"/>
                    <a:pt x="1536" y="1468"/>
                    <a:pt x="1733" y="1186"/>
                  </a:cubicBezTo>
                  <a:cubicBezTo>
                    <a:pt x="1885" y="913"/>
                    <a:pt x="1855" y="609"/>
                    <a:pt x="1703" y="335"/>
                  </a:cubicBezTo>
                  <a:cubicBezTo>
                    <a:pt x="1551" y="123"/>
                    <a:pt x="1277" y="1"/>
                    <a:pt x="1004" y="1"/>
                  </a:cubicBezTo>
                  <a:close/>
                </a:path>
              </a:pathLst>
            </a:custGeom>
            <a:solidFill>
              <a:srgbClr val="EB996E"/>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54" name="Google Shape;3617;p70"/>
            <p:cNvSpPr/>
            <p:nvPr/>
          </p:nvSpPr>
          <p:spPr>
            <a:xfrm>
              <a:off x="7253711" y="1506014"/>
              <a:ext cx="42877" cy="12392"/>
            </a:xfrm>
            <a:custGeom>
              <a:avLst/>
              <a:gdLst/>
              <a:ahLst/>
              <a:cxnLst/>
              <a:rect l="l" t="t" r="r" b="b"/>
              <a:pathLst>
                <a:path w="2858" h="826" extrusionOk="0">
                  <a:moveTo>
                    <a:pt x="1231" y="1"/>
                  </a:moveTo>
                  <a:cubicBezTo>
                    <a:pt x="953" y="1"/>
                    <a:pt x="674" y="40"/>
                    <a:pt x="395" y="133"/>
                  </a:cubicBezTo>
                  <a:cubicBezTo>
                    <a:pt x="152" y="255"/>
                    <a:pt x="0" y="376"/>
                    <a:pt x="31" y="437"/>
                  </a:cubicBezTo>
                  <a:cubicBezTo>
                    <a:pt x="91" y="620"/>
                    <a:pt x="699" y="559"/>
                    <a:pt x="1429" y="650"/>
                  </a:cubicBezTo>
                  <a:cubicBezTo>
                    <a:pt x="1950" y="695"/>
                    <a:pt x="2404" y="825"/>
                    <a:pt x="2639" y="825"/>
                  </a:cubicBezTo>
                  <a:cubicBezTo>
                    <a:pt x="2719" y="825"/>
                    <a:pt x="2774" y="810"/>
                    <a:pt x="2797" y="772"/>
                  </a:cubicBezTo>
                  <a:cubicBezTo>
                    <a:pt x="2857" y="711"/>
                    <a:pt x="2766" y="559"/>
                    <a:pt x="2523" y="407"/>
                  </a:cubicBezTo>
                  <a:cubicBezTo>
                    <a:pt x="2219" y="194"/>
                    <a:pt x="1854" y="72"/>
                    <a:pt x="1490" y="12"/>
                  </a:cubicBezTo>
                  <a:cubicBezTo>
                    <a:pt x="1404" y="4"/>
                    <a:pt x="1317" y="1"/>
                    <a:pt x="1231"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55" name="Google Shape;3618;p70"/>
            <p:cNvSpPr/>
            <p:nvPr/>
          </p:nvSpPr>
          <p:spPr>
            <a:xfrm>
              <a:off x="7168437" y="1513816"/>
              <a:ext cx="35121" cy="14567"/>
            </a:xfrm>
            <a:custGeom>
              <a:avLst/>
              <a:gdLst/>
              <a:ahLst/>
              <a:cxnLst/>
              <a:rect l="l" t="t" r="r" b="b"/>
              <a:pathLst>
                <a:path w="2341" h="971" extrusionOk="0">
                  <a:moveTo>
                    <a:pt x="1531" y="1"/>
                  </a:moveTo>
                  <a:cubicBezTo>
                    <a:pt x="1368" y="1"/>
                    <a:pt x="1201" y="24"/>
                    <a:pt x="1034" y="69"/>
                  </a:cubicBezTo>
                  <a:cubicBezTo>
                    <a:pt x="730" y="160"/>
                    <a:pt x="426" y="312"/>
                    <a:pt x="213" y="556"/>
                  </a:cubicBezTo>
                  <a:cubicBezTo>
                    <a:pt x="31" y="738"/>
                    <a:pt x="0" y="890"/>
                    <a:pt x="61" y="951"/>
                  </a:cubicBezTo>
                  <a:cubicBezTo>
                    <a:pt x="84" y="965"/>
                    <a:pt x="114" y="971"/>
                    <a:pt x="149" y="971"/>
                  </a:cubicBezTo>
                  <a:cubicBezTo>
                    <a:pt x="346" y="971"/>
                    <a:pt x="726" y="780"/>
                    <a:pt x="1216" y="677"/>
                  </a:cubicBezTo>
                  <a:cubicBezTo>
                    <a:pt x="1763" y="525"/>
                    <a:pt x="2250" y="525"/>
                    <a:pt x="2310" y="343"/>
                  </a:cubicBezTo>
                  <a:cubicBezTo>
                    <a:pt x="2341" y="282"/>
                    <a:pt x="2250" y="160"/>
                    <a:pt x="2006" y="69"/>
                  </a:cubicBezTo>
                  <a:cubicBezTo>
                    <a:pt x="1854" y="24"/>
                    <a:pt x="1695" y="1"/>
                    <a:pt x="1531"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56" name="Google Shape;3619;p70"/>
            <p:cNvSpPr/>
            <p:nvPr/>
          </p:nvSpPr>
          <p:spPr>
            <a:xfrm>
              <a:off x="7218590" y="1407148"/>
              <a:ext cx="171944" cy="147865"/>
            </a:xfrm>
            <a:custGeom>
              <a:avLst/>
              <a:gdLst/>
              <a:ahLst/>
              <a:cxnLst/>
              <a:rect l="l" t="t" r="r" b="b"/>
              <a:pathLst>
                <a:path w="11461" h="9856" extrusionOk="0">
                  <a:moveTo>
                    <a:pt x="3839" y="0"/>
                  </a:moveTo>
                  <a:cubicBezTo>
                    <a:pt x="2581" y="0"/>
                    <a:pt x="1327" y="186"/>
                    <a:pt x="122" y="553"/>
                  </a:cubicBezTo>
                  <a:lnTo>
                    <a:pt x="92" y="735"/>
                  </a:lnTo>
                  <a:cubicBezTo>
                    <a:pt x="1" y="2559"/>
                    <a:pt x="366" y="4352"/>
                    <a:pt x="1247" y="5933"/>
                  </a:cubicBezTo>
                  <a:cubicBezTo>
                    <a:pt x="1460" y="6389"/>
                    <a:pt x="1764" y="6784"/>
                    <a:pt x="2159" y="7118"/>
                  </a:cubicBezTo>
                  <a:cubicBezTo>
                    <a:pt x="2431" y="7368"/>
                    <a:pt x="2805" y="7499"/>
                    <a:pt x="3179" y="7499"/>
                  </a:cubicBezTo>
                  <a:cubicBezTo>
                    <a:pt x="3306" y="7499"/>
                    <a:pt x="3434" y="7484"/>
                    <a:pt x="3557" y="7453"/>
                  </a:cubicBezTo>
                  <a:cubicBezTo>
                    <a:pt x="2736" y="6541"/>
                    <a:pt x="2189" y="5355"/>
                    <a:pt x="2068" y="4140"/>
                  </a:cubicBezTo>
                  <a:lnTo>
                    <a:pt x="2068" y="4140"/>
                  </a:lnTo>
                  <a:cubicBezTo>
                    <a:pt x="2706" y="5355"/>
                    <a:pt x="3344" y="6571"/>
                    <a:pt x="4317" y="7514"/>
                  </a:cubicBezTo>
                  <a:cubicBezTo>
                    <a:pt x="5149" y="8346"/>
                    <a:pt x="6271" y="8933"/>
                    <a:pt x="7415" y="8933"/>
                  </a:cubicBezTo>
                  <a:cubicBezTo>
                    <a:pt x="7608" y="8933"/>
                    <a:pt x="7802" y="8916"/>
                    <a:pt x="7995" y="8881"/>
                  </a:cubicBezTo>
                  <a:lnTo>
                    <a:pt x="7813" y="8000"/>
                  </a:lnTo>
                  <a:lnTo>
                    <a:pt x="7813" y="8000"/>
                  </a:lnTo>
                  <a:cubicBezTo>
                    <a:pt x="8056" y="8638"/>
                    <a:pt x="8481" y="9216"/>
                    <a:pt x="9028" y="9580"/>
                  </a:cubicBezTo>
                  <a:cubicBezTo>
                    <a:pt x="9311" y="9764"/>
                    <a:pt x="9626" y="9856"/>
                    <a:pt x="9937" y="9856"/>
                  </a:cubicBezTo>
                  <a:cubicBezTo>
                    <a:pt x="10296" y="9856"/>
                    <a:pt x="10650" y="9734"/>
                    <a:pt x="10943" y="9489"/>
                  </a:cubicBezTo>
                  <a:cubicBezTo>
                    <a:pt x="10305" y="7301"/>
                    <a:pt x="11460" y="4808"/>
                    <a:pt x="10427" y="2772"/>
                  </a:cubicBezTo>
                  <a:cubicBezTo>
                    <a:pt x="9727" y="1374"/>
                    <a:pt x="8147" y="644"/>
                    <a:pt x="6627" y="310"/>
                  </a:cubicBezTo>
                  <a:cubicBezTo>
                    <a:pt x="5708" y="103"/>
                    <a:pt x="4773" y="0"/>
                    <a:pt x="3839"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57" name="Google Shape;3620;p70"/>
            <p:cNvSpPr/>
            <p:nvPr/>
          </p:nvSpPr>
          <p:spPr>
            <a:xfrm>
              <a:off x="7222701" y="1418625"/>
              <a:ext cx="15" cy="1380"/>
            </a:xfrm>
            <a:custGeom>
              <a:avLst/>
              <a:gdLst/>
              <a:ahLst/>
              <a:cxnLst/>
              <a:rect l="l" t="t" r="r" b="b"/>
              <a:pathLst>
                <a:path w="1" h="92" extrusionOk="0">
                  <a:moveTo>
                    <a:pt x="0" y="1"/>
                  </a:moveTo>
                  <a:lnTo>
                    <a:pt x="0" y="92"/>
                  </a:lnTo>
                  <a:lnTo>
                    <a:pt x="0" y="92"/>
                  </a:lnTo>
                  <a:cubicBezTo>
                    <a:pt x="0" y="62"/>
                    <a:pt x="0" y="31"/>
                    <a:pt x="0"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58" name="Google Shape;3621;p70"/>
            <p:cNvSpPr/>
            <p:nvPr/>
          </p:nvSpPr>
          <p:spPr>
            <a:xfrm>
              <a:off x="7141988" y="1413044"/>
              <a:ext cx="93946" cy="144684"/>
            </a:xfrm>
            <a:custGeom>
              <a:avLst/>
              <a:gdLst/>
              <a:ahLst/>
              <a:cxnLst/>
              <a:rect l="l" t="t" r="r" b="b"/>
              <a:pathLst>
                <a:path w="6262" h="9644" extrusionOk="0">
                  <a:moveTo>
                    <a:pt x="3895" y="0"/>
                  </a:moveTo>
                  <a:cubicBezTo>
                    <a:pt x="3488" y="0"/>
                    <a:pt x="3040" y="206"/>
                    <a:pt x="2432" y="829"/>
                  </a:cubicBezTo>
                  <a:cubicBezTo>
                    <a:pt x="1733" y="1619"/>
                    <a:pt x="1216" y="2531"/>
                    <a:pt x="882" y="3503"/>
                  </a:cubicBezTo>
                  <a:cubicBezTo>
                    <a:pt x="487" y="4385"/>
                    <a:pt x="244" y="5297"/>
                    <a:pt x="122" y="6269"/>
                  </a:cubicBezTo>
                  <a:cubicBezTo>
                    <a:pt x="0" y="7394"/>
                    <a:pt x="61" y="8549"/>
                    <a:pt x="304" y="9643"/>
                  </a:cubicBezTo>
                  <a:cubicBezTo>
                    <a:pt x="1003" y="9096"/>
                    <a:pt x="1307" y="8184"/>
                    <a:pt x="1490" y="7303"/>
                  </a:cubicBezTo>
                  <a:cubicBezTo>
                    <a:pt x="1642" y="6421"/>
                    <a:pt x="1703" y="5479"/>
                    <a:pt x="2098" y="4689"/>
                  </a:cubicBezTo>
                  <a:lnTo>
                    <a:pt x="2098" y="4689"/>
                  </a:lnTo>
                  <a:cubicBezTo>
                    <a:pt x="1976" y="5418"/>
                    <a:pt x="2006" y="6178"/>
                    <a:pt x="2128" y="6908"/>
                  </a:cubicBezTo>
                  <a:cubicBezTo>
                    <a:pt x="2158" y="7121"/>
                    <a:pt x="2280" y="7303"/>
                    <a:pt x="2432" y="7455"/>
                  </a:cubicBezTo>
                  <a:cubicBezTo>
                    <a:pt x="2504" y="7512"/>
                    <a:pt x="2596" y="7543"/>
                    <a:pt x="2686" y="7543"/>
                  </a:cubicBezTo>
                  <a:cubicBezTo>
                    <a:pt x="2787" y="7543"/>
                    <a:pt x="2885" y="7505"/>
                    <a:pt x="2949" y="7424"/>
                  </a:cubicBezTo>
                  <a:cubicBezTo>
                    <a:pt x="2645" y="6573"/>
                    <a:pt x="2554" y="5662"/>
                    <a:pt x="2736" y="4750"/>
                  </a:cubicBezTo>
                  <a:cubicBezTo>
                    <a:pt x="2918" y="3868"/>
                    <a:pt x="3192" y="3017"/>
                    <a:pt x="3557" y="2196"/>
                  </a:cubicBezTo>
                  <a:lnTo>
                    <a:pt x="3557" y="2196"/>
                  </a:lnTo>
                  <a:cubicBezTo>
                    <a:pt x="3465" y="3716"/>
                    <a:pt x="3648" y="5206"/>
                    <a:pt x="4073" y="6665"/>
                  </a:cubicBezTo>
                  <a:cubicBezTo>
                    <a:pt x="4134" y="6877"/>
                    <a:pt x="4225" y="7060"/>
                    <a:pt x="4377" y="7242"/>
                  </a:cubicBezTo>
                  <a:cubicBezTo>
                    <a:pt x="4550" y="7338"/>
                    <a:pt x="4748" y="7398"/>
                    <a:pt x="4954" y="7398"/>
                  </a:cubicBezTo>
                  <a:cubicBezTo>
                    <a:pt x="5074" y="7398"/>
                    <a:pt x="5197" y="7378"/>
                    <a:pt x="5320" y="7333"/>
                  </a:cubicBezTo>
                  <a:cubicBezTo>
                    <a:pt x="5570" y="7258"/>
                    <a:pt x="5820" y="7204"/>
                    <a:pt x="6087" y="7204"/>
                  </a:cubicBezTo>
                  <a:cubicBezTo>
                    <a:pt x="6144" y="7204"/>
                    <a:pt x="6203" y="7206"/>
                    <a:pt x="6262" y="7212"/>
                  </a:cubicBezTo>
                  <a:cubicBezTo>
                    <a:pt x="5350" y="5084"/>
                    <a:pt x="5046" y="2774"/>
                    <a:pt x="5380" y="494"/>
                  </a:cubicBezTo>
                  <a:lnTo>
                    <a:pt x="5107" y="403"/>
                  </a:lnTo>
                  <a:cubicBezTo>
                    <a:pt x="4666" y="206"/>
                    <a:pt x="4301" y="0"/>
                    <a:pt x="3895"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59" name="Google Shape;3622;p70"/>
            <p:cNvSpPr/>
            <p:nvPr/>
          </p:nvSpPr>
          <p:spPr>
            <a:xfrm>
              <a:off x="7277415" y="1506179"/>
              <a:ext cx="137273" cy="379878"/>
            </a:xfrm>
            <a:custGeom>
              <a:avLst/>
              <a:gdLst/>
              <a:ahLst/>
              <a:cxnLst/>
              <a:rect l="l" t="t" r="r" b="b"/>
              <a:pathLst>
                <a:path w="9150" h="25321" extrusionOk="0">
                  <a:moveTo>
                    <a:pt x="2281" y="1"/>
                  </a:moveTo>
                  <a:lnTo>
                    <a:pt x="2281" y="1"/>
                  </a:lnTo>
                  <a:cubicBezTo>
                    <a:pt x="1521" y="2919"/>
                    <a:pt x="3861" y="5897"/>
                    <a:pt x="3314" y="8846"/>
                  </a:cubicBezTo>
                  <a:cubicBezTo>
                    <a:pt x="3101" y="10062"/>
                    <a:pt x="2402" y="11156"/>
                    <a:pt x="2341" y="12402"/>
                  </a:cubicBezTo>
                  <a:cubicBezTo>
                    <a:pt x="2311" y="13587"/>
                    <a:pt x="2888" y="14682"/>
                    <a:pt x="2858" y="15867"/>
                  </a:cubicBezTo>
                  <a:cubicBezTo>
                    <a:pt x="2828" y="17235"/>
                    <a:pt x="2007" y="18451"/>
                    <a:pt x="1308" y="19636"/>
                  </a:cubicBezTo>
                  <a:cubicBezTo>
                    <a:pt x="609" y="20822"/>
                    <a:pt x="1" y="22250"/>
                    <a:pt x="457" y="23557"/>
                  </a:cubicBezTo>
                  <a:cubicBezTo>
                    <a:pt x="1764" y="24408"/>
                    <a:pt x="3101" y="24834"/>
                    <a:pt x="4378" y="25320"/>
                  </a:cubicBezTo>
                  <a:cubicBezTo>
                    <a:pt x="5563" y="24500"/>
                    <a:pt x="6536" y="23405"/>
                    <a:pt x="7235" y="22159"/>
                  </a:cubicBezTo>
                  <a:lnTo>
                    <a:pt x="7235" y="22159"/>
                  </a:lnTo>
                  <a:cubicBezTo>
                    <a:pt x="7083" y="22858"/>
                    <a:pt x="6870" y="23588"/>
                    <a:pt x="6658" y="24287"/>
                  </a:cubicBezTo>
                  <a:lnTo>
                    <a:pt x="7022" y="24621"/>
                  </a:lnTo>
                  <a:cubicBezTo>
                    <a:pt x="8481" y="21703"/>
                    <a:pt x="9150" y="18451"/>
                    <a:pt x="8968" y="15198"/>
                  </a:cubicBezTo>
                  <a:lnTo>
                    <a:pt x="6141" y="213"/>
                  </a:lnTo>
                  <a:lnTo>
                    <a:pt x="2281" y="1"/>
                  </a:ln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60" name="Google Shape;3623;p70"/>
            <p:cNvSpPr/>
            <p:nvPr/>
          </p:nvSpPr>
          <p:spPr>
            <a:xfrm>
              <a:off x="7224516" y="1621084"/>
              <a:ext cx="39232" cy="22399"/>
            </a:xfrm>
            <a:custGeom>
              <a:avLst/>
              <a:gdLst/>
              <a:ahLst/>
              <a:cxnLst/>
              <a:rect l="l" t="t" r="r" b="b"/>
              <a:pathLst>
                <a:path w="2615" h="1493" extrusionOk="0">
                  <a:moveTo>
                    <a:pt x="2483" y="0"/>
                  </a:moveTo>
                  <a:cubicBezTo>
                    <a:pt x="2354" y="0"/>
                    <a:pt x="2019" y="528"/>
                    <a:pt x="1338" y="883"/>
                  </a:cubicBezTo>
                  <a:cubicBezTo>
                    <a:pt x="670" y="1278"/>
                    <a:pt x="1" y="1248"/>
                    <a:pt x="1" y="1369"/>
                  </a:cubicBezTo>
                  <a:cubicBezTo>
                    <a:pt x="1" y="1400"/>
                    <a:pt x="153" y="1491"/>
                    <a:pt x="457" y="1491"/>
                  </a:cubicBezTo>
                  <a:cubicBezTo>
                    <a:pt x="485" y="1492"/>
                    <a:pt x="514" y="1492"/>
                    <a:pt x="542" y="1492"/>
                  </a:cubicBezTo>
                  <a:cubicBezTo>
                    <a:pt x="1299" y="1492"/>
                    <a:pt x="1991" y="1102"/>
                    <a:pt x="2372" y="457"/>
                  </a:cubicBezTo>
                  <a:cubicBezTo>
                    <a:pt x="2524" y="214"/>
                    <a:pt x="2615" y="62"/>
                    <a:pt x="2493" y="1"/>
                  </a:cubicBezTo>
                  <a:cubicBezTo>
                    <a:pt x="2490" y="1"/>
                    <a:pt x="2487" y="0"/>
                    <a:pt x="2483"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61" name="Google Shape;3624;p70"/>
            <p:cNvSpPr/>
            <p:nvPr/>
          </p:nvSpPr>
          <p:spPr>
            <a:xfrm>
              <a:off x="7228069" y="3345160"/>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62" name="Google Shape;3625;p70"/>
            <p:cNvSpPr/>
            <p:nvPr/>
          </p:nvSpPr>
          <p:spPr>
            <a:xfrm>
              <a:off x="7226704" y="3395329"/>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63" name="Google Shape;3626;p70"/>
            <p:cNvSpPr/>
            <p:nvPr/>
          </p:nvSpPr>
          <p:spPr>
            <a:xfrm>
              <a:off x="7327251" y="3354627"/>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64" name="Google Shape;3627;p70"/>
            <p:cNvSpPr/>
            <p:nvPr/>
          </p:nvSpPr>
          <p:spPr>
            <a:xfrm>
              <a:off x="7306502" y="3364559"/>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65" name="Google Shape;3628;p70"/>
            <p:cNvSpPr/>
            <p:nvPr/>
          </p:nvSpPr>
          <p:spPr>
            <a:xfrm>
              <a:off x="7286894" y="3373695"/>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66" name="Google Shape;3629;p70"/>
            <p:cNvSpPr/>
            <p:nvPr/>
          </p:nvSpPr>
          <p:spPr>
            <a:xfrm rot="899833">
              <a:off x="7322822" y="3332388"/>
              <a:ext cx="43330" cy="26121"/>
            </a:xfrm>
            <a:custGeom>
              <a:avLst/>
              <a:gdLst/>
              <a:ahLst/>
              <a:cxnLst/>
              <a:rect l="l" t="t" r="r" b="b"/>
              <a:pathLst>
                <a:path w="2888" h="1741" extrusionOk="0">
                  <a:moveTo>
                    <a:pt x="2439" y="179"/>
                  </a:moveTo>
                  <a:cubicBezTo>
                    <a:pt x="2506" y="179"/>
                    <a:pt x="2569" y="213"/>
                    <a:pt x="2614" y="282"/>
                  </a:cubicBezTo>
                  <a:cubicBezTo>
                    <a:pt x="2675" y="373"/>
                    <a:pt x="2675" y="464"/>
                    <a:pt x="2645" y="585"/>
                  </a:cubicBezTo>
                  <a:cubicBezTo>
                    <a:pt x="2540" y="1056"/>
                    <a:pt x="2167" y="1391"/>
                    <a:pt x="1717" y="1476"/>
                  </a:cubicBezTo>
                  <a:lnTo>
                    <a:pt x="1717" y="1476"/>
                  </a:lnTo>
                  <a:cubicBezTo>
                    <a:pt x="1702" y="1415"/>
                    <a:pt x="1677" y="1355"/>
                    <a:pt x="1642" y="1285"/>
                  </a:cubicBezTo>
                  <a:cubicBezTo>
                    <a:pt x="1621" y="1244"/>
                    <a:pt x="1600" y="1203"/>
                    <a:pt x="1579" y="1163"/>
                  </a:cubicBezTo>
                  <a:lnTo>
                    <a:pt x="1579" y="1163"/>
                  </a:lnTo>
                  <a:cubicBezTo>
                    <a:pt x="1674" y="952"/>
                    <a:pt x="1786" y="749"/>
                    <a:pt x="1915" y="555"/>
                  </a:cubicBezTo>
                  <a:cubicBezTo>
                    <a:pt x="2037" y="403"/>
                    <a:pt x="2189" y="251"/>
                    <a:pt x="2371" y="190"/>
                  </a:cubicBezTo>
                  <a:cubicBezTo>
                    <a:pt x="2394" y="183"/>
                    <a:pt x="2417" y="179"/>
                    <a:pt x="2439" y="179"/>
                  </a:cubicBezTo>
                  <a:close/>
                  <a:moveTo>
                    <a:pt x="384" y="239"/>
                  </a:moveTo>
                  <a:cubicBezTo>
                    <a:pt x="407" y="239"/>
                    <a:pt x="432" y="243"/>
                    <a:pt x="456" y="251"/>
                  </a:cubicBezTo>
                  <a:cubicBezTo>
                    <a:pt x="669" y="312"/>
                    <a:pt x="821" y="433"/>
                    <a:pt x="973" y="585"/>
                  </a:cubicBezTo>
                  <a:cubicBezTo>
                    <a:pt x="1147" y="759"/>
                    <a:pt x="1310" y="953"/>
                    <a:pt x="1453" y="1155"/>
                  </a:cubicBezTo>
                  <a:lnTo>
                    <a:pt x="1453" y="1155"/>
                  </a:lnTo>
                  <a:cubicBezTo>
                    <a:pt x="1431" y="1227"/>
                    <a:pt x="1412" y="1300"/>
                    <a:pt x="1399" y="1376"/>
                  </a:cubicBezTo>
                  <a:cubicBezTo>
                    <a:pt x="1389" y="1413"/>
                    <a:pt x="1380" y="1449"/>
                    <a:pt x="1373" y="1486"/>
                  </a:cubicBezTo>
                  <a:lnTo>
                    <a:pt x="1373" y="1486"/>
                  </a:lnTo>
                  <a:cubicBezTo>
                    <a:pt x="874" y="1418"/>
                    <a:pt x="441" y="1095"/>
                    <a:pt x="244" y="616"/>
                  </a:cubicBezTo>
                  <a:cubicBezTo>
                    <a:pt x="183" y="525"/>
                    <a:pt x="183" y="403"/>
                    <a:pt x="244" y="312"/>
                  </a:cubicBezTo>
                  <a:cubicBezTo>
                    <a:pt x="266" y="267"/>
                    <a:pt x="321" y="239"/>
                    <a:pt x="384" y="239"/>
                  </a:cubicBezTo>
                  <a:close/>
                  <a:moveTo>
                    <a:pt x="1532" y="1271"/>
                  </a:moveTo>
                  <a:cubicBezTo>
                    <a:pt x="1578" y="1342"/>
                    <a:pt x="1622" y="1413"/>
                    <a:pt x="1662" y="1485"/>
                  </a:cubicBezTo>
                  <a:lnTo>
                    <a:pt x="1662" y="1485"/>
                  </a:lnTo>
                  <a:cubicBezTo>
                    <a:pt x="1606" y="1493"/>
                    <a:pt x="1548" y="1497"/>
                    <a:pt x="1490" y="1497"/>
                  </a:cubicBezTo>
                  <a:cubicBezTo>
                    <a:pt x="1475" y="1497"/>
                    <a:pt x="1461" y="1496"/>
                    <a:pt x="1447" y="1494"/>
                  </a:cubicBezTo>
                  <a:lnTo>
                    <a:pt x="1447" y="1494"/>
                  </a:lnTo>
                  <a:cubicBezTo>
                    <a:pt x="1473" y="1419"/>
                    <a:pt x="1502" y="1344"/>
                    <a:pt x="1532" y="1271"/>
                  </a:cubicBezTo>
                  <a:close/>
                  <a:moveTo>
                    <a:pt x="2421" y="0"/>
                  </a:moveTo>
                  <a:cubicBezTo>
                    <a:pt x="2394" y="0"/>
                    <a:pt x="2367" y="3"/>
                    <a:pt x="2341" y="8"/>
                  </a:cubicBezTo>
                  <a:cubicBezTo>
                    <a:pt x="2128" y="99"/>
                    <a:pt x="1915" y="282"/>
                    <a:pt x="1794" y="464"/>
                  </a:cubicBezTo>
                  <a:cubicBezTo>
                    <a:pt x="1678" y="638"/>
                    <a:pt x="1574" y="824"/>
                    <a:pt x="1499" y="1022"/>
                  </a:cubicBezTo>
                  <a:lnTo>
                    <a:pt x="1499" y="1022"/>
                  </a:lnTo>
                  <a:cubicBezTo>
                    <a:pt x="1379" y="821"/>
                    <a:pt x="1244" y="635"/>
                    <a:pt x="1095" y="464"/>
                  </a:cubicBezTo>
                  <a:cubicBezTo>
                    <a:pt x="943" y="282"/>
                    <a:pt x="730" y="160"/>
                    <a:pt x="517" y="69"/>
                  </a:cubicBezTo>
                  <a:cubicBezTo>
                    <a:pt x="478" y="53"/>
                    <a:pt x="437" y="45"/>
                    <a:pt x="395" y="45"/>
                  </a:cubicBezTo>
                  <a:cubicBezTo>
                    <a:pt x="277" y="45"/>
                    <a:pt x="159" y="108"/>
                    <a:pt x="92" y="221"/>
                  </a:cubicBezTo>
                  <a:cubicBezTo>
                    <a:pt x="0" y="342"/>
                    <a:pt x="0" y="525"/>
                    <a:pt x="61" y="677"/>
                  </a:cubicBezTo>
                  <a:cubicBezTo>
                    <a:pt x="259" y="1243"/>
                    <a:pt x="774" y="1625"/>
                    <a:pt x="1360" y="1699"/>
                  </a:cubicBezTo>
                  <a:lnTo>
                    <a:pt x="1360" y="1699"/>
                  </a:lnTo>
                  <a:cubicBezTo>
                    <a:pt x="1362" y="1713"/>
                    <a:pt x="1365" y="1727"/>
                    <a:pt x="1368" y="1741"/>
                  </a:cubicBezTo>
                  <a:cubicBezTo>
                    <a:pt x="1372" y="1727"/>
                    <a:pt x="1376" y="1714"/>
                    <a:pt x="1380" y="1701"/>
                  </a:cubicBezTo>
                  <a:lnTo>
                    <a:pt x="1380" y="1701"/>
                  </a:lnTo>
                  <a:cubicBezTo>
                    <a:pt x="1416" y="1705"/>
                    <a:pt x="1453" y="1708"/>
                    <a:pt x="1490" y="1710"/>
                  </a:cubicBezTo>
                  <a:cubicBezTo>
                    <a:pt x="2159" y="1710"/>
                    <a:pt x="2736" y="1254"/>
                    <a:pt x="2858" y="616"/>
                  </a:cubicBezTo>
                  <a:cubicBezTo>
                    <a:pt x="2888" y="464"/>
                    <a:pt x="2858" y="282"/>
                    <a:pt x="2766" y="160"/>
                  </a:cubicBezTo>
                  <a:cubicBezTo>
                    <a:pt x="2691" y="59"/>
                    <a:pt x="2553" y="0"/>
                    <a:pt x="2421"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gr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5000"/>
                                  </p:iterate>
                                  <p:childTnLst>
                                    <p:set>
                                      <p:cBhvr>
                                        <p:cTn id="11" dur="1" fill="hold">
                                          <p:stCondLst>
                                            <p:cond delay="0"/>
                                          </p:stCondLst>
                                        </p:cTn>
                                        <p:tgtEl>
                                          <p:spTgt spid="75"/>
                                        </p:tgtEl>
                                        <p:attrNameLst>
                                          <p:attrName>style.visibility</p:attrName>
                                        </p:attrNameLst>
                                      </p:cBhvr>
                                      <p:to>
                                        <p:strVal val="visible"/>
                                      </p:to>
                                    </p:set>
                                    <p:animEffect transition="in" filter="wipe(left)">
                                      <p:cBhvr>
                                        <p:cTn id="12"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0" name="Connector: Elbow 109"/>
          <p:cNvCxnSpPr/>
          <p:nvPr/>
        </p:nvCxnSpPr>
        <p:spPr>
          <a:xfrm rot="10800000" flipV="1">
            <a:off x="4974209" y="3751817"/>
            <a:ext cx="749461" cy="1293684"/>
          </a:xfrm>
          <a:prstGeom prst="bentConnector3">
            <a:avLst>
              <a:gd name="adj1" fmla="val 45933"/>
            </a:avLst>
          </a:prstGeom>
          <a:ln w="19050">
            <a:solidFill>
              <a:srgbClr val="00A19D"/>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17" name="Connector: Elbow 116"/>
          <p:cNvCxnSpPr/>
          <p:nvPr/>
        </p:nvCxnSpPr>
        <p:spPr>
          <a:xfrm>
            <a:off x="7310274" y="3620197"/>
            <a:ext cx="862756" cy="1281485"/>
          </a:xfrm>
          <a:prstGeom prst="bentConnector3">
            <a:avLst>
              <a:gd name="adj1" fmla="val 50000"/>
            </a:avLst>
          </a:prstGeom>
          <a:ln w="19050">
            <a:solidFill>
              <a:srgbClr val="00A19D"/>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88" name="Connector: Elbow 87"/>
          <p:cNvCxnSpPr>
            <a:endCxn id="75" idx="1"/>
          </p:cNvCxnSpPr>
          <p:nvPr/>
        </p:nvCxnSpPr>
        <p:spPr>
          <a:xfrm flipV="1">
            <a:off x="7199555" y="2140701"/>
            <a:ext cx="997829" cy="1267287"/>
          </a:xfrm>
          <a:prstGeom prst="bentConnector3">
            <a:avLst>
              <a:gd name="adj1" fmla="val 50000"/>
            </a:avLst>
          </a:prstGeom>
          <a:ln w="19050">
            <a:solidFill>
              <a:srgbClr val="00A19D"/>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4" name="Connector: Elbow 13"/>
          <p:cNvCxnSpPr>
            <a:endCxn id="67" idx="3"/>
          </p:cNvCxnSpPr>
          <p:nvPr/>
        </p:nvCxnSpPr>
        <p:spPr>
          <a:xfrm rot="10800000">
            <a:off x="4969373" y="2193822"/>
            <a:ext cx="997828" cy="1279486"/>
          </a:xfrm>
          <a:prstGeom prst="bentConnector3">
            <a:avLst>
              <a:gd name="adj1" fmla="val 50000"/>
            </a:avLst>
          </a:prstGeom>
          <a:ln w="19050">
            <a:solidFill>
              <a:srgbClr val="00A19D"/>
            </a:solidFill>
            <a:prstDash val="sysDash"/>
            <a:tailEnd type="triangle"/>
          </a:ln>
        </p:spPr>
        <p:style>
          <a:lnRef idx="1">
            <a:schemeClr val="accent1"/>
          </a:lnRef>
          <a:fillRef idx="0">
            <a:schemeClr val="accent1"/>
          </a:fillRef>
          <a:effectRef idx="0">
            <a:schemeClr val="accent1"/>
          </a:effectRef>
          <a:fontRef idx="minor">
            <a:schemeClr val="tx1"/>
          </a:fontRef>
        </p:style>
      </p:cxnSp>
      <p:grpSp>
        <p:nvGrpSpPr>
          <p:cNvPr id="3" name="Google Shape;3567;p70"/>
          <p:cNvGrpSpPr/>
          <p:nvPr/>
        </p:nvGrpSpPr>
        <p:grpSpPr>
          <a:xfrm flipH="1">
            <a:off x="9550" y="2832759"/>
            <a:ext cx="1653318" cy="3739929"/>
            <a:chOff x="6706495" y="1391275"/>
            <a:chExt cx="895619" cy="2025957"/>
          </a:xfrm>
        </p:grpSpPr>
        <p:sp>
          <p:nvSpPr>
            <p:cNvPr id="4" name="Google Shape;3568;p70"/>
            <p:cNvSpPr/>
            <p:nvPr/>
          </p:nvSpPr>
          <p:spPr>
            <a:xfrm>
              <a:off x="7178924" y="2842287"/>
              <a:ext cx="162357" cy="486261"/>
            </a:xfrm>
            <a:custGeom>
              <a:avLst/>
              <a:gdLst/>
              <a:ahLst/>
              <a:cxnLst/>
              <a:rect l="l" t="t" r="r" b="b"/>
              <a:pathLst>
                <a:path w="10822" h="32412" extrusionOk="0">
                  <a:moveTo>
                    <a:pt x="0" y="1"/>
                  </a:moveTo>
                  <a:lnTo>
                    <a:pt x="5806" y="31095"/>
                  </a:lnTo>
                  <a:cubicBezTo>
                    <a:pt x="5806" y="31095"/>
                    <a:pt x="8083" y="32411"/>
                    <a:pt x="9831" y="32411"/>
                  </a:cubicBezTo>
                  <a:cubicBezTo>
                    <a:pt x="10192" y="32411"/>
                    <a:pt x="10530" y="32355"/>
                    <a:pt x="10821" y="32220"/>
                  </a:cubicBezTo>
                  <a:lnTo>
                    <a:pt x="9636" y="609"/>
                  </a:lnTo>
                  <a:lnTo>
                    <a:pt x="0" y="1"/>
                  </a:ln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5" name="Google Shape;3569;p70"/>
            <p:cNvSpPr/>
            <p:nvPr/>
          </p:nvSpPr>
          <p:spPr>
            <a:xfrm>
              <a:off x="7166157" y="3304679"/>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6" name="Google Shape;3570;p70"/>
            <p:cNvSpPr/>
            <p:nvPr/>
          </p:nvSpPr>
          <p:spPr>
            <a:xfrm>
              <a:off x="7331229" y="3326178"/>
              <a:ext cx="16428" cy="15513"/>
            </a:xfrm>
            <a:custGeom>
              <a:avLst/>
              <a:gdLst/>
              <a:ahLst/>
              <a:cxnLst/>
              <a:rect l="l" t="t" r="r" b="b"/>
              <a:pathLst>
                <a:path w="1095" h="1034" extrusionOk="0">
                  <a:moveTo>
                    <a:pt x="536" y="0"/>
                  </a:moveTo>
                  <a:cubicBezTo>
                    <a:pt x="314" y="0"/>
                    <a:pt x="104" y="142"/>
                    <a:pt x="31" y="361"/>
                  </a:cubicBezTo>
                  <a:cubicBezTo>
                    <a:pt x="1" y="665"/>
                    <a:pt x="153" y="939"/>
                    <a:pt x="457" y="1030"/>
                  </a:cubicBezTo>
                  <a:cubicBezTo>
                    <a:pt x="477" y="1032"/>
                    <a:pt x="496" y="1033"/>
                    <a:pt x="516" y="1033"/>
                  </a:cubicBezTo>
                  <a:cubicBezTo>
                    <a:pt x="765" y="1033"/>
                    <a:pt x="980" y="860"/>
                    <a:pt x="1064" y="635"/>
                  </a:cubicBezTo>
                  <a:cubicBezTo>
                    <a:pt x="1095" y="361"/>
                    <a:pt x="912" y="88"/>
                    <a:pt x="669" y="27"/>
                  </a:cubicBezTo>
                  <a:lnTo>
                    <a:pt x="700" y="27"/>
                  </a:lnTo>
                  <a:cubicBezTo>
                    <a:pt x="646" y="9"/>
                    <a:pt x="591" y="0"/>
                    <a:pt x="536" y="0"/>
                  </a:cubicBez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7" name="Google Shape;3571;p70"/>
            <p:cNvSpPr/>
            <p:nvPr/>
          </p:nvSpPr>
          <p:spPr>
            <a:xfrm>
              <a:off x="7164791" y="3354847"/>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8" name="Google Shape;3572;p70"/>
            <p:cNvSpPr/>
            <p:nvPr/>
          </p:nvSpPr>
          <p:spPr>
            <a:xfrm>
              <a:off x="7265338" y="3314146"/>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9" name="Google Shape;3573;p70"/>
            <p:cNvSpPr/>
            <p:nvPr/>
          </p:nvSpPr>
          <p:spPr>
            <a:xfrm>
              <a:off x="7244590" y="3324077"/>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0" name="Google Shape;3574;p70"/>
            <p:cNvSpPr/>
            <p:nvPr/>
          </p:nvSpPr>
          <p:spPr>
            <a:xfrm>
              <a:off x="7224981" y="3333214"/>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1" name="Google Shape;3575;p70"/>
            <p:cNvSpPr/>
            <p:nvPr/>
          </p:nvSpPr>
          <p:spPr>
            <a:xfrm>
              <a:off x="7294743" y="2833166"/>
              <a:ext cx="176504" cy="528538"/>
            </a:xfrm>
            <a:custGeom>
              <a:avLst/>
              <a:gdLst/>
              <a:ahLst/>
              <a:cxnLst/>
              <a:rect l="l" t="t" r="r" b="b"/>
              <a:pathLst>
                <a:path w="11765" h="35230" extrusionOk="0">
                  <a:moveTo>
                    <a:pt x="10883" y="1"/>
                  </a:moveTo>
                  <a:lnTo>
                    <a:pt x="1" y="578"/>
                  </a:lnTo>
                  <a:lnTo>
                    <a:pt x="2980" y="35229"/>
                  </a:lnTo>
                  <a:lnTo>
                    <a:pt x="8117" y="35108"/>
                  </a:lnTo>
                  <a:cubicBezTo>
                    <a:pt x="8117" y="35108"/>
                    <a:pt x="11460" y="9363"/>
                    <a:pt x="11612" y="7448"/>
                  </a:cubicBezTo>
                  <a:cubicBezTo>
                    <a:pt x="11764" y="5533"/>
                    <a:pt x="11004" y="335"/>
                    <a:pt x="10883" y="1"/>
                  </a:cubicBez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2" name="Google Shape;3576;p70"/>
            <p:cNvSpPr/>
            <p:nvPr/>
          </p:nvSpPr>
          <p:spPr>
            <a:xfrm>
              <a:off x="7297488" y="2873297"/>
              <a:ext cx="39232" cy="448275"/>
            </a:xfrm>
            <a:custGeom>
              <a:avLst/>
              <a:gdLst/>
              <a:ahLst/>
              <a:cxnLst/>
              <a:rect l="l" t="t" r="r" b="b"/>
              <a:pathLst>
                <a:path w="2615" h="29880" extrusionOk="0">
                  <a:moveTo>
                    <a:pt x="31" y="1"/>
                  </a:moveTo>
                  <a:cubicBezTo>
                    <a:pt x="0" y="92"/>
                    <a:pt x="31" y="213"/>
                    <a:pt x="31" y="305"/>
                  </a:cubicBezTo>
                  <a:cubicBezTo>
                    <a:pt x="61" y="517"/>
                    <a:pt x="91" y="791"/>
                    <a:pt x="122" y="1186"/>
                  </a:cubicBezTo>
                  <a:cubicBezTo>
                    <a:pt x="183" y="1946"/>
                    <a:pt x="304" y="3040"/>
                    <a:pt x="426" y="4378"/>
                  </a:cubicBezTo>
                  <a:cubicBezTo>
                    <a:pt x="669" y="7083"/>
                    <a:pt x="1034" y="10821"/>
                    <a:pt x="1398" y="14925"/>
                  </a:cubicBezTo>
                  <a:cubicBezTo>
                    <a:pt x="1763" y="19028"/>
                    <a:pt x="2037" y="22797"/>
                    <a:pt x="2250" y="25502"/>
                  </a:cubicBezTo>
                  <a:cubicBezTo>
                    <a:pt x="2371" y="26840"/>
                    <a:pt x="2432" y="27934"/>
                    <a:pt x="2493" y="28694"/>
                  </a:cubicBezTo>
                  <a:cubicBezTo>
                    <a:pt x="2523" y="29059"/>
                    <a:pt x="2584" y="29363"/>
                    <a:pt x="2584" y="29576"/>
                  </a:cubicBezTo>
                  <a:cubicBezTo>
                    <a:pt x="2584" y="29667"/>
                    <a:pt x="2584" y="29788"/>
                    <a:pt x="2614" y="29879"/>
                  </a:cubicBezTo>
                  <a:cubicBezTo>
                    <a:pt x="2614" y="29788"/>
                    <a:pt x="2614" y="29667"/>
                    <a:pt x="2614" y="29576"/>
                  </a:cubicBezTo>
                  <a:cubicBezTo>
                    <a:pt x="2614" y="29363"/>
                    <a:pt x="2614" y="29089"/>
                    <a:pt x="2584" y="28694"/>
                  </a:cubicBezTo>
                  <a:cubicBezTo>
                    <a:pt x="2554" y="27934"/>
                    <a:pt x="2462" y="26840"/>
                    <a:pt x="2402" y="25502"/>
                  </a:cubicBezTo>
                  <a:cubicBezTo>
                    <a:pt x="2219" y="22797"/>
                    <a:pt x="1946" y="19028"/>
                    <a:pt x="1581" y="14925"/>
                  </a:cubicBezTo>
                  <a:cubicBezTo>
                    <a:pt x="1216" y="10791"/>
                    <a:pt x="851" y="7052"/>
                    <a:pt x="547" y="4347"/>
                  </a:cubicBezTo>
                  <a:cubicBezTo>
                    <a:pt x="395" y="3010"/>
                    <a:pt x="274" y="1916"/>
                    <a:pt x="183" y="1156"/>
                  </a:cubicBezTo>
                  <a:cubicBezTo>
                    <a:pt x="122" y="791"/>
                    <a:pt x="91" y="517"/>
                    <a:pt x="61" y="305"/>
                  </a:cubicBezTo>
                  <a:cubicBezTo>
                    <a:pt x="61" y="183"/>
                    <a:pt x="31" y="92"/>
                    <a:pt x="31"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3" name="Google Shape;3577;p70"/>
            <p:cNvSpPr/>
            <p:nvPr/>
          </p:nvSpPr>
          <p:spPr>
            <a:xfrm>
              <a:off x="7410127" y="3337625"/>
              <a:ext cx="18243" cy="16653"/>
            </a:xfrm>
            <a:custGeom>
              <a:avLst/>
              <a:gdLst/>
              <a:ahLst/>
              <a:cxnLst/>
              <a:rect l="l" t="t" r="r" b="b"/>
              <a:pathLst>
                <a:path w="1216" h="1110" extrusionOk="0">
                  <a:moveTo>
                    <a:pt x="603" y="0"/>
                  </a:moveTo>
                  <a:cubicBezTo>
                    <a:pt x="465" y="0"/>
                    <a:pt x="326" y="46"/>
                    <a:pt x="213" y="145"/>
                  </a:cubicBezTo>
                  <a:lnTo>
                    <a:pt x="274" y="115"/>
                  </a:lnTo>
                  <a:lnTo>
                    <a:pt x="274" y="115"/>
                  </a:lnTo>
                  <a:cubicBezTo>
                    <a:pt x="61" y="328"/>
                    <a:pt x="0" y="632"/>
                    <a:pt x="152" y="875"/>
                  </a:cubicBezTo>
                  <a:cubicBezTo>
                    <a:pt x="267" y="1029"/>
                    <a:pt x="444" y="1110"/>
                    <a:pt x="620" y="1110"/>
                  </a:cubicBezTo>
                  <a:cubicBezTo>
                    <a:pt x="721" y="1110"/>
                    <a:pt x="823" y="1082"/>
                    <a:pt x="912" y="1027"/>
                  </a:cubicBezTo>
                  <a:cubicBezTo>
                    <a:pt x="1155" y="814"/>
                    <a:pt x="1216" y="449"/>
                    <a:pt x="1033" y="176"/>
                  </a:cubicBezTo>
                  <a:cubicBezTo>
                    <a:pt x="920" y="62"/>
                    <a:pt x="762" y="0"/>
                    <a:pt x="603" y="0"/>
                  </a:cubicBez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5" name="Google Shape;3578;p70"/>
            <p:cNvSpPr/>
            <p:nvPr/>
          </p:nvSpPr>
          <p:spPr>
            <a:xfrm>
              <a:off x="7102771" y="1561809"/>
              <a:ext cx="338831" cy="339747"/>
            </a:xfrm>
            <a:custGeom>
              <a:avLst/>
              <a:gdLst/>
              <a:ahLst/>
              <a:cxnLst/>
              <a:rect l="l" t="t" r="r" b="b"/>
              <a:pathLst>
                <a:path w="22585" h="22646" extrusionOk="0">
                  <a:moveTo>
                    <a:pt x="20882" y="1"/>
                  </a:moveTo>
                  <a:lnTo>
                    <a:pt x="2949" y="214"/>
                  </a:lnTo>
                  <a:cubicBezTo>
                    <a:pt x="3161" y="5776"/>
                    <a:pt x="3678" y="10518"/>
                    <a:pt x="1824" y="15260"/>
                  </a:cubicBezTo>
                  <a:cubicBezTo>
                    <a:pt x="1338" y="16475"/>
                    <a:pt x="730" y="17630"/>
                    <a:pt x="365" y="18877"/>
                  </a:cubicBezTo>
                  <a:cubicBezTo>
                    <a:pt x="31" y="20123"/>
                    <a:pt x="0" y="21521"/>
                    <a:pt x="669" y="22646"/>
                  </a:cubicBezTo>
                  <a:lnTo>
                    <a:pt x="4286" y="21612"/>
                  </a:lnTo>
                  <a:cubicBezTo>
                    <a:pt x="4286" y="21217"/>
                    <a:pt x="4286" y="20852"/>
                    <a:pt x="4256" y="20457"/>
                  </a:cubicBezTo>
                  <a:lnTo>
                    <a:pt x="4256" y="20457"/>
                  </a:lnTo>
                  <a:cubicBezTo>
                    <a:pt x="4408" y="20974"/>
                    <a:pt x="4772" y="21369"/>
                    <a:pt x="5259" y="21582"/>
                  </a:cubicBezTo>
                  <a:cubicBezTo>
                    <a:pt x="5678" y="21708"/>
                    <a:pt x="6127" y="21776"/>
                    <a:pt x="6585" y="21776"/>
                  </a:cubicBezTo>
                  <a:cubicBezTo>
                    <a:pt x="6790" y="21776"/>
                    <a:pt x="6997" y="21762"/>
                    <a:pt x="7204" y="21734"/>
                  </a:cubicBezTo>
                  <a:cubicBezTo>
                    <a:pt x="11034" y="21399"/>
                    <a:pt x="14803" y="20700"/>
                    <a:pt x="18451" y="19606"/>
                  </a:cubicBezTo>
                  <a:cubicBezTo>
                    <a:pt x="18594" y="19561"/>
                    <a:pt x="18897" y="19546"/>
                    <a:pt x="19254" y="19546"/>
                  </a:cubicBezTo>
                  <a:cubicBezTo>
                    <a:pt x="20111" y="19546"/>
                    <a:pt x="21277" y="19636"/>
                    <a:pt x="21277" y="19636"/>
                  </a:cubicBezTo>
                  <a:cubicBezTo>
                    <a:pt x="22584" y="13922"/>
                    <a:pt x="22128" y="5776"/>
                    <a:pt x="20882"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6" name="Google Shape;3579;p70"/>
            <p:cNvSpPr/>
            <p:nvPr/>
          </p:nvSpPr>
          <p:spPr>
            <a:xfrm>
              <a:off x="6706495" y="1984894"/>
              <a:ext cx="227558" cy="78088"/>
            </a:xfrm>
            <a:custGeom>
              <a:avLst/>
              <a:gdLst/>
              <a:ahLst/>
              <a:cxnLst/>
              <a:rect l="l" t="t" r="r" b="b"/>
              <a:pathLst>
                <a:path w="15168" h="5205" extrusionOk="0">
                  <a:moveTo>
                    <a:pt x="6530" y="0"/>
                  </a:moveTo>
                  <a:cubicBezTo>
                    <a:pt x="6111" y="0"/>
                    <a:pt x="5713" y="73"/>
                    <a:pt x="5441" y="311"/>
                  </a:cubicBezTo>
                  <a:cubicBezTo>
                    <a:pt x="5380" y="585"/>
                    <a:pt x="5532" y="858"/>
                    <a:pt x="5776" y="919"/>
                  </a:cubicBezTo>
                  <a:lnTo>
                    <a:pt x="5867" y="919"/>
                  </a:lnTo>
                  <a:cubicBezTo>
                    <a:pt x="6748" y="1040"/>
                    <a:pt x="8390" y="1314"/>
                    <a:pt x="8329" y="1436"/>
                  </a:cubicBezTo>
                  <a:cubicBezTo>
                    <a:pt x="8268" y="1557"/>
                    <a:pt x="5441" y="1405"/>
                    <a:pt x="4894" y="1618"/>
                  </a:cubicBezTo>
                  <a:lnTo>
                    <a:pt x="700" y="1740"/>
                  </a:lnTo>
                  <a:cubicBezTo>
                    <a:pt x="700" y="1740"/>
                    <a:pt x="0" y="2469"/>
                    <a:pt x="700" y="2682"/>
                  </a:cubicBezTo>
                  <a:lnTo>
                    <a:pt x="730" y="3229"/>
                  </a:lnTo>
                  <a:cubicBezTo>
                    <a:pt x="943" y="3381"/>
                    <a:pt x="1216" y="3472"/>
                    <a:pt x="1459" y="3533"/>
                  </a:cubicBezTo>
                  <a:cubicBezTo>
                    <a:pt x="2037" y="3654"/>
                    <a:pt x="1459" y="4019"/>
                    <a:pt x="2189" y="4141"/>
                  </a:cubicBezTo>
                  <a:cubicBezTo>
                    <a:pt x="2545" y="4185"/>
                    <a:pt x="2901" y="4214"/>
                    <a:pt x="3257" y="4214"/>
                  </a:cubicBezTo>
                  <a:cubicBezTo>
                    <a:pt x="3387" y="4214"/>
                    <a:pt x="3518" y="4210"/>
                    <a:pt x="3648" y="4202"/>
                  </a:cubicBezTo>
                  <a:lnTo>
                    <a:pt x="3739" y="4506"/>
                  </a:lnTo>
                  <a:cubicBezTo>
                    <a:pt x="3982" y="4627"/>
                    <a:pt x="4225" y="4688"/>
                    <a:pt x="4469" y="4688"/>
                  </a:cubicBezTo>
                  <a:cubicBezTo>
                    <a:pt x="4533" y="4701"/>
                    <a:pt x="4670" y="4707"/>
                    <a:pt x="4863" y="4707"/>
                  </a:cubicBezTo>
                  <a:cubicBezTo>
                    <a:pt x="6405" y="4707"/>
                    <a:pt x="11520" y="4323"/>
                    <a:pt x="11520" y="4323"/>
                  </a:cubicBezTo>
                  <a:lnTo>
                    <a:pt x="14864" y="5205"/>
                  </a:lnTo>
                  <a:lnTo>
                    <a:pt x="15168" y="1922"/>
                  </a:lnTo>
                  <a:lnTo>
                    <a:pt x="12675" y="1284"/>
                  </a:lnTo>
                  <a:cubicBezTo>
                    <a:pt x="12493" y="828"/>
                    <a:pt x="12220" y="433"/>
                    <a:pt x="11824" y="189"/>
                  </a:cubicBezTo>
                  <a:cubicBezTo>
                    <a:pt x="11609" y="88"/>
                    <a:pt x="11142" y="53"/>
                    <a:pt x="10613" y="53"/>
                  </a:cubicBezTo>
                  <a:cubicBezTo>
                    <a:pt x="9721" y="53"/>
                    <a:pt x="8653" y="151"/>
                    <a:pt x="8329" y="189"/>
                  </a:cubicBezTo>
                  <a:cubicBezTo>
                    <a:pt x="8315" y="190"/>
                    <a:pt x="8300" y="191"/>
                    <a:pt x="8284" y="191"/>
                  </a:cubicBezTo>
                  <a:cubicBezTo>
                    <a:pt x="7937" y="191"/>
                    <a:pt x="7206" y="0"/>
                    <a:pt x="6530" y="0"/>
                  </a:cubicBez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7" name="Google Shape;3580;p70"/>
            <p:cNvSpPr/>
            <p:nvPr/>
          </p:nvSpPr>
          <p:spPr>
            <a:xfrm>
              <a:off x="6835997" y="2002327"/>
              <a:ext cx="40147" cy="29645"/>
            </a:xfrm>
            <a:custGeom>
              <a:avLst/>
              <a:gdLst/>
              <a:ahLst/>
              <a:cxnLst/>
              <a:rect l="l" t="t" r="r" b="b"/>
              <a:pathLst>
                <a:path w="2676" h="1976" extrusionOk="0">
                  <a:moveTo>
                    <a:pt x="2676" y="0"/>
                  </a:moveTo>
                  <a:cubicBezTo>
                    <a:pt x="2524" y="0"/>
                    <a:pt x="2341" y="0"/>
                    <a:pt x="2159" y="61"/>
                  </a:cubicBezTo>
                  <a:cubicBezTo>
                    <a:pt x="1764" y="152"/>
                    <a:pt x="1369" y="334"/>
                    <a:pt x="1034" y="547"/>
                  </a:cubicBezTo>
                  <a:cubicBezTo>
                    <a:pt x="670" y="790"/>
                    <a:pt x="366" y="1094"/>
                    <a:pt x="153" y="1459"/>
                  </a:cubicBezTo>
                  <a:cubicBezTo>
                    <a:pt x="62" y="1611"/>
                    <a:pt x="1" y="1793"/>
                    <a:pt x="1" y="1976"/>
                  </a:cubicBezTo>
                  <a:cubicBezTo>
                    <a:pt x="1" y="1976"/>
                    <a:pt x="92" y="1793"/>
                    <a:pt x="244" y="1520"/>
                  </a:cubicBezTo>
                  <a:cubicBezTo>
                    <a:pt x="487" y="1185"/>
                    <a:pt x="761" y="912"/>
                    <a:pt x="1125" y="699"/>
                  </a:cubicBezTo>
                  <a:cubicBezTo>
                    <a:pt x="1612" y="426"/>
                    <a:pt x="2129" y="182"/>
                    <a:pt x="2676" y="0"/>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8" name="Google Shape;3581;p70"/>
            <p:cNvSpPr/>
            <p:nvPr/>
          </p:nvSpPr>
          <p:spPr>
            <a:xfrm>
              <a:off x="6762124" y="2039863"/>
              <a:ext cx="41512" cy="8986"/>
            </a:xfrm>
            <a:custGeom>
              <a:avLst/>
              <a:gdLst/>
              <a:ahLst/>
              <a:cxnLst/>
              <a:rect l="l" t="t" r="r" b="b"/>
              <a:pathLst>
                <a:path w="2767" h="599" extrusionOk="0">
                  <a:moveTo>
                    <a:pt x="1912" y="1"/>
                  </a:moveTo>
                  <a:cubicBezTo>
                    <a:pt x="1711" y="1"/>
                    <a:pt x="1509" y="8"/>
                    <a:pt x="1308" y="21"/>
                  </a:cubicBezTo>
                  <a:cubicBezTo>
                    <a:pt x="973" y="21"/>
                    <a:pt x="609" y="82"/>
                    <a:pt x="274" y="203"/>
                  </a:cubicBezTo>
                  <a:cubicBezTo>
                    <a:pt x="31" y="386"/>
                    <a:pt x="1" y="598"/>
                    <a:pt x="31" y="598"/>
                  </a:cubicBezTo>
                  <a:cubicBezTo>
                    <a:pt x="122" y="477"/>
                    <a:pt x="214" y="386"/>
                    <a:pt x="335" y="325"/>
                  </a:cubicBezTo>
                  <a:cubicBezTo>
                    <a:pt x="669" y="234"/>
                    <a:pt x="1004" y="203"/>
                    <a:pt x="1338" y="203"/>
                  </a:cubicBezTo>
                  <a:cubicBezTo>
                    <a:pt x="1824" y="203"/>
                    <a:pt x="2311" y="142"/>
                    <a:pt x="2767" y="51"/>
                  </a:cubicBezTo>
                  <a:cubicBezTo>
                    <a:pt x="2482" y="16"/>
                    <a:pt x="2197" y="1"/>
                    <a:pt x="1912"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9" name="Google Shape;3582;p70"/>
            <p:cNvSpPr/>
            <p:nvPr/>
          </p:nvSpPr>
          <p:spPr>
            <a:xfrm>
              <a:off x="6732944" y="2026751"/>
              <a:ext cx="67046" cy="13427"/>
            </a:xfrm>
            <a:custGeom>
              <a:avLst/>
              <a:gdLst/>
              <a:ahLst/>
              <a:cxnLst/>
              <a:rect l="l" t="t" r="r" b="b"/>
              <a:pathLst>
                <a:path w="4469" h="895" extrusionOk="0">
                  <a:moveTo>
                    <a:pt x="4261" y="1"/>
                  </a:moveTo>
                  <a:cubicBezTo>
                    <a:pt x="4098" y="1"/>
                    <a:pt x="3941" y="22"/>
                    <a:pt x="3769" y="44"/>
                  </a:cubicBezTo>
                  <a:cubicBezTo>
                    <a:pt x="3222" y="135"/>
                    <a:pt x="2706" y="165"/>
                    <a:pt x="2159" y="165"/>
                  </a:cubicBezTo>
                  <a:cubicBezTo>
                    <a:pt x="1855" y="165"/>
                    <a:pt x="1551" y="165"/>
                    <a:pt x="1247" y="196"/>
                  </a:cubicBezTo>
                  <a:cubicBezTo>
                    <a:pt x="973" y="226"/>
                    <a:pt x="730" y="287"/>
                    <a:pt x="487" y="378"/>
                  </a:cubicBezTo>
                  <a:cubicBezTo>
                    <a:pt x="335" y="439"/>
                    <a:pt x="183" y="561"/>
                    <a:pt x="92" y="682"/>
                  </a:cubicBezTo>
                  <a:cubicBezTo>
                    <a:pt x="0" y="804"/>
                    <a:pt x="31" y="895"/>
                    <a:pt x="61" y="895"/>
                  </a:cubicBezTo>
                  <a:cubicBezTo>
                    <a:pt x="61" y="895"/>
                    <a:pt x="61" y="804"/>
                    <a:pt x="122" y="743"/>
                  </a:cubicBezTo>
                  <a:cubicBezTo>
                    <a:pt x="244" y="621"/>
                    <a:pt x="396" y="530"/>
                    <a:pt x="548" y="500"/>
                  </a:cubicBezTo>
                  <a:cubicBezTo>
                    <a:pt x="931" y="387"/>
                    <a:pt x="1331" y="324"/>
                    <a:pt x="1735" y="324"/>
                  </a:cubicBezTo>
                  <a:cubicBezTo>
                    <a:pt x="1876" y="324"/>
                    <a:pt x="2017" y="332"/>
                    <a:pt x="2159" y="348"/>
                  </a:cubicBezTo>
                  <a:cubicBezTo>
                    <a:pt x="2706" y="348"/>
                    <a:pt x="3253" y="287"/>
                    <a:pt x="3800" y="165"/>
                  </a:cubicBezTo>
                  <a:cubicBezTo>
                    <a:pt x="4013" y="135"/>
                    <a:pt x="4256" y="74"/>
                    <a:pt x="4469" y="13"/>
                  </a:cubicBezTo>
                  <a:cubicBezTo>
                    <a:pt x="4397" y="5"/>
                    <a:pt x="4329" y="1"/>
                    <a:pt x="4261"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0" name="Google Shape;3583;p70"/>
            <p:cNvSpPr/>
            <p:nvPr/>
          </p:nvSpPr>
          <p:spPr>
            <a:xfrm>
              <a:off x="6718347" y="2016114"/>
              <a:ext cx="72072" cy="9932"/>
            </a:xfrm>
            <a:custGeom>
              <a:avLst/>
              <a:gdLst/>
              <a:ahLst/>
              <a:cxnLst/>
              <a:rect l="l" t="t" r="r" b="b"/>
              <a:pathLst>
                <a:path w="4804" h="662" extrusionOk="0">
                  <a:moveTo>
                    <a:pt x="4465" y="1"/>
                  </a:moveTo>
                  <a:cubicBezTo>
                    <a:pt x="4347" y="1"/>
                    <a:pt x="4226" y="8"/>
                    <a:pt x="4104" y="23"/>
                  </a:cubicBezTo>
                  <a:cubicBezTo>
                    <a:pt x="3648" y="23"/>
                    <a:pt x="3040" y="54"/>
                    <a:pt x="2341" y="84"/>
                  </a:cubicBezTo>
                  <a:cubicBezTo>
                    <a:pt x="2174" y="99"/>
                    <a:pt x="2014" y="99"/>
                    <a:pt x="1859" y="99"/>
                  </a:cubicBezTo>
                  <a:cubicBezTo>
                    <a:pt x="1703" y="99"/>
                    <a:pt x="1551" y="99"/>
                    <a:pt x="1399" y="115"/>
                  </a:cubicBezTo>
                  <a:cubicBezTo>
                    <a:pt x="1125" y="145"/>
                    <a:pt x="852" y="175"/>
                    <a:pt x="609" y="236"/>
                  </a:cubicBezTo>
                  <a:cubicBezTo>
                    <a:pt x="426" y="297"/>
                    <a:pt x="244" y="358"/>
                    <a:pt x="122" y="479"/>
                  </a:cubicBezTo>
                  <a:cubicBezTo>
                    <a:pt x="31" y="570"/>
                    <a:pt x="1" y="662"/>
                    <a:pt x="31" y="662"/>
                  </a:cubicBezTo>
                  <a:cubicBezTo>
                    <a:pt x="31" y="662"/>
                    <a:pt x="62" y="601"/>
                    <a:pt x="153" y="540"/>
                  </a:cubicBezTo>
                  <a:cubicBezTo>
                    <a:pt x="305" y="449"/>
                    <a:pt x="457" y="388"/>
                    <a:pt x="639" y="358"/>
                  </a:cubicBezTo>
                  <a:cubicBezTo>
                    <a:pt x="882" y="297"/>
                    <a:pt x="1125" y="266"/>
                    <a:pt x="1399" y="266"/>
                  </a:cubicBezTo>
                  <a:cubicBezTo>
                    <a:pt x="1536" y="251"/>
                    <a:pt x="1688" y="251"/>
                    <a:pt x="1847" y="251"/>
                  </a:cubicBezTo>
                  <a:cubicBezTo>
                    <a:pt x="2007" y="251"/>
                    <a:pt x="2174" y="251"/>
                    <a:pt x="2341" y="236"/>
                  </a:cubicBezTo>
                  <a:cubicBezTo>
                    <a:pt x="3040" y="206"/>
                    <a:pt x="3648" y="175"/>
                    <a:pt x="4104" y="115"/>
                  </a:cubicBezTo>
                  <a:cubicBezTo>
                    <a:pt x="4347" y="115"/>
                    <a:pt x="4590" y="84"/>
                    <a:pt x="4803" y="23"/>
                  </a:cubicBezTo>
                  <a:cubicBezTo>
                    <a:pt x="4697" y="8"/>
                    <a:pt x="4583" y="1"/>
                    <a:pt x="4465"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1" name="Google Shape;3584;p70"/>
            <p:cNvSpPr/>
            <p:nvPr/>
          </p:nvSpPr>
          <p:spPr>
            <a:xfrm>
              <a:off x="7192606" y="1746955"/>
              <a:ext cx="174659" cy="120860"/>
            </a:xfrm>
            <a:custGeom>
              <a:avLst/>
              <a:gdLst/>
              <a:ahLst/>
              <a:cxnLst/>
              <a:rect l="l" t="t" r="r" b="b"/>
              <a:pathLst>
                <a:path w="11642" h="8056" extrusionOk="0">
                  <a:moveTo>
                    <a:pt x="11064" y="1"/>
                  </a:moveTo>
                  <a:lnTo>
                    <a:pt x="9575" y="153"/>
                  </a:lnTo>
                  <a:lnTo>
                    <a:pt x="2979" y="2371"/>
                  </a:lnTo>
                  <a:lnTo>
                    <a:pt x="0" y="6414"/>
                  </a:lnTo>
                  <a:lnTo>
                    <a:pt x="821" y="7964"/>
                  </a:lnTo>
                  <a:lnTo>
                    <a:pt x="4560" y="8055"/>
                  </a:lnTo>
                  <a:lnTo>
                    <a:pt x="8359" y="7204"/>
                  </a:lnTo>
                  <a:lnTo>
                    <a:pt x="10456" y="6353"/>
                  </a:lnTo>
                  <a:lnTo>
                    <a:pt x="11642" y="2736"/>
                  </a:lnTo>
                  <a:lnTo>
                    <a:pt x="11064" y="1"/>
                  </a:ln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2" name="Google Shape;3585;p70"/>
            <p:cNvSpPr/>
            <p:nvPr/>
          </p:nvSpPr>
          <p:spPr>
            <a:xfrm>
              <a:off x="7082698" y="1830863"/>
              <a:ext cx="336551" cy="516221"/>
            </a:xfrm>
            <a:custGeom>
              <a:avLst/>
              <a:gdLst/>
              <a:ahLst/>
              <a:cxnLst/>
              <a:rect l="l" t="t" r="r" b="b"/>
              <a:pathLst>
                <a:path w="22433" h="34409" extrusionOk="0">
                  <a:moveTo>
                    <a:pt x="17174" y="0"/>
                  </a:moveTo>
                  <a:cubicBezTo>
                    <a:pt x="17174" y="0"/>
                    <a:pt x="11369" y="1702"/>
                    <a:pt x="9089" y="1733"/>
                  </a:cubicBezTo>
                  <a:cubicBezTo>
                    <a:pt x="9036" y="1734"/>
                    <a:pt x="8983" y="1735"/>
                    <a:pt x="8932" y="1735"/>
                  </a:cubicBezTo>
                  <a:cubicBezTo>
                    <a:pt x="6789" y="1735"/>
                    <a:pt x="6992" y="517"/>
                    <a:pt x="6992" y="517"/>
                  </a:cubicBezTo>
                  <a:lnTo>
                    <a:pt x="6992" y="517"/>
                  </a:lnTo>
                  <a:lnTo>
                    <a:pt x="639" y="8420"/>
                  </a:lnTo>
                  <a:cubicBezTo>
                    <a:pt x="153" y="10031"/>
                    <a:pt x="1" y="11703"/>
                    <a:pt x="183" y="13405"/>
                  </a:cubicBezTo>
                  <a:cubicBezTo>
                    <a:pt x="487" y="16292"/>
                    <a:pt x="1916" y="17174"/>
                    <a:pt x="1916" y="17174"/>
                  </a:cubicBezTo>
                  <a:lnTo>
                    <a:pt x="1186" y="34408"/>
                  </a:lnTo>
                  <a:lnTo>
                    <a:pt x="1186" y="34408"/>
                  </a:lnTo>
                  <a:lnTo>
                    <a:pt x="20123" y="31247"/>
                  </a:lnTo>
                  <a:lnTo>
                    <a:pt x="22433" y="8177"/>
                  </a:lnTo>
                  <a:lnTo>
                    <a:pt x="17174" y="0"/>
                  </a:ln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3" name="Google Shape;3586;p70"/>
            <p:cNvSpPr/>
            <p:nvPr/>
          </p:nvSpPr>
          <p:spPr>
            <a:xfrm>
              <a:off x="7092734" y="2228040"/>
              <a:ext cx="437788" cy="643907"/>
            </a:xfrm>
            <a:custGeom>
              <a:avLst/>
              <a:gdLst/>
              <a:ahLst/>
              <a:cxnLst/>
              <a:rect l="l" t="t" r="r" b="b"/>
              <a:pathLst>
                <a:path w="29181" h="42920" extrusionOk="0">
                  <a:moveTo>
                    <a:pt x="25168" y="1"/>
                  </a:moveTo>
                  <a:lnTo>
                    <a:pt x="1" y="4469"/>
                  </a:lnTo>
                  <a:cubicBezTo>
                    <a:pt x="1" y="4469"/>
                    <a:pt x="517" y="7934"/>
                    <a:pt x="700" y="12706"/>
                  </a:cubicBezTo>
                  <a:cubicBezTo>
                    <a:pt x="882" y="17478"/>
                    <a:pt x="6141" y="42919"/>
                    <a:pt x="6141" y="42919"/>
                  </a:cubicBezTo>
                  <a:lnTo>
                    <a:pt x="24712" y="41916"/>
                  </a:lnTo>
                  <a:cubicBezTo>
                    <a:pt x="24712" y="41916"/>
                    <a:pt x="27205" y="21703"/>
                    <a:pt x="28177" y="15259"/>
                  </a:cubicBezTo>
                  <a:cubicBezTo>
                    <a:pt x="29180" y="8816"/>
                    <a:pt x="25168" y="1"/>
                    <a:pt x="25168" y="1"/>
                  </a:cubicBezTo>
                  <a:close/>
                </a:path>
              </a:pathLst>
            </a:custGeom>
            <a:solidFill>
              <a:srgbClr val="F5AA79"/>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4" name="Google Shape;3587;p70"/>
            <p:cNvSpPr/>
            <p:nvPr/>
          </p:nvSpPr>
          <p:spPr>
            <a:xfrm>
              <a:off x="7272404" y="2461524"/>
              <a:ext cx="34671" cy="304176"/>
            </a:xfrm>
            <a:custGeom>
              <a:avLst/>
              <a:gdLst/>
              <a:ahLst/>
              <a:cxnLst/>
              <a:rect l="l" t="t" r="r" b="b"/>
              <a:pathLst>
                <a:path w="2311" h="20275" extrusionOk="0">
                  <a:moveTo>
                    <a:pt x="2249" y="0"/>
                  </a:moveTo>
                  <a:cubicBezTo>
                    <a:pt x="2186" y="0"/>
                    <a:pt x="1670" y="4548"/>
                    <a:pt x="1064" y="10122"/>
                  </a:cubicBezTo>
                  <a:cubicBezTo>
                    <a:pt x="456" y="15715"/>
                    <a:pt x="1" y="20274"/>
                    <a:pt x="61" y="20274"/>
                  </a:cubicBezTo>
                  <a:cubicBezTo>
                    <a:pt x="153" y="20274"/>
                    <a:pt x="639" y="15745"/>
                    <a:pt x="1247" y="10153"/>
                  </a:cubicBezTo>
                  <a:cubicBezTo>
                    <a:pt x="1855" y="4560"/>
                    <a:pt x="2311" y="0"/>
                    <a:pt x="2250" y="0"/>
                  </a:cubicBezTo>
                  <a:cubicBezTo>
                    <a:pt x="2250" y="0"/>
                    <a:pt x="2249" y="0"/>
                    <a:pt x="2249" y="0"/>
                  </a:cubicBezTo>
                  <a:close/>
                </a:path>
              </a:pathLst>
            </a:custGeom>
            <a:solidFill>
              <a:srgbClr val="455A64"/>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5" name="Google Shape;3588;p70"/>
            <p:cNvSpPr/>
            <p:nvPr/>
          </p:nvSpPr>
          <p:spPr>
            <a:xfrm>
              <a:off x="7259712" y="2158278"/>
              <a:ext cx="28205" cy="28820"/>
            </a:xfrm>
            <a:custGeom>
              <a:avLst/>
              <a:gdLst/>
              <a:ahLst/>
              <a:cxnLst/>
              <a:rect l="l" t="t" r="r" b="b"/>
              <a:pathLst>
                <a:path w="1880" h="1921" extrusionOk="0">
                  <a:moveTo>
                    <a:pt x="1114" y="0"/>
                  </a:moveTo>
                  <a:cubicBezTo>
                    <a:pt x="982" y="0"/>
                    <a:pt x="855" y="45"/>
                    <a:pt x="739" y="120"/>
                  </a:cubicBezTo>
                  <a:lnTo>
                    <a:pt x="739" y="120"/>
                  </a:lnTo>
                  <a:cubicBezTo>
                    <a:pt x="810" y="102"/>
                    <a:pt x="884" y="92"/>
                    <a:pt x="959" y="92"/>
                  </a:cubicBezTo>
                  <a:cubicBezTo>
                    <a:pt x="1118" y="92"/>
                    <a:pt x="1282" y="137"/>
                    <a:pt x="1424" y="244"/>
                  </a:cubicBezTo>
                  <a:cubicBezTo>
                    <a:pt x="1606" y="335"/>
                    <a:pt x="1728" y="487"/>
                    <a:pt x="1819" y="669"/>
                  </a:cubicBezTo>
                  <a:cubicBezTo>
                    <a:pt x="1789" y="456"/>
                    <a:pt x="1667" y="244"/>
                    <a:pt x="1485" y="122"/>
                  </a:cubicBezTo>
                  <a:cubicBezTo>
                    <a:pt x="1360" y="37"/>
                    <a:pt x="1235" y="0"/>
                    <a:pt x="1114" y="0"/>
                  </a:cubicBezTo>
                  <a:close/>
                  <a:moveTo>
                    <a:pt x="1819" y="669"/>
                  </a:moveTo>
                  <a:lnTo>
                    <a:pt x="1819" y="669"/>
                  </a:lnTo>
                  <a:cubicBezTo>
                    <a:pt x="1850" y="791"/>
                    <a:pt x="1880" y="882"/>
                    <a:pt x="1880" y="882"/>
                  </a:cubicBezTo>
                  <a:cubicBezTo>
                    <a:pt x="1880" y="791"/>
                    <a:pt x="1880" y="730"/>
                    <a:pt x="1819" y="669"/>
                  </a:cubicBezTo>
                  <a:close/>
                  <a:moveTo>
                    <a:pt x="739" y="120"/>
                  </a:moveTo>
                  <a:cubicBezTo>
                    <a:pt x="703" y="129"/>
                    <a:pt x="668" y="140"/>
                    <a:pt x="634" y="152"/>
                  </a:cubicBezTo>
                  <a:cubicBezTo>
                    <a:pt x="213" y="333"/>
                    <a:pt x="1" y="839"/>
                    <a:pt x="171" y="1262"/>
                  </a:cubicBezTo>
                  <a:lnTo>
                    <a:pt x="171" y="1262"/>
                  </a:lnTo>
                  <a:cubicBezTo>
                    <a:pt x="149" y="844"/>
                    <a:pt x="393" y="344"/>
                    <a:pt x="739" y="120"/>
                  </a:cubicBezTo>
                  <a:close/>
                  <a:moveTo>
                    <a:pt x="1850" y="882"/>
                  </a:moveTo>
                  <a:cubicBezTo>
                    <a:pt x="1850" y="882"/>
                    <a:pt x="1850" y="973"/>
                    <a:pt x="1819" y="1095"/>
                  </a:cubicBezTo>
                  <a:cubicBezTo>
                    <a:pt x="1758" y="1307"/>
                    <a:pt x="1637" y="1459"/>
                    <a:pt x="1485" y="1581"/>
                  </a:cubicBezTo>
                  <a:cubicBezTo>
                    <a:pt x="1338" y="1707"/>
                    <a:pt x="1148" y="1775"/>
                    <a:pt x="954" y="1775"/>
                  </a:cubicBezTo>
                  <a:cubicBezTo>
                    <a:pt x="867" y="1775"/>
                    <a:pt x="779" y="1761"/>
                    <a:pt x="695" y="1733"/>
                  </a:cubicBezTo>
                  <a:cubicBezTo>
                    <a:pt x="482" y="1672"/>
                    <a:pt x="269" y="1490"/>
                    <a:pt x="178" y="1277"/>
                  </a:cubicBezTo>
                  <a:cubicBezTo>
                    <a:pt x="176" y="1272"/>
                    <a:pt x="173" y="1267"/>
                    <a:pt x="171" y="1262"/>
                  </a:cubicBezTo>
                  <a:lnTo>
                    <a:pt x="171" y="1262"/>
                  </a:lnTo>
                  <a:cubicBezTo>
                    <a:pt x="187" y="1543"/>
                    <a:pt x="324" y="1788"/>
                    <a:pt x="634" y="1885"/>
                  </a:cubicBezTo>
                  <a:cubicBezTo>
                    <a:pt x="721" y="1909"/>
                    <a:pt x="809" y="1920"/>
                    <a:pt x="894" y="1920"/>
                  </a:cubicBezTo>
                  <a:cubicBezTo>
                    <a:pt x="1137" y="1920"/>
                    <a:pt x="1366" y="1829"/>
                    <a:pt x="1546" y="1672"/>
                  </a:cubicBezTo>
                  <a:cubicBezTo>
                    <a:pt x="1728" y="1520"/>
                    <a:pt x="1819" y="1338"/>
                    <a:pt x="1850" y="1125"/>
                  </a:cubicBezTo>
                  <a:cubicBezTo>
                    <a:pt x="1880" y="1034"/>
                    <a:pt x="1880" y="943"/>
                    <a:pt x="1850" y="882"/>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6" name="Google Shape;3589;p70"/>
            <p:cNvSpPr/>
            <p:nvPr/>
          </p:nvSpPr>
          <p:spPr>
            <a:xfrm>
              <a:off x="6884335" y="1755161"/>
              <a:ext cx="348868" cy="689050"/>
            </a:xfrm>
            <a:custGeom>
              <a:avLst/>
              <a:gdLst/>
              <a:ahLst/>
              <a:cxnLst/>
              <a:rect l="l" t="t" r="r" b="b"/>
              <a:pathLst>
                <a:path w="23254" h="45929" extrusionOk="0">
                  <a:moveTo>
                    <a:pt x="23162" y="1"/>
                  </a:moveTo>
                  <a:lnTo>
                    <a:pt x="22342" y="1065"/>
                  </a:lnTo>
                  <a:cubicBezTo>
                    <a:pt x="22342" y="1065"/>
                    <a:pt x="17995" y="2037"/>
                    <a:pt x="17478" y="2341"/>
                  </a:cubicBezTo>
                  <a:cubicBezTo>
                    <a:pt x="16931" y="2645"/>
                    <a:pt x="14895" y="5229"/>
                    <a:pt x="14287" y="6961"/>
                  </a:cubicBezTo>
                  <a:cubicBezTo>
                    <a:pt x="13709" y="8724"/>
                    <a:pt x="13314" y="12919"/>
                    <a:pt x="13314" y="12919"/>
                  </a:cubicBezTo>
                  <a:cubicBezTo>
                    <a:pt x="13314" y="12919"/>
                    <a:pt x="11734" y="15472"/>
                    <a:pt x="11764" y="15867"/>
                  </a:cubicBezTo>
                  <a:lnTo>
                    <a:pt x="11825" y="16961"/>
                  </a:lnTo>
                  <a:cubicBezTo>
                    <a:pt x="11825" y="16961"/>
                    <a:pt x="10609" y="19028"/>
                    <a:pt x="10639" y="19211"/>
                  </a:cubicBezTo>
                  <a:lnTo>
                    <a:pt x="10639" y="19423"/>
                  </a:lnTo>
                  <a:lnTo>
                    <a:pt x="2280" y="15715"/>
                  </a:lnTo>
                  <a:lnTo>
                    <a:pt x="1" y="20031"/>
                  </a:lnTo>
                  <a:cubicBezTo>
                    <a:pt x="1" y="20031"/>
                    <a:pt x="6749" y="25898"/>
                    <a:pt x="10396" y="27873"/>
                  </a:cubicBezTo>
                  <a:cubicBezTo>
                    <a:pt x="10706" y="28043"/>
                    <a:pt x="11039" y="28124"/>
                    <a:pt x="11368" y="28124"/>
                  </a:cubicBezTo>
                  <a:cubicBezTo>
                    <a:pt x="12039" y="28124"/>
                    <a:pt x="12693" y="27786"/>
                    <a:pt x="13101" y="27174"/>
                  </a:cubicBezTo>
                  <a:lnTo>
                    <a:pt x="13101" y="27174"/>
                  </a:lnTo>
                  <a:lnTo>
                    <a:pt x="12189" y="44773"/>
                  </a:lnTo>
                  <a:lnTo>
                    <a:pt x="16475" y="45928"/>
                  </a:lnTo>
                  <a:lnTo>
                    <a:pt x="15837" y="24925"/>
                  </a:lnTo>
                  <a:lnTo>
                    <a:pt x="15685" y="22159"/>
                  </a:lnTo>
                  <a:cubicBezTo>
                    <a:pt x="15685" y="22159"/>
                    <a:pt x="12706" y="19393"/>
                    <a:pt x="14864" y="15350"/>
                  </a:cubicBezTo>
                  <a:cubicBezTo>
                    <a:pt x="15624" y="13952"/>
                    <a:pt x="17813" y="10122"/>
                    <a:pt x="18998" y="8207"/>
                  </a:cubicBezTo>
                  <a:cubicBezTo>
                    <a:pt x="20214" y="6293"/>
                    <a:pt x="23253" y="2128"/>
                    <a:pt x="23253" y="2128"/>
                  </a:cubicBezTo>
                  <a:lnTo>
                    <a:pt x="23162" y="1"/>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7" name="Google Shape;3590;p70"/>
            <p:cNvSpPr/>
            <p:nvPr/>
          </p:nvSpPr>
          <p:spPr>
            <a:xfrm>
              <a:off x="7042581" y="2047470"/>
              <a:ext cx="28280" cy="86654"/>
            </a:xfrm>
            <a:custGeom>
              <a:avLst/>
              <a:gdLst/>
              <a:ahLst/>
              <a:cxnLst/>
              <a:rect l="l" t="t" r="r" b="b"/>
              <a:pathLst>
                <a:path w="1885" h="5776" extrusionOk="0">
                  <a:moveTo>
                    <a:pt x="0" y="0"/>
                  </a:moveTo>
                  <a:cubicBezTo>
                    <a:pt x="243" y="152"/>
                    <a:pt x="486" y="365"/>
                    <a:pt x="669" y="608"/>
                  </a:cubicBezTo>
                  <a:cubicBezTo>
                    <a:pt x="1064" y="1216"/>
                    <a:pt x="1338" y="1915"/>
                    <a:pt x="1489" y="2645"/>
                  </a:cubicBezTo>
                  <a:cubicBezTo>
                    <a:pt x="1641" y="3374"/>
                    <a:pt x="1733" y="4104"/>
                    <a:pt x="1733" y="4864"/>
                  </a:cubicBezTo>
                  <a:cubicBezTo>
                    <a:pt x="1733" y="5167"/>
                    <a:pt x="1733" y="5471"/>
                    <a:pt x="1733" y="5775"/>
                  </a:cubicBezTo>
                  <a:cubicBezTo>
                    <a:pt x="1824" y="5471"/>
                    <a:pt x="1854" y="5167"/>
                    <a:pt x="1854" y="4864"/>
                  </a:cubicBezTo>
                  <a:cubicBezTo>
                    <a:pt x="1885" y="4104"/>
                    <a:pt x="1824" y="3344"/>
                    <a:pt x="1641" y="2614"/>
                  </a:cubicBezTo>
                  <a:cubicBezTo>
                    <a:pt x="1520" y="1854"/>
                    <a:pt x="1216" y="1155"/>
                    <a:pt x="760" y="547"/>
                  </a:cubicBezTo>
                  <a:cubicBezTo>
                    <a:pt x="608" y="365"/>
                    <a:pt x="456" y="213"/>
                    <a:pt x="243" y="91"/>
                  </a:cubicBezTo>
                  <a:cubicBezTo>
                    <a:pt x="182" y="31"/>
                    <a:pt x="91" y="0"/>
                    <a:pt x="0"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8" name="Google Shape;3591;p70"/>
            <p:cNvSpPr/>
            <p:nvPr/>
          </p:nvSpPr>
          <p:spPr>
            <a:xfrm>
              <a:off x="7085443" y="1770673"/>
              <a:ext cx="134542" cy="290943"/>
            </a:xfrm>
            <a:custGeom>
              <a:avLst/>
              <a:gdLst/>
              <a:ahLst/>
              <a:cxnLst/>
              <a:rect l="l" t="t" r="r" b="b"/>
              <a:pathLst>
                <a:path w="8968" h="19393" extrusionOk="0">
                  <a:moveTo>
                    <a:pt x="8967" y="0"/>
                  </a:moveTo>
                  <a:lnTo>
                    <a:pt x="8967" y="0"/>
                  </a:lnTo>
                  <a:cubicBezTo>
                    <a:pt x="8906" y="61"/>
                    <a:pt x="8845" y="122"/>
                    <a:pt x="8815" y="182"/>
                  </a:cubicBezTo>
                  <a:cubicBezTo>
                    <a:pt x="8724" y="274"/>
                    <a:pt x="8602" y="456"/>
                    <a:pt x="8420" y="669"/>
                  </a:cubicBezTo>
                  <a:cubicBezTo>
                    <a:pt x="8086" y="1125"/>
                    <a:pt x="7630" y="1763"/>
                    <a:pt x="7082" y="2614"/>
                  </a:cubicBezTo>
                  <a:cubicBezTo>
                    <a:pt x="6535" y="3617"/>
                    <a:pt x="5867" y="4590"/>
                    <a:pt x="5137" y="5471"/>
                  </a:cubicBezTo>
                  <a:cubicBezTo>
                    <a:pt x="4651" y="5988"/>
                    <a:pt x="4225" y="6505"/>
                    <a:pt x="3800" y="7052"/>
                  </a:cubicBezTo>
                  <a:cubicBezTo>
                    <a:pt x="3374" y="7660"/>
                    <a:pt x="3009" y="8328"/>
                    <a:pt x="2706" y="8997"/>
                  </a:cubicBezTo>
                  <a:cubicBezTo>
                    <a:pt x="2067" y="10365"/>
                    <a:pt x="1581" y="11733"/>
                    <a:pt x="1095" y="12949"/>
                  </a:cubicBezTo>
                  <a:cubicBezTo>
                    <a:pt x="608" y="14012"/>
                    <a:pt x="274" y="15137"/>
                    <a:pt x="91" y="16292"/>
                  </a:cubicBezTo>
                  <a:cubicBezTo>
                    <a:pt x="0" y="17082"/>
                    <a:pt x="91" y="17903"/>
                    <a:pt x="395" y="18633"/>
                  </a:cubicBezTo>
                  <a:cubicBezTo>
                    <a:pt x="456" y="18845"/>
                    <a:pt x="578" y="19028"/>
                    <a:pt x="699" y="19210"/>
                  </a:cubicBezTo>
                  <a:cubicBezTo>
                    <a:pt x="730" y="19271"/>
                    <a:pt x="760" y="19332"/>
                    <a:pt x="821" y="19392"/>
                  </a:cubicBezTo>
                  <a:cubicBezTo>
                    <a:pt x="669" y="19119"/>
                    <a:pt x="547" y="18876"/>
                    <a:pt x="426" y="18572"/>
                  </a:cubicBezTo>
                  <a:cubicBezTo>
                    <a:pt x="152" y="17842"/>
                    <a:pt x="91" y="17082"/>
                    <a:pt x="183" y="16292"/>
                  </a:cubicBezTo>
                  <a:cubicBezTo>
                    <a:pt x="395" y="15167"/>
                    <a:pt x="730" y="14043"/>
                    <a:pt x="1186" y="13009"/>
                  </a:cubicBezTo>
                  <a:cubicBezTo>
                    <a:pt x="1702" y="11794"/>
                    <a:pt x="2189" y="10426"/>
                    <a:pt x="2827" y="9058"/>
                  </a:cubicBezTo>
                  <a:cubicBezTo>
                    <a:pt x="3131" y="8389"/>
                    <a:pt x="3496" y="7751"/>
                    <a:pt x="3921" y="7143"/>
                  </a:cubicBezTo>
                  <a:cubicBezTo>
                    <a:pt x="4316" y="6566"/>
                    <a:pt x="4803" y="6079"/>
                    <a:pt x="5228" y="5562"/>
                  </a:cubicBezTo>
                  <a:cubicBezTo>
                    <a:pt x="5958" y="4681"/>
                    <a:pt x="6627" y="3708"/>
                    <a:pt x="7174" y="2675"/>
                  </a:cubicBezTo>
                  <a:cubicBezTo>
                    <a:pt x="7690" y="1824"/>
                    <a:pt x="8146" y="1155"/>
                    <a:pt x="8450" y="699"/>
                  </a:cubicBezTo>
                  <a:lnTo>
                    <a:pt x="8845" y="182"/>
                  </a:lnTo>
                  <a:cubicBezTo>
                    <a:pt x="8876" y="122"/>
                    <a:pt x="8937" y="61"/>
                    <a:pt x="8967"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9" name="Google Shape;3592;p70"/>
            <p:cNvSpPr/>
            <p:nvPr/>
          </p:nvSpPr>
          <p:spPr>
            <a:xfrm>
              <a:off x="7076772" y="2062052"/>
              <a:ext cx="15528" cy="138188"/>
            </a:xfrm>
            <a:custGeom>
              <a:avLst/>
              <a:gdLst/>
              <a:ahLst/>
              <a:cxnLst/>
              <a:rect l="l" t="t" r="r" b="b"/>
              <a:pathLst>
                <a:path w="1035" h="9211" extrusionOk="0">
                  <a:moveTo>
                    <a:pt x="852" y="1"/>
                  </a:moveTo>
                  <a:lnTo>
                    <a:pt x="852" y="1"/>
                  </a:lnTo>
                  <a:cubicBezTo>
                    <a:pt x="821" y="1"/>
                    <a:pt x="882" y="518"/>
                    <a:pt x="882" y="1338"/>
                  </a:cubicBezTo>
                  <a:cubicBezTo>
                    <a:pt x="882" y="2433"/>
                    <a:pt x="791" y="3527"/>
                    <a:pt x="639" y="4591"/>
                  </a:cubicBezTo>
                  <a:cubicBezTo>
                    <a:pt x="457" y="5837"/>
                    <a:pt x="274" y="6961"/>
                    <a:pt x="122" y="7843"/>
                  </a:cubicBezTo>
                  <a:cubicBezTo>
                    <a:pt x="92" y="8268"/>
                    <a:pt x="31" y="8603"/>
                    <a:pt x="1" y="8816"/>
                  </a:cubicBezTo>
                  <a:cubicBezTo>
                    <a:pt x="1" y="8968"/>
                    <a:pt x="1" y="9089"/>
                    <a:pt x="1" y="9211"/>
                  </a:cubicBezTo>
                  <a:cubicBezTo>
                    <a:pt x="31" y="9089"/>
                    <a:pt x="62" y="8968"/>
                    <a:pt x="62" y="8846"/>
                  </a:cubicBezTo>
                  <a:cubicBezTo>
                    <a:pt x="122" y="8603"/>
                    <a:pt x="183" y="8268"/>
                    <a:pt x="244" y="7873"/>
                  </a:cubicBezTo>
                  <a:cubicBezTo>
                    <a:pt x="426" y="7053"/>
                    <a:pt x="609" y="5928"/>
                    <a:pt x="791" y="4651"/>
                  </a:cubicBezTo>
                  <a:cubicBezTo>
                    <a:pt x="973" y="3557"/>
                    <a:pt x="1034" y="2463"/>
                    <a:pt x="1004" y="1369"/>
                  </a:cubicBezTo>
                  <a:cubicBezTo>
                    <a:pt x="1004" y="1156"/>
                    <a:pt x="973" y="974"/>
                    <a:pt x="973" y="791"/>
                  </a:cubicBezTo>
                  <a:cubicBezTo>
                    <a:pt x="943" y="639"/>
                    <a:pt x="913" y="487"/>
                    <a:pt x="913" y="366"/>
                  </a:cubicBezTo>
                  <a:cubicBezTo>
                    <a:pt x="913" y="244"/>
                    <a:pt x="882" y="122"/>
                    <a:pt x="852"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30" name="Google Shape;3593;p70"/>
            <p:cNvSpPr/>
            <p:nvPr/>
          </p:nvSpPr>
          <p:spPr>
            <a:xfrm>
              <a:off x="7043481" y="2046554"/>
              <a:ext cx="38781" cy="76183"/>
            </a:xfrm>
            <a:custGeom>
              <a:avLst/>
              <a:gdLst/>
              <a:ahLst/>
              <a:cxnLst/>
              <a:rect l="l" t="t" r="r" b="b"/>
              <a:pathLst>
                <a:path w="2585" h="5078" extrusionOk="0">
                  <a:moveTo>
                    <a:pt x="1" y="0"/>
                  </a:moveTo>
                  <a:cubicBezTo>
                    <a:pt x="730" y="578"/>
                    <a:pt x="974" y="1277"/>
                    <a:pt x="1217" y="2159"/>
                  </a:cubicBezTo>
                  <a:cubicBezTo>
                    <a:pt x="1460" y="3040"/>
                    <a:pt x="1551" y="3952"/>
                    <a:pt x="1764" y="4833"/>
                  </a:cubicBezTo>
                  <a:cubicBezTo>
                    <a:pt x="1764" y="4894"/>
                    <a:pt x="1794" y="4955"/>
                    <a:pt x="1825" y="5016"/>
                  </a:cubicBezTo>
                  <a:cubicBezTo>
                    <a:pt x="1868" y="5059"/>
                    <a:pt x="1922" y="5078"/>
                    <a:pt x="1979" y="5078"/>
                  </a:cubicBezTo>
                  <a:cubicBezTo>
                    <a:pt x="2121" y="5078"/>
                    <a:pt x="2285" y="4963"/>
                    <a:pt x="2372" y="4833"/>
                  </a:cubicBezTo>
                  <a:cubicBezTo>
                    <a:pt x="2554" y="4408"/>
                    <a:pt x="2585" y="3921"/>
                    <a:pt x="2433" y="3496"/>
                  </a:cubicBezTo>
                  <a:cubicBezTo>
                    <a:pt x="2341" y="2736"/>
                    <a:pt x="2098" y="2007"/>
                    <a:pt x="1733" y="1307"/>
                  </a:cubicBezTo>
                  <a:cubicBezTo>
                    <a:pt x="1369" y="669"/>
                    <a:pt x="761" y="183"/>
                    <a:pt x="31" y="0"/>
                  </a:cubicBezTo>
                  <a:close/>
                </a:path>
              </a:pathLst>
            </a:custGeom>
            <a:solidFill>
              <a:srgbClr val="000000"/>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31" name="Google Shape;3594;p70"/>
            <p:cNvSpPr/>
            <p:nvPr/>
          </p:nvSpPr>
          <p:spPr>
            <a:xfrm>
              <a:off x="7240479" y="1737383"/>
              <a:ext cx="276826" cy="694511"/>
            </a:xfrm>
            <a:custGeom>
              <a:avLst/>
              <a:gdLst/>
              <a:ahLst/>
              <a:cxnLst/>
              <a:rect l="l" t="t" r="r" b="b"/>
              <a:pathLst>
                <a:path w="18452" h="46293" extrusionOk="0">
                  <a:moveTo>
                    <a:pt x="7509" y="0"/>
                  </a:moveTo>
                  <a:cubicBezTo>
                    <a:pt x="7509" y="0"/>
                    <a:pt x="7782" y="2341"/>
                    <a:pt x="7782" y="2584"/>
                  </a:cubicBezTo>
                  <a:cubicBezTo>
                    <a:pt x="7813" y="2797"/>
                    <a:pt x="4712" y="9818"/>
                    <a:pt x="3527" y="13040"/>
                  </a:cubicBezTo>
                  <a:cubicBezTo>
                    <a:pt x="2311" y="16292"/>
                    <a:pt x="730" y="23952"/>
                    <a:pt x="366" y="26931"/>
                  </a:cubicBezTo>
                  <a:cubicBezTo>
                    <a:pt x="1" y="29940"/>
                    <a:pt x="1399" y="46293"/>
                    <a:pt x="1399" y="46293"/>
                  </a:cubicBezTo>
                  <a:lnTo>
                    <a:pt x="17873" y="40639"/>
                  </a:lnTo>
                  <a:cubicBezTo>
                    <a:pt x="17357" y="35897"/>
                    <a:pt x="12889" y="26414"/>
                    <a:pt x="12889" y="26414"/>
                  </a:cubicBezTo>
                  <a:lnTo>
                    <a:pt x="14652" y="16596"/>
                  </a:lnTo>
                  <a:cubicBezTo>
                    <a:pt x="14652" y="16596"/>
                    <a:pt x="18451" y="4408"/>
                    <a:pt x="17691" y="3526"/>
                  </a:cubicBezTo>
                  <a:cubicBezTo>
                    <a:pt x="16931" y="2614"/>
                    <a:pt x="10761" y="1398"/>
                    <a:pt x="10761" y="1398"/>
                  </a:cubicBezTo>
                  <a:lnTo>
                    <a:pt x="9667" y="243"/>
                  </a:lnTo>
                  <a:lnTo>
                    <a:pt x="7509" y="0"/>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32" name="Google Shape;3595;p70"/>
            <p:cNvSpPr/>
            <p:nvPr/>
          </p:nvSpPr>
          <p:spPr>
            <a:xfrm>
              <a:off x="7249150" y="2104209"/>
              <a:ext cx="190622" cy="65786"/>
            </a:xfrm>
            <a:custGeom>
              <a:avLst/>
              <a:gdLst/>
              <a:ahLst/>
              <a:cxnLst/>
              <a:rect l="l" t="t" r="r" b="b"/>
              <a:pathLst>
                <a:path w="12706" h="4385" extrusionOk="0">
                  <a:moveTo>
                    <a:pt x="2486" y="0"/>
                  </a:moveTo>
                  <a:cubicBezTo>
                    <a:pt x="2236" y="0"/>
                    <a:pt x="1985" y="24"/>
                    <a:pt x="1733" y="78"/>
                  </a:cubicBezTo>
                  <a:cubicBezTo>
                    <a:pt x="1064" y="230"/>
                    <a:pt x="760" y="230"/>
                    <a:pt x="92" y="413"/>
                  </a:cubicBezTo>
                  <a:lnTo>
                    <a:pt x="0" y="960"/>
                  </a:lnTo>
                  <a:cubicBezTo>
                    <a:pt x="372" y="1130"/>
                    <a:pt x="825" y="1166"/>
                    <a:pt x="1302" y="1166"/>
                  </a:cubicBezTo>
                  <a:cubicBezTo>
                    <a:pt x="1658" y="1166"/>
                    <a:pt x="2028" y="1146"/>
                    <a:pt x="2386" y="1146"/>
                  </a:cubicBezTo>
                  <a:cubicBezTo>
                    <a:pt x="2919" y="1146"/>
                    <a:pt x="3428" y="1191"/>
                    <a:pt x="3830" y="1416"/>
                  </a:cubicBezTo>
                  <a:cubicBezTo>
                    <a:pt x="4165" y="1659"/>
                    <a:pt x="4469" y="1902"/>
                    <a:pt x="4772" y="2176"/>
                  </a:cubicBezTo>
                  <a:cubicBezTo>
                    <a:pt x="5168" y="2480"/>
                    <a:pt x="5624" y="2692"/>
                    <a:pt x="6079" y="2875"/>
                  </a:cubicBezTo>
                  <a:cubicBezTo>
                    <a:pt x="7022" y="3240"/>
                    <a:pt x="7994" y="3604"/>
                    <a:pt x="8937" y="3939"/>
                  </a:cubicBezTo>
                  <a:cubicBezTo>
                    <a:pt x="9609" y="4177"/>
                    <a:pt x="10281" y="4385"/>
                    <a:pt x="10943" y="4385"/>
                  </a:cubicBezTo>
                  <a:cubicBezTo>
                    <a:pt x="11208" y="4385"/>
                    <a:pt x="11472" y="4351"/>
                    <a:pt x="11733" y="4273"/>
                  </a:cubicBezTo>
                  <a:cubicBezTo>
                    <a:pt x="12037" y="4212"/>
                    <a:pt x="12311" y="4030"/>
                    <a:pt x="12493" y="3787"/>
                  </a:cubicBezTo>
                  <a:cubicBezTo>
                    <a:pt x="12675" y="3544"/>
                    <a:pt x="12706" y="3209"/>
                    <a:pt x="12584" y="2936"/>
                  </a:cubicBezTo>
                  <a:cubicBezTo>
                    <a:pt x="12463" y="2753"/>
                    <a:pt x="12250" y="2601"/>
                    <a:pt x="12037" y="2510"/>
                  </a:cubicBezTo>
                  <a:cubicBezTo>
                    <a:pt x="10365" y="1750"/>
                    <a:pt x="8481" y="1750"/>
                    <a:pt x="6718" y="1233"/>
                  </a:cubicBezTo>
                  <a:cubicBezTo>
                    <a:pt x="5320" y="793"/>
                    <a:pt x="3922" y="0"/>
                    <a:pt x="2486" y="0"/>
                  </a:cubicBezTo>
                  <a:close/>
                </a:path>
              </a:pathLst>
            </a:custGeom>
            <a:solidFill>
              <a:srgbClr val="000000"/>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33" name="Google Shape;3596;p70"/>
            <p:cNvSpPr/>
            <p:nvPr/>
          </p:nvSpPr>
          <p:spPr>
            <a:xfrm>
              <a:off x="7320292" y="1775789"/>
              <a:ext cx="281822" cy="393216"/>
            </a:xfrm>
            <a:custGeom>
              <a:avLst/>
              <a:gdLst/>
              <a:ahLst/>
              <a:cxnLst/>
              <a:rect l="l" t="t" r="r" b="b"/>
              <a:pathLst>
                <a:path w="18785" h="26210" extrusionOk="0">
                  <a:moveTo>
                    <a:pt x="10397" y="0"/>
                  </a:moveTo>
                  <a:cubicBezTo>
                    <a:pt x="10293" y="0"/>
                    <a:pt x="10200" y="18"/>
                    <a:pt x="10122" y="54"/>
                  </a:cubicBezTo>
                  <a:cubicBezTo>
                    <a:pt x="9879" y="145"/>
                    <a:pt x="7447" y="5373"/>
                    <a:pt x="6961" y="7957"/>
                  </a:cubicBezTo>
                  <a:cubicBezTo>
                    <a:pt x="6474" y="10571"/>
                    <a:pt x="9879" y="18140"/>
                    <a:pt x="9879" y="18140"/>
                  </a:cubicBezTo>
                  <a:lnTo>
                    <a:pt x="638" y="18018"/>
                  </a:lnTo>
                  <a:lnTo>
                    <a:pt x="0" y="22608"/>
                  </a:lnTo>
                  <a:cubicBezTo>
                    <a:pt x="0" y="22608"/>
                    <a:pt x="8632" y="25191"/>
                    <a:pt x="11490" y="25739"/>
                  </a:cubicBezTo>
                  <a:cubicBezTo>
                    <a:pt x="12878" y="26007"/>
                    <a:pt x="14266" y="26210"/>
                    <a:pt x="15409" y="26210"/>
                  </a:cubicBezTo>
                  <a:cubicBezTo>
                    <a:pt x="16594" y="26210"/>
                    <a:pt x="17516" y="25992"/>
                    <a:pt x="17903" y="25404"/>
                  </a:cubicBezTo>
                  <a:cubicBezTo>
                    <a:pt x="18359" y="24675"/>
                    <a:pt x="18663" y="23884"/>
                    <a:pt x="18785" y="23033"/>
                  </a:cubicBezTo>
                  <a:lnTo>
                    <a:pt x="17022" y="13519"/>
                  </a:lnTo>
                  <a:lnTo>
                    <a:pt x="15502" y="7562"/>
                  </a:lnTo>
                  <a:cubicBezTo>
                    <a:pt x="15502" y="7562"/>
                    <a:pt x="15228" y="4887"/>
                    <a:pt x="14529" y="3337"/>
                  </a:cubicBezTo>
                  <a:cubicBezTo>
                    <a:pt x="13890" y="1948"/>
                    <a:pt x="11499" y="0"/>
                    <a:pt x="10397" y="0"/>
                  </a:cubicBez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34" name="Google Shape;3597;p70"/>
            <p:cNvSpPr/>
            <p:nvPr/>
          </p:nvSpPr>
          <p:spPr>
            <a:xfrm>
              <a:off x="7273319" y="1764282"/>
              <a:ext cx="125421" cy="286383"/>
            </a:xfrm>
            <a:custGeom>
              <a:avLst/>
              <a:gdLst/>
              <a:ahLst/>
              <a:cxnLst/>
              <a:rect l="l" t="t" r="r" b="b"/>
              <a:pathLst>
                <a:path w="8360" h="19089" extrusionOk="0">
                  <a:moveTo>
                    <a:pt x="8359" y="1"/>
                  </a:moveTo>
                  <a:lnTo>
                    <a:pt x="8359" y="1"/>
                  </a:lnTo>
                  <a:cubicBezTo>
                    <a:pt x="8359" y="183"/>
                    <a:pt x="8329" y="396"/>
                    <a:pt x="8298" y="700"/>
                  </a:cubicBezTo>
                  <a:cubicBezTo>
                    <a:pt x="8268" y="1277"/>
                    <a:pt x="8177" y="2128"/>
                    <a:pt x="7964" y="3162"/>
                  </a:cubicBezTo>
                  <a:cubicBezTo>
                    <a:pt x="7751" y="4408"/>
                    <a:pt x="7447" y="5593"/>
                    <a:pt x="7022" y="6779"/>
                  </a:cubicBezTo>
                  <a:cubicBezTo>
                    <a:pt x="6809" y="7447"/>
                    <a:pt x="6535" y="8116"/>
                    <a:pt x="6231" y="8815"/>
                  </a:cubicBezTo>
                  <a:cubicBezTo>
                    <a:pt x="6171" y="8998"/>
                    <a:pt x="6079" y="9180"/>
                    <a:pt x="5988" y="9332"/>
                  </a:cubicBezTo>
                  <a:cubicBezTo>
                    <a:pt x="5867" y="9484"/>
                    <a:pt x="5715" y="9575"/>
                    <a:pt x="5532" y="9606"/>
                  </a:cubicBezTo>
                  <a:lnTo>
                    <a:pt x="4408" y="9970"/>
                  </a:lnTo>
                  <a:lnTo>
                    <a:pt x="4013" y="10062"/>
                  </a:lnTo>
                  <a:lnTo>
                    <a:pt x="3861" y="10122"/>
                  </a:lnTo>
                  <a:lnTo>
                    <a:pt x="4013" y="10213"/>
                  </a:lnTo>
                  <a:lnTo>
                    <a:pt x="4043" y="10234"/>
                  </a:lnTo>
                  <a:lnTo>
                    <a:pt x="4043" y="10234"/>
                  </a:lnTo>
                  <a:lnTo>
                    <a:pt x="4043" y="10244"/>
                  </a:lnTo>
                  <a:lnTo>
                    <a:pt x="4053" y="10241"/>
                  </a:lnTo>
                  <a:lnTo>
                    <a:pt x="4053" y="10241"/>
                  </a:lnTo>
                  <a:lnTo>
                    <a:pt x="5354" y="11118"/>
                  </a:lnTo>
                  <a:lnTo>
                    <a:pt x="5354" y="11118"/>
                  </a:lnTo>
                  <a:lnTo>
                    <a:pt x="1520" y="16779"/>
                  </a:lnTo>
                  <a:lnTo>
                    <a:pt x="395" y="18451"/>
                  </a:lnTo>
                  <a:lnTo>
                    <a:pt x="92" y="18937"/>
                  </a:lnTo>
                  <a:cubicBezTo>
                    <a:pt x="61" y="18967"/>
                    <a:pt x="31" y="19028"/>
                    <a:pt x="0" y="19089"/>
                  </a:cubicBezTo>
                  <a:cubicBezTo>
                    <a:pt x="31" y="19059"/>
                    <a:pt x="92" y="18998"/>
                    <a:pt x="122" y="18937"/>
                  </a:cubicBezTo>
                  <a:lnTo>
                    <a:pt x="426" y="18511"/>
                  </a:lnTo>
                  <a:lnTo>
                    <a:pt x="1611" y="16840"/>
                  </a:lnTo>
                  <a:lnTo>
                    <a:pt x="5502" y="11125"/>
                  </a:lnTo>
                  <a:lnTo>
                    <a:pt x="5532" y="11065"/>
                  </a:lnTo>
                  <a:lnTo>
                    <a:pt x="5472" y="11004"/>
                  </a:lnTo>
                  <a:lnTo>
                    <a:pt x="4199" y="10192"/>
                  </a:lnTo>
                  <a:lnTo>
                    <a:pt x="4199" y="10192"/>
                  </a:lnTo>
                  <a:lnTo>
                    <a:pt x="4408" y="10122"/>
                  </a:lnTo>
                  <a:lnTo>
                    <a:pt x="5563" y="9758"/>
                  </a:lnTo>
                  <a:cubicBezTo>
                    <a:pt x="5745" y="9727"/>
                    <a:pt x="5958" y="9606"/>
                    <a:pt x="6079" y="9423"/>
                  </a:cubicBezTo>
                  <a:cubicBezTo>
                    <a:pt x="6171" y="9241"/>
                    <a:pt x="6262" y="9058"/>
                    <a:pt x="6353" y="8876"/>
                  </a:cubicBezTo>
                  <a:cubicBezTo>
                    <a:pt x="6657" y="8177"/>
                    <a:pt x="6900" y="7478"/>
                    <a:pt x="7143" y="6840"/>
                  </a:cubicBezTo>
                  <a:cubicBezTo>
                    <a:pt x="7538" y="5654"/>
                    <a:pt x="7842" y="4438"/>
                    <a:pt x="8055" y="3192"/>
                  </a:cubicBezTo>
                  <a:cubicBezTo>
                    <a:pt x="8177" y="2371"/>
                    <a:pt x="8298" y="1520"/>
                    <a:pt x="8329" y="700"/>
                  </a:cubicBezTo>
                  <a:cubicBezTo>
                    <a:pt x="8359" y="365"/>
                    <a:pt x="8359" y="153"/>
                    <a:pt x="8359"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35" name="Google Shape;3598;p70"/>
            <p:cNvSpPr/>
            <p:nvPr/>
          </p:nvSpPr>
          <p:spPr>
            <a:xfrm>
              <a:off x="7419699" y="1777965"/>
              <a:ext cx="58840" cy="247166"/>
            </a:xfrm>
            <a:custGeom>
              <a:avLst/>
              <a:gdLst/>
              <a:ahLst/>
              <a:cxnLst/>
              <a:rect l="l" t="t" r="r" b="b"/>
              <a:pathLst>
                <a:path w="3922" h="16475" extrusionOk="0">
                  <a:moveTo>
                    <a:pt x="3709" y="0"/>
                  </a:moveTo>
                  <a:cubicBezTo>
                    <a:pt x="3526" y="0"/>
                    <a:pt x="3344" y="31"/>
                    <a:pt x="3192" y="92"/>
                  </a:cubicBezTo>
                  <a:cubicBezTo>
                    <a:pt x="2554" y="335"/>
                    <a:pt x="2037" y="791"/>
                    <a:pt x="1672" y="1338"/>
                  </a:cubicBezTo>
                  <a:cubicBezTo>
                    <a:pt x="1399" y="1733"/>
                    <a:pt x="1186" y="2128"/>
                    <a:pt x="1003" y="2554"/>
                  </a:cubicBezTo>
                  <a:cubicBezTo>
                    <a:pt x="791" y="3040"/>
                    <a:pt x="608" y="3526"/>
                    <a:pt x="456" y="4043"/>
                  </a:cubicBezTo>
                  <a:cubicBezTo>
                    <a:pt x="122" y="5198"/>
                    <a:pt x="0" y="6414"/>
                    <a:pt x="31" y="7599"/>
                  </a:cubicBezTo>
                  <a:cubicBezTo>
                    <a:pt x="61" y="8238"/>
                    <a:pt x="152" y="8846"/>
                    <a:pt x="335" y="9453"/>
                  </a:cubicBezTo>
                  <a:cubicBezTo>
                    <a:pt x="487" y="10031"/>
                    <a:pt x="639" y="10608"/>
                    <a:pt x="791" y="11125"/>
                  </a:cubicBezTo>
                  <a:cubicBezTo>
                    <a:pt x="1095" y="12189"/>
                    <a:pt x="1368" y="13162"/>
                    <a:pt x="1611" y="13952"/>
                  </a:cubicBezTo>
                  <a:cubicBezTo>
                    <a:pt x="1885" y="14742"/>
                    <a:pt x="2098" y="15381"/>
                    <a:pt x="2280" y="15806"/>
                  </a:cubicBezTo>
                  <a:cubicBezTo>
                    <a:pt x="2402" y="16019"/>
                    <a:pt x="2462" y="16201"/>
                    <a:pt x="2523" y="16292"/>
                  </a:cubicBezTo>
                  <a:cubicBezTo>
                    <a:pt x="2554" y="16353"/>
                    <a:pt x="2584" y="16414"/>
                    <a:pt x="2614" y="16475"/>
                  </a:cubicBezTo>
                  <a:cubicBezTo>
                    <a:pt x="2584" y="16414"/>
                    <a:pt x="2584" y="16353"/>
                    <a:pt x="2554" y="16292"/>
                  </a:cubicBezTo>
                  <a:cubicBezTo>
                    <a:pt x="2493" y="16171"/>
                    <a:pt x="2432" y="16019"/>
                    <a:pt x="2341" y="15806"/>
                  </a:cubicBezTo>
                  <a:cubicBezTo>
                    <a:pt x="2189" y="15350"/>
                    <a:pt x="1976" y="14712"/>
                    <a:pt x="1733" y="13922"/>
                  </a:cubicBezTo>
                  <a:cubicBezTo>
                    <a:pt x="1490" y="13101"/>
                    <a:pt x="1186" y="12159"/>
                    <a:pt x="943" y="11095"/>
                  </a:cubicBezTo>
                  <a:cubicBezTo>
                    <a:pt x="669" y="10031"/>
                    <a:pt x="244" y="8876"/>
                    <a:pt x="213" y="7599"/>
                  </a:cubicBezTo>
                  <a:cubicBezTo>
                    <a:pt x="152" y="6414"/>
                    <a:pt x="304" y="5228"/>
                    <a:pt x="608" y="4073"/>
                  </a:cubicBezTo>
                  <a:cubicBezTo>
                    <a:pt x="760" y="3587"/>
                    <a:pt x="912" y="3070"/>
                    <a:pt x="1125" y="2614"/>
                  </a:cubicBezTo>
                  <a:cubicBezTo>
                    <a:pt x="1307" y="2189"/>
                    <a:pt x="1520" y="1794"/>
                    <a:pt x="1763" y="1399"/>
                  </a:cubicBezTo>
                  <a:cubicBezTo>
                    <a:pt x="2098" y="852"/>
                    <a:pt x="2614" y="426"/>
                    <a:pt x="3222" y="152"/>
                  </a:cubicBezTo>
                  <a:cubicBezTo>
                    <a:pt x="3435" y="61"/>
                    <a:pt x="3678" y="31"/>
                    <a:pt x="3921"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36" name="Google Shape;3599;p70"/>
            <p:cNvSpPr/>
            <p:nvPr/>
          </p:nvSpPr>
          <p:spPr>
            <a:xfrm>
              <a:off x="7318912" y="2043764"/>
              <a:ext cx="205684" cy="105858"/>
            </a:xfrm>
            <a:custGeom>
              <a:avLst/>
              <a:gdLst/>
              <a:ahLst/>
              <a:cxnLst/>
              <a:rect l="l" t="t" r="r" b="b"/>
              <a:pathLst>
                <a:path w="13710" h="7056" extrusionOk="0">
                  <a:moveTo>
                    <a:pt x="4546" y="0"/>
                  </a:moveTo>
                  <a:cubicBezTo>
                    <a:pt x="3348" y="0"/>
                    <a:pt x="2077" y="20"/>
                    <a:pt x="761" y="65"/>
                  </a:cubicBezTo>
                  <a:lnTo>
                    <a:pt x="700" y="65"/>
                  </a:lnTo>
                  <a:lnTo>
                    <a:pt x="700" y="186"/>
                  </a:lnTo>
                  <a:lnTo>
                    <a:pt x="1" y="4746"/>
                  </a:lnTo>
                  <a:lnTo>
                    <a:pt x="1" y="4807"/>
                  </a:lnTo>
                  <a:lnTo>
                    <a:pt x="92" y="4807"/>
                  </a:lnTo>
                  <a:lnTo>
                    <a:pt x="5898" y="6478"/>
                  </a:lnTo>
                  <a:lnTo>
                    <a:pt x="7569" y="6904"/>
                  </a:lnTo>
                  <a:lnTo>
                    <a:pt x="8025" y="7025"/>
                  </a:lnTo>
                  <a:lnTo>
                    <a:pt x="8025" y="7025"/>
                  </a:lnTo>
                  <a:lnTo>
                    <a:pt x="7600" y="6904"/>
                  </a:lnTo>
                  <a:lnTo>
                    <a:pt x="5928" y="6387"/>
                  </a:lnTo>
                  <a:lnTo>
                    <a:pt x="163" y="4706"/>
                  </a:lnTo>
                  <a:lnTo>
                    <a:pt x="163" y="4706"/>
                  </a:lnTo>
                  <a:cubicBezTo>
                    <a:pt x="374" y="3298"/>
                    <a:pt x="613" y="1801"/>
                    <a:pt x="852" y="217"/>
                  </a:cubicBezTo>
                  <a:lnTo>
                    <a:pt x="852" y="214"/>
                  </a:lnTo>
                  <a:lnTo>
                    <a:pt x="852" y="214"/>
                  </a:lnTo>
                  <a:cubicBezTo>
                    <a:pt x="2058" y="174"/>
                    <a:pt x="3226" y="158"/>
                    <a:pt x="4333" y="158"/>
                  </a:cubicBezTo>
                  <a:cubicBezTo>
                    <a:pt x="6485" y="158"/>
                    <a:pt x="8408" y="218"/>
                    <a:pt x="9940" y="278"/>
                  </a:cubicBezTo>
                  <a:cubicBezTo>
                    <a:pt x="11095" y="338"/>
                    <a:pt x="12038" y="399"/>
                    <a:pt x="12706" y="430"/>
                  </a:cubicBezTo>
                  <a:lnTo>
                    <a:pt x="13466" y="490"/>
                  </a:lnTo>
                  <a:lnTo>
                    <a:pt x="13709" y="490"/>
                  </a:lnTo>
                  <a:cubicBezTo>
                    <a:pt x="13649" y="460"/>
                    <a:pt x="13557" y="460"/>
                    <a:pt x="13466" y="460"/>
                  </a:cubicBezTo>
                  <a:lnTo>
                    <a:pt x="12706" y="369"/>
                  </a:lnTo>
                  <a:cubicBezTo>
                    <a:pt x="12038" y="308"/>
                    <a:pt x="11095" y="247"/>
                    <a:pt x="9940" y="156"/>
                  </a:cubicBezTo>
                  <a:cubicBezTo>
                    <a:pt x="8459" y="60"/>
                    <a:pt x="6612" y="0"/>
                    <a:pt x="4546" y="0"/>
                  </a:cubicBezTo>
                  <a:close/>
                  <a:moveTo>
                    <a:pt x="8025" y="7025"/>
                  </a:moveTo>
                  <a:cubicBezTo>
                    <a:pt x="8086" y="7056"/>
                    <a:pt x="8117" y="7056"/>
                    <a:pt x="8177" y="7056"/>
                  </a:cubicBezTo>
                  <a:cubicBezTo>
                    <a:pt x="8147" y="7025"/>
                    <a:pt x="8086" y="7025"/>
                    <a:pt x="8025" y="7025"/>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37" name="Google Shape;3600;p70"/>
            <p:cNvSpPr/>
            <p:nvPr/>
          </p:nvSpPr>
          <p:spPr>
            <a:xfrm>
              <a:off x="7466207" y="2037313"/>
              <a:ext cx="54744" cy="11117"/>
            </a:xfrm>
            <a:custGeom>
              <a:avLst/>
              <a:gdLst/>
              <a:ahLst/>
              <a:cxnLst/>
              <a:rect l="l" t="t" r="r" b="b"/>
              <a:pathLst>
                <a:path w="3649" h="741" extrusionOk="0">
                  <a:moveTo>
                    <a:pt x="3329" y="1"/>
                  </a:moveTo>
                  <a:cubicBezTo>
                    <a:pt x="2798" y="1"/>
                    <a:pt x="2270" y="64"/>
                    <a:pt x="1764" y="191"/>
                  </a:cubicBezTo>
                  <a:cubicBezTo>
                    <a:pt x="1156" y="312"/>
                    <a:pt x="548" y="495"/>
                    <a:pt x="1" y="738"/>
                  </a:cubicBezTo>
                  <a:cubicBezTo>
                    <a:pt x="1" y="740"/>
                    <a:pt x="4" y="741"/>
                    <a:pt x="11" y="741"/>
                  </a:cubicBezTo>
                  <a:cubicBezTo>
                    <a:pt x="108" y="741"/>
                    <a:pt x="884" y="544"/>
                    <a:pt x="1794" y="373"/>
                  </a:cubicBezTo>
                  <a:cubicBezTo>
                    <a:pt x="2797" y="160"/>
                    <a:pt x="3648" y="69"/>
                    <a:pt x="3648" y="9"/>
                  </a:cubicBezTo>
                  <a:cubicBezTo>
                    <a:pt x="3542" y="3"/>
                    <a:pt x="3435" y="1"/>
                    <a:pt x="3329"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38" name="Google Shape;3601;p70"/>
            <p:cNvSpPr/>
            <p:nvPr/>
          </p:nvSpPr>
          <p:spPr>
            <a:xfrm>
              <a:off x="7266928" y="2283069"/>
              <a:ext cx="30575" cy="29495"/>
            </a:xfrm>
            <a:custGeom>
              <a:avLst/>
              <a:gdLst/>
              <a:ahLst/>
              <a:cxnLst/>
              <a:rect l="l" t="t" r="r" b="b"/>
              <a:pathLst>
                <a:path w="2038" h="1966" extrusionOk="0">
                  <a:moveTo>
                    <a:pt x="1083" y="0"/>
                  </a:moveTo>
                  <a:cubicBezTo>
                    <a:pt x="957" y="0"/>
                    <a:pt x="829" y="25"/>
                    <a:pt x="700" y="72"/>
                  </a:cubicBezTo>
                  <a:cubicBezTo>
                    <a:pt x="426" y="193"/>
                    <a:pt x="244" y="406"/>
                    <a:pt x="153" y="710"/>
                  </a:cubicBezTo>
                  <a:cubicBezTo>
                    <a:pt x="1" y="1227"/>
                    <a:pt x="274" y="1774"/>
                    <a:pt x="821" y="1926"/>
                  </a:cubicBezTo>
                  <a:cubicBezTo>
                    <a:pt x="910" y="1952"/>
                    <a:pt x="1004" y="1966"/>
                    <a:pt x="1098" y="1966"/>
                  </a:cubicBezTo>
                  <a:cubicBezTo>
                    <a:pt x="1328" y="1966"/>
                    <a:pt x="1561" y="1885"/>
                    <a:pt x="1733" y="1713"/>
                  </a:cubicBezTo>
                  <a:cubicBezTo>
                    <a:pt x="1885" y="1591"/>
                    <a:pt x="2007" y="1379"/>
                    <a:pt x="2037" y="1166"/>
                  </a:cubicBezTo>
                  <a:cubicBezTo>
                    <a:pt x="2037" y="1105"/>
                    <a:pt x="2037" y="1014"/>
                    <a:pt x="2037" y="923"/>
                  </a:cubicBezTo>
                  <a:cubicBezTo>
                    <a:pt x="2007" y="923"/>
                    <a:pt x="2007" y="1014"/>
                    <a:pt x="1976" y="1166"/>
                  </a:cubicBezTo>
                  <a:cubicBezTo>
                    <a:pt x="1916" y="1348"/>
                    <a:pt x="1825" y="1500"/>
                    <a:pt x="1673" y="1622"/>
                  </a:cubicBezTo>
                  <a:cubicBezTo>
                    <a:pt x="1505" y="1748"/>
                    <a:pt x="1322" y="1816"/>
                    <a:pt x="1135" y="1816"/>
                  </a:cubicBezTo>
                  <a:cubicBezTo>
                    <a:pt x="1052" y="1816"/>
                    <a:pt x="967" y="1802"/>
                    <a:pt x="882" y="1774"/>
                  </a:cubicBezTo>
                  <a:cubicBezTo>
                    <a:pt x="639" y="1713"/>
                    <a:pt x="457" y="1531"/>
                    <a:pt x="366" y="1318"/>
                  </a:cubicBezTo>
                  <a:cubicBezTo>
                    <a:pt x="183" y="892"/>
                    <a:pt x="366" y="406"/>
                    <a:pt x="791" y="224"/>
                  </a:cubicBezTo>
                  <a:cubicBezTo>
                    <a:pt x="905" y="173"/>
                    <a:pt x="1019" y="148"/>
                    <a:pt x="1131" y="148"/>
                  </a:cubicBezTo>
                  <a:cubicBezTo>
                    <a:pt x="1288" y="148"/>
                    <a:pt x="1440" y="196"/>
                    <a:pt x="1581" y="284"/>
                  </a:cubicBezTo>
                  <a:cubicBezTo>
                    <a:pt x="1764" y="375"/>
                    <a:pt x="1885" y="527"/>
                    <a:pt x="1946" y="710"/>
                  </a:cubicBezTo>
                  <a:cubicBezTo>
                    <a:pt x="2007" y="862"/>
                    <a:pt x="2037" y="923"/>
                    <a:pt x="2037" y="923"/>
                  </a:cubicBezTo>
                  <a:cubicBezTo>
                    <a:pt x="2037" y="862"/>
                    <a:pt x="2037" y="771"/>
                    <a:pt x="2007" y="710"/>
                  </a:cubicBezTo>
                  <a:cubicBezTo>
                    <a:pt x="1946" y="497"/>
                    <a:pt x="1825" y="315"/>
                    <a:pt x="1642" y="193"/>
                  </a:cubicBezTo>
                  <a:cubicBezTo>
                    <a:pt x="1474" y="62"/>
                    <a:pt x="1283" y="0"/>
                    <a:pt x="1083"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39" name="Google Shape;3602;p70"/>
            <p:cNvSpPr/>
            <p:nvPr/>
          </p:nvSpPr>
          <p:spPr>
            <a:xfrm>
              <a:off x="7274235" y="1847726"/>
              <a:ext cx="112189" cy="200673"/>
            </a:xfrm>
            <a:custGeom>
              <a:avLst/>
              <a:gdLst/>
              <a:ahLst/>
              <a:cxnLst/>
              <a:rect l="l" t="t" r="r" b="b"/>
              <a:pathLst>
                <a:path w="7478" h="13376" extrusionOk="0">
                  <a:moveTo>
                    <a:pt x="7477" y="1"/>
                  </a:moveTo>
                  <a:lnTo>
                    <a:pt x="7477" y="1"/>
                  </a:lnTo>
                  <a:cubicBezTo>
                    <a:pt x="7265" y="700"/>
                    <a:pt x="6748" y="1825"/>
                    <a:pt x="6535" y="2524"/>
                  </a:cubicBezTo>
                  <a:cubicBezTo>
                    <a:pt x="6414" y="3041"/>
                    <a:pt x="6201" y="3527"/>
                    <a:pt x="5866" y="3922"/>
                  </a:cubicBezTo>
                  <a:cubicBezTo>
                    <a:pt x="5289" y="4469"/>
                    <a:pt x="4651" y="4317"/>
                    <a:pt x="3982" y="4591"/>
                  </a:cubicBezTo>
                  <a:cubicBezTo>
                    <a:pt x="4438" y="4682"/>
                    <a:pt x="5015" y="5199"/>
                    <a:pt x="5380" y="5503"/>
                  </a:cubicBezTo>
                  <a:cubicBezTo>
                    <a:pt x="3801" y="8046"/>
                    <a:pt x="311" y="12980"/>
                    <a:pt x="46" y="13353"/>
                  </a:cubicBezTo>
                  <a:lnTo>
                    <a:pt x="46" y="13353"/>
                  </a:lnTo>
                  <a:cubicBezTo>
                    <a:pt x="2302" y="12250"/>
                    <a:pt x="3930" y="10016"/>
                    <a:pt x="5198" y="7813"/>
                  </a:cubicBezTo>
                  <a:cubicBezTo>
                    <a:pt x="5471" y="7326"/>
                    <a:pt x="5745" y="6840"/>
                    <a:pt x="5988" y="6354"/>
                  </a:cubicBezTo>
                  <a:cubicBezTo>
                    <a:pt x="6170" y="6110"/>
                    <a:pt x="6262" y="5807"/>
                    <a:pt x="6292" y="5503"/>
                  </a:cubicBezTo>
                  <a:cubicBezTo>
                    <a:pt x="6322" y="5205"/>
                    <a:pt x="6119" y="4908"/>
                    <a:pt x="5826" y="4838"/>
                  </a:cubicBezTo>
                  <a:lnTo>
                    <a:pt x="5826" y="4838"/>
                  </a:lnTo>
                  <a:cubicBezTo>
                    <a:pt x="5887" y="4851"/>
                    <a:pt x="5948" y="4857"/>
                    <a:pt x="6008" y="4857"/>
                  </a:cubicBezTo>
                  <a:cubicBezTo>
                    <a:pt x="6331" y="4857"/>
                    <a:pt x="6632" y="4680"/>
                    <a:pt x="6809" y="4378"/>
                  </a:cubicBezTo>
                  <a:cubicBezTo>
                    <a:pt x="6991" y="4044"/>
                    <a:pt x="7082" y="3648"/>
                    <a:pt x="7113" y="3284"/>
                  </a:cubicBezTo>
                  <a:cubicBezTo>
                    <a:pt x="7204" y="2341"/>
                    <a:pt x="7356" y="943"/>
                    <a:pt x="7477" y="1"/>
                  </a:cubicBezTo>
                  <a:close/>
                  <a:moveTo>
                    <a:pt x="46" y="13353"/>
                  </a:moveTo>
                  <a:cubicBezTo>
                    <a:pt x="31" y="13360"/>
                    <a:pt x="16" y="13368"/>
                    <a:pt x="0" y="13375"/>
                  </a:cubicBezTo>
                  <a:lnTo>
                    <a:pt x="31" y="13375"/>
                  </a:lnTo>
                  <a:cubicBezTo>
                    <a:pt x="31" y="13375"/>
                    <a:pt x="36" y="13367"/>
                    <a:pt x="46" y="13353"/>
                  </a:cubicBezTo>
                  <a:close/>
                </a:path>
              </a:pathLst>
            </a:custGeom>
            <a:solidFill>
              <a:srgbClr val="000000"/>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40" name="Google Shape;3603;p70"/>
            <p:cNvSpPr/>
            <p:nvPr/>
          </p:nvSpPr>
          <p:spPr>
            <a:xfrm>
              <a:off x="6969609" y="1953989"/>
              <a:ext cx="356639" cy="370292"/>
            </a:xfrm>
            <a:custGeom>
              <a:avLst/>
              <a:gdLst/>
              <a:ahLst/>
              <a:cxnLst/>
              <a:rect l="l" t="t" r="r" b="b"/>
              <a:pathLst>
                <a:path w="23772" h="24682" extrusionOk="0">
                  <a:moveTo>
                    <a:pt x="9849" y="0"/>
                  </a:moveTo>
                  <a:lnTo>
                    <a:pt x="1" y="9332"/>
                  </a:lnTo>
                  <a:lnTo>
                    <a:pt x="13466" y="24681"/>
                  </a:lnTo>
                  <a:cubicBezTo>
                    <a:pt x="13466" y="24681"/>
                    <a:pt x="23772" y="14134"/>
                    <a:pt x="23349" y="14134"/>
                  </a:cubicBezTo>
                  <a:cubicBezTo>
                    <a:pt x="23347" y="14134"/>
                    <a:pt x="23346" y="14134"/>
                    <a:pt x="23345" y="14134"/>
                  </a:cubicBezTo>
                  <a:cubicBezTo>
                    <a:pt x="23344" y="14134"/>
                    <a:pt x="23344" y="14134"/>
                    <a:pt x="23344" y="14134"/>
                  </a:cubicBezTo>
                  <a:cubicBezTo>
                    <a:pt x="23103" y="14134"/>
                    <a:pt x="9849" y="0"/>
                    <a:pt x="9849" y="0"/>
                  </a:cubicBezTo>
                  <a:close/>
                </a:path>
              </a:pathLst>
            </a:custGeom>
            <a:solidFill>
              <a:srgbClr val="455A64"/>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41" name="Google Shape;3604;p70"/>
            <p:cNvSpPr/>
            <p:nvPr/>
          </p:nvSpPr>
          <p:spPr>
            <a:xfrm>
              <a:off x="7121914" y="2023751"/>
              <a:ext cx="206134" cy="98056"/>
            </a:xfrm>
            <a:custGeom>
              <a:avLst/>
              <a:gdLst/>
              <a:ahLst/>
              <a:cxnLst/>
              <a:rect l="l" t="t" r="r" b="b"/>
              <a:pathLst>
                <a:path w="13740" h="6536" extrusionOk="0">
                  <a:moveTo>
                    <a:pt x="5199" y="1"/>
                  </a:moveTo>
                  <a:lnTo>
                    <a:pt x="1582" y="548"/>
                  </a:lnTo>
                  <a:lnTo>
                    <a:pt x="1" y="2675"/>
                  </a:lnTo>
                  <a:cubicBezTo>
                    <a:pt x="1" y="2675"/>
                    <a:pt x="27" y="3172"/>
                    <a:pt x="321" y="3172"/>
                  </a:cubicBezTo>
                  <a:cubicBezTo>
                    <a:pt x="344" y="3172"/>
                    <a:pt x="369" y="3168"/>
                    <a:pt x="396" y="3162"/>
                  </a:cubicBezTo>
                  <a:cubicBezTo>
                    <a:pt x="670" y="3040"/>
                    <a:pt x="913" y="2858"/>
                    <a:pt x="1156" y="2645"/>
                  </a:cubicBezTo>
                  <a:lnTo>
                    <a:pt x="1278" y="4165"/>
                  </a:lnTo>
                  <a:cubicBezTo>
                    <a:pt x="1278" y="4165"/>
                    <a:pt x="1526" y="4426"/>
                    <a:pt x="1791" y="4426"/>
                  </a:cubicBezTo>
                  <a:cubicBezTo>
                    <a:pt x="1930" y="4426"/>
                    <a:pt x="2074" y="4354"/>
                    <a:pt x="2189" y="4134"/>
                  </a:cubicBezTo>
                  <a:lnTo>
                    <a:pt x="2615" y="5259"/>
                  </a:lnTo>
                  <a:cubicBezTo>
                    <a:pt x="2615" y="5259"/>
                    <a:pt x="2809" y="5466"/>
                    <a:pt x="3021" y="5466"/>
                  </a:cubicBezTo>
                  <a:cubicBezTo>
                    <a:pt x="3133" y="5466"/>
                    <a:pt x="3250" y="5408"/>
                    <a:pt x="3344" y="5229"/>
                  </a:cubicBezTo>
                  <a:lnTo>
                    <a:pt x="3983" y="6536"/>
                  </a:lnTo>
                  <a:cubicBezTo>
                    <a:pt x="4226" y="6445"/>
                    <a:pt x="4469" y="6262"/>
                    <a:pt x="4591" y="6019"/>
                  </a:cubicBezTo>
                  <a:cubicBezTo>
                    <a:pt x="4682" y="5806"/>
                    <a:pt x="4712" y="5563"/>
                    <a:pt x="4651" y="5350"/>
                  </a:cubicBezTo>
                  <a:lnTo>
                    <a:pt x="4651" y="5350"/>
                  </a:lnTo>
                  <a:cubicBezTo>
                    <a:pt x="4652" y="5350"/>
                    <a:pt x="6445" y="5563"/>
                    <a:pt x="7205" y="5745"/>
                  </a:cubicBezTo>
                  <a:cubicBezTo>
                    <a:pt x="7395" y="5791"/>
                    <a:pt x="7763" y="5808"/>
                    <a:pt x="8209" y="5808"/>
                  </a:cubicBezTo>
                  <a:cubicBezTo>
                    <a:pt x="9547" y="5808"/>
                    <a:pt x="11582" y="5654"/>
                    <a:pt x="11582" y="5654"/>
                  </a:cubicBezTo>
                  <a:lnTo>
                    <a:pt x="13101" y="6019"/>
                  </a:lnTo>
                  <a:lnTo>
                    <a:pt x="13740" y="2037"/>
                  </a:lnTo>
                  <a:lnTo>
                    <a:pt x="10579" y="2098"/>
                  </a:lnTo>
                  <a:lnTo>
                    <a:pt x="5199" y="1"/>
                  </a:ln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42" name="Google Shape;3605;p70"/>
            <p:cNvSpPr/>
            <p:nvPr/>
          </p:nvSpPr>
          <p:spPr>
            <a:xfrm>
              <a:off x="7138792" y="2030712"/>
              <a:ext cx="50183" cy="35466"/>
            </a:xfrm>
            <a:custGeom>
              <a:avLst/>
              <a:gdLst/>
              <a:ahLst/>
              <a:cxnLst/>
              <a:rect l="l" t="t" r="r" b="b"/>
              <a:pathLst>
                <a:path w="3345" h="2364" extrusionOk="0">
                  <a:moveTo>
                    <a:pt x="2938" y="0"/>
                  </a:moveTo>
                  <a:cubicBezTo>
                    <a:pt x="2848" y="0"/>
                    <a:pt x="2759" y="17"/>
                    <a:pt x="2675" y="53"/>
                  </a:cubicBezTo>
                  <a:cubicBezTo>
                    <a:pt x="2432" y="84"/>
                    <a:pt x="2189" y="145"/>
                    <a:pt x="1976" y="236"/>
                  </a:cubicBezTo>
                  <a:cubicBezTo>
                    <a:pt x="1672" y="327"/>
                    <a:pt x="1399" y="449"/>
                    <a:pt x="1125" y="540"/>
                  </a:cubicBezTo>
                  <a:cubicBezTo>
                    <a:pt x="852" y="661"/>
                    <a:pt x="578" y="813"/>
                    <a:pt x="335" y="996"/>
                  </a:cubicBezTo>
                  <a:cubicBezTo>
                    <a:pt x="213" y="1087"/>
                    <a:pt x="122" y="1208"/>
                    <a:pt x="92" y="1360"/>
                  </a:cubicBezTo>
                  <a:cubicBezTo>
                    <a:pt x="61" y="1452"/>
                    <a:pt x="61" y="1573"/>
                    <a:pt x="61" y="1695"/>
                  </a:cubicBezTo>
                  <a:cubicBezTo>
                    <a:pt x="1" y="1908"/>
                    <a:pt x="31" y="2151"/>
                    <a:pt x="92" y="2363"/>
                  </a:cubicBezTo>
                  <a:cubicBezTo>
                    <a:pt x="92" y="2363"/>
                    <a:pt x="122" y="2120"/>
                    <a:pt x="183" y="1695"/>
                  </a:cubicBezTo>
                  <a:cubicBezTo>
                    <a:pt x="183" y="1604"/>
                    <a:pt x="213" y="1482"/>
                    <a:pt x="244" y="1391"/>
                  </a:cubicBezTo>
                  <a:cubicBezTo>
                    <a:pt x="274" y="1269"/>
                    <a:pt x="335" y="1178"/>
                    <a:pt x="426" y="1117"/>
                  </a:cubicBezTo>
                  <a:cubicBezTo>
                    <a:pt x="669" y="965"/>
                    <a:pt x="912" y="813"/>
                    <a:pt x="1186" y="692"/>
                  </a:cubicBezTo>
                  <a:cubicBezTo>
                    <a:pt x="1490" y="570"/>
                    <a:pt x="1764" y="479"/>
                    <a:pt x="2007" y="388"/>
                  </a:cubicBezTo>
                  <a:cubicBezTo>
                    <a:pt x="2280" y="297"/>
                    <a:pt x="2493" y="205"/>
                    <a:pt x="2706" y="145"/>
                  </a:cubicBezTo>
                  <a:cubicBezTo>
                    <a:pt x="2856" y="123"/>
                    <a:pt x="3007" y="102"/>
                    <a:pt x="3157" y="102"/>
                  </a:cubicBezTo>
                  <a:cubicBezTo>
                    <a:pt x="3219" y="102"/>
                    <a:pt x="3282" y="105"/>
                    <a:pt x="3344" y="114"/>
                  </a:cubicBezTo>
                  <a:cubicBezTo>
                    <a:pt x="3215" y="41"/>
                    <a:pt x="3075" y="0"/>
                    <a:pt x="2938" y="0"/>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43" name="Google Shape;3606;p70"/>
            <p:cNvSpPr/>
            <p:nvPr/>
          </p:nvSpPr>
          <p:spPr>
            <a:xfrm>
              <a:off x="7151559" y="2048385"/>
              <a:ext cx="42427" cy="37401"/>
            </a:xfrm>
            <a:custGeom>
              <a:avLst/>
              <a:gdLst/>
              <a:ahLst/>
              <a:cxnLst/>
              <a:rect l="l" t="t" r="r" b="b"/>
              <a:pathLst>
                <a:path w="2828" h="2493" extrusionOk="0">
                  <a:moveTo>
                    <a:pt x="2827" y="0"/>
                  </a:moveTo>
                  <a:lnTo>
                    <a:pt x="2827" y="0"/>
                  </a:lnTo>
                  <a:cubicBezTo>
                    <a:pt x="2645" y="30"/>
                    <a:pt x="2432" y="91"/>
                    <a:pt x="2220" y="182"/>
                  </a:cubicBezTo>
                  <a:cubicBezTo>
                    <a:pt x="1855" y="274"/>
                    <a:pt x="1308" y="365"/>
                    <a:pt x="730" y="578"/>
                  </a:cubicBezTo>
                  <a:cubicBezTo>
                    <a:pt x="578" y="608"/>
                    <a:pt x="457" y="699"/>
                    <a:pt x="335" y="790"/>
                  </a:cubicBezTo>
                  <a:cubicBezTo>
                    <a:pt x="244" y="912"/>
                    <a:pt x="183" y="1033"/>
                    <a:pt x="153" y="1185"/>
                  </a:cubicBezTo>
                  <a:cubicBezTo>
                    <a:pt x="31" y="1398"/>
                    <a:pt x="1" y="1641"/>
                    <a:pt x="31" y="1885"/>
                  </a:cubicBezTo>
                  <a:cubicBezTo>
                    <a:pt x="61" y="2037"/>
                    <a:pt x="122" y="2188"/>
                    <a:pt x="183" y="2340"/>
                  </a:cubicBezTo>
                  <a:cubicBezTo>
                    <a:pt x="183" y="2371"/>
                    <a:pt x="213" y="2432"/>
                    <a:pt x="244" y="2492"/>
                  </a:cubicBezTo>
                  <a:cubicBezTo>
                    <a:pt x="244" y="2432"/>
                    <a:pt x="244" y="2371"/>
                    <a:pt x="244" y="2310"/>
                  </a:cubicBezTo>
                  <a:cubicBezTo>
                    <a:pt x="183" y="2158"/>
                    <a:pt x="153" y="2006"/>
                    <a:pt x="153" y="1854"/>
                  </a:cubicBezTo>
                  <a:cubicBezTo>
                    <a:pt x="183" y="1520"/>
                    <a:pt x="274" y="1185"/>
                    <a:pt x="457" y="881"/>
                  </a:cubicBezTo>
                  <a:cubicBezTo>
                    <a:pt x="548" y="821"/>
                    <a:pt x="669" y="760"/>
                    <a:pt x="821" y="730"/>
                  </a:cubicBezTo>
                  <a:cubicBezTo>
                    <a:pt x="1368" y="517"/>
                    <a:pt x="1885" y="395"/>
                    <a:pt x="2280" y="274"/>
                  </a:cubicBezTo>
                  <a:cubicBezTo>
                    <a:pt x="2463" y="213"/>
                    <a:pt x="2675" y="122"/>
                    <a:pt x="2827" y="0"/>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44" name="Google Shape;3607;p70"/>
            <p:cNvSpPr/>
            <p:nvPr/>
          </p:nvSpPr>
          <p:spPr>
            <a:xfrm>
              <a:off x="7167072" y="2079950"/>
              <a:ext cx="31025" cy="23164"/>
            </a:xfrm>
            <a:custGeom>
              <a:avLst/>
              <a:gdLst/>
              <a:ahLst/>
              <a:cxnLst/>
              <a:rect l="l" t="t" r="r" b="b"/>
              <a:pathLst>
                <a:path w="2068" h="1544" extrusionOk="0">
                  <a:moveTo>
                    <a:pt x="1778" y="1"/>
                  </a:moveTo>
                  <a:cubicBezTo>
                    <a:pt x="1725" y="1"/>
                    <a:pt x="1672" y="9"/>
                    <a:pt x="1611" y="24"/>
                  </a:cubicBezTo>
                  <a:lnTo>
                    <a:pt x="1094" y="24"/>
                  </a:lnTo>
                  <a:cubicBezTo>
                    <a:pt x="882" y="24"/>
                    <a:pt x="669" y="54"/>
                    <a:pt x="456" y="115"/>
                  </a:cubicBezTo>
                  <a:cubicBezTo>
                    <a:pt x="243" y="206"/>
                    <a:pt x="61" y="388"/>
                    <a:pt x="31" y="632"/>
                  </a:cubicBezTo>
                  <a:cubicBezTo>
                    <a:pt x="0" y="814"/>
                    <a:pt x="31" y="996"/>
                    <a:pt x="122" y="1179"/>
                  </a:cubicBezTo>
                  <a:cubicBezTo>
                    <a:pt x="182" y="1300"/>
                    <a:pt x="274" y="1452"/>
                    <a:pt x="395" y="1543"/>
                  </a:cubicBezTo>
                  <a:cubicBezTo>
                    <a:pt x="365" y="1392"/>
                    <a:pt x="304" y="1270"/>
                    <a:pt x="213" y="1118"/>
                  </a:cubicBezTo>
                  <a:cubicBezTo>
                    <a:pt x="152" y="966"/>
                    <a:pt x="152" y="814"/>
                    <a:pt x="182" y="662"/>
                  </a:cubicBezTo>
                  <a:cubicBezTo>
                    <a:pt x="213" y="480"/>
                    <a:pt x="365" y="358"/>
                    <a:pt x="517" y="297"/>
                  </a:cubicBezTo>
                  <a:cubicBezTo>
                    <a:pt x="699" y="236"/>
                    <a:pt x="912" y="176"/>
                    <a:pt x="1094" y="176"/>
                  </a:cubicBezTo>
                  <a:lnTo>
                    <a:pt x="1611" y="145"/>
                  </a:lnTo>
                  <a:cubicBezTo>
                    <a:pt x="1763" y="115"/>
                    <a:pt x="1885" y="84"/>
                    <a:pt x="1945" y="84"/>
                  </a:cubicBezTo>
                  <a:lnTo>
                    <a:pt x="2067" y="84"/>
                  </a:lnTo>
                  <a:cubicBezTo>
                    <a:pt x="2067" y="84"/>
                    <a:pt x="2037" y="24"/>
                    <a:pt x="1945" y="24"/>
                  </a:cubicBezTo>
                  <a:cubicBezTo>
                    <a:pt x="1885" y="9"/>
                    <a:pt x="1831" y="1"/>
                    <a:pt x="1778"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45" name="Google Shape;3608;p70"/>
            <p:cNvSpPr/>
            <p:nvPr/>
          </p:nvSpPr>
          <p:spPr>
            <a:xfrm>
              <a:off x="7135146" y="1391275"/>
              <a:ext cx="291859" cy="302795"/>
            </a:xfrm>
            <a:custGeom>
              <a:avLst/>
              <a:gdLst/>
              <a:ahLst/>
              <a:cxnLst/>
              <a:rect l="l" t="t" r="r" b="b"/>
              <a:pathLst>
                <a:path w="19454" h="20183" extrusionOk="0">
                  <a:moveTo>
                    <a:pt x="9107" y="1"/>
                  </a:moveTo>
                  <a:cubicBezTo>
                    <a:pt x="8496" y="1"/>
                    <a:pt x="7872" y="45"/>
                    <a:pt x="7235" y="122"/>
                  </a:cubicBezTo>
                  <a:cubicBezTo>
                    <a:pt x="5928" y="365"/>
                    <a:pt x="4712" y="912"/>
                    <a:pt x="3648" y="1672"/>
                  </a:cubicBezTo>
                  <a:cubicBezTo>
                    <a:pt x="2219" y="2644"/>
                    <a:pt x="1733" y="4407"/>
                    <a:pt x="1155" y="6018"/>
                  </a:cubicBezTo>
                  <a:cubicBezTo>
                    <a:pt x="0" y="9240"/>
                    <a:pt x="548" y="13404"/>
                    <a:pt x="1611" y="14468"/>
                  </a:cubicBezTo>
                  <a:lnTo>
                    <a:pt x="15137" y="20183"/>
                  </a:lnTo>
                  <a:cubicBezTo>
                    <a:pt x="17326" y="18784"/>
                    <a:pt x="18785" y="18116"/>
                    <a:pt x="19180" y="15532"/>
                  </a:cubicBezTo>
                  <a:cubicBezTo>
                    <a:pt x="19454" y="13830"/>
                    <a:pt x="18663" y="10243"/>
                    <a:pt x="18177" y="8541"/>
                  </a:cubicBezTo>
                  <a:cubicBezTo>
                    <a:pt x="17356" y="5806"/>
                    <a:pt x="16536" y="2979"/>
                    <a:pt x="14165" y="1429"/>
                  </a:cubicBezTo>
                  <a:cubicBezTo>
                    <a:pt x="12598" y="384"/>
                    <a:pt x="10912" y="1"/>
                    <a:pt x="9107"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46" name="Google Shape;3609;p70"/>
            <p:cNvSpPr/>
            <p:nvPr/>
          </p:nvSpPr>
          <p:spPr>
            <a:xfrm>
              <a:off x="7156120" y="1425856"/>
              <a:ext cx="216171" cy="393336"/>
            </a:xfrm>
            <a:custGeom>
              <a:avLst/>
              <a:gdLst/>
              <a:ahLst/>
              <a:cxnLst/>
              <a:rect l="l" t="t" r="r" b="b"/>
              <a:pathLst>
                <a:path w="14409" h="26218" extrusionOk="0">
                  <a:moveTo>
                    <a:pt x="4174" y="0"/>
                  </a:moveTo>
                  <a:cubicBezTo>
                    <a:pt x="1633" y="0"/>
                    <a:pt x="91" y="3255"/>
                    <a:pt x="61" y="5841"/>
                  </a:cubicBezTo>
                  <a:cubicBezTo>
                    <a:pt x="1" y="8789"/>
                    <a:pt x="61" y="12406"/>
                    <a:pt x="517" y="14565"/>
                  </a:cubicBezTo>
                  <a:cubicBezTo>
                    <a:pt x="1429" y="18972"/>
                    <a:pt x="4864" y="19397"/>
                    <a:pt x="4864" y="19397"/>
                  </a:cubicBezTo>
                  <a:cubicBezTo>
                    <a:pt x="4864" y="19397"/>
                    <a:pt x="4864" y="19458"/>
                    <a:pt x="4955" y="20765"/>
                  </a:cubicBezTo>
                  <a:lnTo>
                    <a:pt x="5077" y="23714"/>
                  </a:lnTo>
                  <a:cubicBezTo>
                    <a:pt x="5724" y="25500"/>
                    <a:pt x="6972" y="26218"/>
                    <a:pt x="8623" y="26218"/>
                  </a:cubicBezTo>
                  <a:cubicBezTo>
                    <a:pt x="10230" y="26218"/>
                    <a:pt x="12219" y="25538"/>
                    <a:pt x="14408" y="24504"/>
                  </a:cubicBezTo>
                  <a:lnTo>
                    <a:pt x="14165" y="3227"/>
                  </a:lnTo>
                  <a:cubicBezTo>
                    <a:pt x="14165" y="2437"/>
                    <a:pt x="13527" y="1768"/>
                    <a:pt x="12706" y="1707"/>
                  </a:cubicBezTo>
                  <a:lnTo>
                    <a:pt x="4347" y="5"/>
                  </a:lnTo>
                  <a:cubicBezTo>
                    <a:pt x="4289" y="2"/>
                    <a:pt x="4231" y="0"/>
                    <a:pt x="4174" y="0"/>
                  </a:cubicBez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47" name="Google Shape;3610;p70"/>
            <p:cNvSpPr/>
            <p:nvPr/>
          </p:nvSpPr>
          <p:spPr>
            <a:xfrm>
              <a:off x="7177558" y="1556348"/>
              <a:ext cx="17343" cy="16428"/>
            </a:xfrm>
            <a:custGeom>
              <a:avLst/>
              <a:gdLst/>
              <a:ahLst/>
              <a:cxnLst/>
              <a:rect l="l" t="t" r="r" b="b"/>
              <a:pathLst>
                <a:path w="1156" h="1095" extrusionOk="0">
                  <a:moveTo>
                    <a:pt x="578" y="0"/>
                  </a:moveTo>
                  <a:cubicBezTo>
                    <a:pt x="274" y="0"/>
                    <a:pt x="31" y="243"/>
                    <a:pt x="0" y="547"/>
                  </a:cubicBezTo>
                  <a:lnTo>
                    <a:pt x="31" y="547"/>
                  </a:lnTo>
                  <a:cubicBezTo>
                    <a:pt x="31" y="851"/>
                    <a:pt x="274" y="1094"/>
                    <a:pt x="578" y="1094"/>
                  </a:cubicBezTo>
                  <a:cubicBezTo>
                    <a:pt x="882" y="1094"/>
                    <a:pt x="1125" y="882"/>
                    <a:pt x="1155" y="578"/>
                  </a:cubicBezTo>
                  <a:lnTo>
                    <a:pt x="1155" y="547"/>
                  </a:lnTo>
                  <a:cubicBezTo>
                    <a:pt x="1125" y="243"/>
                    <a:pt x="882" y="0"/>
                    <a:pt x="578"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48" name="Google Shape;3611;p70"/>
            <p:cNvSpPr/>
            <p:nvPr/>
          </p:nvSpPr>
          <p:spPr>
            <a:xfrm>
              <a:off x="7169802" y="1538105"/>
              <a:ext cx="35586" cy="10157"/>
            </a:xfrm>
            <a:custGeom>
              <a:avLst/>
              <a:gdLst/>
              <a:ahLst/>
              <a:cxnLst/>
              <a:rect l="l" t="t" r="r" b="b"/>
              <a:pathLst>
                <a:path w="2372" h="677" extrusionOk="0">
                  <a:moveTo>
                    <a:pt x="1125" y="0"/>
                  </a:moveTo>
                  <a:cubicBezTo>
                    <a:pt x="821" y="31"/>
                    <a:pt x="517" y="152"/>
                    <a:pt x="274" y="335"/>
                  </a:cubicBezTo>
                  <a:cubicBezTo>
                    <a:pt x="61" y="517"/>
                    <a:pt x="0" y="608"/>
                    <a:pt x="61" y="669"/>
                  </a:cubicBezTo>
                  <a:cubicBezTo>
                    <a:pt x="66" y="674"/>
                    <a:pt x="74" y="676"/>
                    <a:pt x="84" y="676"/>
                  </a:cubicBezTo>
                  <a:cubicBezTo>
                    <a:pt x="194" y="676"/>
                    <a:pt x="598" y="393"/>
                    <a:pt x="1156" y="365"/>
                  </a:cubicBezTo>
                  <a:cubicBezTo>
                    <a:pt x="1188" y="364"/>
                    <a:pt x="1219" y="363"/>
                    <a:pt x="1251" y="363"/>
                  </a:cubicBezTo>
                  <a:cubicBezTo>
                    <a:pt x="1751" y="363"/>
                    <a:pt x="2133" y="556"/>
                    <a:pt x="2250" y="556"/>
                  </a:cubicBezTo>
                  <a:cubicBezTo>
                    <a:pt x="2264" y="556"/>
                    <a:pt x="2274" y="554"/>
                    <a:pt x="2280" y="547"/>
                  </a:cubicBezTo>
                  <a:cubicBezTo>
                    <a:pt x="2371" y="456"/>
                    <a:pt x="2250" y="365"/>
                    <a:pt x="2037" y="244"/>
                  </a:cubicBezTo>
                  <a:cubicBezTo>
                    <a:pt x="1763" y="61"/>
                    <a:pt x="1459" y="0"/>
                    <a:pt x="1125"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49" name="Google Shape;3612;p70"/>
            <p:cNvSpPr/>
            <p:nvPr/>
          </p:nvSpPr>
          <p:spPr>
            <a:xfrm>
              <a:off x="7260552" y="1552207"/>
              <a:ext cx="16878" cy="16053"/>
            </a:xfrm>
            <a:custGeom>
              <a:avLst/>
              <a:gdLst/>
              <a:ahLst/>
              <a:cxnLst/>
              <a:rect l="l" t="t" r="r" b="b"/>
              <a:pathLst>
                <a:path w="1125" h="1070" extrusionOk="0">
                  <a:moveTo>
                    <a:pt x="501" y="0"/>
                  </a:moveTo>
                  <a:cubicBezTo>
                    <a:pt x="244" y="0"/>
                    <a:pt x="0" y="233"/>
                    <a:pt x="0" y="519"/>
                  </a:cubicBezTo>
                  <a:cubicBezTo>
                    <a:pt x="0" y="823"/>
                    <a:pt x="274" y="1066"/>
                    <a:pt x="578" y="1066"/>
                  </a:cubicBezTo>
                  <a:cubicBezTo>
                    <a:pt x="595" y="1068"/>
                    <a:pt x="612" y="1069"/>
                    <a:pt x="629" y="1069"/>
                  </a:cubicBezTo>
                  <a:cubicBezTo>
                    <a:pt x="909" y="1069"/>
                    <a:pt x="1125" y="836"/>
                    <a:pt x="1125" y="550"/>
                  </a:cubicBezTo>
                  <a:cubicBezTo>
                    <a:pt x="1125" y="246"/>
                    <a:pt x="851" y="3"/>
                    <a:pt x="547" y="3"/>
                  </a:cubicBezTo>
                  <a:cubicBezTo>
                    <a:pt x="532" y="1"/>
                    <a:pt x="516" y="0"/>
                    <a:pt x="501"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50" name="Google Shape;3613;p70"/>
            <p:cNvSpPr/>
            <p:nvPr/>
          </p:nvSpPr>
          <p:spPr>
            <a:xfrm>
              <a:off x="7259187" y="1531639"/>
              <a:ext cx="35121" cy="9782"/>
            </a:xfrm>
            <a:custGeom>
              <a:avLst/>
              <a:gdLst/>
              <a:ahLst/>
              <a:cxnLst/>
              <a:rect l="l" t="t" r="r" b="b"/>
              <a:pathLst>
                <a:path w="2341" h="652" extrusionOk="0">
                  <a:moveTo>
                    <a:pt x="1222" y="0"/>
                  </a:moveTo>
                  <a:cubicBezTo>
                    <a:pt x="1179" y="0"/>
                    <a:pt x="1137" y="2"/>
                    <a:pt x="1094" y="6"/>
                  </a:cubicBezTo>
                  <a:cubicBezTo>
                    <a:pt x="790" y="6"/>
                    <a:pt x="517" y="127"/>
                    <a:pt x="274" y="340"/>
                  </a:cubicBezTo>
                  <a:cubicBezTo>
                    <a:pt x="61" y="492"/>
                    <a:pt x="0" y="614"/>
                    <a:pt x="30" y="644"/>
                  </a:cubicBezTo>
                  <a:cubicBezTo>
                    <a:pt x="38" y="649"/>
                    <a:pt x="48" y="652"/>
                    <a:pt x="59" y="652"/>
                  </a:cubicBezTo>
                  <a:cubicBezTo>
                    <a:pt x="189" y="652"/>
                    <a:pt x="567" y="368"/>
                    <a:pt x="1125" y="340"/>
                  </a:cubicBezTo>
                  <a:cubicBezTo>
                    <a:pt x="1646" y="340"/>
                    <a:pt x="2078" y="541"/>
                    <a:pt x="2229" y="541"/>
                  </a:cubicBezTo>
                  <a:cubicBezTo>
                    <a:pt x="2254" y="541"/>
                    <a:pt x="2271" y="536"/>
                    <a:pt x="2280" y="523"/>
                  </a:cubicBezTo>
                  <a:cubicBezTo>
                    <a:pt x="2341" y="462"/>
                    <a:pt x="2219" y="371"/>
                    <a:pt x="2006" y="249"/>
                  </a:cubicBezTo>
                  <a:cubicBezTo>
                    <a:pt x="1794" y="90"/>
                    <a:pt x="1512" y="0"/>
                    <a:pt x="1222"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51" name="Google Shape;3614;p70"/>
            <p:cNvSpPr/>
            <p:nvPr/>
          </p:nvSpPr>
          <p:spPr>
            <a:xfrm>
              <a:off x="7206288" y="1531714"/>
              <a:ext cx="25549" cy="77263"/>
            </a:xfrm>
            <a:custGeom>
              <a:avLst/>
              <a:gdLst/>
              <a:ahLst/>
              <a:cxnLst/>
              <a:rect l="l" t="t" r="r" b="b"/>
              <a:pathLst>
                <a:path w="1703" h="5150" extrusionOk="0">
                  <a:moveTo>
                    <a:pt x="1638" y="0"/>
                  </a:moveTo>
                  <a:cubicBezTo>
                    <a:pt x="1540" y="0"/>
                    <a:pt x="1058" y="1357"/>
                    <a:pt x="486" y="3071"/>
                  </a:cubicBezTo>
                  <a:cubicBezTo>
                    <a:pt x="365" y="3496"/>
                    <a:pt x="243" y="3891"/>
                    <a:pt x="122" y="4287"/>
                  </a:cubicBezTo>
                  <a:cubicBezTo>
                    <a:pt x="31" y="4469"/>
                    <a:pt x="0" y="4682"/>
                    <a:pt x="61" y="4895"/>
                  </a:cubicBezTo>
                  <a:cubicBezTo>
                    <a:pt x="91" y="4986"/>
                    <a:pt x="213" y="5077"/>
                    <a:pt x="335" y="5107"/>
                  </a:cubicBezTo>
                  <a:cubicBezTo>
                    <a:pt x="395" y="5138"/>
                    <a:pt x="486" y="5138"/>
                    <a:pt x="578" y="5138"/>
                  </a:cubicBezTo>
                  <a:cubicBezTo>
                    <a:pt x="667" y="5146"/>
                    <a:pt x="759" y="5150"/>
                    <a:pt x="851" y="5150"/>
                  </a:cubicBezTo>
                  <a:cubicBezTo>
                    <a:pt x="1103" y="5150"/>
                    <a:pt x="1358" y="5121"/>
                    <a:pt x="1581" y="5077"/>
                  </a:cubicBezTo>
                  <a:cubicBezTo>
                    <a:pt x="1277" y="4986"/>
                    <a:pt x="942" y="4955"/>
                    <a:pt x="608" y="4955"/>
                  </a:cubicBezTo>
                  <a:cubicBezTo>
                    <a:pt x="426" y="4955"/>
                    <a:pt x="274" y="4925"/>
                    <a:pt x="243" y="4803"/>
                  </a:cubicBezTo>
                  <a:cubicBezTo>
                    <a:pt x="243" y="4651"/>
                    <a:pt x="274" y="4499"/>
                    <a:pt x="335" y="4347"/>
                  </a:cubicBezTo>
                  <a:cubicBezTo>
                    <a:pt x="456" y="3983"/>
                    <a:pt x="608" y="3557"/>
                    <a:pt x="730" y="3132"/>
                  </a:cubicBezTo>
                  <a:cubicBezTo>
                    <a:pt x="1307" y="1429"/>
                    <a:pt x="1702" y="1"/>
                    <a:pt x="1642" y="1"/>
                  </a:cubicBezTo>
                  <a:cubicBezTo>
                    <a:pt x="1641" y="0"/>
                    <a:pt x="1639" y="0"/>
                    <a:pt x="1638"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52" name="Google Shape;3615;p70"/>
            <p:cNvSpPr/>
            <p:nvPr/>
          </p:nvSpPr>
          <p:spPr>
            <a:xfrm>
              <a:off x="7229077" y="1689045"/>
              <a:ext cx="87570" cy="44392"/>
            </a:xfrm>
            <a:custGeom>
              <a:avLst/>
              <a:gdLst/>
              <a:ahLst/>
              <a:cxnLst/>
              <a:rect l="l" t="t" r="r" b="b"/>
              <a:pathLst>
                <a:path w="5837" h="2959" extrusionOk="0">
                  <a:moveTo>
                    <a:pt x="5837" y="0"/>
                  </a:moveTo>
                  <a:lnTo>
                    <a:pt x="5837" y="0"/>
                  </a:lnTo>
                  <a:cubicBezTo>
                    <a:pt x="4074" y="1125"/>
                    <a:pt x="2068" y="1763"/>
                    <a:pt x="1" y="1854"/>
                  </a:cubicBezTo>
                  <a:lnTo>
                    <a:pt x="62" y="2949"/>
                  </a:lnTo>
                  <a:cubicBezTo>
                    <a:pt x="206" y="2956"/>
                    <a:pt x="347" y="2959"/>
                    <a:pt x="485" y="2959"/>
                  </a:cubicBezTo>
                  <a:cubicBezTo>
                    <a:pt x="4585" y="2959"/>
                    <a:pt x="5837" y="0"/>
                    <a:pt x="5837" y="0"/>
                  </a:cubicBezTo>
                  <a:close/>
                </a:path>
              </a:pathLst>
            </a:custGeom>
            <a:solidFill>
              <a:srgbClr val="EB996E"/>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53" name="Google Shape;3616;p70"/>
            <p:cNvSpPr/>
            <p:nvPr/>
          </p:nvSpPr>
          <p:spPr>
            <a:xfrm>
              <a:off x="7228627" y="1622914"/>
              <a:ext cx="28295" cy="24694"/>
            </a:xfrm>
            <a:custGeom>
              <a:avLst/>
              <a:gdLst/>
              <a:ahLst/>
              <a:cxnLst/>
              <a:rect l="l" t="t" r="r" b="b"/>
              <a:pathLst>
                <a:path w="1886" h="1646" extrusionOk="0">
                  <a:moveTo>
                    <a:pt x="1004" y="1"/>
                  </a:moveTo>
                  <a:cubicBezTo>
                    <a:pt x="639" y="1"/>
                    <a:pt x="274" y="183"/>
                    <a:pt x="61" y="518"/>
                  </a:cubicBezTo>
                  <a:cubicBezTo>
                    <a:pt x="1" y="670"/>
                    <a:pt x="1" y="852"/>
                    <a:pt x="61" y="1004"/>
                  </a:cubicBezTo>
                  <a:cubicBezTo>
                    <a:pt x="92" y="1095"/>
                    <a:pt x="61" y="1034"/>
                    <a:pt x="122" y="1095"/>
                  </a:cubicBezTo>
                  <a:cubicBezTo>
                    <a:pt x="365" y="1278"/>
                    <a:pt x="517" y="1582"/>
                    <a:pt x="821" y="1642"/>
                  </a:cubicBezTo>
                  <a:cubicBezTo>
                    <a:pt x="848" y="1645"/>
                    <a:pt x="874" y="1646"/>
                    <a:pt x="900" y="1646"/>
                  </a:cubicBezTo>
                  <a:cubicBezTo>
                    <a:pt x="1234" y="1646"/>
                    <a:pt x="1536" y="1468"/>
                    <a:pt x="1733" y="1186"/>
                  </a:cubicBezTo>
                  <a:cubicBezTo>
                    <a:pt x="1885" y="913"/>
                    <a:pt x="1855" y="609"/>
                    <a:pt x="1703" y="335"/>
                  </a:cubicBezTo>
                  <a:cubicBezTo>
                    <a:pt x="1551" y="123"/>
                    <a:pt x="1277" y="1"/>
                    <a:pt x="1004" y="1"/>
                  </a:cubicBezTo>
                  <a:close/>
                </a:path>
              </a:pathLst>
            </a:custGeom>
            <a:solidFill>
              <a:srgbClr val="EB996E"/>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54" name="Google Shape;3617;p70"/>
            <p:cNvSpPr/>
            <p:nvPr/>
          </p:nvSpPr>
          <p:spPr>
            <a:xfrm>
              <a:off x="7253711" y="1506014"/>
              <a:ext cx="42877" cy="12392"/>
            </a:xfrm>
            <a:custGeom>
              <a:avLst/>
              <a:gdLst/>
              <a:ahLst/>
              <a:cxnLst/>
              <a:rect l="l" t="t" r="r" b="b"/>
              <a:pathLst>
                <a:path w="2858" h="826" extrusionOk="0">
                  <a:moveTo>
                    <a:pt x="1231" y="1"/>
                  </a:moveTo>
                  <a:cubicBezTo>
                    <a:pt x="953" y="1"/>
                    <a:pt x="674" y="40"/>
                    <a:pt x="395" y="133"/>
                  </a:cubicBezTo>
                  <a:cubicBezTo>
                    <a:pt x="152" y="255"/>
                    <a:pt x="0" y="376"/>
                    <a:pt x="31" y="437"/>
                  </a:cubicBezTo>
                  <a:cubicBezTo>
                    <a:pt x="91" y="620"/>
                    <a:pt x="699" y="559"/>
                    <a:pt x="1429" y="650"/>
                  </a:cubicBezTo>
                  <a:cubicBezTo>
                    <a:pt x="1950" y="695"/>
                    <a:pt x="2404" y="825"/>
                    <a:pt x="2639" y="825"/>
                  </a:cubicBezTo>
                  <a:cubicBezTo>
                    <a:pt x="2719" y="825"/>
                    <a:pt x="2774" y="810"/>
                    <a:pt x="2797" y="772"/>
                  </a:cubicBezTo>
                  <a:cubicBezTo>
                    <a:pt x="2857" y="711"/>
                    <a:pt x="2766" y="559"/>
                    <a:pt x="2523" y="407"/>
                  </a:cubicBezTo>
                  <a:cubicBezTo>
                    <a:pt x="2219" y="194"/>
                    <a:pt x="1854" y="72"/>
                    <a:pt x="1490" y="12"/>
                  </a:cubicBezTo>
                  <a:cubicBezTo>
                    <a:pt x="1404" y="4"/>
                    <a:pt x="1317" y="1"/>
                    <a:pt x="1231"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55" name="Google Shape;3618;p70"/>
            <p:cNvSpPr/>
            <p:nvPr/>
          </p:nvSpPr>
          <p:spPr>
            <a:xfrm>
              <a:off x="7168437" y="1513816"/>
              <a:ext cx="35121" cy="14567"/>
            </a:xfrm>
            <a:custGeom>
              <a:avLst/>
              <a:gdLst/>
              <a:ahLst/>
              <a:cxnLst/>
              <a:rect l="l" t="t" r="r" b="b"/>
              <a:pathLst>
                <a:path w="2341" h="971" extrusionOk="0">
                  <a:moveTo>
                    <a:pt x="1531" y="1"/>
                  </a:moveTo>
                  <a:cubicBezTo>
                    <a:pt x="1368" y="1"/>
                    <a:pt x="1201" y="24"/>
                    <a:pt x="1034" y="69"/>
                  </a:cubicBezTo>
                  <a:cubicBezTo>
                    <a:pt x="730" y="160"/>
                    <a:pt x="426" y="312"/>
                    <a:pt x="213" y="556"/>
                  </a:cubicBezTo>
                  <a:cubicBezTo>
                    <a:pt x="31" y="738"/>
                    <a:pt x="0" y="890"/>
                    <a:pt x="61" y="951"/>
                  </a:cubicBezTo>
                  <a:cubicBezTo>
                    <a:pt x="84" y="965"/>
                    <a:pt x="114" y="971"/>
                    <a:pt x="149" y="971"/>
                  </a:cubicBezTo>
                  <a:cubicBezTo>
                    <a:pt x="346" y="971"/>
                    <a:pt x="726" y="780"/>
                    <a:pt x="1216" y="677"/>
                  </a:cubicBezTo>
                  <a:cubicBezTo>
                    <a:pt x="1763" y="525"/>
                    <a:pt x="2250" y="525"/>
                    <a:pt x="2310" y="343"/>
                  </a:cubicBezTo>
                  <a:cubicBezTo>
                    <a:pt x="2341" y="282"/>
                    <a:pt x="2250" y="160"/>
                    <a:pt x="2006" y="69"/>
                  </a:cubicBezTo>
                  <a:cubicBezTo>
                    <a:pt x="1854" y="24"/>
                    <a:pt x="1695" y="1"/>
                    <a:pt x="1531"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56" name="Google Shape;3619;p70"/>
            <p:cNvSpPr/>
            <p:nvPr/>
          </p:nvSpPr>
          <p:spPr>
            <a:xfrm>
              <a:off x="7218590" y="1407148"/>
              <a:ext cx="171944" cy="147865"/>
            </a:xfrm>
            <a:custGeom>
              <a:avLst/>
              <a:gdLst/>
              <a:ahLst/>
              <a:cxnLst/>
              <a:rect l="l" t="t" r="r" b="b"/>
              <a:pathLst>
                <a:path w="11461" h="9856" extrusionOk="0">
                  <a:moveTo>
                    <a:pt x="3839" y="0"/>
                  </a:moveTo>
                  <a:cubicBezTo>
                    <a:pt x="2581" y="0"/>
                    <a:pt x="1327" y="186"/>
                    <a:pt x="122" y="553"/>
                  </a:cubicBezTo>
                  <a:lnTo>
                    <a:pt x="92" y="735"/>
                  </a:lnTo>
                  <a:cubicBezTo>
                    <a:pt x="1" y="2559"/>
                    <a:pt x="366" y="4352"/>
                    <a:pt x="1247" y="5933"/>
                  </a:cubicBezTo>
                  <a:cubicBezTo>
                    <a:pt x="1460" y="6389"/>
                    <a:pt x="1764" y="6784"/>
                    <a:pt x="2159" y="7118"/>
                  </a:cubicBezTo>
                  <a:cubicBezTo>
                    <a:pt x="2431" y="7368"/>
                    <a:pt x="2805" y="7499"/>
                    <a:pt x="3179" y="7499"/>
                  </a:cubicBezTo>
                  <a:cubicBezTo>
                    <a:pt x="3306" y="7499"/>
                    <a:pt x="3434" y="7484"/>
                    <a:pt x="3557" y="7453"/>
                  </a:cubicBezTo>
                  <a:cubicBezTo>
                    <a:pt x="2736" y="6541"/>
                    <a:pt x="2189" y="5355"/>
                    <a:pt x="2068" y="4140"/>
                  </a:cubicBezTo>
                  <a:lnTo>
                    <a:pt x="2068" y="4140"/>
                  </a:lnTo>
                  <a:cubicBezTo>
                    <a:pt x="2706" y="5355"/>
                    <a:pt x="3344" y="6571"/>
                    <a:pt x="4317" y="7514"/>
                  </a:cubicBezTo>
                  <a:cubicBezTo>
                    <a:pt x="5149" y="8346"/>
                    <a:pt x="6271" y="8933"/>
                    <a:pt x="7415" y="8933"/>
                  </a:cubicBezTo>
                  <a:cubicBezTo>
                    <a:pt x="7608" y="8933"/>
                    <a:pt x="7802" y="8916"/>
                    <a:pt x="7995" y="8881"/>
                  </a:cubicBezTo>
                  <a:lnTo>
                    <a:pt x="7813" y="8000"/>
                  </a:lnTo>
                  <a:lnTo>
                    <a:pt x="7813" y="8000"/>
                  </a:lnTo>
                  <a:cubicBezTo>
                    <a:pt x="8056" y="8638"/>
                    <a:pt x="8481" y="9216"/>
                    <a:pt x="9028" y="9580"/>
                  </a:cubicBezTo>
                  <a:cubicBezTo>
                    <a:pt x="9311" y="9764"/>
                    <a:pt x="9626" y="9856"/>
                    <a:pt x="9937" y="9856"/>
                  </a:cubicBezTo>
                  <a:cubicBezTo>
                    <a:pt x="10296" y="9856"/>
                    <a:pt x="10650" y="9734"/>
                    <a:pt x="10943" y="9489"/>
                  </a:cubicBezTo>
                  <a:cubicBezTo>
                    <a:pt x="10305" y="7301"/>
                    <a:pt x="11460" y="4808"/>
                    <a:pt x="10427" y="2772"/>
                  </a:cubicBezTo>
                  <a:cubicBezTo>
                    <a:pt x="9727" y="1374"/>
                    <a:pt x="8147" y="644"/>
                    <a:pt x="6627" y="310"/>
                  </a:cubicBezTo>
                  <a:cubicBezTo>
                    <a:pt x="5708" y="103"/>
                    <a:pt x="4773" y="0"/>
                    <a:pt x="3839"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57" name="Google Shape;3620;p70"/>
            <p:cNvSpPr/>
            <p:nvPr/>
          </p:nvSpPr>
          <p:spPr>
            <a:xfrm>
              <a:off x="7222701" y="1418625"/>
              <a:ext cx="15" cy="1380"/>
            </a:xfrm>
            <a:custGeom>
              <a:avLst/>
              <a:gdLst/>
              <a:ahLst/>
              <a:cxnLst/>
              <a:rect l="l" t="t" r="r" b="b"/>
              <a:pathLst>
                <a:path w="1" h="92" extrusionOk="0">
                  <a:moveTo>
                    <a:pt x="0" y="1"/>
                  </a:moveTo>
                  <a:lnTo>
                    <a:pt x="0" y="92"/>
                  </a:lnTo>
                  <a:lnTo>
                    <a:pt x="0" y="92"/>
                  </a:lnTo>
                  <a:cubicBezTo>
                    <a:pt x="0" y="62"/>
                    <a:pt x="0" y="31"/>
                    <a:pt x="0"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58" name="Google Shape;3621;p70"/>
            <p:cNvSpPr/>
            <p:nvPr/>
          </p:nvSpPr>
          <p:spPr>
            <a:xfrm>
              <a:off x="7141988" y="1413044"/>
              <a:ext cx="93946" cy="144684"/>
            </a:xfrm>
            <a:custGeom>
              <a:avLst/>
              <a:gdLst/>
              <a:ahLst/>
              <a:cxnLst/>
              <a:rect l="l" t="t" r="r" b="b"/>
              <a:pathLst>
                <a:path w="6262" h="9644" extrusionOk="0">
                  <a:moveTo>
                    <a:pt x="3895" y="0"/>
                  </a:moveTo>
                  <a:cubicBezTo>
                    <a:pt x="3488" y="0"/>
                    <a:pt x="3040" y="206"/>
                    <a:pt x="2432" y="829"/>
                  </a:cubicBezTo>
                  <a:cubicBezTo>
                    <a:pt x="1733" y="1619"/>
                    <a:pt x="1216" y="2531"/>
                    <a:pt x="882" y="3503"/>
                  </a:cubicBezTo>
                  <a:cubicBezTo>
                    <a:pt x="487" y="4385"/>
                    <a:pt x="244" y="5297"/>
                    <a:pt x="122" y="6269"/>
                  </a:cubicBezTo>
                  <a:cubicBezTo>
                    <a:pt x="0" y="7394"/>
                    <a:pt x="61" y="8549"/>
                    <a:pt x="304" y="9643"/>
                  </a:cubicBezTo>
                  <a:cubicBezTo>
                    <a:pt x="1003" y="9096"/>
                    <a:pt x="1307" y="8184"/>
                    <a:pt x="1490" y="7303"/>
                  </a:cubicBezTo>
                  <a:cubicBezTo>
                    <a:pt x="1642" y="6421"/>
                    <a:pt x="1703" y="5479"/>
                    <a:pt x="2098" y="4689"/>
                  </a:cubicBezTo>
                  <a:lnTo>
                    <a:pt x="2098" y="4689"/>
                  </a:lnTo>
                  <a:cubicBezTo>
                    <a:pt x="1976" y="5418"/>
                    <a:pt x="2006" y="6178"/>
                    <a:pt x="2128" y="6908"/>
                  </a:cubicBezTo>
                  <a:cubicBezTo>
                    <a:pt x="2158" y="7121"/>
                    <a:pt x="2280" y="7303"/>
                    <a:pt x="2432" y="7455"/>
                  </a:cubicBezTo>
                  <a:cubicBezTo>
                    <a:pt x="2504" y="7512"/>
                    <a:pt x="2596" y="7543"/>
                    <a:pt x="2686" y="7543"/>
                  </a:cubicBezTo>
                  <a:cubicBezTo>
                    <a:pt x="2787" y="7543"/>
                    <a:pt x="2885" y="7505"/>
                    <a:pt x="2949" y="7424"/>
                  </a:cubicBezTo>
                  <a:cubicBezTo>
                    <a:pt x="2645" y="6573"/>
                    <a:pt x="2554" y="5662"/>
                    <a:pt x="2736" y="4750"/>
                  </a:cubicBezTo>
                  <a:cubicBezTo>
                    <a:pt x="2918" y="3868"/>
                    <a:pt x="3192" y="3017"/>
                    <a:pt x="3557" y="2196"/>
                  </a:cubicBezTo>
                  <a:lnTo>
                    <a:pt x="3557" y="2196"/>
                  </a:lnTo>
                  <a:cubicBezTo>
                    <a:pt x="3465" y="3716"/>
                    <a:pt x="3648" y="5206"/>
                    <a:pt x="4073" y="6665"/>
                  </a:cubicBezTo>
                  <a:cubicBezTo>
                    <a:pt x="4134" y="6877"/>
                    <a:pt x="4225" y="7060"/>
                    <a:pt x="4377" y="7242"/>
                  </a:cubicBezTo>
                  <a:cubicBezTo>
                    <a:pt x="4550" y="7338"/>
                    <a:pt x="4748" y="7398"/>
                    <a:pt x="4954" y="7398"/>
                  </a:cubicBezTo>
                  <a:cubicBezTo>
                    <a:pt x="5074" y="7398"/>
                    <a:pt x="5197" y="7378"/>
                    <a:pt x="5320" y="7333"/>
                  </a:cubicBezTo>
                  <a:cubicBezTo>
                    <a:pt x="5570" y="7258"/>
                    <a:pt x="5820" y="7204"/>
                    <a:pt x="6087" y="7204"/>
                  </a:cubicBezTo>
                  <a:cubicBezTo>
                    <a:pt x="6144" y="7204"/>
                    <a:pt x="6203" y="7206"/>
                    <a:pt x="6262" y="7212"/>
                  </a:cubicBezTo>
                  <a:cubicBezTo>
                    <a:pt x="5350" y="5084"/>
                    <a:pt x="5046" y="2774"/>
                    <a:pt x="5380" y="494"/>
                  </a:cubicBezTo>
                  <a:lnTo>
                    <a:pt x="5107" y="403"/>
                  </a:lnTo>
                  <a:cubicBezTo>
                    <a:pt x="4666" y="206"/>
                    <a:pt x="4301" y="0"/>
                    <a:pt x="3895"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59" name="Google Shape;3622;p70"/>
            <p:cNvSpPr/>
            <p:nvPr/>
          </p:nvSpPr>
          <p:spPr>
            <a:xfrm>
              <a:off x="7277415" y="1506179"/>
              <a:ext cx="137273" cy="379878"/>
            </a:xfrm>
            <a:custGeom>
              <a:avLst/>
              <a:gdLst/>
              <a:ahLst/>
              <a:cxnLst/>
              <a:rect l="l" t="t" r="r" b="b"/>
              <a:pathLst>
                <a:path w="9150" h="25321" extrusionOk="0">
                  <a:moveTo>
                    <a:pt x="2281" y="1"/>
                  </a:moveTo>
                  <a:lnTo>
                    <a:pt x="2281" y="1"/>
                  </a:lnTo>
                  <a:cubicBezTo>
                    <a:pt x="1521" y="2919"/>
                    <a:pt x="3861" y="5897"/>
                    <a:pt x="3314" y="8846"/>
                  </a:cubicBezTo>
                  <a:cubicBezTo>
                    <a:pt x="3101" y="10062"/>
                    <a:pt x="2402" y="11156"/>
                    <a:pt x="2341" y="12402"/>
                  </a:cubicBezTo>
                  <a:cubicBezTo>
                    <a:pt x="2311" y="13587"/>
                    <a:pt x="2888" y="14682"/>
                    <a:pt x="2858" y="15867"/>
                  </a:cubicBezTo>
                  <a:cubicBezTo>
                    <a:pt x="2828" y="17235"/>
                    <a:pt x="2007" y="18451"/>
                    <a:pt x="1308" y="19636"/>
                  </a:cubicBezTo>
                  <a:cubicBezTo>
                    <a:pt x="609" y="20822"/>
                    <a:pt x="1" y="22250"/>
                    <a:pt x="457" y="23557"/>
                  </a:cubicBezTo>
                  <a:cubicBezTo>
                    <a:pt x="1764" y="24408"/>
                    <a:pt x="3101" y="24834"/>
                    <a:pt x="4378" y="25320"/>
                  </a:cubicBezTo>
                  <a:cubicBezTo>
                    <a:pt x="5563" y="24500"/>
                    <a:pt x="6536" y="23405"/>
                    <a:pt x="7235" y="22159"/>
                  </a:cubicBezTo>
                  <a:lnTo>
                    <a:pt x="7235" y="22159"/>
                  </a:lnTo>
                  <a:cubicBezTo>
                    <a:pt x="7083" y="22858"/>
                    <a:pt x="6870" y="23588"/>
                    <a:pt x="6658" y="24287"/>
                  </a:cubicBezTo>
                  <a:lnTo>
                    <a:pt x="7022" y="24621"/>
                  </a:lnTo>
                  <a:cubicBezTo>
                    <a:pt x="8481" y="21703"/>
                    <a:pt x="9150" y="18451"/>
                    <a:pt x="8968" y="15198"/>
                  </a:cubicBezTo>
                  <a:lnTo>
                    <a:pt x="6141" y="213"/>
                  </a:lnTo>
                  <a:lnTo>
                    <a:pt x="2281" y="1"/>
                  </a:ln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60" name="Google Shape;3623;p70"/>
            <p:cNvSpPr/>
            <p:nvPr/>
          </p:nvSpPr>
          <p:spPr>
            <a:xfrm>
              <a:off x="7224516" y="1621084"/>
              <a:ext cx="39232" cy="22399"/>
            </a:xfrm>
            <a:custGeom>
              <a:avLst/>
              <a:gdLst/>
              <a:ahLst/>
              <a:cxnLst/>
              <a:rect l="l" t="t" r="r" b="b"/>
              <a:pathLst>
                <a:path w="2615" h="1493" extrusionOk="0">
                  <a:moveTo>
                    <a:pt x="2483" y="0"/>
                  </a:moveTo>
                  <a:cubicBezTo>
                    <a:pt x="2354" y="0"/>
                    <a:pt x="2019" y="528"/>
                    <a:pt x="1338" y="883"/>
                  </a:cubicBezTo>
                  <a:cubicBezTo>
                    <a:pt x="670" y="1278"/>
                    <a:pt x="1" y="1248"/>
                    <a:pt x="1" y="1369"/>
                  </a:cubicBezTo>
                  <a:cubicBezTo>
                    <a:pt x="1" y="1400"/>
                    <a:pt x="153" y="1491"/>
                    <a:pt x="457" y="1491"/>
                  </a:cubicBezTo>
                  <a:cubicBezTo>
                    <a:pt x="485" y="1492"/>
                    <a:pt x="514" y="1492"/>
                    <a:pt x="542" y="1492"/>
                  </a:cubicBezTo>
                  <a:cubicBezTo>
                    <a:pt x="1299" y="1492"/>
                    <a:pt x="1991" y="1102"/>
                    <a:pt x="2372" y="457"/>
                  </a:cubicBezTo>
                  <a:cubicBezTo>
                    <a:pt x="2524" y="214"/>
                    <a:pt x="2615" y="62"/>
                    <a:pt x="2493" y="1"/>
                  </a:cubicBezTo>
                  <a:cubicBezTo>
                    <a:pt x="2490" y="1"/>
                    <a:pt x="2487" y="0"/>
                    <a:pt x="2483"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61" name="Google Shape;3624;p70"/>
            <p:cNvSpPr/>
            <p:nvPr/>
          </p:nvSpPr>
          <p:spPr>
            <a:xfrm>
              <a:off x="7228069" y="3345160"/>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62" name="Google Shape;3625;p70"/>
            <p:cNvSpPr/>
            <p:nvPr/>
          </p:nvSpPr>
          <p:spPr>
            <a:xfrm>
              <a:off x="7226704" y="3395329"/>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63" name="Google Shape;3626;p70"/>
            <p:cNvSpPr/>
            <p:nvPr/>
          </p:nvSpPr>
          <p:spPr>
            <a:xfrm>
              <a:off x="7327251" y="3354627"/>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64" name="Google Shape;3627;p70"/>
            <p:cNvSpPr/>
            <p:nvPr/>
          </p:nvSpPr>
          <p:spPr>
            <a:xfrm>
              <a:off x="7306502" y="3364559"/>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65" name="Google Shape;3628;p70"/>
            <p:cNvSpPr/>
            <p:nvPr/>
          </p:nvSpPr>
          <p:spPr>
            <a:xfrm>
              <a:off x="7286894" y="3373695"/>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66" name="Google Shape;3629;p70"/>
            <p:cNvSpPr/>
            <p:nvPr/>
          </p:nvSpPr>
          <p:spPr>
            <a:xfrm rot="899833">
              <a:off x="7322822" y="3332388"/>
              <a:ext cx="43330" cy="26121"/>
            </a:xfrm>
            <a:custGeom>
              <a:avLst/>
              <a:gdLst/>
              <a:ahLst/>
              <a:cxnLst/>
              <a:rect l="l" t="t" r="r" b="b"/>
              <a:pathLst>
                <a:path w="2888" h="1741" extrusionOk="0">
                  <a:moveTo>
                    <a:pt x="2439" y="179"/>
                  </a:moveTo>
                  <a:cubicBezTo>
                    <a:pt x="2506" y="179"/>
                    <a:pt x="2569" y="213"/>
                    <a:pt x="2614" y="282"/>
                  </a:cubicBezTo>
                  <a:cubicBezTo>
                    <a:pt x="2675" y="373"/>
                    <a:pt x="2675" y="464"/>
                    <a:pt x="2645" y="585"/>
                  </a:cubicBezTo>
                  <a:cubicBezTo>
                    <a:pt x="2540" y="1056"/>
                    <a:pt x="2167" y="1391"/>
                    <a:pt x="1717" y="1476"/>
                  </a:cubicBezTo>
                  <a:lnTo>
                    <a:pt x="1717" y="1476"/>
                  </a:lnTo>
                  <a:cubicBezTo>
                    <a:pt x="1702" y="1415"/>
                    <a:pt x="1677" y="1355"/>
                    <a:pt x="1642" y="1285"/>
                  </a:cubicBezTo>
                  <a:cubicBezTo>
                    <a:pt x="1621" y="1244"/>
                    <a:pt x="1600" y="1203"/>
                    <a:pt x="1579" y="1163"/>
                  </a:cubicBezTo>
                  <a:lnTo>
                    <a:pt x="1579" y="1163"/>
                  </a:lnTo>
                  <a:cubicBezTo>
                    <a:pt x="1674" y="952"/>
                    <a:pt x="1786" y="749"/>
                    <a:pt x="1915" y="555"/>
                  </a:cubicBezTo>
                  <a:cubicBezTo>
                    <a:pt x="2037" y="403"/>
                    <a:pt x="2189" y="251"/>
                    <a:pt x="2371" y="190"/>
                  </a:cubicBezTo>
                  <a:cubicBezTo>
                    <a:pt x="2394" y="183"/>
                    <a:pt x="2417" y="179"/>
                    <a:pt x="2439" y="179"/>
                  </a:cubicBezTo>
                  <a:close/>
                  <a:moveTo>
                    <a:pt x="384" y="239"/>
                  </a:moveTo>
                  <a:cubicBezTo>
                    <a:pt x="407" y="239"/>
                    <a:pt x="432" y="243"/>
                    <a:pt x="456" y="251"/>
                  </a:cubicBezTo>
                  <a:cubicBezTo>
                    <a:pt x="669" y="312"/>
                    <a:pt x="821" y="433"/>
                    <a:pt x="973" y="585"/>
                  </a:cubicBezTo>
                  <a:cubicBezTo>
                    <a:pt x="1147" y="759"/>
                    <a:pt x="1310" y="953"/>
                    <a:pt x="1453" y="1155"/>
                  </a:cubicBezTo>
                  <a:lnTo>
                    <a:pt x="1453" y="1155"/>
                  </a:lnTo>
                  <a:cubicBezTo>
                    <a:pt x="1431" y="1227"/>
                    <a:pt x="1412" y="1300"/>
                    <a:pt x="1399" y="1376"/>
                  </a:cubicBezTo>
                  <a:cubicBezTo>
                    <a:pt x="1389" y="1413"/>
                    <a:pt x="1380" y="1449"/>
                    <a:pt x="1373" y="1486"/>
                  </a:cubicBezTo>
                  <a:lnTo>
                    <a:pt x="1373" y="1486"/>
                  </a:lnTo>
                  <a:cubicBezTo>
                    <a:pt x="874" y="1418"/>
                    <a:pt x="441" y="1095"/>
                    <a:pt x="244" y="616"/>
                  </a:cubicBezTo>
                  <a:cubicBezTo>
                    <a:pt x="183" y="525"/>
                    <a:pt x="183" y="403"/>
                    <a:pt x="244" y="312"/>
                  </a:cubicBezTo>
                  <a:cubicBezTo>
                    <a:pt x="266" y="267"/>
                    <a:pt x="321" y="239"/>
                    <a:pt x="384" y="239"/>
                  </a:cubicBezTo>
                  <a:close/>
                  <a:moveTo>
                    <a:pt x="1532" y="1271"/>
                  </a:moveTo>
                  <a:cubicBezTo>
                    <a:pt x="1578" y="1342"/>
                    <a:pt x="1622" y="1413"/>
                    <a:pt x="1662" y="1485"/>
                  </a:cubicBezTo>
                  <a:lnTo>
                    <a:pt x="1662" y="1485"/>
                  </a:lnTo>
                  <a:cubicBezTo>
                    <a:pt x="1606" y="1493"/>
                    <a:pt x="1548" y="1497"/>
                    <a:pt x="1490" y="1497"/>
                  </a:cubicBezTo>
                  <a:cubicBezTo>
                    <a:pt x="1475" y="1497"/>
                    <a:pt x="1461" y="1496"/>
                    <a:pt x="1447" y="1494"/>
                  </a:cubicBezTo>
                  <a:lnTo>
                    <a:pt x="1447" y="1494"/>
                  </a:lnTo>
                  <a:cubicBezTo>
                    <a:pt x="1473" y="1419"/>
                    <a:pt x="1502" y="1344"/>
                    <a:pt x="1532" y="1271"/>
                  </a:cubicBezTo>
                  <a:close/>
                  <a:moveTo>
                    <a:pt x="2421" y="0"/>
                  </a:moveTo>
                  <a:cubicBezTo>
                    <a:pt x="2394" y="0"/>
                    <a:pt x="2367" y="3"/>
                    <a:pt x="2341" y="8"/>
                  </a:cubicBezTo>
                  <a:cubicBezTo>
                    <a:pt x="2128" y="99"/>
                    <a:pt x="1915" y="282"/>
                    <a:pt x="1794" y="464"/>
                  </a:cubicBezTo>
                  <a:cubicBezTo>
                    <a:pt x="1678" y="638"/>
                    <a:pt x="1574" y="824"/>
                    <a:pt x="1499" y="1022"/>
                  </a:cubicBezTo>
                  <a:lnTo>
                    <a:pt x="1499" y="1022"/>
                  </a:lnTo>
                  <a:cubicBezTo>
                    <a:pt x="1379" y="821"/>
                    <a:pt x="1244" y="635"/>
                    <a:pt x="1095" y="464"/>
                  </a:cubicBezTo>
                  <a:cubicBezTo>
                    <a:pt x="943" y="282"/>
                    <a:pt x="730" y="160"/>
                    <a:pt x="517" y="69"/>
                  </a:cubicBezTo>
                  <a:cubicBezTo>
                    <a:pt x="478" y="53"/>
                    <a:pt x="437" y="45"/>
                    <a:pt x="395" y="45"/>
                  </a:cubicBezTo>
                  <a:cubicBezTo>
                    <a:pt x="277" y="45"/>
                    <a:pt x="159" y="108"/>
                    <a:pt x="92" y="221"/>
                  </a:cubicBezTo>
                  <a:cubicBezTo>
                    <a:pt x="0" y="342"/>
                    <a:pt x="0" y="525"/>
                    <a:pt x="61" y="677"/>
                  </a:cubicBezTo>
                  <a:cubicBezTo>
                    <a:pt x="259" y="1243"/>
                    <a:pt x="774" y="1625"/>
                    <a:pt x="1360" y="1699"/>
                  </a:cubicBezTo>
                  <a:lnTo>
                    <a:pt x="1360" y="1699"/>
                  </a:lnTo>
                  <a:cubicBezTo>
                    <a:pt x="1362" y="1713"/>
                    <a:pt x="1365" y="1727"/>
                    <a:pt x="1368" y="1741"/>
                  </a:cubicBezTo>
                  <a:cubicBezTo>
                    <a:pt x="1372" y="1727"/>
                    <a:pt x="1376" y="1714"/>
                    <a:pt x="1380" y="1701"/>
                  </a:cubicBezTo>
                  <a:lnTo>
                    <a:pt x="1380" y="1701"/>
                  </a:lnTo>
                  <a:cubicBezTo>
                    <a:pt x="1416" y="1705"/>
                    <a:pt x="1453" y="1708"/>
                    <a:pt x="1490" y="1710"/>
                  </a:cubicBezTo>
                  <a:cubicBezTo>
                    <a:pt x="2159" y="1710"/>
                    <a:pt x="2736" y="1254"/>
                    <a:pt x="2858" y="616"/>
                  </a:cubicBezTo>
                  <a:cubicBezTo>
                    <a:pt x="2888" y="464"/>
                    <a:pt x="2858" y="282"/>
                    <a:pt x="2766" y="160"/>
                  </a:cubicBezTo>
                  <a:cubicBezTo>
                    <a:pt x="2691" y="59"/>
                    <a:pt x="2553" y="0"/>
                    <a:pt x="2421"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grpSp>
      <p:sp>
        <p:nvSpPr>
          <p:cNvPr id="67" name="Rectangle: Rounded Corners 66"/>
          <p:cNvSpPr/>
          <p:nvPr/>
        </p:nvSpPr>
        <p:spPr>
          <a:xfrm>
            <a:off x="1335509" y="1067952"/>
            <a:ext cx="3633864" cy="2251740"/>
          </a:xfrm>
          <a:prstGeom prst="roundRect">
            <a:avLst/>
          </a:prstGeom>
          <a:solidFill>
            <a:srgbClr val="FAF2E5"/>
          </a:solidFill>
          <a:ln w="28575">
            <a:solidFill>
              <a:srgbClr val="FFB344"/>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200" rtl="0" eaLnBrk="1" fontAlgn="auto" latinLnBrk="0" hangingPunct="1">
              <a:lnSpc>
                <a:spcPct val="100000"/>
              </a:lnSpc>
              <a:spcBef>
                <a:spcPts val="0"/>
              </a:spcBef>
              <a:spcAft>
                <a:spcPts val="0"/>
              </a:spcAft>
              <a:buClr>
                <a:srgbClr val="000000"/>
              </a:buClr>
              <a:buSzTx/>
              <a:buFontTx/>
              <a:buNone/>
              <a:defRPr/>
            </a:pPr>
            <a:endParaRPr kumimoji="0" lang="en-US" sz="1865" b="0" i="0" u="none" strike="noStrike" kern="0" cap="none" spc="0" normalizeH="0" baseline="0" noProof="0">
              <a:ln>
                <a:noFill/>
              </a:ln>
              <a:solidFill>
                <a:srgbClr val="FDF2E9"/>
              </a:solidFill>
              <a:effectLst/>
              <a:uLnTx/>
              <a:uFillTx/>
              <a:latin typeface="Arial" panose="020B0604020202020204"/>
              <a:ea typeface="+mn-ea"/>
              <a:cs typeface="+mn-cs"/>
              <a:sym typeface="Arial" panose="020B0604020202020204"/>
            </a:endParaRPr>
          </a:p>
        </p:txBody>
      </p:sp>
      <p:sp>
        <p:nvSpPr>
          <p:cNvPr id="68" name="Google Shape;4602;p73"/>
          <p:cNvSpPr/>
          <p:nvPr/>
        </p:nvSpPr>
        <p:spPr>
          <a:xfrm rot="15954295">
            <a:off x="6087502" y="2601536"/>
            <a:ext cx="1016194" cy="1996327"/>
          </a:xfrm>
          <a:custGeom>
            <a:avLst/>
            <a:gdLst/>
            <a:ahLst/>
            <a:cxnLst/>
            <a:rect l="l" t="t" r="r" b="b"/>
            <a:pathLst>
              <a:path w="84173" h="122849" extrusionOk="0">
                <a:moveTo>
                  <a:pt x="45018" y="0"/>
                </a:moveTo>
                <a:cubicBezTo>
                  <a:pt x="40977" y="0"/>
                  <a:pt x="36964" y="461"/>
                  <a:pt x="33106" y="1467"/>
                </a:cubicBezTo>
                <a:cubicBezTo>
                  <a:pt x="27823" y="2876"/>
                  <a:pt x="22541" y="5341"/>
                  <a:pt x="18667" y="9215"/>
                </a:cubicBezTo>
                <a:cubicBezTo>
                  <a:pt x="14511" y="13301"/>
                  <a:pt x="13102" y="18865"/>
                  <a:pt x="13173" y="24570"/>
                </a:cubicBezTo>
                <a:cubicBezTo>
                  <a:pt x="13243" y="37531"/>
                  <a:pt x="17117" y="50139"/>
                  <a:pt x="16694" y="63099"/>
                </a:cubicBezTo>
                <a:cubicBezTo>
                  <a:pt x="16483" y="70425"/>
                  <a:pt x="14863" y="77539"/>
                  <a:pt x="10848" y="83667"/>
                </a:cubicBezTo>
                <a:cubicBezTo>
                  <a:pt x="7256" y="89302"/>
                  <a:pt x="2396" y="94233"/>
                  <a:pt x="1410" y="101135"/>
                </a:cubicBezTo>
                <a:cubicBezTo>
                  <a:pt x="1" y="111349"/>
                  <a:pt x="7045" y="121140"/>
                  <a:pt x="17047" y="121562"/>
                </a:cubicBezTo>
                <a:cubicBezTo>
                  <a:pt x="16789" y="122205"/>
                  <a:pt x="17295" y="122848"/>
                  <a:pt x="17921" y="122848"/>
                </a:cubicBezTo>
                <a:cubicBezTo>
                  <a:pt x="17981" y="122848"/>
                  <a:pt x="18042" y="122842"/>
                  <a:pt x="18103" y="122830"/>
                </a:cubicBezTo>
                <a:cubicBezTo>
                  <a:pt x="28810" y="120999"/>
                  <a:pt x="33036" y="108602"/>
                  <a:pt x="43390" y="105573"/>
                </a:cubicBezTo>
                <a:cubicBezTo>
                  <a:pt x="52899" y="102755"/>
                  <a:pt x="66564" y="104587"/>
                  <a:pt x="72339" y="94514"/>
                </a:cubicBezTo>
                <a:cubicBezTo>
                  <a:pt x="75086" y="89795"/>
                  <a:pt x="73607" y="84583"/>
                  <a:pt x="71846" y="79793"/>
                </a:cubicBezTo>
                <a:cubicBezTo>
                  <a:pt x="70719" y="76835"/>
                  <a:pt x="69452" y="73876"/>
                  <a:pt x="69099" y="70636"/>
                </a:cubicBezTo>
                <a:cubicBezTo>
                  <a:pt x="68888" y="67185"/>
                  <a:pt x="69452" y="63733"/>
                  <a:pt x="70790" y="60564"/>
                </a:cubicBezTo>
                <a:cubicBezTo>
                  <a:pt x="73044" y="54577"/>
                  <a:pt x="76918" y="49294"/>
                  <a:pt x="79665" y="43518"/>
                </a:cubicBezTo>
                <a:cubicBezTo>
                  <a:pt x="81989" y="38658"/>
                  <a:pt x="83398" y="33375"/>
                  <a:pt x="83821" y="28022"/>
                </a:cubicBezTo>
                <a:cubicBezTo>
                  <a:pt x="84173" y="22950"/>
                  <a:pt x="83187" y="17738"/>
                  <a:pt x="80299" y="13512"/>
                </a:cubicBezTo>
                <a:cubicBezTo>
                  <a:pt x="77340" y="9145"/>
                  <a:pt x="72762" y="6468"/>
                  <a:pt x="67902" y="4566"/>
                </a:cubicBezTo>
                <a:cubicBezTo>
                  <a:pt x="60791" y="1731"/>
                  <a:pt x="52853" y="0"/>
                  <a:pt x="45018" y="0"/>
                </a:cubicBezTo>
                <a:close/>
              </a:path>
            </a:pathLst>
          </a:custGeom>
          <a:solidFill>
            <a:srgbClr val="FFB344"/>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dirty="0">
              <a:ln>
                <a:noFill/>
              </a:ln>
              <a:solidFill>
                <a:srgbClr val="000000"/>
              </a:solidFill>
              <a:effectLst/>
              <a:uLnTx/>
              <a:uFillTx/>
              <a:latin typeface="Calibri" panose="020F0502020204030204" pitchFamily="34" charset="0"/>
              <a:ea typeface="+mn-ea"/>
              <a:cs typeface="Arial" panose="020B0604020202020204"/>
              <a:sym typeface="Arial" panose="020B0604020202020204"/>
            </a:endParaRPr>
          </a:p>
        </p:txBody>
      </p:sp>
      <p:sp>
        <p:nvSpPr>
          <p:cNvPr id="69" name="TextBox 68"/>
          <p:cNvSpPr txBox="1"/>
          <p:nvPr/>
        </p:nvSpPr>
        <p:spPr>
          <a:xfrm>
            <a:off x="5600134" y="3339063"/>
            <a:ext cx="2063800" cy="523220"/>
          </a:xfrm>
          <a:prstGeom prst="rect">
            <a:avLst/>
          </a:prstGeom>
          <a:noFill/>
        </p:spPr>
        <p:txBody>
          <a:bodyPr wrap="square" rtlCol="0">
            <a:sp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r>
              <a:rPr kumimoji="0" lang="en-US" sz="2800" b="1" i="0" u="none" strike="noStrike" kern="0" cap="none" spc="0" normalizeH="0" baseline="0" noProof="0" dirty="0">
                <a:ln>
                  <a:noFill/>
                </a:ln>
                <a:solidFill>
                  <a:srgbClr val="00A19D"/>
                </a:solidFill>
                <a:effectLst/>
                <a:uLnTx/>
                <a:uFillTx/>
                <a:latin typeface="Calibri" panose="020F0502020204030204" pitchFamily="34" charset="0"/>
                <a:ea typeface="+mn-ea"/>
                <a:cs typeface="Arial" panose="020B0604020202020204"/>
                <a:sym typeface="Arial" panose="020B0604020202020204"/>
              </a:rPr>
              <a:t>2. ĐIỆN TRỞ</a:t>
            </a:r>
            <a:endParaRPr kumimoji="0" lang="en-US" sz="2800" b="1" i="0" u="none" strike="noStrike" kern="0" cap="none" spc="0" normalizeH="0" baseline="0" noProof="0" dirty="0">
              <a:ln>
                <a:noFill/>
              </a:ln>
              <a:solidFill>
                <a:srgbClr val="00A19D"/>
              </a:solidFill>
              <a:effectLst/>
              <a:uLnTx/>
              <a:uFillTx/>
              <a:latin typeface="Calibri" panose="020F0502020204030204" pitchFamily="34" charset="0"/>
              <a:ea typeface="+mn-ea"/>
              <a:cs typeface="Arial" panose="020B0604020202020204"/>
              <a:sym typeface="Arial" panose="020B0604020202020204"/>
            </a:endParaRPr>
          </a:p>
        </p:txBody>
      </p:sp>
      <mc:AlternateContent xmlns:mc="http://schemas.openxmlformats.org/markup-compatibility/2006">
        <mc:Choice xmlns:a14="http://schemas.microsoft.com/office/drawing/2010/main" Requires="a14">
          <p:sp>
            <p:nvSpPr>
              <p:cNvPr id="70" name="TextBox 69"/>
              <p:cNvSpPr txBox="1"/>
              <p:nvPr/>
            </p:nvSpPr>
            <p:spPr>
              <a:xfrm>
                <a:off x="1425276" y="962674"/>
                <a:ext cx="3361177" cy="2410788"/>
              </a:xfrm>
              <a:prstGeom prst="rect">
                <a:avLst/>
              </a:prstGeom>
              <a:noFill/>
            </p:spPr>
            <p:txBody>
              <a:bodyPr wrap="square" rtlCol="0">
                <a:spAutoFit/>
              </a:bodyPr>
              <a:lstStyle/>
              <a:p>
                <a:pPr marL="0" marR="0" lvl="0" indent="0" algn="ctr" defTabSz="914400" rtl="0" eaLnBrk="1" fontAlgn="auto" latinLnBrk="0" hangingPunct="1">
                  <a:lnSpc>
                    <a:spcPct val="150000"/>
                  </a:lnSpc>
                  <a:spcBef>
                    <a:spcPct val="50000"/>
                  </a:spcBef>
                  <a:spcAft>
                    <a:spcPts val="0"/>
                  </a:spcAft>
                  <a:buClrTx/>
                  <a:buSzTx/>
                  <a:buFontTx/>
                  <a:buNone/>
                  <a:defRPr/>
                </a:pPr>
                <a:r>
                  <a:rPr kumimoji="0" lang="en-US" altLang="en-US"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Trị</a:t>
                </a:r>
                <a:r>
                  <a:rPr kumimoji="0" lang="en-US" altLang="en-US"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US"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số</a:t>
                </a:r>
                <a:r>
                  <a:rPr kumimoji="0" lang="en-US" altLang="en-US"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US" sz="2200" b="0" i="0" u="none" strike="noStrike" kern="0" cap="none" spc="0" normalizeH="0" baseline="0" noProof="0" dirty="0">
                    <a:ln>
                      <a:noFill/>
                    </a:ln>
                    <a:solidFill>
                      <a:srgbClr val="00A19D"/>
                    </a:solidFill>
                    <a:effectLst/>
                    <a:uLnTx/>
                    <a:uFillTx/>
                    <a:latin typeface="Calibri" panose="020F0502020204030204" pitchFamily="34" charset="0"/>
                    <a:ea typeface="+mn-ea"/>
                    <a:cs typeface="Calibri" panose="020F0502020204030204" pitchFamily="34" charset="0"/>
                  </a:rPr>
                  <a:t>R =</a:t>
                </a:r>
                <a:r>
                  <a:rPr kumimoji="0" lang="en-US" altLang="en-US"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14:m>
                  <m:oMath xmlns:m="http://schemas.openxmlformats.org/officeDocument/2006/math">
                    <m:f>
                      <m:fPr>
                        <m:ctrlPr>
                          <a:rPr kumimoji="0" lang="vi-VN" altLang="vi-VN" sz="2200" b="0" i="1" u="none" strike="noStrike" kern="1200" cap="none" spc="0" normalizeH="0" baseline="0" noProof="0" smtClean="0">
                            <a:ln>
                              <a:noFill/>
                            </a:ln>
                            <a:solidFill>
                              <a:srgbClr val="00A19D"/>
                            </a:solidFill>
                            <a:effectLst/>
                            <a:uLnTx/>
                            <a:uFillTx/>
                            <a:latin typeface="Cambria Math" panose="02040503050406030204" pitchFamily="18" charset="0"/>
                            <a:ea typeface="+mn-ea"/>
                            <a:cs typeface="#9Slide03 Arima Madurai Black" panose="00000A00000000000000" pitchFamily="2" charset="-93"/>
                          </a:rPr>
                        </m:ctrlPr>
                      </m:fPr>
                      <m:num>
                        <m:r>
                          <m:rPr>
                            <m:nor/>
                          </m:rPr>
                          <a:rPr kumimoji="0" lang="en-US" altLang="vi-VN" sz="2200" b="0" i="0" u="none" strike="noStrike" kern="1200" cap="none" spc="0" normalizeH="0" baseline="0" noProof="0" dirty="0">
                            <a:ln>
                              <a:noFill/>
                            </a:ln>
                            <a:solidFill>
                              <a:srgbClr val="00A19D"/>
                            </a:solidFill>
                            <a:effectLst/>
                            <a:uLnTx/>
                            <a:uFillTx/>
                            <a:latin typeface="Calibri" panose="020F0502020204030204" pitchFamily="34" charset="0"/>
                            <a:ea typeface="+mn-ea"/>
                            <a:cs typeface="Calibri" panose="020F0502020204030204" pitchFamily="34" charset="0"/>
                          </a:rPr>
                          <m:t>U</m:t>
                        </m:r>
                      </m:num>
                      <m:den>
                        <m:r>
                          <m:rPr>
                            <m:nor/>
                          </m:rPr>
                          <a:rPr kumimoji="0" lang="en-US" altLang="vi-VN" sz="2200" b="0" i="0" u="none" strike="noStrike" kern="1200" cap="none" spc="0" normalizeH="0" baseline="0" noProof="0" dirty="0">
                            <a:ln>
                              <a:noFill/>
                            </a:ln>
                            <a:solidFill>
                              <a:srgbClr val="00A19D"/>
                            </a:solidFill>
                            <a:effectLst/>
                            <a:uLnTx/>
                            <a:uFillTx/>
                            <a:latin typeface="Calibri" panose="020F0502020204030204" pitchFamily="34" charset="0"/>
                            <a:ea typeface="+mn-ea"/>
                            <a:cs typeface="Calibri" panose="020F0502020204030204" pitchFamily="34" charset="0"/>
                          </a:rPr>
                          <m:t>I</m:t>
                        </m:r>
                      </m:den>
                    </m:f>
                  </m:oMath>
                </a14:m>
                <a:r>
                  <a:rPr kumimoji="0" lang="vi-VN" altLang="vi-VN" sz="2200" b="0" i="0" u="none" strike="noStrike" kern="0" cap="none" spc="0" normalizeH="0" baseline="0" noProof="0" dirty="0">
                    <a:ln>
                      <a:noFill/>
                    </a:ln>
                    <a:solidFill>
                      <a:srgbClr val="00A19D"/>
                    </a:solidFill>
                    <a:effectLst/>
                    <a:uLnTx/>
                    <a:uFillTx/>
                    <a:latin typeface="Calibri" panose="020F0502020204030204" pitchFamily="34" charset="0"/>
                    <a:ea typeface="+mn-ea"/>
                    <a:cs typeface="Calibri" panose="020F0502020204030204" pitchFamily="34" charset="0"/>
                  </a:rPr>
                  <a:t> </a:t>
                </a:r>
                <a:r>
                  <a:rPr kumimoji="0" lang="en-US" altLang="en-US" sz="2200" b="0" i="0" u="none" strike="noStrike" kern="0" cap="none" spc="0" normalizeH="0" baseline="0" noProof="0" dirty="0">
                    <a:ln>
                      <a:noFill/>
                    </a:ln>
                    <a:solidFill>
                      <a:srgbClr val="00A19D"/>
                    </a:solidFill>
                    <a:effectLst/>
                    <a:uLnTx/>
                    <a:uFillTx/>
                    <a:latin typeface="Calibri" panose="020F0502020204030204" pitchFamily="34" charset="0"/>
                    <a:ea typeface="+mn-ea"/>
                    <a:cs typeface="Calibri" panose="020F0502020204030204" pitchFamily="34" charset="0"/>
                  </a:rPr>
                  <a:t> </a:t>
                </a:r>
                <a:r>
                  <a:rPr kumimoji="0" lang="en-US" altLang="en-US"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không</a:t>
                </a:r>
                <a:r>
                  <a:rPr kumimoji="0" lang="en-US" altLang="en-US"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US"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đổi</a:t>
                </a:r>
                <a:r>
                  <a:rPr kumimoji="0" lang="en-US" altLang="en-US"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US"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đối</a:t>
                </a:r>
                <a:r>
                  <a:rPr kumimoji="0" lang="en-US" altLang="en-US"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US"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với</a:t>
                </a:r>
                <a:r>
                  <a:rPr kumimoji="0" lang="en-US" altLang="en-US"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US"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mỗi</a:t>
                </a:r>
                <a:r>
                  <a:rPr kumimoji="0" lang="en-US" altLang="en-US"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US"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dây</a:t>
                </a:r>
                <a:r>
                  <a:rPr kumimoji="0" lang="en-US" altLang="en-US"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US"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dẫn</a:t>
                </a:r>
                <a:r>
                  <a:rPr kumimoji="0" lang="en-US" altLang="en-US"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US"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và</a:t>
                </a:r>
                <a:r>
                  <a:rPr kumimoji="0" lang="en-US" altLang="en-US"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US"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được</a:t>
                </a:r>
                <a:r>
                  <a:rPr kumimoji="0" lang="en-US" altLang="en-US"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US"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gọi</a:t>
                </a:r>
                <a:r>
                  <a:rPr kumimoji="0" lang="en-US" altLang="en-US"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US"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là</a:t>
                </a:r>
                <a:r>
                  <a:rPr kumimoji="0" lang="en-US" altLang="en-US"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US" sz="2200" b="0" i="0" u="none" strike="noStrike" kern="0" cap="none" spc="0" normalizeH="0" baseline="0" noProof="0" dirty="0" err="1">
                    <a:ln>
                      <a:noFill/>
                    </a:ln>
                    <a:solidFill>
                      <a:srgbClr val="00A19D"/>
                    </a:solidFill>
                    <a:effectLst/>
                    <a:uLnTx/>
                    <a:uFillTx/>
                    <a:latin typeface="Calibri" panose="020F0502020204030204" pitchFamily="34" charset="0"/>
                    <a:ea typeface="+mn-ea"/>
                    <a:cs typeface="Calibri" panose="020F0502020204030204" pitchFamily="34" charset="0"/>
                  </a:rPr>
                  <a:t>điện</a:t>
                </a:r>
                <a:r>
                  <a:rPr kumimoji="0" lang="en-US" altLang="en-US" sz="2200" b="0" i="0" u="none" strike="noStrike" kern="0" cap="none" spc="0" normalizeH="0" baseline="0" noProof="0" dirty="0">
                    <a:ln>
                      <a:noFill/>
                    </a:ln>
                    <a:solidFill>
                      <a:srgbClr val="00A19D"/>
                    </a:solidFill>
                    <a:effectLst/>
                    <a:uLnTx/>
                    <a:uFillTx/>
                    <a:latin typeface="Calibri" panose="020F0502020204030204" pitchFamily="34" charset="0"/>
                    <a:ea typeface="+mn-ea"/>
                    <a:cs typeface="Calibri" panose="020F0502020204030204" pitchFamily="34" charset="0"/>
                  </a:rPr>
                  <a:t> </a:t>
                </a:r>
                <a:r>
                  <a:rPr kumimoji="0" lang="en-US" altLang="en-US" sz="2200" b="0" i="0" u="none" strike="noStrike" kern="0" cap="none" spc="0" normalizeH="0" baseline="0" noProof="0" dirty="0" err="1">
                    <a:ln>
                      <a:noFill/>
                    </a:ln>
                    <a:solidFill>
                      <a:srgbClr val="00A19D"/>
                    </a:solidFill>
                    <a:effectLst/>
                    <a:uLnTx/>
                    <a:uFillTx/>
                    <a:latin typeface="Calibri" panose="020F0502020204030204" pitchFamily="34" charset="0"/>
                    <a:ea typeface="+mn-ea"/>
                    <a:cs typeface="Calibri" panose="020F0502020204030204" pitchFamily="34" charset="0"/>
                  </a:rPr>
                  <a:t>trở</a:t>
                </a:r>
                <a:r>
                  <a:rPr kumimoji="0" lang="en-US" altLang="en-US" sz="2200" b="0" i="0" u="none" strike="noStrike" kern="0" cap="none" spc="0" normalizeH="0" baseline="0" noProof="0" dirty="0">
                    <a:ln>
                      <a:noFill/>
                    </a:ln>
                    <a:solidFill>
                      <a:srgbClr val="00A19D"/>
                    </a:solidFill>
                    <a:effectLst/>
                    <a:uLnTx/>
                    <a:uFillTx/>
                    <a:latin typeface="Calibri" panose="020F0502020204030204" pitchFamily="34" charset="0"/>
                    <a:ea typeface="+mn-ea"/>
                    <a:cs typeface="Calibri" panose="020F0502020204030204" pitchFamily="34" charset="0"/>
                  </a:rPr>
                  <a:t> </a:t>
                </a:r>
                <a:r>
                  <a:rPr kumimoji="0" lang="en-US" altLang="en-US"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của</a:t>
                </a:r>
                <a:r>
                  <a:rPr kumimoji="0" lang="en-US" altLang="en-US"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US"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dây</a:t>
                </a:r>
                <a:r>
                  <a:rPr kumimoji="0" lang="en-US" altLang="en-US"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US"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dẫn</a:t>
                </a:r>
                <a:r>
                  <a:rPr kumimoji="0" lang="en-US" altLang="en-US"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US"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dẫn</a:t>
                </a:r>
                <a:r>
                  <a:rPr kumimoji="0" lang="en-US" altLang="en-US"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US"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đó</a:t>
                </a:r>
                <a:endParaRPr kumimoji="0" lang="en-US" altLang="en-US"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endParaRPr>
              </a:p>
            </p:txBody>
          </p:sp>
        </mc:Choice>
        <mc:Fallback>
          <p:sp>
            <p:nvSpPr>
              <p:cNvPr id="70" name="TextBox 69"/>
              <p:cNvSpPr txBox="1">
                <a:spLocks noRot="1" noChangeAspect="1" noMove="1" noResize="1" noEditPoints="1" noAdjustHandles="1" noChangeArrowheads="1" noChangeShapeType="1" noTextEdit="1"/>
              </p:cNvSpPr>
              <p:nvPr/>
            </p:nvSpPr>
            <p:spPr>
              <a:xfrm>
                <a:off x="1425276" y="962674"/>
                <a:ext cx="3361177" cy="2410788"/>
              </a:xfrm>
              <a:prstGeom prst="rect">
                <a:avLst/>
              </a:prstGeom>
              <a:blipFill rotWithShape="1">
                <a:blip r:embed="rId1"/>
                <a:stretch>
                  <a:fillRect l="-10" t="-1" r="14" b="14"/>
                </a:stretch>
              </a:blipFill>
            </p:spPr>
            <p:txBody>
              <a:bodyPr/>
              <a:lstStyle/>
              <a:p>
                <a:r>
                  <a:rPr lang="en-US" altLang="en-US">
                    <a:noFill/>
                  </a:rPr>
                  <a:t> </a:t>
                </a:r>
              </a:p>
            </p:txBody>
          </p:sp>
        </mc:Fallback>
      </mc:AlternateContent>
      <p:sp>
        <p:nvSpPr>
          <p:cNvPr id="75" name="Rectangle: Rounded Corners 74"/>
          <p:cNvSpPr/>
          <p:nvPr/>
        </p:nvSpPr>
        <p:spPr>
          <a:xfrm>
            <a:off x="8197384" y="1014831"/>
            <a:ext cx="3367151" cy="2251740"/>
          </a:xfrm>
          <a:prstGeom prst="roundRect">
            <a:avLst/>
          </a:prstGeom>
          <a:solidFill>
            <a:srgbClr val="FAF2E5"/>
          </a:solidFill>
          <a:ln w="28575">
            <a:solidFill>
              <a:srgbClr val="FFB344"/>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200" rtl="0" eaLnBrk="1" fontAlgn="auto" latinLnBrk="0" hangingPunct="1">
              <a:lnSpc>
                <a:spcPct val="100000"/>
              </a:lnSpc>
              <a:spcBef>
                <a:spcPts val="0"/>
              </a:spcBef>
              <a:spcAft>
                <a:spcPts val="0"/>
              </a:spcAft>
              <a:buClr>
                <a:srgbClr val="000000"/>
              </a:buClr>
              <a:buSzTx/>
              <a:buFontTx/>
              <a:buNone/>
              <a:defRPr/>
            </a:pPr>
            <a:endParaRPr kumimoji="0" lang="en-US" sz="1865" b="0" i="0" u="none" strike="noStrike" kern="0" cap="none" spc="0" normalizeH="0" baseline="0" noProof="0" dirty="0">
              <a:ln>
                <a:noFill/>
              </a:ln>
              <a:solidFill>
                <a:srgbClr val="FDF2E9"/>
              </a:solidFill>
              <a:effectLst/>
              <a:uLnTx/>
              <a:uFillTx/>
              <a:latin typeface="Arial" panose="020B0604020202020204"/>
              <a:ea typeface="+mn-ea"/>
              <a:cs typeface="+mn-cs"/>
              <a:sym typeface="Arial" panose="020B0604020202020204"/>
            </a:endParaRPr>
          </a:p>
        </p:txBody>
      </p:sp>
      <p:sp>
        <p:nvSpPr>
          <p:cNvPr id="76" name="TextBox 75"/>
          <p:cNvSpPr txBox="1"/>
          <p:nvPr/>
        </p:nvSpPr>
        <p:spPr>
          <a:xfrm>
            <a:off x="8197383" y="1100371"/>
            <a:ext cx="1659558" cy="557845"/>
          </a:xfrm>
          <a:prstGeom prst="rect">
            <a:avLst/>
          </a:prstGeom>
          <a:noFill/>
        </p:spPr>
        <p:txBody>
          <a:bodyPr wrap="square" rtlCol="0">
            <a:spAutoFit/>
          </a:bodyPr>
          <a:lstStyle>
            <a:defPPr>
              <a:defRPr lang="en-US"/>
            </a:defPPr>
            <a:lvl1pPr algn="ctr">
              <a:lnSpc>
                <a:spcPct val="150000"/>
              </a:lnSpc>
              <a:spcBef>
                <a:spcPct val="50000"/>
              </a:spcBef>
              <a:defRPr sz="2200" kern="0">
                <a:solidFill>
                  <a:schemeClr val="tx1">
                    <a:lumMod val="85000"/>
                    <a:lumOff val="15000"/>
                  </a:schemeClr>
                </a:solidFill>
                <a:latin typeface="#9Slide03 Arima Madurai Black" panose="00000A00000000000000" pitchFamily="2" charset="-93"/>
                <a:cs typeface="#9Slide03 Arima Madurai Black" panose="00000A00000000000000" pitchFamily="2" charset="-93"/>
              </a:defRPr>
            </a:lvl1pPr>
          </a:lstStyle>
          <a:p>
            <a:pPr marL="0" marR="0" lvl="0" indent="0" algn="ctr" defTabSz="914400" rtl="0" eaLnBrk="1" fontAlgn="auto" latinLnBrk="0" hangingPunct="1">
              <a:lnSpc>
                <a:spcPct val="150000"/>
              </a:lnSpc>
              <a:spcBef>
                <a:spcPct val="50000"/>
              </a:spcBef>
              <a:spcAft>
                <a:spcPts val="0"/>
              </a:spcAft>
              <a:buClrTx/>
              <a:buSzTx/>
              <a:buFontTx/>
              <a:buNone/>
              <a:defRPr/>
            </a:pPr>
            <a:r>
              <a:rPr kumimoji="0" lang="en-US" altLang="vi-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Kí</a:t>
            </a:r>
            <a:r>
              <a:rPr kumimoji="0" lang="en-US"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hiệu</a:t>
            </a:r>
            <a:r>
              <a:rPr kumimoji="0" lang="en-US"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a:t>
            </a:r>
            <a:endParaRPr kumimoji="0" lang="en-US"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panose="020B0604020202020204"/>
            </a:endParaRPr>
          </a:p>
        </p:txBody>
      </p:sp>
      <p:sp>
        <p:nvSpPr>
          <p:cNvPr id="77" name="Rectangle: Rounded Corners 76"/>
          <p:cNvSpPr/>
          <p:nvPr/>
        </p:nvSpPr>
        <p:spPr>
          <a:xfrm>
            <a:off x="8174719" y="3774740"/>
            <a:ext cx="3571679" cy="2629833"/>
          </a:xfrm>
          <a:prstGeom prst="roundRect">
            <a:avLst/>
          </a:prstGeom>
          <a:solidFill>
            <a:srgbClr val="FAF2E5"/>
          </a:solidFill>
          <a:ln w="28575">
            <a:solidFill>
              <a:srgbClr val="FFB344"/>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200" rtl="0" eaLnBrk="1" fontAlgn="auto" latinLnBrk="0" hangingPunct="1">
              <a:lnSpc>
                <a:spcPct val="100000"/>
              </a:lnSpc>
              <a:spcBef>
                <a:spcPts val="0"/>
              </a:spcBef>
              <a:spcAft>
                <a:spcPts val="0"/>
              </a:spcAft>
              <a:buClr>
                <a:srgbClr val="000000"/>
              </a:buClr>
              <a:buSzTx/>
              <a:buFontTx/>
              <a:buNone/>
              <a:defRPr/>
            </a:pPr>
            <a:endParaRPr kumimoji="0" lang="en-US" sz="1865" b="0" i="0" u="none" strike="noStrike" kern="0" cap="none" spc="0" normalizeH="0" baseline="0" noProof="0">
              <a:ln>
                <a:noFill/>
              </a:ln>
              <a:solidFill>
                <a:srgbClr val="FDF2E9"/>
              </a:solidFill>
              <a:effectLst/>
              <a:uLnTx/>
              <a:uFillTx/>
              <a:latin typeface="Arial" panose="020B0604020202020204"/>
              <a:ea typeface="+mn-ea"/>
              <a:cs typeface="+mn-cs"/>
              <a:sym typeface="Arial" panose="020B0604020202020204"/>
            </a:endParaRPr>
          </a:p>
        </p:txBody>
      </p:sp>
      <mc:AlternateContent xmlns:mc="http://schemas.openxmlformats.org/markup-compatibility/2006">
        <mc:Choice xmlns:a14="http://schemas.microsoft.com/office/drawing/2010/main" Requires="a14">
          <p:sp>
            <p:nvSpPr>
              <p:cNvPr id="78" name="TextBox 77"/>
              <p:cNvSpPr txBox="1"/>
              <p:nvPr/>
            </p:nvSpPr>
            <p:spPr>
              <a:xfrm>
                <a:off x="8279960" y="3772000"/>
                <a:ext cx="3132238" cy="819520"/>
              </a:xfrm>
              <a:prstGeom prst="rect">
                <a:avLst/>
              </a:prstGeom>
              <a:noFill/>
            </p:spPr>
            <p:txBody>
              <a:bodyPr wrap="square" rtlCol="0">
                <a:spAutoFit/>
              </a:bodyPr>
              <a:lstStyle/>
              <a:p>
                <a:pPr marL="0" marR="0" lvl="0" indent="0" algn="l" defTabSz="1219200" rtl="0" eaLnBrk="1" fontAlgn="auto" latinLnBrk="0" hangingPunct="1">
                  <a:lnSpc>
                    <a:spcPct val="150000"/>
                  </a:lnSpc>
                  <a:spcBef>
                    <a:spcPts val="0"/>
                  </a:spcBef>
                  <a:spcAft>
                    <a:spcPts val="0"/>
                  </a:spcAft>
                  <a:buClr>
                    <a:srgbClr val="000000"/>
                  </a:buClr>
                  <a:buSzTx/>
                  <a:buFontTx/>
                  <a:buNone/>
                  <a:defRPr/>
                </a:pPr>
                <a:r>
                  <a:rPr kumimoji="0" lang="en-US"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panose="020B0604020202020204"/>
                  </a:rPr>
                  <a:t>Đơn</a:t>
                </a:r>
                <a:r>
                  <a:rPr kumimoji="0" lang="en-US"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panose="020B0604020202020204"/>
                  </a:rPr>
                  <a:t> </a:t>
                </a:r>
                <a:r>
                  <a:rPr kumimoji="0" lang="en-US"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panose="020B0604020202020204"/>
                  </a:rPr>
                  <a:t>vị</a:t>
                </a:r>
                <a:r>
                  <a:rPr kumimoji="0" lang="en-US"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panose="020B0604020202020204"/>
                  </a:rPr>
                  <a:t>: </a:t>
                </a:r>
                <a:r>
                  <a:rPr kumimoji="0" lang="el-GR"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Ω</a:t>
                </a:r>
                <a:r>
                  <a:rPr kumimoji="0" lang="en-US"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Ôm</a:t>
                </a:r>
                <a:r>
                  <a:rPr kumimoji="0" lang="en-US"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1 </a:t>
                </a:r>
                <a:r>
                  <a:rPr kumimoji="0" lang="el-GR"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Ω</a:t>
                </a:r>
                <a:r>
                  <a:rPr kumimoji="0" lang="en-US"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 </a:t>
                </a:r>
                <a14:m>
                  <m:oMath xmlns:m="http://schemas.openxmlformats.org/officeDocument/2006/math">
                    <m:f>
                      <m:fPr>
                        <m:ctrlPr>
                          <a:rPr kumimoji="0" lang="en-US" altLang="vi-VN" sz="2200" b="0" i="1" u="none" strike="noStrike" kern="0" cap="none" spc="0" normalizeH="0" baseline="0" noProof="0" smtClean="0">
                            <a:ln>
                              <a:noFill/>
                            </a:ln>
                            <a:solidFill>
                              <a:prstClr val="black">
                                <a:lumMod val="85000"/>
                                <a:lumOff val="15000"/>
                              </a:prstClr>
                            </a:solidFill>
                            <a:effectLst/>
                            <a:uLnTx/>
                            <a:uFillTx/>
                            <a:latin typeface="Cambria Math" panose="02040503050406030204" pitchFamily="18" charset="0"/>
                            <a:ea typeface="+mn-ea"/>
                            <a:cs typeface="#9Slide03 Arima Madurai Black" panose="00000A00000000000000" pitchFamily="2" charset="-93"/>
                          </a:rPr>
                        </m:ctrlPr>
                      </m:fPr>
                      <m:num>
                        <m:r>
                          <m:rPr>
                            <m:nor/>
                          </m:rPr>
                          <a:rPr kumimoji="0" lang="en-US"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m:t>1</m:t>
                        </m:r>
                        <m:r>
                          <m:rPr>
                            <m:nor/>
                          </m:rPr>
                          <a:rPr kumimoji="0" lang="en-US"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m:t>V</m:t>
                        </m:r>
                      </m:num>
                      <m:den>
                        <m:r>
                          <m:rPr>
                            <m:nor/>
                          </m:rPr>
                          <a:rPr kumimoji="0" lang="en-US"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m:t>1</m:t>
                        </m:r>
                        <m:r>
                          <m:rPr>
                            <m:nor/>
                          </m:rPr>
                          <a:rPr kumimoji="0" lang="en-US"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m:t>A</m:t>
                        </m:r>
                      </m:den>
                    </m:f>
                  </m:oMath>
                </a14:m>
                <a:endParaRPr kumimoji="0" lang="en-US"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panose="020B0604020202020204"/>
                </a:endParaRPr>
              </a:p>
            </p:txBody>
          </p:sp>
        </mc:Choice>
        <mc:Fallback>
          <p:sp>
            <p:nvSpPr>
              <p:cNvPr id="78" name="TextBox 77"/>
              <p:cNvSpPr txBox="1">
                <a:spLocks noRot="1" noChangeAspect="1" noMove="1" noResize="1" noEditPoints="1" noAdjustHandles="1" noChangeArrowheads="1" noChangeShapeType="1" noTextEdit="1"/>
              </p:cNvSpPr>
              <p:nvPr/>
            </p:nvSpPr>
            <p:spPr>
              <a:xfrm>
                <a:off x="8279960" y="3772000"/>
                <a:ext cx="3132238" cy="819520"/>
              </a:xfrm>
              <a:prstGeom prst="rect">
                <a:avLst/>
              </a:prstGeom>
              <a:blipFill rotWithShape="1">
                <a:blip r:embed="rId2"/>
                <a:stretch>
                  <a:fillRect l="-6" t="-12" r="20" b="-485"/>
                </a:stretch>
              </a:blipFill>
            </p:spPr>
            <p:txBody>
              <a:bodyPr/>
              <a:lstStyle/>
              <a:p>
                <a:r>
                  <a:rPr lang="en-US" altLang="en-US">
                    <a:noFill/>
                  </a:rPr>
                  <a:t> </a:t>
                </a:r>
              </a:p>
            </p:txBody>
          </p:sp>
        </mc:Fallback>
      </mc:AlternateContent>
      <p:sp>
        <p:nvSpPr>
          <p:cNvPr id="79" name="Rectangle: Rounded Corners 78"/>
          <p:cNvSpPr/>
          <p:nvPr/>
        </p:nvSpPr>
        <p:spPr>
          <a:xfrm>
            <a:off x="1329307" y="4070797"/>
            <a:ext cx="3640066" cy="2251740"/>
          </a:xfrm>
          <a:prstGeom prst="roundRect">
            <a:avLst/>
          </a:prstGeom>
          <a:solidFill>
            <a:srgbClr val="FAF2E5"/>
          </a:solidFill>
          <a:ln w="28575">
            <a:solidFill>
              <a:srgbClr val="FFB344"/>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200" rtl="0" eaLnBrk="1" fontAlgn="auto" latinLnBrk="0" hangingPunct="1">
              <a:lnSpc>
                <a:spcPct val="100000"/>
              </a:lnSpc>
              <a:spcBef>
                <a:spcPts val="0"/>
              </a:spcBef>
              <a:spcAft>
                <a:spcPts val="0"/>
              </a:spcAft>
              <a:buClr>
                <a:srgbClr val="000000"/>
              </a:buClr>
              <a:buSzTx/>
              <a:buFontTx/>
              <a:buNone/>
              <a:defRPr/>
            </a:pPr>
            <a:endParaRPr kumimoji="0" lang="en-US" sz="1865" b="0" i="0" u="none" strike="noStrike" kern="0" cap="none" spc="0" normalizeH="0" baseline="0" noProof="0">
              <a:ln>
                <a:noFill/>
              </a:ln>
              <a:solidFill>
                <a:srgbClr val="FDF2E9"/>
              </a:solidFill>
              <a:effectLst/>
              <a:uLnTx/>
              <a:uFillTx/>
              <a:latin typeface="Arial" panose="020B0604020202020204"/>
              <a:ea typeface="+mn-ea"/>
              <a:cs typeface="+mn-cs"/>
              <a:sym typeface="Arial" panose="020B0604020202020204"/>
            </a:endParaRPr>
          </a:p>
        </p:txBody>
      </p:sp>
      <p:sp>
        <p:nvSpPr>
          <p:cNvPr id="80" name="TextBox 79"/>
          <p:cNvSpPr txBox="1"/>
          <p:nvPr/>
        </p:nvSpPr>
        <p:spPr>
          <a:xfrm>
            <a:off x="1524529" y="4403631"/>
            <a:ext cx="3197976" cy="1573508"/>
          </a:xfrm>
          <a:prstGeom prst="rect">
            <a:avLst/>
          </a:prstGeom>
          <a:noFill/>
        </p:spPr>
        <p:txBody>
          <a:bodyPr wrap="square" rtlCol="0">
            <a:spAutoFit/>
          </a:bodyPr>
          <a:lstStyle/>
          <a:p>
            <a:pPr marL="0" marR="0" lvl="0" indent="0" algn="ctr" defTabSz="1219200" rtl="0" eaLnBrk="1" fontAlgn="auto" latinLnBrk="0" hangingPunct="1">
              <a:lnSpc>
                <a:spcPct val="150000"/>
              </a:lnSpc>
              <a:spcBef>
                <a:spcPts val="0"/>
              </a:spcBef>
              <a:spcAft>
                <a:spcPts val="0"/>
              </a:spcAft>
              <a:buClr>
                <a:srgbClr val="000000"/>
              </a:buClr>
              <a:buSzTx/>
              <a:buFontTx/>
              <a:buNone/>
              <a:defRPr/>
            </a:pPr>
            <a:r>
              <a:rPr kumimoji="0" lang="vi-VN"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Điện trở biểu thị mức độ cản trở dòng điện nhiều hay ít của dây dẫn.</a:t>
            </a:r>
            <a:endParaRPr kumimoji="0" lang="en-US"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panose="020B0604020202020204"/>
            </a:endParaRPr>
          </a:p>
        </p:txBody>
      </p:sp>
      <p:grpSp>
        <p:nvGrpSpPr>
          <p:cNvPr id="93" name="Group 13"/>
          <p:cNvGrpSpPr/>
          <p:nvPr/>
        </p:nvGrpSpPr>
        <p:grpSpPr bwMode="auto">
          <a:xfrm>
            <a:off x="8550146" y="1935370"/>
            <a:ext cx="1829435" cy="212725"/>
            <a:chOff x="0" y="3408"/>
            <a:chExt cx="2064" cy="240"/>
          </a:xfrm>
        </p:grpSpPr>
        <p:sp>
          <p:nvSpPr>
            <p:cNvPr id="94" name="Rectangle 10"/>
            <p:cNvSpPr>
              <a:spLocks noChangeArrowheads="1"/>
            </p:cNvSpPr>
            <p:nvPr/>
          </p:nvSpPr>
          <p:spPr bwMode="auto">
            <a:xfrm>
              <a:off x="480" y="3408"/>
              <a:ext cx="960" cy="240"/>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95" name="Line 11"/>
            <p:cNvSpPr>
              <a:spLocks noChangeShapeType="1"/>
            </p:cNvSpPr>
            <p:nvPr/>
          </p:nvSpPr>
          <p:spPr bwMode="auto">
            <a:xfrm>
              <a:off x="1440" y="3552"/>
              <a:ext cx="62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6" name="Line 12"/>
            <p:cNvSpPr>
              <a:spLocks noChangeShapeType="1"/>
            </p:cNvSpPr>
            <p:nvPr/>
          </p:nvSpPr>
          <p:spPr bwMode="auto">
            <a:xfrm>
              <a:off x="0" y="3552"/>
              <a:ext cx="480"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97" name="Group 18"/>
          <p:cNvGrpSpPr/>
          <p:nvPr/>
        </p:nvGrpSpPr>
        <p:grpSpPr bwMode="auto">
          <a:xfrm>
            <a:off x="9880959" y="2409518"/>
            <a:ext cx="1361440" cy="255270"/>
            <a:chOff x="3600" y="3360"/>
            <a:chExt cx="1536" cy="288"/>
          </a:xfrm>
        </p:grpSpPr>
        <p:sp>
          <p:nvSpPr>
            <p:cNvPr id="98" name="Freeform 15"/>
            <p:cNvSpPr/>
            <p:nvPr/>
          </p:nvSpPr>
          <p:spPr bwMode="auto">
            <a:xfrm>
              <a:off x="4032" y="3360"/>
              <a:ext cx="720" cy="288"/>
            </a:xfrm>
            <a:custGeom>
              <a:avLst/>
              <a:gdLst>
                <a:gd name="T0" fmla="*/ 0 w 720"/>
                <a:gd name="T1" fmla="*/ 240 h 288"/>
                <a:gd name="T2" fmla="*/ 48 w 720"/>
                <a:gd name="T3" fmla="*/ 96 h 288"/>
                <a:gd name="T4" fmla="*/ 144 w 720"/>
                <a:gd name="T5" fmla="*/ 288 h 288"/>
                <a:gd name="T6" fmla="*/ 240 w 720"/>
                <a:gd name="T7" fmla="*/ 96 h 288"/>
                <a:gd name="T8" fmla="*/ 288 w 720"/>
                <a:gd name="T9" fmla="*/ 240 h 288"/>
                <a:gd name="T10" fmla="*/ 384 w 720"/>
                <a:gd name="T11" fmla="*/ 96 h 288"/>
                <a:gd name="T12" fmla="*/ 432 w 720"/>
                <a:gd name="T13" fmla="*/ 240 h 288"/>
                <a:gd name="T14" fmla="*/ 480 w 720"/>
                <a:gd name="T15" fmla="*/ 48 h 288"/>
                <a:gd name="T16" fmla="*/ 528 w 720"/>
                <a:gd name="T17" fmla="*/ 240 h 288"/>
                <a:gd name="T18" fmla="*/ 624 w 720"/>
                <a:gd name="T19" fmla="*/ 0 h 288"/>
                <a:gd name="T20" fmla="*/ 624 w 720"/>
                <a:gd name="T21" fmla="*/ 240 h 288"/>
                <a:gd name="T22" fmla="*/ 720 w 720"/>
                <a:gd name="T23" fmla="*/ 240 h 28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20" h="288">
                  <a:moveTo>
                    <a:pt x="0" y="240"/>
                  </a:moveTo>
                  <a:cubicBezTo>
                    <a:pt x="12" y="164"/>
                    <a:pt x="24" y="88"/>
                    <a:pt x="48" y="96"/>
                  </a:cubicBezTo>
                  <a:cubicBezTo>
                    <a:pt x="72" y="104"/>
                    <a:pt x="112" y="288"/>
                    <a:pt x="144" y="288"/>
                  </a:cubicBezTo>
                  <a:cubicBezTo>
                    <a:pt x="176" y="288"/>
                    <a:pt x="216" y="104"/>
                    <a:pt x="240" y="96"/>
                  </a:cubicBezTo>
                  <a:cubicBezTo>
                    <a:pt x="264" y="88"/>
                    <a:pt x="264" y="240"/>
                    <a:pt x="288" y="240"/>
                  </a:cubicBezTo>
                  <a:cubicBezTo>
                    <a:pt x="312" y="240"/>
                    <a:pt x="360" y="96"/>
                    <a:pt x="384" y="96"/>
                  </a:cubicBezTo>
                  <a:cubicBezTo>
                    <a:pt x="408" y="96"/>
                    <a:pt x="416" y="248"/>
                    <a:pt x="432" y="240"/>
                  </a:cubicBezTo>
                  <a:cubicBezTo>
                    <a:pt x="448" y="232"/>
                    <a:pt x="464" y="48"/>
                    <a:pt x="480" y="48"/>
                  </a:cubicBezTo>
                  <a:cubicBezTo>
                    <a:pt x="496" y="48"/>
                    <a:pt x="504" y="248"/>
                    <a:pt x="528" y="240"/>
                  </a:cubicBezTo>
                  <a:cubicBezTo>
                    <a:pt x="552" y="232"/>
                    <a:pt x="608" y="0"/>
                    <a:pt x="624" y="0"/>
                  </a:cubicBezTo>
                  <a:cubicBezTo>
                    <a:pt x="640" y="0"/>
                    <a:pt x="608" y="200"/>
                    <a:pt x="624" y="240"/>
                  </a:cubicBezTo>
                  <a:cubicBezTo>
                    <a:pt x="640" y="280"/>
                    <a:pt x="704" y="240"/>
                    <a:pt x="720" y="240"/>
                  </a:cubicBezTo>
                </a:path>
              </a:pathLst>
            </a:custGeom>
            <a:noFill/>
            <a:ln w="57150" cmpd="sng">
              <a:solidFill>
                <a:schemeClr val="accent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9" name="Line 16"/>
            <p:cNvSpPr>
              <a:spLocks noChangeShapeType="1"/>
            </p:cNvSpPr>
            <p:nvPr/>
          </p:nvSpPr>
          <p:spPr bwMode="auto">
            <a:xfrm>
              <a:off x="3600" y="3600"/>
              <a:ext cx="43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0" name="Line 17"/>
            <p:cNvSpPr>
              <a:spLocks noChangeShapeType="1"/>
            </p:cNvSpPr>
            <p:nvPr/>
          </p:nvSpPr>
          <p:spPr bwMode="auto">
            <a:xfrm>
              <a:off x="4752" y="3600"/>
              <a:ext cx="38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28" name="TextBox 127"/>
          <p:cNvSpPr txBox="1"/>
          <p:nvPr/>
        </p:nvSpPr>
        <p:spPr>
          <a:xfrm>
            <a:off x="8259464" y="4692837"/>
            <a:ext cx="2642575" cy="557845"/>
          </a:xfrm>
          <a:prstGeom prst="rect">
            <a:avLst/>
          </a:prstGeom>
          <a:noFill/>
        </p:spPr>
        <p:txBody>
          <a:bodyPr wrap="square" rtlCol="0">
            <a:spAutoFit/>
          </a:bodyPr>
          <a:lstStyle/>
          <a:p>
            <a:pPr marL="0" marR="0" lvl="0" indent="0" algn="l" defTabSz="1219200" rtl="0" eaLnBrk="1" fontAlgn="auto" latinLnBrk="0" hangingPunct="1">
              <a:lnSpc>
                <a:spcPct val="150000"/>
              </a:lnSpc>
              <a:spcBef>
                <a:spcPts val="0"/>
              </a:spcBef>
              <a:spcAft>
                <a:spcPts val="0"/>
              </a:spcAft>
              <a:buClr>
                <a:srgbClr val="000000"/>
              </a:buClr>
              <a:buSzTx/>
              <a:buFontTx/>
              <a:buNone/>
              <a:defRPr/>
            </a:pPr>
            <a:r>
              <a:rPr kumimoji="0" lang="en-US"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panose="020B0604020202020204"/>
              </a:rPr>
              <a:t>Ngoài</a:t>
            </a:r>
            <a:r>
              <a:rPr kumimoji="0" lang="en-US"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panose="020B0604020202020204"/>
              </a:rPr>
              <a:t> ra: k</a:t>
            </a:r>
            <a:r>
              <a:rPr kumimoji="0" lang="el-GR"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Ω</a:t>
            </a:r>
            <a:r>
              <a:rPr kumimoji="0" lang="en-US"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m</a:t>
            </a:r>
            <a:r>
              <a:rPr kumimoji="0" lang="el-GR"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Ω</a:t>
            </a:r>
            <a:r>
              <a:rPr kumimoji="0" lang="en-US"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panose="020B0604020202020204"/>
              </a:rPr>
              <a:t> </a:t>
            </a:r>
            <a:endParaRPr kumimoji="0" lang="en-US"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panose="020B0604020202020204"/>
            </a:endParaRPr>
          </a:p>
        </p:txBody>
      </p:sp>
      <p:sp>
        <p:nvSpPr>
          <p:cNvPr id="132" name="TextBox 131"/>
          <p:cNvSpPr txBox="1"/>
          <p:nvPr/>
        </p:nvSpPr>
        <p:spPr>
          <a:xfrm>
            <a:off x="8762871" y="5250682"/>
            <a:ext cx="2642575" cy="557845"/>
          </a:xfrm>
          <a:prstGeom prst="rect">
            <a:avLst/>
          </a:prstGeom>
          <a:noFill/>
        </p:spPr>
        <p:txBody>
          <a:bodyPr wrap="square" rtlCol="0">
            <a:spAutoFit/>
          </a:bodyPr>
          <a:lstStyle/>
          <a:p>
            <a:pPr marL="0" marR="0" lvl="0" indent="0" algn="l" defTabSz="1219200" rtl="0" eaLnBrk="1" fontAlgn="auto" latinLnBrk="0" hangingPunct="1">
              <a:lnSpc>
                <a:spcPct val="150000"/>
              </a:lnSpc>
              <a:spcBef>
                <a:spcPts val="0"/>
              </a:spcBef>
              <a:spcAft>
                <a:spcPts val="0"/>
              </a:spcAft>
              <a:buClr>
                <a:srgbClr val="000000"/>
              </a:buClr>
              <a:buSzTx/>
              <a:buFontTx/>
              <a:buNone/>
              <a:defRPr/>
            </a:pPr>
            <a:r>
              <a:rPr kumimoji="0" lang="en-US"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panose="020B0604020202020204"/>
              </a:rPr>
              <a:t>1k</a:t>
            </a:r>
            <a:r>
              <a:rPr kumimoji="0" lang="el-GR"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Ω</a:t>
            </a:r>
            <a:r>
              <a:rPr kumimoji="0" lang="en-US"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 1000</a:t>
            </a:r>
            <a:r>
              <a:rPr kumimoji="0" lang="el-GR"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Ω</a:t>
            </a:r>
            <a:r>
              <a:rPr kumimoji="0" lang="en-US"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endParaRPr kumimoji="0" lang="en-US"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panose="020B0604020202020204"/>
            </a:endParaRPr>
          </a:p>
        </p:txBody>
      </p:sp>
      <p:sp>
        <p:nvSpPr>
          <p:cNvPr id="133" name="TextBox 132"/>
          <p:cNvSpPr txBox="1"/>
          <p:nvPr/>
        </p:nvSpPr>
        <p:spPr>
          <a:xfrm>
            <a:off x="8751123" y="5757629"/>
            <a:ext cx="2642575" cy="557845"/>
          </a:xfrm>
          <a:prstGeom prst="rect">
            <a:avLst/>
          </a:prstGeom>
          <a:noFill/>
        </p:spPr>
        <p:txBody>
          <a:bodyPr wrap="square" rtlCol="0">
            <a:spAutoFit/>
          </a:bodyPr>
          <a:lstStyle/>
          <a:p>
            <a:pPr marL="0" marR="0" lvl="0" indent="0" algn="l" defTabSz="1219200" rtl="0" eaLnBrk="1" fontAlgn="auto" latinLnBrk="0" hangingPunct="1">
              <a:lnSpc>
                <a:spcPct val="150000"/>
              </a:lnSpc>
              <a:spcBef>
                <a:spcPts val="0"/>
              </a:spcBef>
              <a:spcAft>
                <a:spcPts val="0"/>
              </a:spcAft>
              <a:buClr>
                <a:srgbClr val="000000"/>
              </a:buClr>
              <a:buSzTx/>
              <a:buFontTx/>
              <a:buNone/>
              <a:defRPr/>
            </a:pPr>
            <a:r>
              <a:rPr kumimoji="0" lang="en-US"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panose="020B0604020202020204"/>
              </a:rPr>
              <a:t>1m</a:t>
            </a:r>
            <a:r>
              <a:rPr kumimoji="0" lang="el-GR"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Ω</a:t>
            </a:r>
            <a:r>
              <a:rPr kumimoji="0" lang="en-US"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 1000000</a:t>
            </a:r>
            <a:r>
              <a:rPr kumimoji="0" lang="el-GR"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Ω</a:t>
            </a:r>
            <a:r>
              <a:rPr kumimoji="0" lang="en-US"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endParaRPr kumimoji="0" lang="en-US"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panose="020B0604020202020204"/>
            </a:endParaRPr>
          </a:p>
        </p:txBody>
      </p:sp>
      <p:sp>
        <p:nvSpPr>
          <p:cNvPr id="2" name="Rectangle: Rounded Corners 1"/>
          <p:cNvSpPr/>
          <p:nvPr/>
        </p:nvSpPr>
        <p:spPr>
          <a:xfrm>
            <a:off x="739802" y="378699"/>
            <a:ext cx="4596577"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20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1" name="TextBox 80"/>
          <p:cNvSpPr txBox="1"/>
          <p:nvPr/>
        </p:nvSpPr>
        <p:spPr>
          <a:xfrm>
            <a:off x="963327" y="378698"/>
            <a:ext cx="4373052"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II. </a:t>
            </a:r>
            <a:r>
              <a:rPr kumimoji="0" lang="en-US" sz="28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Định</a:t>
            </a:r>
            <a:r>
              <a:rPr kumimoji="0" lang="en-US"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8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luật</a:t>
            </a:r>
            <a:r>
              <a:rPr kumimoji="0" lang="en-US"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Ohm</a:t>
            </a:r>
            <a:endParaRPr kumimoji="0" lang="en-US"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endParaRPr>
          </a:p>
        </p:txBody>
      </p:sp>
      <p:grpSp>
        <p:nvGrpSpPr>
          <p:cNvPr id="82" name="Group 81"/>
          <p:cNvGrpSpPr/>
          <p:nvPr/>
        </p:nvGrpSpPr>
        <p:grpSpPr>
          <a:xfrm>
            <a:off x="392032" y="401756"/>
            <a:ext cx="571295" cy="492443"/>
            <a:chOff x="5033118" y="2269604"/>
            <a:chExt cx="1127406" cy="971798"/>
          </a:xfrm>
        </p:grpSpPr>
        <p:sp>
          <p:nvSpPr>
            <p:cNvPr id="83" name="Google Shape;2992;p59"/>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sz="20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84" name="Picture 6" descr="Biểu tượng miễn phí plugin"/>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par>
                                <p:cTn id="8" presetID="22" presetClass="entr" presetSubtype="8" fill="hold" grpId="0" nodeType="withEffect">
                                  <p:stCondLst>
                                    <p:cond delay="250"/>
                                  </p:stCondLst>
                                  <p:childTnLst>
                                    <p:set>
                                      <p:cBhvr>
                                        <p:cTn id="9" dur="1" fill="hold">
                                          <p:stCondLst>
                                            <p:cond delay="0"/>
                                          </p:stCondLst>
                                        </p:cTn>
                                        <p:tgtEl>
                                          <p:spTgt spid="68"/>
                                        </p:tgtEl>
                                        <p:attrNameLst>
                                          <p:attrName>style.visibility</p:attrName>
                                        </p:attrNameLst>
                                      </p:cBhvr>
                                      <p:to>
                                        <p:strVal val="visible"/>
                                      </p:to>
                                    </p:set>
                                    <p:animEffect transition="in" filter="wipe(left)">
                                      <p:cBhvr>
                                        <p:cTn id="10" dur="500"/>
                                        <p:tgtEl>
                                          <p:spTgt spid="68"/>
                                        </p:tgtEl>
                                      </p:cBhvr>
                                    </p:animEffect>
                                  </p:childTnLst>
                                </p:cTn>
                              </p:par>
                              <p:par>
                                <p:cTn id="11" presetID="22" presetClass="entr" presetSubtype="8" fill="hold" grpId="0" nodeType="withEffect">
                                  <p:stCondLst>
                                    <p:cond delay="250"/>
                                  </p:stCondLst>
                                  <p:childTnLst>
                                    <p:set>
                                      <p:cBhvr>
                                        <p:cTn id="12" dur="1" fill="hold">
                                          <p:stCondLst>
                                            <p:cond delay="0"/>
                                          </p:stCondLst>
                                        </p:cTn>
                                        <p:tgtEl>
                                          <p:spTgt spid="69"/>
                                        </p:tgtEl>
                                        <p:attrNameLst>
                                          <p:attrName>style.visibility</p:attrName>
                                        </p:attrNameLst>
                                      </p:cBhvr>
                                      <p:to>
                                        <p:strVal val="visible"/>
                                      </p:to>
                                    </p:set>
                                    <p:animEffect transition="in" filter="wipe(left)">
                                      <p:cBhvr>
                                        <p:cTn id="13" dur="500"/>
                                        <p:tgtEl>
                                          <p:spTgt spid="6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wipe(down)">
                                      <p:cBhvr>
                                        <p:cTn id="18" dur="500"/>
                                        <p:tgtEl>
                                          <p:spTgt spid="14"/>
                                        </p:tgtEl>
                                      </p:cBhvr>
                                    </p:animEffect>
                                  </p:childTnLst>
                                </p:cTn>
                              </p:par>
                            </p:childTnLst>
                          </p:cTn>
                        </p:par>
                        <p:par>
                          <p:cTn id="19" fill="hold">
                            <p:stCondLst>
                              <p:cond delay="500"/>
                            </p:stCondLst>
                            <p:childTnLst>
                              <p:par>
                                <p:cTn id="20" presetID="22" presetClass="entr" presetSubtype="2" fill="hold" grpId="0" nodeType="afterEffect">
                                  <p:stCondLst>
                                    <p:cond delay="0"/>
                                  </p:stCondLst>
                                  <p:childTnLst>
                                    <p:set>
                                      <p:cBhvr>
                                        <p:cTn id="21" dur="1" fill="hold">
                                          <p:stCondLst>
                                            <p:cond delay="0"/>
                                          </p:stCondLst>
                                        </p:cTn>
                                        <p:tgtEl>
                                          <p:spTgt spid="67"/>
                                        </p:tgtEl>
                                        <p:attrNameLst>
                                          <p:attrName>style.visibility</p:attrName>
                                        </p:attrNameLst>
                                      </p:cBhvr>
                                      <p:to>
                                        <p:strVal val="visible"/>
                                      </p:to>
                                    </p:set>
                                    <p:animEffect transition="in" filter="wipe(right)">
                                      <p:cBhvr>
                                        <p:cTn id="22" dur="500"/>
                                        <p:tgtEl>
                                          <p:spTgt spid="67"/>
                                        </p:tgtEl>
                                      </p:cBhvr>
                                    </p:animEffect>
                                  </p:childTnLst>
                                </p:cTn>
                              </p:par>
                            </p:childTnLst>
                          </p:cTn>
                        </p:par>
                        <p:par>
                          <p:cTn id="23" fill="hold">
                            <p:stCondLst>
                              <p:cond delay="1000"/>
                            </p:stCondLst>
                            <p:childTnLst>
                              <p:par>
                                <p:cTn id="24" presetID="22" presetClass="entr" presetSubtype="8" fill="hold" grpId="0" nodeType="afterEffect">
                                  <p:stCondLst>
                                    <p:cond delay="0"/>
                                  </p:stCondLst>
                                  <p:iterate type="lt">
                                    <p:tmPct val="5000"/>
                                  </p:iterate>
                                  <p:childTnLst>
                                    <p:set>
                                      <p:cBhvr>
                                        <p:cTn id="25" dur="1" fill="hold">
                                          <p:stCondLst>
                                            <p:cond delay="0"/>
                                          </p:stCondLst>
                                        </p:cTn>
                                        <p:tgtEl>
                                          <p:spTgt spid="70"/>
                                        </p:tgtEl>
                                        <p:attrNameLst>
                                          <p:attrName>style.visibility</p:attrName>
                                        </p:attrNameLst>
                                      </p:cBhvr>
                                      <p:to>
                                        <p:strVal val="visible"/>
                                      </p:to>
                                    </p:set>
                                    <p:animEffect transition="in" filter="wipe(left)">
                                      <p:cBhvr>
                                        <p:cTn id="26" dur="500"/>
                                        <p:tgtEl>
                                          <p:spTgt spid="7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88"/>
                                        </p:tgtEl>
                                        <p:attrNameLst>
                                          <p:attrName>style.visibility</p:attrName>
                                        </p:attrNameLst>
                                      </p:cBhvr>
                                      <p:to>
                                        <p:strVal val="visible"/>
                                      </p:to>
                                    </p:set>
                                    <p:animEffect transition="in" filter="wipe(down)">
                                      <p:cBhvr>
                                        <p:cTn id="31" dur="500"/>
                                        <p:tgtEl>
                                          <p:spTgt spid="88"/>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75"/>
                                        </p:tgtEl>
                                        <p:attrNameLst>
                                          <p:attrName>style.visibility</p:attrName>
                                        </p:attrNameLst>
                                      </p:cBhvr>
                                      <p:to>
                                        <p:strVal val="visible"/>
                                      </p:to>
                                    </p:set>
                                    <p:animEffect transition="in" filter="wipe(left)">
                                      <p:cBhvr>
                                        <p:cTn id="35" dur="500"/>
                                        <p:tgtEl>
                                          <p:spTgt spid="75"/>
                                        </p:tgtEl>
                                      </p:cBhvr>
                                    </p:animEffect>
                                  </p:childTnLst>
                                </p:cTn>
                              </p:par>
                            </p:childTnLst>
                          </p:cTn>
                        </p:par>
                        <p:par>
                          <p:cTn id="36" fill="hold">
                            <p:stCondLst>
                              <p:cond delay="1000"/>
                            </p:stCondLst>
                            <p:childTnLst>
                              <p:par>
                                <p:cTn id="37" presetID="22" presetClass="entr" presetSubtype="8" fill="hold" grpId="0" nodeType="afterEffect">
                                  <p:stCondLst>
                                    <p:cond delay="0"/>
                                  </p:stCondLst>
                                  <p:iterate type="lt">
                                    <p:tmPct val="5000"/>
                                  </p:iterate>
                                  <p:childTnLst>
                                    <p:set>
                                      <p:cBhvr>
                                        <p:cTn id="38" dur="1" fill="hold">
                                          <p:stCondLst>
                                            <p:cond delay="0"/>
                                          </p:stCondLst>
                                        </p:cTn>
                                        <p:tgtEl>
                                          <p:spTgt spid="76"/>
                                        </p:tgtEl>
                                        <p:attrNameLst>
                                          <p:attrName>style.visibility</p:attrName>
                                        </p:attrNameLst>
                                      </p:cBhvr>
                                      <p:to>
                                        <p:strVal val="visible"/>
                                      </p:to>
                                    </p:set>
                                    <p:animEffect transition="in" filter="wipe(left)">
                                      <p:cBhvr>
                                        <p:cTn id="39" dur="500"/>
                                        <p:tgtEl>
                                          <p:spTgt spid="76"/>
                                        </p:tgtEl>
                                      </p:cBhvr>
                                    </p:animEffect>
                                  </p:childTnLst>
                                </p:cTn>
                              </p:par>
                            </p:childTnLst>
                          </p:cTn>
                        </p:par>
                        <p:par>
                          <p:cTn id="40" fill="hold">
                            <p:stCondLst>
                              <p:cond delay="1674"/>
                            </p:stCondLst>
                            <p:childTnLst>
                              <p:par>
                                <p:cTn id="41" presetID="23" presetClass="entr" presetSubtype="16" fill="hold" nodeType="afterEffect">
                                  <p:stCondLst>
                                    <p:cond delay="0"/>
                                  </p:stCondLst>
                                  <p:childTnLst>
                                    <p:set>
                                      <p:cBhvr>
                                        <p:cTn id="42" dur="1" fill="hold">
                                          <p:stCondLst>
                                            <p:cond delay="0"/>
                                          </p:stCondLst>
                                        </p:cTn>
                                        <p:tgtEl>
                                          <p:spTgt spid="93"/>
                                        </p:tgtEl>
                                        <p:attrNameLst>
                                          <p:attrName>style.visibility</p:attrName>
                                        </p:attrNameLst>
                                      </p:cBhvr>
                                      <p:to>
                                        <p:strVal val="visible"/>
                                      </p:to>
                                    </p:set>
                                    <p:anim calcmode="lin" valueType="num">
                                      <p:cBhvr>
                                        <p:cTn id="43" dur="500" fill="hold"/>
                                        <p:tgtEl>
                                          <p:spTgt spid="93"/>
                                        </p:tgtEl>
                                        <p:attrNameLst>
                                          <p:attrName>ppt_w</p:attrName>
                                        </p:attrNameLst>
                                      </p:cBhvr>
                                      <p:tavLst>
                                        <p:tav tm="0">
                                          <p:val>
                                            <p:fltVal val="0"/>
                                          </p:val>
                                        </p:tav>
                                        <p:tav tm="100000">
                                          <p:val>
                                            <p:strVal val="#ppt_w"/>
                                          </p:val>
                                        </p:tav>
                                      </p:tavLst>
                                    </p:anim>
                                    <p:anim calcmode="lin" valueType="num">
                                      <p:cBhvr>
                                        <p:cTn id="44" dur="500" fill="hold"/>
                                        <p:tgtEl>
                                          <p:spTgt spid="93"/>
                                        </p:tgtEl>
                                        <p:attrNameLst>
                                          <p:attrName>ppt_h</p:attrName>
                                        </p:attrNameLst>
                                      </p:cBhvr>
                                      <p:tavLst>
                                        <p:tav tm="0">
                                          <p:val>
                                            <p:fltVal val="0"/>
                                          </p:val>
                                        </p:tav>
                                        <p:tav tm="100000">
                                          <p:val>
                                            <p:strVal val="#ppt_h"/>
                                          </p:val>
                                        </p:tav>
                                      </p:tavLst>
                                    </p:anim>
                                  </p:childTnLst>
                                </p:cTn>
                              </p:par>
                            </p:childTnLst>
                          </p:cTn>
                        </p:par>
                        <p:par>
                          <p:cTn id="45" fill="hold">
                            <p:stCondLst>
                              <p:cond delay="2174"/>
                            </p:stCondLst>
                            <p:childTnLst>
                              <p:par>
                                <p:cTn id="46" presetID="23" presetClass="entr" presetSubtype="16" fill="hold" nodeType="afterEffect">
                                  <p:stCondLst>
                                    <p:cond delay="0"/>
                                  </p:stCondLst>
                                  <p:childTnLst>
                                    <p:set>
                                      <p:cBhvr>
                                        <p:cTn id="47" dur="1" fill="hold">
                                          <p:stCondLst>
                                            <p:cond delay="0"/>
                                          </p:stCondLst>
                                        </p:cTn>
                                        <p:tgtEl>
                                          <p:spTgt spid="97"/>
                                        </p:tgtEl>
                                        <p:attrNameLst>
                                          <p:attrName>style.visibility</p:attrName>
                                        </p:attrNameLst>
                                      </p:cBhvr>
                                      <p:to>
                                        <p:strVal val="visible"/>
                                      </p:to>
                                    </p:set>
                                    <p:anim calcmode="lin" valueType="num">
                                      <p:cBhvr>
                                        <p:cTn id="48" dur="500" fill="hold"/>
                                        <p:tgtEl>
                                          <p:spTgt spid="97"/>
                                        </p:tgtEl>
                                        <p:attrNameLst>
                                          <p:attrName>ppt_w</p:attrName>
                                        </p:attrNameLst>
                                      </p:cBhvr>
                                      <p:tavLst>
                                        <p:tav tm="0">
                                          <p:val>
                                            <p:fltVal val="0"/>
                                          </p:val>
                                        </p:tav>
                                        <p:tav tm="100000">
                                          <p:val>
                                            <p:strVal val="#ppt_w"/>
                                          </p:val>
                                        </p:tav>
                                      </p:tavLst>
                                    </p:anim>
                                    <p:anim calcmode="lin" valueType="num">
                                      <p:cBhvr>
                                        <p:cTn id="49" dur="500" fill="hold"/>
                                        <p:tgtEl>
                                          <p:spTgt spid="97"/>
                                        </p:tgtEl>
                                        <p:attrNameLst>
                                          <p:attrName>ppt_h</p:attrName>
                                        </p:attrNameLst>
                                      </p:cBhvr>
                                      <p:tavLst>
                                        <p:tav tm="0">
                                          <p:val>
                                            <p:fltVal val="0"/>
                                          </p:val>
                                        </p:tav>
                                        <p:tav tm="100000">
                                          <p:val>
                                            <p:strVal val="#ppt_h"/>
                                          </p:val>
                                        </p:tav>
                                      </p:tavLst>
                                    </p:anim>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nodeType="clickEffect">
                                  <p:stCondLst>
                                    <p:cond delay="0"/>
                                  </p:stCondLst>
                                  <p:childTnLst>
                                    <p:set>
                                      <p:cBhvr>
                                        <p:cTn id="53" dur="1" fill="hold">
                                          <p:stCondLst>
                                            <p:cond delay="0"/>
                                          </p:stCondLst>
                                        </p:cTn>
                                        <p:tgtEl>
                                          <p:spTgt spid="117"/>
                                        </p:tgtEl>
                                        <p:attrNameLst>
                                          <p:attrName>style.visibility</p:attrName>
                                        </p:attrNameLst>
                                      </p:cBhvr>
                                      <p:to>
                                        <p:strVal val="visible"/>
                                      </p:to>
                                    </p:set>
                                    <p:animEffect transition="in" filter="wipe(up)">
                                      <p:cBhvr>
                                        <p:cTn id="54" dur="500"/>
                                        <p:tgtEl>
                                          <p:spTgt spid="117"/>
                                        </p:tgtEl>
                                      </p:cBhvr>
                                    </p:animEffect>
                                  </p:childTnLst>
                                </p:cTn>
                              </p:par>
                            </p:childTnLst>
                          </p:cTn>
                        </p:par>
                        <p:par>
                          <p:cTn id="55" fill="hold">
                            <p:stCondLst>
                              <p:cond delay="500"/>
                            </p:stCondLst>
                            <p:childTnLst>
                              <p:par>
                                <p:cTn id="56" presetID="22" presetClass="entr" presetSubtype="8" fill="hold" grpId="0" nodeType="afterEffect">
                                  <p:stCondLst>
                                    <p:cond delay="0"/>
                                  </p:stCondLst>
                                  <p:childTnLst>
                                    <p:set>
                                      <p:cBhvr>
                                        <p:cTn id="57" dur="1" fill="hold">
                                          <p:stCondLst>
                                            <p:cond delay="0"/>
                                          </p:stCondLst>
                                        </p:cTn>
                                        <p:tgtEl>
                                          <p:spTgt spid="77"/>
                                        </p:tgtEl>
                                        <p:attrNameLst>
                                          <p:attrName>style.visibility</p:attrName>
                                        </p:attrNameLst>
                                      </p:cBhvr>
                                      <p:to>
                                        <p:strVal val="visible"/>
                                      </p:to>
                                    </p:set>
                                    <p:animEffect transition="in" filter="wipe(left)">
                                      <p:cBhvr>
                                        <p:cTn id="58" dur="500"/>
                                        <p:tgtEl>
                                          <p:spTgt spid="77"/>
                                        </p:tgtEl>
                                      </p:cBhvr>
                                    </p:animEffect>
                                  </p:childTnLst>
                                </p:cTn>
                              </p:par>
                            </p:childTnLst>
                          </p:cTn>
                        </p:par>
                        <p:par>
                          <p:cTn id="59" fill="hold">
                            <p:stCondLst>
                              <p:cond delay="1000"/>
                            </p:stCondLst>
                            <p:childTnLst>
                              <p:par>
                                <p:cTn id="60" presetID="22" presetClass="entr" presetSubtype="8" fill="hold" grpId="0" nodeType="afterEffect">
                                  <p:stCondLst>
                                    <p:cond delay="0"/>
                                  </p:stCondLst>
                                  <p:iterate type="lt">
                                    <p:tmPct val="5000"/>
                                  </p:iterate>
                                  <p:childTnLst>
                                    <p:set>
                                      <p:cBhvr>
                                        <p:cTn id="61" dur="1" fill="hold">
                                          <p:stCondLst>
                                            <p:cond delay="0"/>
                                          </p:stCondLst>
                                        </p:cTn>
                                        <p:tgtEl>
                                          <p:spTgt spid="78"/>
                                        </p:tgtEl>
                                        <p:attrNameLst>
                                          <p:attrName>style.visibility</p:attrName>
                                        </p:attrNameLst>
                                      </p:cBhvr>
                                      <p:to>
                                        <p:strVal val="visible"/>
                                      </p:to>
                                    </p:set>
                                    <p:animEffect transition="in" filter="wipe(left)">
                                      <p:cBhvr>
                                        <p:cTn id="62" dur="500"/>
                                        <p:tgtEl>
                                          <p:spTgt spid="7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lt">
                                    <p:tmPct val="5000"/>
                                  </p:iterate>
                                  <p:childTnLst>
                                    <p:set>
                                      <p:cBhvr>
                                        <p:cTn id="66" dur="1" fill="hold">
                                          <p:stCondLst>
                                            <p:cond delay="0"/>
                                          </p:stCondLst>
                                        </p:cTn>
                                        <p:tgtEl>
                                          <p:spTgt spid="128"/>
                                        </p:tgtEl>
                                        <p:attrNameLst>
                                          <p:attrName>style.visibility</p:attrName>
                                        </p:attrNameLst>
                                      </p:cBhvr>
                                      <p:to>
                                        <p:strVal val="visible"/>
                                      </p:to>
                                    </p:set>
                                    <p:animEffect transition="in" filter="wipe(left)">
                                      <p:cBhvr>
                                        <p:cTn id="67" dur="500"/>
                                        <p:tgtEl>
                                          <p:spTgt spid="128"/>
                                        </p:tgtEl>
                                      </p:cBhvr>
                                    </p:animEffect>
                                  </p:childTnLst>
                                </p:cTn>
                              </p:par>
                            </p:childTnLst>
                          </p:cTn>
                        </p:par>
                        <p:par>
                          <p:cTn id="68" fill="hold">
                            <p:stCondLst>
                              <p:cond delay="949"/>
                            </p:stCondLst>
                            <p:childTnLst>
                              <p:par>
                                <p:cTn id="69" presetID="22" presetClass="entr" presetSubtype="8" fill="hold" grpId="0" nodeType="afterEffect">
                                  <p:stCondLst>
                                    <p:cond delay="0"/>
                                  </p:stCondLst>
                                  <p:iterate type="lt">
                                    <p:tmPct val="5000"/>
                                  </p:iterate>
                                  <p:childTnLst>
                                    <p:set>
                                      <p:cBhvr>
                                        <p:cTn id="70" dur="1" fill="hold">
                                          <p:stCondLst>
                                            <p:cond delay="0"/>
                                          </p:stCondLst>
                                        </p:cTn>
                                        <p:tgtEl>
                                          <p:spTgt spid="132"/>
                                        </p:tgtEl>
                                        <p:attrNameLst>
                                          <p:attrName>style.visibility</p:attrName>
                                        </p:attrNameLst>
                                      </p:cBhvr>
                                      <p:to>
                                        <p:strVal val="visible"/>
                                      </p:to>
                                    </p:set>
                                    <p:animEffect transition="in" filter="wipe(left)">
                                      <p:cBhvr>
                                        <p:cTn id="71" dur="500"/>
                                        <p:tgtEl>
                                          <p:spTgt spid="132"/>
                                        </p:tgtEl>
                                      </p:cBhvr>
                                    </p:animEffect>
                                  </p:childTnLst>
                                </p:cTn>
                              </p:par>
                            </p:childTnLst>
                          </p:cTn>
                        </p:par>
                        <p:par>
                          <p:cTn id="72" fill="hold">
                            <p:stCondLst>
                              <p:cond delay="1799"/>
                            </p:stCondLst>
                            <p:childTnLst>
                              <p:par>
                                <p:cTn id="73" presetID="22" presetClass="entr" presetSubtype="8" fill="hold" grpId="0" nodeType="afterEffect">
                                  <p:stCondLst>
                                    <p:cond delay="0"/>
                                  </p:stCondLst>
                                  <p:iterate type="lt">
                                    <p:tmPct val="5000"/>
                                  </p:iterate>
                                  <p:childTnLst>
                                    <p:set>
                                      <p:cBhvr>
                                        <p:cTn id="74" dur="1" fill="hold">
                                          <p:stCondLst>
                                            <p:cond delay="0"/>
                                          </p:stCondLst>
                                        </p:cTn>
                                        <p:tgtEl>
                                          <p:spTgt spid="133"/>
                                        </p:tgtEl>
                                        <p:attrNameLst>
                                          <p:attrName>style.visibility</p:attrName>
                                        </p:attrNameLst>
                                      </p:cBhvr>
                                      <p:to>
                                        <p:strVal val="visible"/>
                                      </p:to>
                                    </p:set>
                                    <p:animEffect transition="in" filter="wipe(left)">
                                      <p:cBhvr>
                                        <p:cTn id="75" dur="500"/>
                                        <p:tgtEl>
                                          <p:spTgt spid="133"/>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1" fill="hold" nodeType="clickEffect">
                                  <p:stCondLst>
                                    <p:cond delay="0"/>
                                  </p:stCondLst>
                                  <p:childTnLst>
                                    <p:set>
                                      <p:cBhvr>
                                        <p:cTn id="79" dur="1" fill="hold">
                                          <p:stCondLst>
                                            <p:cond delay="0"/>
                                          </p:stCondLst>
                                        </p:cTn>
                                        <p:tgtEl>
                                          <p:spTgt spid="110"/>
                                        </p:tgtEl>
                                        <p:attrNameLst>
                                          <p:attrName>style.visibility</p:attrName>
                                        </p:attrNameLst>
                                      </p:cBhvr>
                                      <p:to>
                                        <p:strVal val="visible"/>
                                      </p:to>
                                    </p:set>
                                    <p:animEffect transition="in" filter="wipe(up)">
                                      <p:cBhvr>
                                        <p:cTn id="80" dur="500"/>
                                        <p:tgtEl>
                                          <p:spTgt spid="110"/>
                                        </p:tgtEl>
                                      </p:cBhvr>
                                    </p:animEffect>
                                  </p:childTnLst>
                                </p:cTn>
                              </p:par>
                            </p:childTnLst>
                          </p:cTn>
                        </p:par>
                        <p:par>
                          <p:cTn id="81" fill="hold">
                            <p:stCondLst>
                              <p:cond delay="500"/>
                            </p:stCondLst>
                            <p:childTnLst>
                              <p:par>
                                <p:cTn id="82" presetID="22" presetClass="entr" presetSubtype="8" fill="hold" grpId="0" nodeType="afterEffect">
                                  <p:stCondLst>
                                    <p:cond delay="0"/>
                                  </p:stCondLst>
                                  <p:childTnLst>
                                    <p:set>
                                      <p:cBhvr>
                                        <p:cTn id="83" dur="1" fill="hold">
                                          <p:stCondLst>
                                            <p:cond delay="0"/>
                                          </p:stCondLst>
                                        </p:cTn>
                                        <p:tgtEl>
                                          <p:spTgt spid="79"/>
                                        </p:tgtEl>
                                        <p:attrNameLst>
                                          <p:attrName>style.visibility</p:attrName>
                                        </p:attrNameLst>
                                      </p:cBhvr>
                                      <p:to>
                                        <p:strVal val="visible"/>
                                      </p:to>
                                    </p:set>
                                    <p:animEffect transition="in" filter="wipe(left)">
                                      <p:cBhvr>
                                        <p:cTn id="84" dur="500"/>
                                        <p:tgtEl>
                                          <p:spTgt spid="79"/>
                                        </p:tgtEl>
                                      </p:cBhvr>
                                    </p:animEffect>
                                  </p:childTnLst>
                                </p:cTn>
                              </p:par>
                            </p:childTnLst>
                          </p:cTn>
                        </p:par>
                        <p:par>
                          <p:cTn id="85" fill="hold">
                            <p:stCondLst>
                              <p:cond delay="1000"/>
                            </p:stCondLst>
                            <p:childTnLst>
                              <p:par>
                                <p:cTn id="86" presetID="22" presetClass="entr" presetSubtype="8" fill="hold" grpId="0" nodeType="afterEffect">
                                  <p:stCondLst>
                                    <p:cond delay="0"/>
                                  </p:stCondLst>
                                  <p:iterate type="lt">
                                    <p:tmPct val="5000"/>
                                  </p:iterate>
                                  <p:childTnLst>
                                    <p:set>
                                      <p:cBhvr>
                                        <p:cTn id="87" dur="1" fill="hold">
                                          <p:stCondLst>
                                            <p:cond delay="0"/>
                                          </p:stCondLst>
                                        </p:cTn>
                                        <p:tgtEl>
                                          <p:spTgt spid="80"/>
                                        </p:tgtEl>
                                        <p:attrNameLst>
                                          <p:attrName>style.visibility</p:attrName>
                                        </p:attrNameLst>
                                      </p:cBhvr>
                                      <p:to>
                                        <p:strVal val="visible"/>
                                      </p:to>
                                    </p:set>
                                    <p:animEffect transition="in" filter="wipe(left)">
                                      <p:cBhvr>
                                        <p:cTn id="88"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P spid="68" grpId="0" animBg="1"/>
      <p:bldP spid="69" grpId="0"/>
      <p:bldP spid="70" grpId="0"/>
      <p:bldP spid="75" grpId="0" animBg="1"/>
      <p:bldP spid="76" grpId="0"/>
      <p:bldP spid="77" grpId="0" animBg="1"/>
      <p:bldP spid="78" grpId="0"/>
      <p:bldP spid="79" grpId="0" animBg="1"/>
      <p:bldP spid="80" grpId="0"/>
      <p:bldP spid="128" grpId="0"/>
      <p:bldP spid="132" grpId="0"/>
      <p:bldP spid="13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rotWithShape="1">
          <a:blip r:embed="rId1">
            <a:extLst>
              <a:ext uri="{28A0092B-C50C-407E-A947-70E740481C1C}">
                <a14:useLocalDpi xmlns:a14="http://schemas.microsoft.com/office/drawing/2010/main" val="0"/>
              </a:ext>
            </a:extLst>
          </a:blip>
          <a:srcRect l="-2754" r="12792" b="33306"/>
          <a:stretch>
            <a:fillRect/>
          </a:stretch>
        </p:blipFill>
        <p:spPr bwMode="auto">
          <a:xfrm rot="10800000">
            <a:off x="3567051" y="1436173"/>
            <a:ext cx="5179999" cy="2922523"/>
          </a:xfrm>
          <a:prstGeom prst="triangle">
            <a:avLst>
              <a:gd name="adj" fmla="val 50000"/>
            </a:avLst>
          </a:prstGeom>
          <a:noFill/>
          <a:extLst>
            <a:ext uri="{909E8E84-426E-40DD-AFC4-6F175D3DCCD1}">
              <a14:hiddenFill xmlns:a14="http://schemas.microsoft.com/office/drawing/2010/main">
                <a:solidFill>
                  <a:srgbClr val="FFFFFF"/>
                </a:solidFill>
              </a14:hiddenFill>
            </a:ext>
          </a:extLst>
        </p:spPr>
      </p:pic>
      <p:pic>
        <p:nvPicPr>
          <p:cNvPr id="3" name="Picture 16"/>
          <p:cNvPicPr>
            <a:picLocks noChangeAspect="1" noChangeArrowheads="1"/>
          </p:cNvPicPr>
          <p:nvPr/>
        </p:nvPicPr>
        <p:blipFill rotWithShape="1">
          <a:blip r:embed="rId2">
            <a:extLst>
              <a:ext uri="{28A0092B-C50C-407E-A947-70E740481C1C}">
                <a14:useLocalDpi xmlns:a14="http://schemas.microsoft.com/office/drawing/2010/main" val="0"/>
              </a:ext>
            </a:extLst>
          </a:blip>
          <a:srcRect l="-1069" t="537" r="1605"/>
          <a:stretch>
            <a:fillRect/>
          </a:stretch>
        </p:blipFill>
        <p:spPr bwMode="auto">
          <a:xfrm>
            <a:off x="639584" y="1210259"/>
            <a:ext cx="5066506" cy="3374352"/>
          </a:xfrm>
          <a:prstGeom prst="triangle">
            <a:avLst/>
          </a:prstGeom>
          <a:noFill/>
          <a:extLst>
            <a:ext uri="{909E8E84-426E-40DD-AFC4-6F175D3DCCD1}">
              <a14:hiddenFill xmlns:a14="http://schemas.microsoft.com/office/drawing/2010/main">
                <a:solidFill>
                  <a:srgbClr val="FFFFFF"/>
                </a:solidFill>
              </a14:hiddenFill>
            </a:ext>
          </a:extLst>
        </p:spPr>
      </p:pic>
      <p:pic>
        <p:nvPicPr>
          <p:cNvPr id="4" name="Picture 18" descr="Mạch Điện, Bảng Mạch, Điện Trở"/>
          <p:cNvPicPr>
            <a:picLocks noChangeAspect="1" noChangeArrowheads="1"/>
          </p:cNvPicPr>
          <p:nvPr/>
        </p:nvPicPr>
        <p:blipFill rotWithShape="1">
          <a:blip r:embed="rId3">
            <a:extLst>
              <a:ext uri="{28A0092B-C50C-407E-A947-70E740481C1C}">
                <a14:useLocalDpi xmlns:a14="http://schemas.microsoft.com/office/drawing/2010/main" val="0"/>
              </a:ext>
            </a:extLst>
          </a:blip>
          <a:srcRect/>
          <a:stretch>
            <a:fillRect/>
          </a:stretch>
        </p:blipFill>
        <p:spPr bwMode="auto">
          <a:xfrm>
            <a:off x="6608011" y="1159919"/>
            <a:ext cx="5137039" cy="3424692"/>
          </a:xfrm>
          <a:prstGeom prst="triangle">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3086588" y="5071340"/>
            <a:ext cx="6222023" cy="144655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44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Một</a:t>
            </a:r>
            <a:r>
              <a:rPr kumimoji="0" lang="en-US" sz="4400" b="0"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44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số</a:t>
            </a:r>
            <a:r>
              <a:rPr kumimoji="0" lang="en-US" sz="4400" b="0"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44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hình</a:t>
            </a:r>
            <a:r>
              <a:rPr kumimoji="0" lang="en-US" sz="4400" b="0"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44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ảnh</a:t>
            </a:r>
            <a:r>
              <a:rPr kumimoji="0" lang="en-US" sz="4400" b="0"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44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của</a:t>
            </a:r>
            <a:r>
              <a:rPr kumimoji="0" lang="en-US" sz="4400" b="0"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44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điện</a:t>
            </a:r>
            <a:r>
              <a:rPr kumimoji="0" lang="en-US" sz="4400" b="0"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44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trở</a:t>
            </a:r>
            <a:endParaRPr kumimoji="0" lang="en-US" sz="4400" b="0" i="0" u="none" strike="noStrike" kern="1200" cap="none" spc="0" normalizeH="0" baseline="0" noProof="0" dirty="0">
              <a:ln>
                <a:noFill/>
              </a:ln>
              <a:solidFill>
                <a:srgbClr val="E05D5D"/>
              </a:solidFill>
              <a:effectLst/>
              <a:uLnTx/>
              <a:uFillTx/>
              <a:latin typeface="Calibri" panose="020F0502020204030204" pitchFamily="34" charset="0"/>
              <a:ea typeface="+mn-ea"/>
              <a:cs typeface="+mn-cs"/>
            </a:endParaRP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52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anim calcmode="lin" valueType="num">
                                      <p:cBhvr>
                                        <p:cTn id="10" dur="500" fill="hold"/>
                                        <p:tgtEl>
                                          <p:spTgt spid="3"/>
                                        </p:tgtEl>
                                        <p:attrNameLst>
                                          <p:attrName>ppt_x</p:attrName>
                                        </p:attrNameLst>
                                      </p:cBhvr>
                                      <p:tavLst>
                                        <p:tav tm="0">
                                          <p:val>
                                            <p:fltVal val="0.5"/>
                                          </p:val>
                                        </p:tav>
                                        <p:tav tm="100000">
                                          <p:val>
                                            <p:strVal val="#ppt_x"/>
                                          </p:val>
                                        </p:tav>
                                      </p:tavLst>
                                    </p:anim>
                                    <p:anim calcmode="lin" valueType="num">
                                      <p:cBhvr>
                                        <p:cTn id="11" dur="500" fill="hold"/>
                                        <p:tgtEl>
                                          <p:spTgt spid="3"/>
                                        </p:tgtEl>
                                        <p:attrNameLst>
                                          <p:attrName>ppt_y</p:attrName>
                                        </p:attrNameLst>
                                      </p:cBhvr>
                                      <p:tavLst>
                                        <p:tav tm="0">
                                          <p:val>
                                            <p:fltVal val="0.5"/>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53" presetClass="entr" presetSubtype="528"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p:cTn id="16" dur="500" fill="hold"/>
                                        <p:tgtEl>
                                          <p:spTgt spid="2"/>
                                        </p:tgtEl>
                                        <p:attrNameLst>
                                          <p:attrName>ppt_w</p:attrName>
                                        </p:attrNameLst>
                                      </p:cBhvr>
                                      <p:tavLst>
                                        <p:tav tm="0">
                                          <p:val>
                                            <p:fltVal val="0"/>
                                          </p:val>
                                        </p:tav>
                                        <p:tav tm="100000">
                                          <p:val>
                                            <p:strVal val="#ppt_w"/>
                                          </p:val>
                                        </p:tav>
                                      </p:tavLst>
                                    </p:anim>
                                    <p:anim calcmode="lin" valueType="num">
                                      <p:cBhvr>
                                        <p:cTn id="17" dur="500" fill="hold"/>
                                        <p:tgtEl>
                                          <p:spTgt spid="2"/>
                                        </p:tgtEl>
                                        <p:attrNameLst>
                                          <p:attrName>ppt_h</p:attrName>
                                        </p:attrNameLst>
                                      </p:cBhvr>
                                      <p:tavLst>
                                        <p:tav tm="0">
                                          <p:val>
                                            <p:fltVal val="0"/>
                                          </p:val>
                                        </p:tav>
                                        <p:tav tm="100000">
                                          <p:val>
                                            <p:strVal val="#ppt_h"/>
                                          </p:val>
                                        </p:tav>
                                      </p:tavLst>
                                    </p:anim>
                                    <p:animEffect transition="in" filter="fade">
                                      <p:cBhvr>
                                        <p:cTn id="18" dur="500"/>
                                        <p:tgtEl>
                                          <p:spTgt spid="2"/>
                                        </p:tgtEl>
                                      </p:cBhvr>
                                    </p:animEffect>
                                    <p:anim calcmode="lin" valueType="num">
                                      <p:cBhvr>
                                        <p:cTn id="19" dur="500" fill="hold"/>
                                        <p:tgtEl>
                                          <p:spTgt spid="2"/>
                                        </p:tgtEl>
                                        <p:attrNameLst>
                                          <p:attrName>ppt_x</p:attrName>
                                        </p:attrNameLst>
                                      </p:cBhvr>
                                      <p:tavLst>
                                        <p:tav tm="0">
                                          <p:val>
                                            <p:fltVal val="0.5"/>
                                          </p:val>
                                        </p:tav>
                                        <p:tav tm="100000">
                                          <p:val>
                                            <p:strVal val="#ppt_x"/>
                                          </p:val>
                                        </p:tav>
                                      </p:tavLst>
                                    </p:anim>
                                    <p:anim calcmode="lin" valueType="num">
                                      <p:cBhvr>
                                        <p:cTn id="20" dur="500" fill="hold"/>
                                        <p:tgtEl>
                                          <p:spTgt spid="2"/>
                                        </p:tgtEl>
                                        <p:attrNameLst>
                                          <p:attrName>ppt_y</p:attrName>
                                        </p:attrNameLst>
                                      </p:cBhvr>
                                      <p:tavLst>
                                        <p:tav tm="0">
                                          <p:val>
                                            <p:fltVal val="0.5"/>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53" presetClass="entr" presetSubtype="528"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p:cTn id="25" dur="500" fill="hold"/>
                                        <p:tgtEl>
                                          <p:spTgt spid="4"/>
                                        </p:tgtEl>
                                        <p:attrNameLst>
                                          <p:attrName>ppt_w</p:attrName>
                                        </p:attrNameLst>
                                      </p:cBhvr>
                                      <p:tavLst>
                                        <p:tav tm="0">
                                          <p:val>
                                            <p:fltVal val="0"/>
                                          </p:val>
                                        </p:tav>
                                        <p:tav tm="100000">
                                          <p:val>
                                            <p:strVal val="#ppt_w"/>
                                          </p:val>
                                        </p:tav>
                                      </p:tavLst>
                                    </p:anim>
                                    <p:anim calcmode="lin" valueType="num">
                                      <p:cBhvr>
                                        <p:cTn id="26" dur="500" fill="hold"/>
                                        <p:tgtEl>
                                          <p:spTgt spid="4"/>
                                        </p:tgtEl>
                                        <p:attrNameLst>
                                          <p:attrName>ppt_h</p:attrName>
                                        </p:attrNameLst>
                                      </p:cBhvr>
                                      <p:tavLst>
                                        <p:tav tm="0">
                                          <p:val>
                                            <p:fltVal val="0"/>
                                          </p:val>
                                        </p:tav>
                                        <p:tav tm="100000">
                                          <p:val>
                                            <p:strVal val="#ppt_h"/>
                                          </p:val>
                                        </p:tav>
                                      </p:tavLst>
                                    </p:anim>
                                    <p:animEffect transition="in" filter="fade">
                                      <p:cBhvr>
                                        <p:cTn id="27" dur="500"/>
                                        <p:tgtEl>
                                          <p:spTgt spid="4"/>
                                        </p:tgtEl>
                                      </p:cBhvr>
                                    </p:animEffect>
                                    <p:anim calcmode="lin" valueType="num">
                                      <p:cBhvr>
                                        <p:cTn id="28" dur="500" fill="hold"/>
                                        <p:tgtEl>
                                          <p:spTgt spid="4"/>
                                        </p:tgtEl>
                                        <p:attrNameLst>
                                          <p:attrName>ppt_x</p:attrName>
                                        </p:attrNameLst>
                                      </p:cBhvr>
                                      <p:tavLst>
                                        <p:tav tm="0">
                                          <p:val>
                                            <p:fltVal val="0.5"/>
                                          </p:val>
                                        </p:tav>
                                        <p:tav tm="100000">
                                          <p:val>
                                            <p:strVal val="#ppt_x"/>
                                          </p:val>
                                        </p:tav>
                                      </p:tavLst>
                                    </p:anim>
                                    <p:anim calcmode="lin" valueType="num">
                                      <p:cBhvr>
                                        <p:cTn id="29" dur="500" fill="hold"/>
                                        <p:tgtEl>
                                          <p:spTgt spid="4"/>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2992;p59"/>
          <p:cNvSpPr/>
          <p:nvPr/>
        </p:nvSpPr>
        <p:spPr>
          <a:xfrm rot="15472792">
            <a:off x="5106123" y="2236770"/>
            <a:ext cx="1780119" cy="2065158"/>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 name="Google Shape;2993;p59"/>
          <p:cNvSpPr/>
          <p:nvPr/>
        </p:nvSpPr>
        <p:spPr>
          <a:xfrm rot="11613447">
            <a:off x="8599012" y="2086236"/>
            <a:ext cx="1956594" cy="2051915"/>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 name="Google Shape;3016;p59"/>
          <p:cNvSpPr/>
          <p:nvPr/>
        </p:nvSpPr>
        <p:spPr>
          <a:xfrm rot="7214107">
            <a:off x="1494259" y="2234819"/>
            <a:ext cx="2034946" cy="2134084"/>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pic>
        <p:nvPicPr>
          <p:cNvPr id="11" name="Picture 4" descr="Biểu tượng điện miễn phí"/>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978515" y="3079640"/>
            <a:ext cx="862340" cy="86234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Biểu tượng miễn phí plugi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64678" y="2846439"/>
            <a:ext cx="845820" cy="84582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4" descr="Biểu tượng bóng đèn miễn phí"/>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62526" y="2748527"/>
            <a:ext cx="836531" cy="836531"/>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p:cNvSpPr txBox="1"/>
          <p:nvPr/>
        </p:nvSpPr>
        <p:spPr>
          <a:xfrm>
            <a:off x="2309151" y="1038475"/>
            <a:ext cx="7573698" cy="830997"/>
          </a:xfrm>
          <a:prstGeom prst="rect">
            <a:avLst/>
          </a:prstGeom>
          <a:noFill/>
        </p:spPr>
        <p:txBody>
          <a:bodyPr wrap="square" rtlCol="0">
            <a:spAutoFit/>
          </a:bodyPr>
          <a:lstStyle/>
          <a:p>
            <a:pPr algn="ctr"/>
            <a:r>
              <a:rPr lang="en-US" sz="4800" b="1" spc="-150" dirty="0">
                <a:solidFill>
                  <a:srgbClr val="00A19D"/>
                </a:solidFill>
                <a:latin typeface="Fira Sans Condensed Medium" panose="020B0603050000020004" pitchFamily="34" charset="0"/>
              </a:rPr>
              <a:t>ĐIỆN TRỞ - ĐỊNH LUẬT OHM</a:t>
            </a:r>
            <a:endParaRPr lang="en-US" sz="4800" b="1" spc="-150" dirty="0">
              <a:solidFill>
                <a:srgbClr val="00A19D"/>
              </a:solidFill>
              <a:latin typeface="Fira Sans Condensed Medium" panose="020B0603050000020004" pitchFamily="34" charset="0"/>
            </a:endParaRPr>
          </a:p>
        </p:txBody>
      </p:sp>
      <p:sp>
        <p:nvSpPr>
          <p:cNvPr id="16" name="TextBox 15"/>
          <p:cNvSpPr txBox="1"/>
          <p:nvPr/>
        </p:nvSpPr>
        <p:spPr>
          <a:xfrm>
            <a:off x="924652" y="4734250"/>
            <a:ext cx="3174159" cy="646331"/>
          </a:xfrm>
          <a:prstGeom prst="rect">
            <a:avLst/>
          </a:prstGeom>
          <a:noFill/>
        </p:spPr>
        <p:txBody>
          <a:bodyPr wrap="square" rtlCol="0">
            <a:spAutoFit/>
          </a:bodyPr>
          <a:lstStyle/>
          <a:p>
            <a:pPr algn="ctr"/>
            <a:r>
              <a:rPr lang="en-US" sz="3600" b="1" dirty="0" err="1">
                <a:solidFill>
                  <a:srgbClr val="E05D5D"/>
                </a:solidFill>
                <a:latin typeface="Calibri" panose="020F0502020204030204" pitchFamily="34" charset="0"/>
              </a:rPr>
              <a:t>Điện</a:t>
            </a:r>
            <a:r>
              <a:rPr lang="en-US" sz="3600" b="1" dirty="0">
                <a:solidFill>
                  <a:srgbClr val="E05D5D"/>
                </a:solidFill>
                <a:latin typeface="Calibri" panose="020F0502020204030204" pitchFamily="34" charset="0"/>
              </a:rPr>
              <a:t> </a:t>
            </a:r>
            <a:r>
              <a:rPr lang="en-US" sz="3600" b="1" dirty="0" err="1">
                <a:solidFill>
                  <a:srgbClr val="E05D5D"/>
                </a:solidFill>
                <a:latin typeface="Calibri" panose="020F0502020204030204" pitchFamily="34" charset="0"/>
              </a:rPr>
              <a:t>Trở</a:t>
            </a:r>
            <a:endParaRPr lang="en-US" sz="3600" b="1" dirty="0">
              <a:solidFill>
                <a:srgbClr val="E05D5D"/>
              </a:solidFill>
              <a:latin typeface="Calibri" panose="020F0502020204030204" pitchFamily="34" charset="0"/>
            </a:endParaRPr>
          </a:p>
        </p:txBody>
      </p:sp>
      <p:sp>
        <p:nvSpPr>
          <p:cNvPr id="17" name="TextBox 16"/>
          <p:cNvSpPr txBox="1"/>
          <p:nvPr/>
        </p:nvSpPr>
        <p:spPr>
          <a:xfrm>
            <a:off x="4464811" y="4131744"/>
            <a:ext cx="3174159" cy="2308324"/>
          </a:xfrm>
          <a:prstGeom prst="rect">
            <a:avLst/>
          </a:prstGeom>
          <a:noFill/>
        </p:spPr>
        <p:txBody>
          <a:bodyPr wrap="square" rtlCol="0">
            <a:spAutoFit/>
          </a:bodyPr>
          <a:lstStyle/>
          <a:p>
            <a:pPr algn="ctr"/>
            <a:r>
              <a:rPr lang="vi-VN" sz="3600" b="1" dirty="0">
                <a:solidFill>
                  <a:srgbClr val="E05D5D"/>
                </a:solidFill>
                <a:latin typeface="Calibri" panose="020F0502020204030204" pitchFamily="34" charset="0"/>
                <a:ea typeface="Calibri" panose="020F0502020204030204" pitchFamily="34" charset="0"/>
                <a:cs typeface="Calibri" panose="020F0502020204030204" pitchFamily="34" charset="0"/>
              </a:rPr>
              <a:t>Sự phụ thuộc của cường độ dòng điện vào hiệu điện thế</a:t>
            </a:r>
            <a:endParaRPr lang="en-US" sz="3600" b="1" dirty="0">
              <a:solidFill>
                <a:srgbClr val="E05D5D"/>
              </a:solidFill>
              <a:latin typeface="Calibri" panose="020F0502020204030204" pitchFamily="34" charset="0"/>
              <a:ea typeface="Calibri" panose="020F0502020204030204" pitchFamily="34" charset="0"/>
              <a:cs typeface="Calibri" panose="020F0502020204030204" pitchFamily="34" charset="0"/>
            </a:endParaRPr>
          </a:p>
        </p:txBody>
      </p:sp>
      <p:sp>
        <p:nvSpPr>
          <p:cNvPr id="18" name="TextBox 17"/>
          <p:cNvSpPr txBox="1"/>
          <p:nvPr/>
        </p:nvSpPr>
        <p:spPr>
          <a:xfrm>
            <a:off x="8157813" y="4601765"/>
            <a:ext cx="2956692" cy="1200329"/>
          </a:xfrm>
          <a:prstGeom prst="rect">
            <a:avLst/>
          </a:prstGeom>
          <a:noFill/>
        </p:spPr>
        <p:txBody>
          <a:bodyPr wrap="square" rtlCol="0">
            <a:spAutoFit/>
          </a:bodyPr>
          <a:lstStyle/>
          <a:p>
            <a:pPr algn="ctr"/>
            <a:r>
              <a:rPr lang="en-US" sz="3600" b="1" dirty="0" err="1">
                <a:solidFill>
                  <a:srgbClr val="E05D5D"/>
                </a:solidFill>
                <a:latin typeface="Calibri" panose="020F0502020204030204" pitchFamily="34" charset="0"/>
              </a:rPr>
              <a:t>Định</a:t>
            </a:r>
            <a:r>
              <a:rPr lang="en-US" sz="3600" b="1" dirty="0">
                <a:solidFill>
                  <a:srgbClr val="E05D5D"/>
                </a:solidFill>
                <a:latin typeface="Calibri" panose="020F0502020204030204" pitchFamily="34" charset="0"/>
              </a:rPr>
              <a:t> </a:t>
            </a:r>
            <a:r>
              <a:rPr lang="en-US" sz="3600" b="1" dirty="0" err="1">
                <a:solidFill>
                  <a:srgbClr val="E05D5D"/>
                </a:solidFill>
                <a:latin typeface="Calibri" panose="020F0502020204030204" pitchFamily="34" charset="0"/>
              </a:rPr>
              <a:t>Luật</a:t>
            </a:r>
            <a:r>
              <a:rPr lang="en-US" sz="3600" b="1" dirty="0">
                <a:solidFill>
                  <a:srgbClr val="E05D5D"/>
                </a:solidFill>
                <a:latin typeface="Calibri" panose="020F0502020204030204" pitchFamily="34" charset="0"/>
              </a:rPr>
              <a:t> Ohm</a:t>
            </a:r>
            <a:endParaRPr lang="en-US" sz="3600" b="1" dirty="0">
              <a:solidFill>
                <a:srgbClr val="E05D5D"/>
              </a:solidFill>
              <a:latin typeface="Calibri" panose="020F0502020204030204" pitchFamily="34" charset="0"/>
            </a:endParaRP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up)">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par>
                                <p:cTn id="15" presetID="53" presetClass="entr" presetSubtype="16" fill="hold" nodeType="withEffect">
                                  <p:stCondLst>
                                    <p:cond delay="250"/>
                                  </p:stCondLst>
                                  <p:childTnLst>
                                    <p:set>
                                      <p:cBhvr>
                                        <p:cTn id="16" dur="1" fill="hold">
                                          <p:stCondLst>
                                            <p:cond delay="0"/>
                                          </p:stCondLst>
                                        </p:cTn>
                                        <p:tgtEl>
                                          <p:spTgt spid="11"/>
                                        </p:tgtEl>
                                        <p:attrNameLst>
                                          <p:attrName>style.visibility</p:attrName>
                                        </p:attrNameLst>
                                      </p:cBhvr>
                                      <p:to>
                                        <p:strVal val="visible"/>
                                      </p:to>
                                    </p:set>
                                    <p:anim calcmode="lin" valueType="num">
                                      <p:cBhvr>
                                        <p:cTn id="17" dur="500" fill="hold"/>
                                        <p:tgtEl>
                                          <p:spTgt spid="11"/>
                                        </p:tgtEl>
                                        <p:attrNameLst>
                                          <p:attrName>ppt_w</p:attrName>
                                        </p:attrNameLst>
                                      </p:cBhvr>
                                      <p:tavLst>
                                        <p:tav tm="0">
                                          <p:val>
                                            <p:fltVal val="0"/>
                                          </p:val>
                                        </p:tav>
                                        <p:tav tm="100000">
                                          <p:val>
                                            <p:strVal val="#ppt_w"/>
                                          </p:val>
                                        </p:tav>
                                      </p:tavLst>
                                    </p:anim>
                                    <p:anim calcmode="lin" valueType="num">
                                      <p:cBhvr>
                                        <p:cTn id="18" dur="500" fill="hold"/>
                                        <p:tgtEl>
                                          <p:spTgt spid="11"/>
                                        </p:tgtEl>
                                        <p:attrNameLst>
                                          <p:attrName>ppt_h</p:attrName>
                                        </p:attrNameLst>
                                      </p:cBhvr>
                                      <p:tavLst>
                                        <p:tav tm="0">
                                          <p:val>
                                            <p:fltVal val="0"/>
                                          </p:val>
                                        </p:tav>
                                        <p:tav tm="100000">
                                          <p:val>
                                            <p:strVal val="#ppt_h"/>
                                          </p:val>
                                        </p:tav>
                                      </p:tavLst>
                                    </p:anim>
                                    <p:animEffect transition="in" filter="fade">
                                      <p:cBhvr>
                                        <p:cTn id="19" dur="500"/>
                                        <p:tgtEl>
                                          <p:spTgt spid="11"/>
                                        </p:tgtEl>
                                      </p:cBhvr>
                                    </p:animEffect>
                                  </p:childTnLst>
                                </p:cTn>
                              </p:par>
                            </p:childTnLst>
                          </p:cTn>
                        </p:par>
                        <p:par>
                          <p:cTn id="20" fill="hold">
                            <p:stCondLst>
                              <p:cond delay="500"/>
                            </p:stCondLst>
                            <p:childTnLst>
                              <p:par>
                                <p:cTn id="21" presetID="22" presetClass="entr" presetSubtype="1" fill="hold" grpId="0" nodeType="after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wipe(up)">
                                      <p:cBhvr>
                                        <p:cTn id="23" dur="5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p:cTn id="28" dur="500" fill="hold"/>
                                        <p:tgtEl>
                                          <p:spTgt spid="3"/>
                                        </p:tgtEl>
                                        <p:attrNameLst>
                                          <p:attrName>ppt_w</p:attrName>
                                        </p:attrNameLst>
                                      </p:cBhvr>
                                      <p:tavLst>
                                        <p:tav tm="0">
                                          <p:val>
                                            <p:fltVal val="0"/>
                                          </p:val>
                                        </p:tav>
                                        <p:tav tm="100000">
                                          <p:val>
                                            <p:strVal val="#ppt_w"/>
                                          </p:val>
                                        </p:tav>
                                      </p:tavLst>
                                    </p:anim>
                                    <p:anim calcmode="lin" valueType="num">
                                      <p:cBhvr>
                                        <p:cTn id="29" dur="500" fill="hold"/>
                                        <p:tgtEl>
                                          <p:spTgt spid="3"/>
                                        </p:tgtEl>
                                        <p:attrNameLst>
                                          <p:attrName>ppt_h</p:attrName>
                                        </p:attrNameLst>
                                      </p:cBhvr>
                                      <p:tavLst>
                                        <p:tav tm="0">
                                          <p:val>
                                            <p:fltVal val="0"/>
                                          </p:val>
                                        </p:tav>
                                        <p:tav tm="100000">
                                          <p:val>
                                            <p:strVal val="#ppt_h"/>
                                          </p:val>
                                        </p:tav>
                                      </p:tavLst>
                                    </p:anim>
                                    <p:animEffect transition="in" filter="fade">
                                      <p:cBhvr>
                                        <p:cTn id="30" dur="500"/>
                                        <p:tgtEl>
                                          <p:spTgt spid="3"/>
                                        </p:tgtEl>
                                      </p:cBhvr>
                                    </p:animEffect>
                                  </p:childTnLst>
                                </p:cTn>
                              </p:par>
                              <p:par>
                                <p:cTn id="31" presetID="53" presetClass="entr" presetSubtype="16"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anim calcmode="lin" valueType="num">
                                      <p:cBhvr>
                                        <p:cTn id="33" dur="500" fill="hold"/>
                                        <p:tgtEl>
                                          <p:spTgt spid="12"/>
                                        </p:tgtEl>
                                        <p:attrNameLst>
                                          <p:attrName>ppt_w</p:attrName>
                                        </p:attrNameLst>
                                      </p:cBhvr>
                                      <p:tavLst>
                                        <p:tav tm="0">
                                          <p:val>
                                            <p:fltVal val="0"/>
                                          </p:val>
                                        </p:tav>
                                        <p:tav tm="100000">
                                          <p:val>
                                            <p:strVal val="#ppt_w"/>
                                          </p:val>
                                        </p:tav>
                                      </p:tavLst>
                                    </p:anim>
                                    <p:anim calcmode="lin" valueType="num">
                                      <p:cBhvr>
                                        <p:cTn id="34" dur="500" fill="hold"/>
                                        <p:tgtEl>
                                          <p:spTgt spid="12"/>
                                        </p:tgtEl>
                                        <p:attrNameLst>
                                          <p:attrName>ppt_h</p:attrName>
                                        </p:attrNameLst>
                                      </p:cBhvr>
                                      <p:tavLst>
                                        <p:tav tm="0">
                                          <p:val>
                                            <p:fltVal val="0"/>
                                          </p:val>
                                        </p:tav>
                                        <p:tav tm="100000">
                                          <p:val>
                                            <p:strVal val="#ppt_h"/>
                                          </p:val>
                                        </p:tav>
                                      </p:tavLst>
                                    </p:anim>
                                    <p:animEffect transition="in" filter="fade">
                                      <p:cBhvr>
                                        <p:cTn id="35" dur="500"/>
                                        <p:tgtEl>
                                          <p:spTgt spid="12"/>
                                        </p:tgtEl>
                                      </p:cBhvr>
                                    </p:animEffect>
                                  </p:childTnLst>
                                </p:cTn>
                              </p:par>
                            </p:childTnLst>
                          </p:cTn>
                        </p:par>
                        <p:par>
                          <p:cTn id="36" fill="hold">
                            <p:stCondLst>
                              <p:cond delay="500"/>
                            </p:stCondLst>
                            <p:childTnLst>
                              <p:par>
                                <p:cTn id="37" presetID="22" presetClass="entr" presetSubtype="1" fill="hold" grpId="0" nodeType="after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wipe(up)">
                                      <p:cBhvr>
                                        <p:cTn id="39" dur="5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grpId="0" nodeType="clickEffect">
                                  <p:stCondLst>
                                    <p:cond delay="0"/>
                                  </p:stCondLst>
                                  <p:childTnLst>
                                    <p:set>
                                      <p:cBhvr>
                                        <p:cTn id="43" dur="1" fill="hold">
                                          <p:stCondLst>
                                            <p:cond delay="0"/>
                                          </p:stCondLst>
                                        </p:cTn>
                                        <p:tgtEl>
                                          <p:spTgt spid="4"/>
                                        </p:tgtEl>
                                        <p:attrNameLst>
                                          <p:attrName>style.visibility</p:attrName>
                                        </p:attrNameLst>
                                      </p:cBhvr>
                                      <p:to>
                                        <p:strVal val="visible"/>
                                      </p:to>
                                    </p:set>
                                    <p:anim calcmode="lin" valueType="num">
                                      <p:cBhvr>
                                        <p:cTn id="44" dur="500" fill="hold"/>
                                        <p:tgtEl>
                                          <p:spTgt spid="4"/>
                                        </p:tgtEl>
                                        <p:attrNameLst>
                                          <p:attrName>ppt_w</p:attrName>
                                        </p:attrNameLst>
                                      </p:cBhvr>
                                      <p:tavLst>
                                        <p:tav tm="0">
                                          <p:val>
                                            <p:fltVal val="0"/>
                                          </p:val>
                                        </p:tav>
                                        <p:tav tm="100000">
                                          <p:val>
                                            <p:strVal val="#ppt_w"/>
                                          </p:val>
                                        </p:tav>
                                      </p:tavLst>
                                    </p:anim>
                                    <p:anim calcmode="lin" valueType="num">
                                      <p:cBhvr>
                                        <p:cTn id="45" dur="500" fill="hold"/>
                                        <p:tgtEl>
                                          <p:spTgt spid="4"/>
                                        </p:tgtEl>
                                        <p:attrNameLst>
                                          <p:attrName>ppt_h</p:attrName>
                                        </p:attrNameLst>
                                      </p:cBhvr>
                                      <p:tavLst>
                                        <p:tav tm="0">
                                          <p:val>
                                            <p:fltVal val="0"/>
                                          </p:val>
                                        </p:tav>
                                        <p:tav tm="100000">
                                          <p:val>
                                            <p:strVal val="#ppt_h"/>
                                          </p:val>
                                        </p:tav>
                                      </p:tavLst>
                                    </p:anim>
                                    <p:animEffect transition="in" filter="fade">
                                      <p:cBhvr>
                                        <p:cTn id="46" dur="500"/>
                                        <p:tgtEl>
                                          <p:spTgt spid="4"/>
                                        </p:tgtEl>
                                      </p:cBhvr>
                                    </p:animEffect>
                                  </p:childTnLst>
                                </p:cTn>
                              </p:par>
                              <p:par>
                                <p:cTn id="47" presetID="53" presetClass="entr" presetSubtype="16" fill="hold" nodeType="withEffect">
                                  <p:stCondLst>
                                    <p:cond delay="0"/>
                                  </p:stCondLst>
                                  <p:childTnLst>
                                    <p:set>
                                      <p:cBhvr>
                                        <p:cTn id="48" dur="1" fill="hold">
                                          <p:stCondLst>
                                            <p:cond delay="0"/>
                                          </p:stCondLst>
                                        </p:cTn>
                                        <p:tgtEl>
                                          <p:spTgt spid="13"/>
                                        </p:tgtEl>
                                        <p:attrNameLst>
                                          <p:attrName>style.visibility</p:attrName>
                                        </p:attrNameLst>
                                      </p:cBhvr>
                                      <p:to>
                                        <p:strVal val="visible"/>
                                      </p:to>
                                    </p:set>
                                    <p:anim calcmode="lin" valueType="num">
                                      <p:cBhvr>
                                        <p:cTn id="49" dur="500" fill="hold"/>
                                        <p:tgtEl>
                                          <p:spTgt spid="13"/>
                                        </p:tgtEl>
                                        <p:attrNameLst>
                                          <p:attrName>ppt_w</p:attrName>
                                        </p:attrNameLst>
                                      </p:cBhvr>
                                      <p:tavLst>
                                        <p:tav tm="0">
                                          <p:val>
                                            <p:fltVal val="0"/>
                                          </p:val>
                                        </p:tav>
                                        <p:tav tm="100000">
                                          <p:val>
                                            <p:strVal val="#ppt_w"/>
                                          </p:val>
                                        </p:tav>
                                      </p:tavLst>
                                    </p:anim>
                                    <p:anim calcmode="lin" valueType="num">
                                      <p:cBhvr>
                                        <p:cTn id="50" dur="500" fill="hold"/>
                                        <p:tgtEl>
                                          <p:spTgt spid="13"/>
                                        </p:tgtEl>
                                        <p:attrNameLst>
                                          <p:attrName>ppt_h</p:attrName>
                                        </p:attrNameLst>
                                      </p:cBhvr>
                                      <p:tavLst>
                                        <p:tav tm="0">
                                          <p:val>
                                            <p:fltVal val="0"/>
                                          </p:val>
                                        </p:tav>
                                        <p:tav tm="100000">
                                          <p:val>
                                            <p:strVal val="#ppt_h"/>
                                          </p:val>
                                        </p:tav>
                                      </p:tavLst>
                                    </p:anim>
                                    <p:animEffect transition="in" filter="fade">
                                      <p:cBhvr>
                                        <p:cTn id="51" dur="500"/>
                                        <p:tgtEl>
                                          <p:spTgt spid="13"/>
                                        </p:tgtEl>
                                      </p:cBhvr>
                                    </p:animEffect>
                                  </p:childTnLst>
                                </p:cTn>
                              </p:par>
                            </p:childTnLst>
                          </p:cTn>
                        </p:par>
                        <p:par>
                          <p:cTn id="52" fill="hold">
                            <p:stCondLst>
                              <p:cond delay="500"/>
                            </p:stCondLst>
                            <p:childTnLst>
                              <p:par>
                                <p:cTn id="53" presetID="22" presetClass="entr" presetSubtype="1" fill="hold" grpId="0" nodeType="afterEffect">
                                  <p:stCondLst>
                                    <p:cond delay="0"/>
                                  </p:stCondLst>
                                  <p:childTnLst>
                                    <p:set>
                                      <p:cBhvr>
                                        <p:cTn id="54" dur="1" fill="hold">
                                          <p:stCondLst>
                                            <p:cond delay="0"/>
                                          </p:stCondLst>
                                        </p:cTn>
                                        <p:tgtEl>
                                          <p:spTgt spid="18"/>
                                        </p:tgtEl>
                                        <p:attrNameLst>
                                          <p:attrName>style.visibility</p:attrName>
                                        </p:attrNameLst>
                                      </p:cBhvr>
                                      <p:to>
                                        <p:strVal val="visible"/>
                                      </p:to>
                                    </p:set>
                                    <p:animEffect transition="in" filter="wipe(up)">
                                      <p:cBhvr>
                                        <p:cTn id="5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15" grpId="0"/>
      <p:bldP spid="16" grpId="0"/>
      <p:bldP spid="17" grpId="0"/>
      <p:bldP spid="1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oogle Shape;3567;p70"/>
          <p:cNvGrpSpPr/>
          <p:nvPr/>
        </p:nvGrpSpPr>
        <p:grpSpPr>
          <a:xfrm>
            <a:off x="10046768" y="2103457"/>
            <a:ext cx="2062069" cy="4664555"/>
            <a:chOff x="6706495" y="1391275"/>
            <a:chExt cx="895619" cy="2025957"/>
          </a:xfrm>
        </p:grpSpPr>
        <p:sp>
          <p:nvSpPr>
            <p:cNvPr id="4" name="Google Shape;3568;p70"/>
            <p:cNvSpPr/>
            <p:nvPr/>
          </p:nvSpPr>
          <p:spPr>
            <a:xfrm>
              <a:off x="7178924" y="2842287"/>
              <a:ext cx="162357" cy="486261"/>
            </a:xfrm>
            <a:custGeom>
              <a:avLst/>
              <a:gdLst/>
              <a:ahLst/>
              <a:cxnLst/>
              <a:rect l="l" t="t" r="r" b="b"/>
              <a:pathLst>
                <a:path w="10822" h="32412" extrusionOk="0">
                  <a:moveTo>
                    <a:pt x="0" y="1"/>
                  </a:moveTo>
                  <a:lnTo>
                    <a:pt x="5806" y="31095"/>
                  </a:lnTo>
                  <a:cubicBezTo>
                    <a:pt x="5806" y="31095"/>
                    <a:pt x="8083" y="32411"/>
                    <a:pt x="9831" y="32411"/>
                  </a:cubicBezTo>
                  <a:cubicBezTo>
                    <a:pt x="10192" y="32411"/>
                    <a:pt x="10530" y="32355"/>
                    <a:pt x="10821" y="32220"/>
                  </a:cubicBezTo>
                  <a:lnTo>
                    <a:pt x="9636" y="609"/>
                  </a:lnTo>
                  <a:lnTo>
                    <a:pt x="0" y="1"/>
                  </a:lnTo>
                  <a:close/>
                </a:path>
              </a:pathLst>
            </a:custGeom>
            <a:solidFill>
              <a:srgbClr val="FBCEAE"/>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5" name="Google Shape;3569;p70"/>
            <p:cNvSpPr/>
            <p:nvPr/>
          </p:nvSpPr>
          <p:spPr>
            <a:xfrm>
              <a:off x="7166157" y="3304679"/>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6" name="Google Shape;3570;p70"/>
            <p:cNvSpPr/>
            <p:nvPr/>
          </p:nvSpPr>
          <p:spPr>
            <a:xfrm>
              <a:off x="7331229" y="3326178"/>
              <a:ext cx="16428" cy="15513"/>
            </a:xfrm>
            <a:custGeom>
              <a:avLst/>
              <a:gdLst/>
              <a:ahLst/>
              <a:cxnLst/>
              <a:rect l="l" t="t" r="r" b="b"/>
              <a:pathLst>
                <a:path w="1095" h="1034" extrusionOk="0">
                  <a:moveTo>
                    <a:pt x="536" y="0"/>
                  </a:moveTo>
                  <a:cubicBezTo>
                    <a:pt x="314" y="0"/>
                    <a:pt x="104" y="142"/>
                    <a:pt x="31" y="361"/>
                  </a:cubicBezTo>
                  <a:cubicBezTo>
                    <a:pt x="1" y="665"/>
                    <a:pt x="153" y="939"/>
                    <a:pt x="457" y="1030"/>
                  </a:cubicBezTo>
                  <a:cubicBezTo>
                    <a:pt x="477" y="1032"/>
                    <a:pt x="496" y="1033"/>
                    <a:pt x="516" y="1033"/>
                  </a:cubicBezTo>
                  <a:cubicBezTo>
                    <a:pt x="765" y="1033"/>
                    <a:pt x="980" y="860"/>
                    <a:pt x="1064" y="635"/>
                  </a:cubicBezTo>
                  <a:cubicBezTo>
                    <a:pt x="1095" y="361"/>
                    <a:pt x="912" y="88"/>
                    <a:pt x="669" y="27"/>
                  </a:cubicBezTo>
                  <a:lnTo>
                    <a:pt x="700" y="27"/>
                  </a:lnTo>
                  <a:cubicBezTo>
                    <a:pt x="646" y="9"/>
                    <a:pt x="591" y="0"/>
                    <a:pt x="536" y="0"/>
                  </a:cubicBezTo>
                  <a:close/>
                </a:path>
              </a:pathLst>
            </a:custGeom>
            <a:solidFill>
              <a:srgbClr val="FFFFFF"/>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 name="Google Shape;3571;p70"/>
            <p:cNvSpPr/>
            <p:nvPr/>
          </p:nvSpPr>
          <p:spPr>
            <a:xfrm>
              <a:off x="7164791" y="3354847"/>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8" name="Google Shape;3572;p70"/>
            <p:cNvSpPr/>
            <p:nvPr/>
          </p:nvSpPr>
          <p:spPr>
            <a:xfrm>
              <a:off x="7265338" y="3314146"/>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9" name="Google Shape;3573;p70"/>
            <p:cNvSpPr/>
            <p:nvPr/>
          </p:nvSpPr>
          <p:spPr>
            <a:xfrm>
              <a:off x="7244590" y="3324077"/>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0" name="Google Shape;3574;p70"/>
            <p:cNvSpPr/>
            <p:nvPr/>
          </p:nvSpPr>
          <p:spPr>
            <a:xfrm>
              <a:off x="7224981" y="3333214"/>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1" name="Google Shape;3575;p70"/>
            <p:cNvSpPr/>
            <p:nvPr/>
          </p:nvSpPr>
          <p:spPr>
            <a:xfrm>
              <a:off x="7294743" y="2833166"/>
              <a:ext cx="176504" cy="528538"/>
            </a:xfrm>
            <a:custGeom>
              <a:avLst/>
              <a:gdLst/>
              <a:ahLst/>
              <a:cxnLst/>
              <a:rect l="l" t="t" r="r" b="b"/>
              <a:pathLst>
                <a:path w="11765" h="35230" extrusionOk="0">
                  <a:moveTo>
                    <a:pt x="10883" y="1"/>
                  </a:moveTo>
                  <a:lnTo>
                    <a:pt x="1" y="578"/>
                  </a:lnTo>
                  <a:lnTo>
                    <a:pt x="2980" y="35229"/>
                  </a:lnTo>
                  <a:lnTo>
                    <a:pt x="8117" y="35108"/>
                  </a:lnTo>
                  <a:cubicBezTo>
                    <a:pt x="8117" y="35108"/>
                    <a:pt x="11460" y="9363"/>
                    <a:pt x="11612" y="7448"/>
                  </a:cubicBezTo>
                  <a:cubicBezTo>
                    <a:pt x="11764" y="5533"/>
                    <a:pt x="11004" y="335"/>
                    <a:pt x="10883" y="1"/>
                  </a:cubicBezTo>
                  <a:close/>
                </a:path>
              </a:pathLst>
            </a:custGeom>
            <a:solidFill>
              <a:srgbClr val="FBCEAE"/>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2" name="Google Shape;3576;p70"/>
            <p:cNvSpPr/>
            <p:nvPr/>
          </p:nvSpPr>
          <p:spPr>
            <a:xfrm>
              <a:off x="7297488" y="2873297"/>
              <a:ext cx="39232" cy="448275"/>
            </a:xfrm>
            <a:custGeom>
              <a:avLst/>
              <a:gdLst/>
              <a:ahLst/>
              <a:cxnLst/>
              <a:rect l="l" t="t" r="r" b="b"/>
              <a:pathLst>
                <a:path w="2615" h="29880" extrusionOk="0">
                  <a:moveTo>
                    <a:pt x="31" y="1"/>
                  </a:moveTo>
                  <a:cubicBezTo>
                    <a:pt x="0" y="92"/>
                    <a:pt x="31" y="213"/>
                    <a:pt x="31" y="305"/>
                  </a:cubicBezTo>
                  <a:cubicBezTo>
                    <a:pt x="61" y="517"/>
                    <a:pt x="91" y="791"/>
                    <a:pt x="122" y="1186"/>
                  </a:cubicBezTo>
                  <a:cubicBezTo>
                    <a:pt x="183" y="1946"/>
                    <a:pt x="304" y="3040"/>
                    <a:pt x="426" y="4378"/>
                  </a:cubicBezTo>
                  <a:cubicBezTo>
                    <a:pt x="669" y="7083"/>
                    <a:pt x="1034" y="10821"/>
                    <a:pt x="1398" y="14925"/>
                  </a:cubicBezTo>
                  <a:cubicBezTo>
                    <a:pt x="1763" y="19028"/>
                    <a:pt x="2037" y="22797"/>
                    <a:pt x="2250" y="25502"/>
                  </a:cubicBezTo>
                  <a:cubicBezTo>
                    <a:pt x="2371" y="26840"/>
                    <a:pt x="2432" y="27934"/>
                    <a:pt x="2493" y="28694"/>
                  </a:cubicBezTo>
                  <a:cubicBezTo>
                    <a:pt x="2523" y="29059"/>
                    <a:pt x="2584" y="29363"/>
                    <a:pt x="2584" y="29576"/>
                  </a:cubicBezTo>
                  <a:cubicBezTo>
                    <a:pt x="2584" y="29667"/>
                    <a:pt x="2584" y="29788"/>
                    <a:pt x="2614" y="29879"/>
                  </a:cubicBezTo>
                  <a:cubicBezTo>
                    <a:pt x="2614" y="29788"/>
                    <a:pt x="2614" y="29667"/>
                    <a:pt x="2614" y="29576"/>
                  </a:cubicBezTo>
                  <a:cubicBezTo>
                    <a:pt x="2614" y="29363"/>
                    <a:pt x="2614" y="29089"/>
                    <a:pt x="2584" y="28694"/>
                  </a:cubicBezTo>
                  <a:cubicBezTo>
                    <a:pt x="2554" y="27934"/>
                    <a:pt x="2462" y="26840"/>
                    <a:pt x="2402" y="25502"/>
                  </a:cubicBezTo>
                  <a:cubicBezTo>
                    <a:pt x="2219" y="22797"/>
                    <a:pt x="1946" y="19028"/>
                    <a:pt x="1581" y="14925"/>
                  </a:cubicBezTo>
                  <a:cubicBezTo>
                    <a:pt x="1216" y="10791"/>
                    <a:pt x="851" y="7052"/>
                    <a:pt x="547" y="4347"/>
                  </a:cubicBezTo>
                  <a:cubicBezTo>
                    <a:pt x="395" y="3010"/>
                    <a:pt x="274" y="1916"/>
                    <a:pt x="183" y="1156"/>
                  </a:cubicBezTo>
                  <a:cubicBezTo>
                    <a:pt x="122" y="791"/>
                    <a:pt x="91" y="517"/>
                    <a:pt x="61" y="305"/>
                  </a:cubicBezTo>
                  <a:cubicBezTo>
                    <a:pt x="61" y="183"/>
                    <a:pt x="31" y="92"/>
                    <a:pt x="31" y="1"/>
                  </a:cubicBezTo>
                  <a:close/>
                </a:path>
              </a:pathLst>
            </a:custGeom>
            <a:solidFill>
              <a:srgbClr val="875149"/>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3" name="Google Shape;3577;p70"/>
            <p:cNvSpPr/>
            <p:nvPr/>
          </p:nvSpPr>
          <p:spPr>
            <a:xfrm>
              <a:off x="7410127" y="3337625"/>
              <a:ext cx="18243" cy="16653"/>
            </a:xfrm>
            <a:custGeom>
              <a:avLst/>
              <a:gdLst/>
              <a:ahLst/>
              <a:cxnLst/>
              <a:rect l="l" t="t" r="r" b="b"/>
              <a:pathLst>
                <a:path w="1216" h="1110" extrusionOk="0">
                  <a:moveTo>
                    <a:pt x="603" y="0"/>
                  </a:moveTo>
                  <a:cubicBezTo>
                    <a:pt x="465" y="0"/>
                    <a:pt x="326" y="46"/>
                    <a:pt x="213" y="145"/>
                  </a:cubicBezTo>
                  <a:lnTo>
                    <a:pt x="274" y="115"/>
                  </a:lnTo>
                  <a:lnTo>
                    <a:pt x="274" y="115"/>
                  </a:lnTo>
                  <a:cubicBezTo>
                    <a:pt x="61" y="328"/>
                    <a:pt x="0" y="632"/>
                    <a:pt x="152" y="875"/>
                  </a:cubicBezTo>
                  <a:cubicBezTo>
                    <a:pt x="267" y="1029"/>
                    <a:pt x="444" y="1110"/>
                    <a:pt x="620" y="1110"/>
                  </a:cubicBezTo>
                  <a:cubicBezTo>
                    <a:pt x="721" y="1110"/>
                    <a:pt x="823" y="1082"/>
                    <a:pt x="912" y="1027"/>
                  </a:cubicBezTo>
                  <a:cubicBezTo>
                    <a:pt x="1155" y="814"/>
                    <a:pt x="1216" y="449"/>
                    <a:pt x="1033" y="176"/>
                  </a:cubicBezTo>
                  <a:cubicBezTo>
                    <a:pt x="920" y="62"/>
                    <a:pt x="762" y="0"/>
                    <a:pt x="603" y="0"/>
                  </a:cubicBezTo>
                  <a:close/>
                </a:path>
              </a:pathLst>
            </a:custGeom>
            <a:solidFill>
              <a:srgbClr val="FFFFFF"/>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5" name="Google Shape;3578;p70"/>
            <p:cNvSpPr/>
            <p:nvPr/>
          </p:nvSpPr>
          <p:spPr>
            <a:xfrm>
              <a:off x="7102771" y="1561809"/>
              <a:ext cx="338831" cy="339747"/>
            </a:xfrm>
            <a:custGeom>
              <a:avLst/>
              <a:gdLst/>
              <a:ahLst/>
              <a:cxnLst/>
              <a:rect l="l" t="t" r="r" b="b"/>
              <a:pathLst>
                <a:path w="22585" h="22646" extrusionOk="0">
                  <a:moveTo>
                    <a:pt x="20882" y="1"/>
                  </a:moveTo>
                  <a:lnTo>
                    <a:pt x="2949" y="214"/>
                  </a:lnTo>
                  <a:cubicBezTo>
                    <a:pt x="3161" y="5776"/>
                    <a:pt x="3678" y="10518"/>
                    <a:pt x="1824" y="15260"/>
                  </a:cubicBezTo>
                  <a:cubicBezTo>
                    <a:pt x="1338" y="16475"/>
                    <a:pt x="730" y="17630"/>
                    <a:pt x="365" y="18877"/>
                  </a:cubicBezTo>
                  <a:cubicBezTo>
                    <a:pt x="31" y="20123"/>
                    <a:pt x="0" y="21521"/>
                    <a:pt x="669" y="22646"/>
                  </a:cubicBezTo>
                  <a:lnTo>
                    <a:pt x="4286" y="21612"/>
                  </a:lnTo>
                  <a:cubicBezTo>
                    <a:pt x="4286" y="21217"/>
                    <a:pt x="4286" y="20852"/>
                    <a:pt x="4256" y="20457"/>
                  </a:cubicBezTo>
                  <a:lnTo>
                    <a:pt x="4256" y="20457"/>
                  </a:lnTo>
                  <a:cubicBezTo>
                    <a:pt x="4408" y="20974"/>
                    <a:pt x="4772" y="21369"/>
                    <a:pt x="5259" y="21582"/>
                  </a:cubicBezTo>
                  <a:cubicBezTo>
                    <a:pt x="5678" y="21708"/>
                    <a:pt x="6127" y="21776"/>
                    <a:pt x="6585" y="21776"/>
                  </a:cubicBezTo>
                  <a:cubicBezTo>
                    <a:pt x="6790" y="21776"/>
                    <a:pt x="6997" y="21762"/>
                    <a:pt x="7204" y="21734"/>
                  </a:cubicBezTo>
                  <a:cubicBezTo>
                    <a:pt x="11034" y="21399"/>
                    <a:pt x="14803" y="20700"/>
                    <a:pt x="18451" y="19606"/>
                  </a:cubicBezTo>
                  <a:cubicBezTo>
                    <a:pt x="18594" y="19561"/>
                    <a:pt x="18897" y="19546"/>
                    <a:pt x="19254" y="19546"/>
                  </a:cubicBezTo>
                  <a:cubicBezTo>
                    <a:pt x="20111" y="19546"/>
                    <a:pt x="21277" y="19636"/>
                    <a:pt x="21277" y="19636"/>
                  </a:cubicBezTo>
                  <a:cubicBezTo>
                    <a:pt x="22584" y="13922"/>
                    <a:pt x="22128" y="5776"/>
                    <a:pt x="20882" y="1"/>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6" name="Google Shape;3579;p70"/>
            <p:cNvSpPr/>
            <p:nvPr/>
          </p:nvSpPr>
          <p:spPr>
            <a:xfrm>
              <a:off x="6706495" y="1984894"/>
              <a:ext cx="227558" cy="78088"/>
            </a:xfrm>
            <a:custGeom>
              <a:avLst/>
              <a:gdLst/>
              <a:ahLst/>
              <a:cxnLst/>
              <a:rect l="l" t="t" r="r" b="b"/>
              <a:pathLst>
                <a:path w="15168" h="5205" extrusionOk="0">
                  <a:moveTo>
                    <a:pt x="6530" y="0"/>
                  </a:moveTo>
                  <a:cubicBezTo>
                    <a:pt x="6111" y="0"/>
                    <a:pt x="5713" y="73"/>
                    <a:pt x="5441" y="311"/>
                  </a:cubicBezTo>
                  <a:cubicBezTo>
                    <a:pt x="5380" y="585"/>
                    <a:pt x="5532" y="858"/>
                    <a:pt x="5776" y="919"/>
                  </a:cubicBezTo>
                  <a:lnTo>
                    <a:pt x="5867" y="919"/>
                  </a:lnTo>
                  <a:cubicBezTo>
                    <a:pt x="6748" y="1040"/>
                    <a:pt x="8390" y="1314"/>
                    <a:pt x="8329" y="1436"/>
                  </a:cubicBezTo>
                  <a:cubicBezTo>
                    <a:pt x="8268" y="1557"/>
                    <a:pt x="5441" y="1405"/>
                    <a:pt x="4894" y="1618"/>
                  </a:cubicBezTo>
                  <a:lnTo>
                    <a:pt x="700" y="1740"/>
                  </a:lnTo>
                  <a:cubicBezTo>
                    <a:pt x="700" y="1740"/>
                    <a:pt x="0" y="2469"/>
                    <a:pt x="700" y="2682"/>
                  </a:cubicBezTo>
                  <a:lnTo>
                    <a:pt x="730" y="3229"/>
                  </a:lnTo>
                  <a:cubicBezTo>
                    <a:pt x="943" y="3381"/>
                    <a:pt x="1216" y="3472"/>
                    <a:pt x="1459" y="3533"/>
                  </a:cubicBezTo>
                  <a:cubicBezTo>
                    <a:pt x="2037" y="3654"/>
                    <a:pt x="1459" y="4019"/>
                    <a:pt x="2189" y="4141"/>
                  </a:cubicBezTo>
                  <a:cubicBezTo>
                    <a:pt x="2545" y="4185"/>
                    <a:pt x="2901" y="4214"/>
                    <a:pt x="3257" y="4214"/>
                  </a:cubicBezTo>
                  <a:cubicBezTo>
                    <a:pt x="3387" y="4214"/>
                    <a:pt x="3518" y="4210"/>
                    <a:pt x="3648" y="4202"/>
                  </a:cubicBezTo>
                  <a:lnTo>
                    <a:pt x="3739" y="4506"/>
                  </a:lnTo>
                  <a:cubicBezTo>
                    <a:pt x="3982" y="4627"/>
                    <a:pt x="4225" y="4688"/>
                    <a:pt x="4469" y="4688"/>
                  </a:cubicBezTo>
                  <a:cubicBezTo>
                    <a:pt x="4533" y="4701"/>
                    <a:pt x="4670" y="4707"/>
                    <a:pt x="4863" y="4707"/>
                  </a:cubicBezTo>
                  <a:cubicBezTo>
                    <a:pt x="6405" y="4707"/>
                    <a:pt x="11520" y="4323"/>
                    <a:pt x="11520" y="4323"/>
                  </a:cubicBezTo>
                  <a:lnTo>
                    <a:pt x="14864" y="5205"/>
                  </a:lnTo>
                  <a:lnTo>
                    <a:pt x="15168" y="1922"/>
                  </a:lnTo>
                  <a:lnTo>
                    <a:pt x="12675" y="1284"/>
                  </a:lnTo>
                  <a:cubicBezTo>
                    <a:pt x="12493" y="828"/>
                    <a:pt x="12220" y="433"/>
                    <a:pt x="11824" y="189"/>
                  </a:cubicBezTo>
                  <a:cubicBezTo>
                    <a:pt x="11609" y="88"/>
                    <a:pt x="11142" y="53"/>
                    <a:pt x="10613" y="53"/>
                  </a:cubicBezTo>
                  <a:cubicBezTo>
                    <a:pt x="9721" y="53"/>
                    <a:pt x="8653" y="151"/>
                    <a:pt x="8329" y="189"/>
                  </a:cubicBezTo>
                  <a:cubicBezTo>
                    <a:pt x="8315" y="190"/>
                    <a:pt x="8300" y="191"/>
                    <a:pt x="8284" y="191"/>
                  </a:cubicBezTo>
                  <a:cubicBezTo>
                    <a:pt x="7937" y="191"/>
                    <a:pt x="7206" y="0"/>
                    <a:pt x="6530" y="0"/>
                  </a:cubicBezTo>
                  <a:close/>
                </a:path>
              </a:pathLst>
            </a:custGeom>
            <a:solidFill>
              <a:srgbClr val="FBCEAE"/>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7" name="Google Shape;3580;p70"/>
            <p:cNvSpPr/>
            <p:nvPr/>
          </p:nvSpPr>
          <p:spPr>
            <a:xfrm>
              <a:off x="6835997" y="2002327"/>
              <a:ext cx="40147" cy="29645"/>
            </a:xfrm>
            <a:custGeom>
              <a:avLst/>
              <a:gdLst/>
              <a:ahLst/>
              <a:cxnLst/>
              <a:rect l="l" t="t" r="r" b="b"/>
              <a:pathLst>
                <a:path w="2676" h="1976" extrusionOk="0">
                  <a:moveTo>
                    <a:pt x="2676" y="0"/>
                  </a:moveTo>
                  <a:cubicBezTo>
                    <a:pt x="2524" y="0"/>
                    <a:pt x="2341" y="0"/>
                    <a:pt x="2159" y="61"/>
                  </a:cubicBezTo>
                  <a:cubicBezTo>
                    <a:pt x="1764" y="152"/>
                    <a:pt x="1369" y="334"/>
                    <a:pt x="1034" y="547"/>
                  </a:cubicBezTo>
                  <a:cubicBezTo>
                    <a:pt x="670" y="790"/>
                    <a:pt x="366" y="1094"/>
                    <a:pt x="153" y="1459"/>
                  </a:cubicBezTo>
                  <a:cubicBezTo>
                    <a:pt x="62" y="1611"/>
                    <a:pt x="1" y="1793"/>
                    <a:pt x="1" y="1976"/>
                  </a:cubicBezTo>
                  <a:cubicBezTo>
                    <a:pt x="1" y="1976"/>
                    <a:pt x="92" y="1793"/>
                    <a:pt x="244" y="1520"/>
                  </a:cubicBezTo>
                  <a:cubicBezTo>
                    <a:pt x="487" y="1185"/>
                    <a:pt x="761" y="912"/>
                    <a:pt x="1125" y="699"/>
                  </a:cubicBezTo>
                  <a:cubicBezTo>
                    <a:pt x="1612" y="426"/>
                    <a:pt x="2129" y="182"/>
                    <a:pt x="2676" y="0"/>
                  </a:cubicBezTo>
                  <a:close/>
                </a:path>
              </a:pathLst>
            </a:custGeom>
            <a:solidFill>
              <a:srgbClr val="875149"/>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8" name="Google Shape;3581;p70"/>
            <p:cNvSpPr/>
            <p:nvPr/>
          </p:nvSpPr>
          <p:spPr>
            <a:xfrm>
              <a:off x="6762124" y="2039863"/>
              <a:ext cx="41512" cy="8986"/>
            </a:xfrm>
            <a:custGeom>
              <a:avLst/>
              <a:gdLst/>
              <a:ahLst/>
              <a:cxnLst/>
              <a:rect l="l" t="t" r="r" b="b"/>
              <a:pathLst>
                <a:path w="2767" h="599" extrusionOk="0">
                  <a:moveTo>
                    <a:pt x="1912" y="1"/>
                  </a:moveTo>
                  <a:cubicBezTo>
                    <a:pt x="1711" y="1"/>
                    <a:pt x="1509" y="8"/>
                    <a:pt x="1308" y="21"/>
                  </a:cubicBezTo>
                  <a:cubicBezTo>
                    <a:pt x="973" y="21"/>
                    <a:pt x="609" y="82"/>
                    <a:pt x="274" y="203"/>
                  </a:cubicBezTo>
                  <a:cubicBezTo>
                    <a:pt x="31" y="386"/>
                    <a:pt x="1" y="598"/>
                    <a:pt x="31" y="598"/>
                  </a:cubicBezTo>
                  <a:cubicBezTo>
                    <a:pt x="122" y="477"/>
                    <a:pt x="214" y="386"/>
                    <a:pt x="335" y="325"/>
                  </a:cubicBezTo>
                  <a:cubicBezTo>
                    <a:pt x="669" y="234"/>
                    <a:pt x="1004" y="203"/>
                    <a:pt x="1338" y="203"/>
                  </a:cubicBezTo>
                  <a:cubicBezTo>
                    <a:pt x="1824" y="203"/>
                    <a:pt x="2311" y="142"/>
                    <a:pt x="2767" y="51"/>
                  </a:cubicBezTo>
                  <a:cubicBezTo>
                    <a:pt x="2482" y="16"/>
                    <a:pt x="2197" y="1"/>
                    <a:pt x="1912" y="1"/>
                  </a:cubicBezTo>
                  <a:close/>
                </a:path>
              </a:pathLst>
            </a:custGeom>
            <a:solidFill>
              <a:srgbClr val="875149"/>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9" name="Google Shape;3582;p70"/>
            <p:cNvSpPr/>
            <p:nvPr/>
          </p:nvSpPr>
          <p:spPr>
            <a:xfrm>
              <a:off x="6732944" y="2026751"/>
              <a:ext cx="67046" cy="13427"/>
            </a:xfrm>
            <a:custGeom>
              <a:avLst/>
              <a:gdLst/>
              <a:ahLst/>
              <a:cxnLst/>
              <a:rect l="l" t="t" r="r" b="b"/>
              <a:pathLst>
                <a:path w="4469" h="895" extrusionOk="0">
                  <a:moveTo>
                    <a:pt x="4261" y="1"/>
                  </a:moveTo>
                  <a:cubicBezTo>
                    <a:pt x="4098" y="1"/>
                    <a:pt x="3941" y="22"/>
                    <a:pt x="3769" y="44"/>
                  </a:cubicBezTo>
                  <a:cubicBezTo>
                    <a:pt x="3222" y="135"/>
                    <a:pt x="2706" y="165"/>
                    <a:pt x="2159" y="165"/>
                  </a:cubicBezTo>
                  <a:cubicBezTo>
                    <a:pt x="1855" y="165"/>
                    <a:pt x="1551" y="165"/>
                    <a:pt x="1247" y="196"/>
                  </a:cubicBezTo>
                  <a:cubicBezTo>
                    <a:pt x="973" y="226"/>
                    <a:pt x="730" y="287"/>
                    <a:pt x="487" y="378"/>
                  </a:cubicBezTo>
                  <a:cubicBezTo>
                    <a:pt x="335" y="439"/>
                    <a:pt x="183" y="561"/>
                    <a:pt x="92" y="682"/>
                  </a:cubicBezTo>
                  <a:cubicBezTo>
                    <a:pt x="0" y="804"/>
                    <a:pt x="31" y="895"/>
                    <a:pt x="61" y="895"/>
                  </a:cubicBezTo>
                  <a:cubicBezTo>
                    <a:pt x="61" y="895"/>
                    <a:pt x="61" y="804"/>
                    <a:pt x="122" y="743"/>
                  </a:cubicBezTo>
                  <a:cubicBezTo>
                    <a:pt x="244" y="621"/>
                    <a:pt x="396" y="530"/>
                    <a:pt x="548" y="500"/>
                  </a:cubicBezTo>
                  <a:cubicBezTo>
                    <a:pt x="931" y="387"/>
                    <a:pt x="1331" y="324"/>
                    <a:pt x="1735" y="324"/>
                  </a:cubicBezTo>
                  <a:cubicBezTo>
                    <a:pt x="1876" y="324"/>
                    <a:pt x="2017" y="332"/>
                    <a:pt x="2159" y="348"/>
                  </a:cubicBezTo>
                  <a:cubicBezTo>
                    <a:pt x="2706" y="348"/>
                    <a:pt x="3253" y="287"/>
                    <a:pt x="3800" y="165"/>
                  </a:cubicBezTo>
                  <a:cubicBezTo>
                    <a:pt x="4013" y="135"/>
                    <a:pt x="4256" y="74"/>
                    <a:pt x="4469" y="13"/>
                  </a:cubicBezTo>
                  <a:cubicBezTo>
                    <a:pt x="4397" y="5"/>
                    <a:pt x="4329" y="1"/>
                    <a:pt x="4261" y="1"/>
                  </a:cubicBezTo>
                  <a:close/>
                </a:path>
              </a:pathLst>
            </a:custGeom>
            <a:solidFill>
              <a:srgbClr val="875149"/>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20" name="Google Shape;3583;p70"/>
            <p:cNvSpPr/>
            <p:nvPr/>
          </p:nvSpPr>
          <p:spPr>
            <a:xfrm>
              <a:off x="6718347" y="2016114"/>
              <a:ext cx="72072" cy="9932"/>
            </a:xfrm>
            <a:custGeom>
              <a:avLst/>
              <a:gdLst/>
              <a:ahLst/>
              <a:cxnLst/>
              <a:rect l="l" t="t" r="r" b="b"/>
              <a:pathLst>
                <a:path w="4804" h="662" extrusionOk="0">
                  <a:moveTo>
                    <a:pt x="4465" y="1"/>
                  </a:moveTo>
                  <a:cubicBezTo>
                    <a:pt x="4347" y="1"/>
                    <a:pt x="4226" y="8"/>
                    <a:pt x="4104" y="23"/>
                  </a:cubicBezTo>
                  <a:cubicBezTo>
                    <a:pt x="3648" y="23"/>
                    <a:pt x="3040" y="54"/>
                    <a:pt x="2341" y="84"/>
                  </a:cubicBezTo>
                  <a:cubicBezTo>
                    <a:pt x="2174" y="99"/>
                    <a:pt x="2014" y="99"/>
                    <a:pt x="1859" y="99"/>
                  </a:cubicBezTo>
                  <a:cubicBezTo>
                    <a:pt x="1703" y="99"/>
                    <a:pt x="1551" y="99"/>
                    <a:pt x="1399" y="115"/>
                  </a:cubicBezTo>
                  <a:cubicBezTo>
                    <a:pt x="1125" y="145"/>
                    <a:pt x="852" y="175"/>
                    <a:pt x="609" y="236"/>
                  </a:cubicBezTo>
                  <a:cubicBezTo>
                    <a:pt x="426" y="297"/>
                    <a:pt x="244" y="358"/>
                    <a:pt x="122" y="479"/>
                  </a:cubicBezTo>
                  <a:cubicBezTo>
                    <a:pt x="31" y="570"/>
                    <a:pt x="1" y="662"/>
                    <a:pt x="31" y="662"/>
                  </a:cubicBezTo>
                  <a:cubicBezTo>
                    <a:pt x="31" y="662"/>
                    <a:pt x="62" y="601"/>
                    <a:pt x="153" y="540"/>
                  </a:cubicBezTo>
                  <a:cubicBezTo>
                    <a:pt x="305" y="449"/>
                    <a:pt x="457" y="388"/>
                    <a:pt x="639" y="358"/>
                  </a:cubicBezTo>
                  <a:cubicBezTo>
                    <a:pt x="882" y="297"/>
                    <a:pt x="1125" y="266"/>
                    <a:pt x="1399" y="266"/>
                  </a:cubicBezTo>
                  <a:cubicBezTo>
                    <a:pt x="1536" y="251"/>
                    <a:pt x="1688" y="251"/>
                    <a:pt x="1847" y="251"/>
                  </a:cubicBezTo>
                  <a:cubicBezTo>
                    <a:pt x="2007" y="251"/>
                    <a:pt x="2174" y="251"/>
                    <a:pt x="2341" y="236"/>
                  </a:cubicBezTo>
                  <a:cubicBezTo>
                    <a:pt x="3040" y="206"/>
                    <a:pt x="3648" y="175"/>
                    <a:pt x="4104" y="115"/>
                  </a:cubicBezTo>
                  <a:cubicBezTo>
                    <a:pt x="4347" y="115"/>
                    <a:pt x="4590" y="84"/>
                    <a:pt x="4803" y="23"/>
                  </a:cubicBezTo>
                  <a:cubicBezTo>
                    <a:pt x="4697" y="8"/>
                    <a:pt x="4583" y="1"/>
                    <a:pt x="4465" y="1"/>
                  </a:cubicBezTo>
                  <a:close/>
                </a:path>
              </a:pathLst>
            </a:custGeom>
            <a:solidFill>
              <a:srgbClr val="875149"/>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21" name="Google Shape;3584;p70"/>
            <p:cNvSpPr/>
            <p:nvPr/>
          </p:nvSpPr>
          <p:spPr>
            <a:xfrm>
              <a:off x="7192606" y="1746955"/>
              <a:ext cx="174659" cy="120860"/>
            </a:xfrm>
            <a:custGeom>
              <a:avLst/>
              <a:gdLst/>
              <a:ahLst/>
              <a:cxnLst/>
              <a:rect l="l" t="t" r="r" b="b"/>
              <a:pathLst>
                <a:path w="11642" h="8056" extrusionOk="0">
                  <a:moveTo>
                    <a:pt x="11064" y="1"/>
                  </a:moveTo>
                  <a:lnTo>
                    <a:pt x="9575" y="153"/>
                  </a:lnTo>
                  <a:lnTo>
                    <a:pt x="2979" y="2371"/>
                  </a:lnTo>
                  <a:lnTo>
                    <a:pt x="0" y="6414"/>
                  </a:lnTo>
                  <a:lnTo>
                    <a:pt x="821" y="7964"/>
                  </a:lnTo>
                  <a:lnTo>
                    <a:pt x="4560" y="8055"/>
                  </a:lnTo>
                  <a:lnTo>
                    <a:pt x="8359" y="7204"/>
                  </a:lnTo>
                  <a:lnTo>
                    <a:pt x="10456" y="6353"/>
                  </a:lnTo>
                  <a:lnTo>
                    <a:pt x="11642" y="2736"/>
                  </a:lnTo>
                  <a:lnTo>
                    <a:pt x="11064" y="1"/>
                  </a:lnTo>
                  <a:close/>
                </a:path>
              </a:pathLst>
            </a:custGeom>
            <a:solidFill>
              <a:srgbClr val="FBCEAE"/>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22" name="Google Shape;3585;p70"/>
            <p:cNvSpPr/>
            <p:nvPr/>
          </p:nvSpPr>
          <p:spPr>
            <a:xfrm>
              <a:off x="7082698" y="1830863"/>
              <a:ext cx="336551" cy="516221"/>
            </a:xfrm>
            <a:custGeom>
              <a:avLst/>
              <a:gdLst/>
              <a:ahLst/>
              <a:cxnLst/>
              <a:rect l="l" t="t" r="r" b="b"/>
              <a:pathLst>
                <a:path w="22433" h="34409" extrusionOk="0">
                  <a:moveTo>
                    <a:pt x="17174" y="0"/>
                  </a:moveTo>
                  <a:cubicBezTo>
                    <a:pt x="17174" y="0"/>
                    <a:pt x="11369" y="1702"/>
                    <a:pt x="9089" y="1733"/>
                  </a:cubicBezTo>
                  <a:cubicBezTo>
                    <a:pt x="9036" y="1734"/>
                    <a:pt x="8983" y="1735"/>
                    <a:pt x="8932" y="1735"/>
                  </a:cubicBezTo>
                  <a:cubicBezTo>
                    <a:pt x="6789" y="1735"/>
                    <a:pt x="6992" y="517"/>
                    <a:pt x="6992" y="517"/>
                  </a:cubicBezTo>
                  <a:lnTo>
                    <a:pt x="6992" y="517"/>
                  </a:lnTo>
                  <a:lnTo>
                    <a:pt x="639" y="8420"/>
                  </a:lnTo>
                  <a:cubicBezTo>
                    <a:pt x="153" y="10031"/>
                    <a:pt x="1" y="11703"/>
                    <a:pt x="183" y="13405"/>
                  </a:cubicBezTo>
                  <a:cubicBezTo>
                    <a:pt x="487" y="16292"/>
                    <a:pt x="1916" y="17174"/>
                    <a:pt x="1916" y="17174"/>
                  </a:cubicBezTo>
                  <a:lnTo>
                    <a:pt x="1186" y="34408"/>
                  </a:lnTo>
                  <a:lnTo>
                    <a:pt x="1186" y="34408"/>
                  </a:lnTo>
                  <a:lnTo>
                    <a:pt x="20123" y="31247"/>
                  </a:lnTo>
                  <a:lnTo>
                    <a:pt x="22433" y="8177"/>
                  </a:lnTo>
                  <a:lnTo>
                    <a:pt x="17174" y="0"/>
                  </a:lnTo>
                  <a:close/>
                </a:path>
              </a:pathLst>
            </a:custGeom>
            <a:solidFill>
              <a:srgbClr val="FFFFFF"/>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23" name="Google Shape;3586;p70"/>
            <p:cNvSpPr/>
            <p:nvPr/>
          </p:nvSpPr>
          <p:spPr>
            <a:xfrm>
              <a:off x="7092734" y="2228040"/>
              <a:ext cx="437788" cy="643907"/>
            </a:xfrm>
            <a:custGeom>
              <a:avLst/>
              <a:gdLst/>
              <a:ahLst/>
              <a:cxnLst/>
              <a:rect l="l" t="t" r="r" b="b"/>
              <a:pathLst>
                <a:path w="29181" h="42920" extrusionOk="0">
                  <a:moveTo>
                    <a:pt x="25168" y="1"/>
                  </a:moveTo>
                  <a:lnTo>
                    <a:pt x="1" y="4469"/>
                  </a:lnTo>
                  <a:cubicBezTo>
                    <a:pt x="1" y="4469"/>
                    <a:pt x="517" y="7934"/>
                    <a:pt x="700" y="12706"/>
                  </a:cubicBezTo>
                  <a:cubicBezTo>
                    <a:pt x="882" y="17478"/>
                    <a:pt x="6141" y="42919"/>
                    <a:pt x="6141" y="42919"/>
                  </a:cubicBezTo>
                  <a:lnTo>
                    <a:pt x="24712" y="41916"/>
                  </a:lnTo>
                  <a:cubicBezTo>
                    <a:pt x="24712" y="41916"/>
                    <a:pt x="27205" y="21703"/>
                    <a:pt x="28177" y="15259"/>
                  </a:cubicBezTo>
                  <a:cubicBezTo>
                    <a:pt x="29180" y="8816"/>
                    <a:pt x="25168" y="1"/>
                    <a:pt x="25168" y="1"/>
                  </a:cubicBezTo>
                  <a:close/>
                </a:path>
              </a:pathLst>
            </a:custGeom>
            <a:solidFill>
              <a:srgbClr val="F5AA79"/>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24" name="Google Shape;3587;p70"/>
            <p:cNvSpPr/>
            <p:nvPr/>
          </p:nvSpPr>
          <p:spPr>
            <a:xfrm>
              <a:off x="7272404" y="2461524"/>
              <a:ext cx="34671" cy="304176"/>
            </a:xfrm>
            <a:custGeom>
              <a:avLst/>
              <a:gdLst/>
              <a:ahLst/>
              <a:cxnLst/>
              <a:rect l="l" t="t" r="r" b="b"/>
              <a:pathLst>
                <a:path w="2311" h="20275" extrusionOk="0">
                  <a:moveTo>
                    <a:pt x="2249" y="0"/>
                  </a:moveTo>
                  <a:cubicBezTo>
                    <a:pt x="2186" y="0"/>
                    <a:pt x="1670" y="4548"/>
                    <a:pt x="1064" y="10122"/>
                  </a:cubicBezTo>
                  <a:cubicBezTo>
                    <a:pt x="456" y="15715"/>
                    <a:pt x="1" y="20274"/>
                    <a:pt x="61" y="20274"/>
                  </a:cubicBezTo>
                  <a:cubicBezTo>
                    <a:pt x="153" y="20274"/>
                    <a:pt x="639" y="15745"/>
                    <a:pt x="1247" y="10153"/>
                  </a:cubicBezTo>
                  <a:cubicBezTo>
                    <a:pt x="1855" y="4560"/>
                    <a:pt x="2311" y="0"/>
                    <a:pt x="2250" y="0"/>
                  </a:cubicBezTo>
                  <a:cubicBezTo>
                    <a:pt x="2250" y="0"/>
                    <a:pt x="2249" y="0"/>
                    <a:pt x="2249" y="0"/>
                  </a:cubicBezTo>
                  <a:close/>
                </a:path>
              </a:pathLst>
            </a:custGeom>
            <a:solidFill>
              <a:srgbClr val="455A64"/>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25" name="Google Shape;3588;p70"/>
            <p:cNvSpPr/>
            <p:nvPr/>
          </p:nvSpPr>
          <p:spPr>
            <a:xfrm>
              <a:off x="7259712" y="2158278"/>
              <a:ext cx="28205" cy="28820"/>
            </a:xfrm>
            <a:custGeom>
              <a:avLst/>
              <a:gdLst/>
              <a:ahLst/>
              <a:cxnLst/>
              <a:rect l="l" t="t" r="r" b="b"/>
              <a:pathLst>
                <a:path w="1880" h="1921" extrusionOk="0">
                  <a:moveTo>
                    <a:pt x="1114" y="0"/>
                  </a:moveTo>
                  <a:cubicBezTo>
                    <a:pt x="982" y="0"/>
                    <a:pt x="855" y="45"/>
                    <a:pt x="739" y="120"/>
                  </a:cubicBezTo>
                  <a:lnTo>
                    <a:pt x="739" y="120"/>
                  </a:lnTo>
                  <a:cubicBezTo>
                    <a:pt x="810" y="102"/>
                    <a:pt x="884" y="92"/>
                    <a:pt x="959" y="92"/>
                  </a:cubicBezTo>
                  <a:cubicBezTo>
                    <a:pt x="1118" y="92"/>
                    <a:pt x="1282" y="137"/>
                    <a:pt x="1424" y="244"/>
                  </a:cubicBezTo>
                  <a:cubicBezTo>
                    <a:pt x="1606" y="335"/>
                    <a:pt x="1728" y="487"/>
                    <a:pt x="1819" y="669"/>
                  </a:cubicBezTo>
                  <a:cubicBezTo>
                    <a:pt x="1789" y="456"/>
                    <a:pt x="1667" y="244"/>
                    <a:pt x="1485" y="122"/>
                  </a:cubicBezTo>
                  <a:cubicBezTo>
                    <a:pt x="1360" y="37"/>
                    <a:pt x="1235" y="0"/>
                    <a:pt x="1114" y="0"/>
                  </a:cubicBezTo>
                  <a:close/>
                  <a:moveTo>
                    <a:pt x="1819" y="669"/>
                  </a:moveTo>
                  <a:lnTo>
                    <a:pt x="1819" y="669"/>
                  </a:lnTo>
                  <a:cubicBezTo>
                    <a:pt x="1850" y="791"/>
                    <a:pt x="1880" y="882"/>
                    <a:pt x="1880" y="882"/>
                  </a:cubicBezTo>
                  <a:cubicBezTo>
                    <a:pt x="1880" y="791"/>
                    <a:pt x="1880" y="730"/>
                    <a:pt x="1819" y="669"/>
                  </a:cubicBezTo>
                  <a:close/>
                  <a:moveTo>
                    <a:pt x="739" y="120"/>
                  </a:moveTo>
                  <a:cubicBezTo>
                    <a:pt x="703" y="129"/>
                    <a:pt x="668" y="140"/>
                    <a:pt x="634" y="152"/>
                  </a:cubicBezTo>
                  <a:cubicBezTo>
                    <a:pt x="213" y="333"/>
                    <a:pt x="1" y="839"/>
                    <a:pt x="171" y="1262"/>
                  </a:cubicBezTo>
                  <a:lnTo>
                    <a:pt x="171" y="1262"/>
                  </a:lnTo>
                  <a:cubicBezTo>
                    <a:pt x="149" y="844"/>
                    <a:pt x="393" y="344"/>
                    <a:pt x="739" y="120"/>
                  </a:cubicBezTo>
                  <a:close/>
                  <a:moveTo>
                    <a:pt x="1850" y="882"/>
                  </a:moveTo>
                  <a:cubicBezTo>
                    <a:pt x="1850" y="882"/>
                    <a:pt x="1850" y="973"/>
                    <a:pt x="1819" y="1095"/>
                  </a:cubicBezTo>
                  <a:cubicBezTo>
                    <a:pt x="1758" y="1307"/>
                    <a:pt x="1637" y="1459"/>
                    <a:pt x="1485" y="1581"/>
                  </a:cubicBezTo>
                  <a:cubicBezTo>
                    <a:pt x="1338" y="1707"/>
                    <a:pt x="1148" y="1775"/>
                    <a:pt x="954" y="1775"/>
                  </a:cubicBezTo>
                  <a:cubicBezTo>
                    <a:pt x="867" y="1775"/>
                    <a:pt x="779" y="1761"/>
                    <a:pt x="695" y="1733"/>
                  </a:cubicBezTo>
                  <a:cubicBezTo>
                    <a:pt x="482" y="1672"/>
                    <a:pt x="269" y="1490"/>
                    <a:pt x="178" y="1277"/>
                  </a:cubicBezTo>
                  <a:cubicBezTo>
                    <a:pt x="176" y="1272"/>
                    <a:pt x="173" y="1267"/>
                    <a:pt x="171" y="1262"/>
                  </a:cubicBezTo>
                  <a:lnTo>
                    <a:pt x="171" y="1262"/>
                  </a:lnTo>
                  <a:cubicBezTo>
                    <a:pt x="187" y="1543"/>
                    <a:pt x="324" y="1788"/>
                    <a:pt x="634" y="1885"/>
                  </a:cubicBezTo>
                  <a:cubicBezTo>
                    <a:pt x="721" y="1909"/>
                    <a:pt x="809" y="1920"/>
                    <a:pt x="894" y="1920"/>
                  </a:cubicBezTo>
                  <a:cubicBezTo>
                    <a:pt x="1137" y="1920"/>
                    <a:pt x="1366" y="1829"/>
                    <a:pt x="1546" y="1672"/>
                  </a:cubicBezTo>
                  <a:cubicBezTo>
                    <a:pt x="1728" y="1520"/>
                    <a:pt x="1819" y="1338"/>
                    <a:pt x="1850" y="1125"/>
                  </a:cubicBezTo>
                  <a:cubicBezTo>
                    <a:pt x="1880" y="1034"/>
                    <a:pt x="1880" y="943"/>
                    <a:pt x="1850" y="882"/>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26" name="Google Shape;3589;p70"/>
            <p:cNvSpPr/>
            <p:nvPr/>
          </p:nvSpPr>
          <p:spPr>
            <a:xfrm>
              <a:off x="6884335" y="1755161"/>
              <a:ext cx="348868" cy="689050"/>
            </a:xfrm>
            <a:custGeom>
              <a:avLst/>
              <a:gdLst/>
              <a:ahLst/>
              <a:cxnLst/>
              <a:rect l="l" t="t" r="r" b="b"/>
              <a:pathLst>
                <a:path w="23254" h="45929" extrusionOk="0">
                  <a:moveTo>
                    <a:pt x="23162" y="1"/>
                  </a:moveTo>
                  <a:lnTo>
                    <a:pt x="22342" y="1065"/>
                  </a:lnTo>
                  <a:cubicBezTo>
                    <a:pt x="22342" y="1065"/>
                    <a:pt x="17995" y="2037"/>
                    <a:pt x="17478" y="2341"/>
                  </a:cubicBezTo>
                  <a:cubicBezTo>
                    <a:pt x="16931" y="2645"/>
                    <a:pt x="14895" y="5229"/>
                    <a:pt x="14287" y="6961"/>
                  </a:cubicBezTo>
                  <a:cubicBezTo>
                    <a:pt x="13709" y="8724"/>
                    <a:pt x="13314" y="12919"/>
                    <a:pt x="13314" y="12919"/>
                  </a:cubicBezTo>
                  <a:cubicBezTo>
                    <a:pt x="13314" y="12919"/>
                    <a:pt x="11734" y="15472"/>
                    <a:pt x="11764" y="15867"/>
                  </a:cubicBezTo>
                  <a:lnTo>
                    <a:pt x="11825" y="16961"/>
                  </a:lnTo>
                  <a:cubicBezTo>
                    <a:pt x="11825" y="16961"/>
                    <a:pt x="10609" y="19028"/>
                    <a:pt x="10639" y="19211"/>
                  </a:cubicBezTo>
                  <a:lnTo>
                    <a:pt x="10639" y="19423"/>
                  </a:lnTo>
                  <a:lnTo>
                    <a:pt x="2280" y="15715"/>
                  </a:lnTo>
                  <a:lnTo>
                    <a:pt x="1" y="20031"/>
                  </a:lnTo>
                  <a:cubicBezTo>
                    <a:pt x="1" y="20031"/>
                    <a:pt x="6749" y="25898"/>
                    <a:pt x="10396" y="27873"/>
                  </a:cubicBezTo>
                  <a:cubicBezTo>
                    <a:pt x="10706" y="28043"/>
                    <a:pt x="11039" y="28124"/>
                    <a:pt x="11368" y="28124"/>
                  </a:cubicBezTo>
                  <a:cubicBezTo>
                    <a:pt x="12039" y="28124"/>
                    <a:pt x="12693" y="27786"/>
                    <a:pt x="13101" y="27174"/>
                  </a:cubicBezTo>
                  <a:lnTo>
                    <a:pt x="13101" y="27174"/>
                  </a:lnTo>
                  <a:lnTo>
                    <a:pt x="12189" y="44773"/>
                  </a:lnTo>
                  <a:lnTo>
                    <a:pt x="16475" y="45928"/>
                  </a:lnTo>
                  <a:lnTo>
                    <a:pt x="15837" y="24925"/>
                  </a:lnTo>
                  <a:lnTo>
                    <a:pt x="15685" y="22159"/>
                  </a:lnTo>
                  <a:cubicBezTo>
                    <a:pt x="15685" y="22159"/>
                    <a:pt x="12706" y="19393"/>
                    <a:pt x="14864" y="15350"/>
                  </a:cubicBezTo>
                  <a:cubicBezTo>
                    <a:pt x="15624" y="13952"/>
                    <a:pt x="17813" y="10122"/>
                    <a:pt x="18998" y="8207"/>
                  </a:cubicBezTo>
                  <a:cubicBezTo>
                    <a:pt x="20214" y="6293"/>
                    <a:pt x="23253" y="2128"/>
                    <a:pt x="23253" y="2128"/>
                  </a:cubicBezTo>
                  <a:lnTo>
                    <a:pt x="23162" y="1"/>
                  </a:lnTo>
                  <a:close/>
                </a:path>
              </a:pathLst>
            </a:custGeom>
            <a:solidFill>
              <a:srgbClr val="B7D5C4"/>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27" name="Google Shape;3590;p70"/>
            <p:cNvSpPr/>
            <p:nvPr/>
          </p:nvSpPr>
          <p:spPr>
            <a:xfrm>
              <a:off x="7042581" y="2047470"/>
              <a:ext cx="28280" cy="86654"/>
            </a:xfrm>
            <a:custGeom>
              <a:avLst/>
              <a:gdLst/>
              <a:ahLst/>
              <a:cxnLst/>
              <a:rect l="l" t="t" r="r" b="b"/>
              <a:pathLst>
                <a:path w="1885" h="5776" extrusionOk="0">
                  <a:moveTo>
                    <a:pt x="0" y="0"/>
                  </a:moveTo>
                  <a:cubicBezTo>
                    <a:pt x="243" y="152"/>
                    <a:pt x="486" y="365"/>
                    <a:pt x="669" y="608"/>
                  </a:cubicBezTo>
                  <a:cubicBezTo>
                    <a:pt x="1064" y="1216"/>
                    <a:pt x="1338" y="1915"/>
                    <a:pt x="1489" y="2645"/>
                  </a:cubicBezTo>
                  <a:cubicBezTo>
                    <a:pt x="1641" y="3374"/>
                    <a:pt x="1733" y="4104"/>
                    <a:pt x="1733" y="4864"/>
                  </a:cubicBezTo>
                  <a:cubicBezTo>
                    <a:pt x="1733" y="5167"/>
                    <a:pt x="1733" y="5471"/>
                    <a:pt x="1733" y="5775"/>
                  </a:cubicBezTo>
                  <a:cubicBezTo>
                    <a:pt x="1824" y="5471"/>
                    <a:pt x="1854" y="5167"/>
                    <a:pt x="1854" y="4864"/>
                  </a:cubicBezTo>
                  <a:cubicBezTo>
                    <a:pt x="1885" y="4104"/>
                    <a:pt x="1824" y="3344"/>
                    <a:pt x="1641" y="2614"/>
                  </a:cubicBezTo>
                  <a:cubicBezTo>
                    <a:pt x="1520" y="1854"/>
                    <a:pt x="1216" y="1155"/>
                    <a:pt x="760" y="547"/>
                  </a:cubicBezTo>
                  <a:cubicBezTo>
                    <a:pt x="608" y="365"/>
                    <a:pt x="456" y="213"/>
                    <a:pt x="243" y="91"/>
                  </a:cubicBezTo>
                  <a:cubicBezTo>
                    <a:pt x="182" y="31"/>
                    <a:pt x="91" y="0"/>
                    <a:pt x="0" y="0"/>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28" name="Google Shape;3591;p70"/>
            <p:cNvSpPr/>
            <p:nvPr/>
          </p:nvSpPr>
          <p:spPr>
            <a:xfrm>
              <a:off x="7085443" y="1770673"/>
              <a:ext cx="134542" cy="290943"/>
            </a:xfrm>
            <a:custGeom>
              <a:avLst/>
              <a:gdLst/>
              <a:ahLst/>
              <a:cxnLst/>
              <a:rect l="l" t="t" r="r" b="b"/>
              <a:pathLst>
                <a:path w="8968" h="19393" extrusionOk="0">
                  <a:moveTo>
                    <a:pt x="8967" y="0"/>
                  </a:moveTo>
                  <a:lnTo>
                    <a:pt x="8967" y="0"/>
                  </a:lnTo>
                  <a:cubicBezTo>
                    <a:pt x="8906" y="61"/>
                    <a:pt x="8845" y="122"/>
                    <a:pt x="8815" y="182"/>
                  </a:cubicBezTo>
                  <a:cubicBezTo>
                    <a:pt x="8724" y="274"/>
                    <a:pt x="8602" y="456"/>
                    <a:pt x="8420" y="669"/>
                  </a:cubicBezTo>
                  <a:cubicBezTo>
                    <a:pt x="8086" y="1125"/>
                    <a:pt x="7630" y="1763"/>
                    <a:pt x="7082" y="2614"/>
                  </a:cubicBezTo>
                  <a:cubicBezTo>
                    <a:pt x="6535" y="3617"/>
                    <a:pt x="5867" y="4590"/>
                    <a:pt x="5137" y="5471"/>
                  </a:cubicBezTo>
                  <a:cubicBezTo>
                    <a:pt x="4651" y="5988"/>
                    <a:pt x="4225" y="6505"/>
                    <a:pt x="3800" y="7052"/>
                  </a:cubicBezTo>
                  <a:cubicBezTo>
                    <a:pt x="3374" y="7660"/>
                    <a:pt x="3009" y="8328"/>
                    <a:pt x="2706" y="8997"/>
                  </a:cubicBezTo>
                  <a:cubicBezTo>
                    <a:pt x="2067" y="10365"/>
                    <a:pt x="1581" y="11733"/>
                    <a:pt x="1095" y="12949"/>
                  </a:cubicBezTo>
                  <a:cubicBezTo>
                    <a:pt x="608" y="14012"/>
                    <a:pt x="274" y="15137"/>
                    <a:pt x="91" y="16292"/>
                  </a:cubicBezTo>
                  <a:cubicBezTo>
                    <a:pt x="0" y="17082"/>
                    <a:pt x="91" y="17903"/>
                    <a:pt x="395" y="18633"/>
                  </a:cubicBezTo>
                  <a:cubicBezTo>
                    <a:pt x="456" y="18845"/>
                    <a:pt x="578" y="19028"/>
                    <a:pt x="699" y="19210"/>
                  </a:cubicBezTo>
                  <a:cubicBezTo>
                    <a:pt x="730" y="19271"/>
                    <a:pt x="760" y="19332"/>
                    <a:pt x="821" y="19392"/>
                  </a:cubicBezTo>
                  <a:cubicBezTo>
                    <a:pt x="669" y="19119"/>
                    <a:pt x="547" y="18876"/>
                    <a:pt x="426" y="18572"/>
                  </a:cubicBezTo>
                  <a:cubicBezTo>
                    <a:pt x="152" y="17842"/>
                    <a:pt x="91" y="17082"/>
                    <a:pt x="183" y="16292"/>
                  </a:cubicBezTo>
                  <a:cubicBezTo>
                    <a:pt x="395" y="15167"/>
                    <a:pt x="730" y="14043"/>
                    <a:pt x="1186" y="13009"/>
                  </a:cubicBezTo>
                  <a:cubicBezTo>
                    <a:pt x="1702" y="11794"/>
                    <a:pt x="2189" y="10426"/>
                    <a:pt x="2827" y="9058"/>
                  </a:cubicBezTo>
                  <a:cubicBezTo>
                    <a:pt x="3131" y="8389"/>
                    <a:pt x="3496" y="7751"/>
                    <a:pt x="3921" y="7143"/>
                  </a:cubicBezTo>
                  <a:cubicBezTo>
                    <a:pt x="4316" y="6566"/>
                    <a:pt x="4803" y="6079"/>
                    <a:pt x="5228" y="5562"/>
                  </a:cubicBezTo>
                  <a:cubicBezTo>
                    <a:pt x="5958" y="4681"/>
                    <a:pt x="6627" y="3708"/>
                    <a:pt x="7174" y="2675"/>
                  </a:cubicBezTo>
                  <a:cubicBezTo>
                    <a:pt x="7690" y="1824"/>
                    <a:pt x="8146" y="1155"/>
                    <a:pt x="8450" y="699"/>
                  </a:cubicBezTo>
                  <a:lnTo>
                    <a:pt x="8845" y="182"/>
                  </a:lnTo>
                  <a:cubicBezTo>
                    <a:pt x="8876" y="122"/>
                    <a:pt x="8937" y="61"/>
                    <a:pt x="8967" y="0"/>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29" name="Google Shape;3592;p70"/>
            <p:cNvSpPr/>
            <p:nvPr/>
          </p:nvSpPr>
          <p:spPr>
            <a:xfrm>
              <a:off x="7076772" y="2062052"/>
              <a:ext cx="15528" cy="138188"/>
            </a:xfrm>
            <a:custGeom>
              <a:avLst/>
              <a:gdLst/>
              <a:ahLst/>
              <a:cxnLst/>
              <a:rect l="l" t="t" r="r" b="b"/>
              <a:pathLst>
                <a:path w="1035" h="9211" extrusionOk="0">
                  <a:moveTo>
                    <a:pt x="852" y="1"/>
                  </a:moveTo>
                  <a:lnTo>
                    <a:pt x="852" y="1"/>
                  </a:lnTo>
                  <a:cubicBezTo>
                    <a:pt x="821" y="1"/>
                    <a:pt x="882" y="518"/>
                    <a:pt x="882" y="1338"/>
                  </a:cubicBezTo>
                  <a:cubicBezTo>
                    <a:pt x="882" y="2433"/>
                    <a:pt x="791" y="3527"/>
                    <a:pt x="639" y="4591"/>
                  </a:cubicBezTo>
                  <a:cubicBezTo>
                    <a:pt x="457" y="5837"/>
                    <a:pt x="274" y="6961"/>
                    <a:pt x="122" y="7843"/>
                  </a:cubicBezTo>
                  <a:cubicBezTo>
                    <a:pt x="92" y="8268"/>
                    <a:pt x="31" y="8603"/>
                    <a:pt x="1" y="8816"/>
                  </a:cubicBezTo>
                  <a:cubicBezTo>
                    <a:pt x="1" y="8968"/>
                    <a:pt x="1" y="9089"/>
                    <a:pt x="1" y="9211"/>
                  </a:cubicBezTo>
                  <a:cubicBezTo>
                    <a:pt x="31" y="9089"/>
                    <a:pt x="62" y="8968"/>
                    <a:pt x="62" y="8846"/>
                  </a:cubicBezTo>
                  <a:cubicBezTo>
                    <a:pt x="122" y="8603"/>
                    <a:pt x="183" y="8268"/>
                    <a:pt x="244" y="7873"/>
                  </a:cubicBezTo>
                  <a:cubicBezTo>
                    <a:pt x="426" y="7053"/>
                    <a:pt x="609" y="5928"/>
                    <a:pt x="791" y="4651"/>
                  </a:cubicBezTo>
                  <a:cubicBezTo>
                    <a:pt x="973" y="3557"/>
                    <a:pt x="1034" y="2463"/>
                    <a:pt x="1004" y="1369"/>
                  </a:cubicBezTo>
                  <a:cubicBezTo>
                    <a:pt x="1004" y="1156"/>
                    <a:pt x="973" y="974"/>
                    <a:pt x="973" y="791"/>
                  </a:cubicBezTo>
                  <a:cubicBezTo>
                    <a:pt x="943" y="639"/>
                    <a:pt x="913" y="487"/>
                    <a:pt x="913" y="366"/>
                  </a:cubicBezTo>
                  <a:cubicBezTo>
                    <a:pt x="913" y="244"/>
                    <a:pt x="882" y="122"/>
                    <a:pt x="852" y="1"/>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30" name="Google Shape;3593;p70"/>
            <p:cNvSpPr/>
            <p:nvPr/>
          </p:nvSpPr>
          <p:spPr>
            <a:xfrm>
              <a:off x="7043481" y="2046554"/>
              <a:ext cx="38781" cy="76183"/>
            </a:xfrm>
            <a:custGeom>
              <a:avLst/>
              <a:gdLst/>
              <a:ahLst/>
              <a:cxnLst/>
              <a:rect l="l" t="t" r="r" b="b"/>
              <a:pathLst>
                <a:path w="2585" h="5078" extrusionOk="0">
                  <a:moveTo>
                    <a:pt x="1" y="0"/>
                  </a:moveTo>
                  <a:cubicBezTo>
                    <a:pt x="730" y="578"/>
                    <a:pt x="974" y="1277"/>
                    <a:pt x="1217" y="2159"/>
                  </a:cubicBezTo>
                  <a:cubicBezTo>
                    <a:pt x="1460" y="3040"/>
                    <a:pt x="1551" y="3952"/>
                    <a:pt x="1764" y="4833"/>
                  </a:cubicBezTo>
                  <a:cubicBezTo>
                    <a:pt x="1764" y="4894"/>
                    <a:pt x="1794" y="4955"/>
                    <a:pt x="1825" y="5016"/>
                  </a:cubicBezTo>
                  <a:cubicBezTo>
                    <a:pt x="1868" y="5059"/>
                    <a:pt x="1922" y="5078"/>
                    <a:pt x="1979" y="5078"/>
                  </a:cubicBezTo>
                  <a:cubicBezTo>
                    <a:pt x="2121" y="5078"/>
                    <a:pt x="2285" y="4963"/>
                    <a:pt x="2372" y="4833"/>
                  </a:cubicBezTo>
                  <a:cubicBezTo>
                    <a:pt x="2554" y="4408"/>
                    <a:pt x="2585" y="3921"/>
                    <a:pt x="2433" y="3496"/>
                  </a:cubicBezTo>
                  <a:cubicBezTo>
                    <a:pt x="2341" y="2736"/>
                    <a:pt x="2098" y="2007"/>
                    <a:pt x="1733" y="1307"/>
                  </a:cubicBezTo>
                  <a:cubicBezTo>
                    <a:pt x="1369" y="669"/>
                    <a:pt x="761" y="183"/>
                    <a:pt x="31" y="0"/>
                  </a:cubicBezTo>
                  <a:close/>
                </a:path>
              </a:pathLst>
            </a:custGeom>
            <a:solidFill>
              <a:srgbClr val="000000"/>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31" name="Google Shape;3594;p70"/>
            <p:cNvSpPr/>
            <p:nvPr/>
          </p:nvSpPr>
          <p:spPr>
            <a:xfrm>
              <a:off x="7240479" y="1737383"/>
              <a:ext cx="276826" cy="694511"/>
            </a:xfrm>
            <a:custGeom>
              <a:avLst/>
              <a:gdLst/>
              <a:ahLst/>
              <a:cxnLst/>
              <a:rect l="l" t="t" r="r" b="b"/>
              <a:pathLst>
                <a:path w="18452" h="46293" extrusionOk="0">
                  <a:moveTo>
                    <a:pt x="7509" y="0"/>
                  </a:moveTo>
                  <a:cubicBezTo>
                    <a:pt x="7509" y="0"/>
                    <a:pt x="7782" y="2341"/>
                    <a:pt x="7782" y="2584"/>
                  </a:cubicBezTo>
                  <a:cubicBezTo>
                    <a:pt x="7813" y="2797"/>
                    <a:pt x="4712" y="9818"/>
                    <a:pt x="3527" y="13040"/>
                  </a:cubicBezTo>
                  <a:cubicBezTo>
                    <a:pt x="2311" y="16292"/>
                    <a:pt x="730" y="23952"/>
                    <a:pt x="366" y="26931"/>
                  </a:cubicBezTo>
                  <a:cubicBezTo>
                    <a:pt x="1" y="29940"/>
                    <a:pt x="1399" y="46293"/>
                    <a:pt x="1399" y="46293"/>
                  </a:cubicBezTo>
                  <a:lnTo>
                    <a:pt x="17873" y="40639"/>
                  </a:lnTo>
                  <a:cubicBezTo>
                    <a:pt x="17357" y="35897"/>
                    <a:pt x="12889" y="26414"/>
                    <a:pt x="12889" y="26414"/>
                  </a:cubicBezTo>
                  <a:lnTo>
                    <a:pt x="14652" y="16596"/>
                  </a:lnTo>
                  <a:cubicBezTo>
                    <a:pt x="14652" y="16596"/>
                    <a:pt x="18451" y="4408"/>
                    <a:pt x="17691" y="3526"/>
                  </a:cubicBezTo>
                  <a:cubicBezTo>
                    <a:pt x="16931" y="2614"/>
                    <a:pt x="10761" y="1398"/>
                    <a:pt x="10761" y="1398"/>
                  </a:cubicBezTo>
                  <a:lnTo>
                    <a:pt x="9667" y="243"/>
                  </a:lnTo>
                  <a:lnTo>
                    <a:pt x="7509" y="0"/>
                  </a:lnTo>
                  <a:close/>
                </a:path>
              </a:pathLst>
            </a:custGeom>
            <a:solidFill>
              <a:srgbClr val="B7D5C4"/>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32" name="Google Shape;3595;p70"/>
            <p:cNvSpPr/>
            <p:nvPr/>
          </p:nvSpPr>
          <p:spPr>
            <a:xfrm>
              <a:off x="7249150" y="2104209"/>
              <a:ext cx="190622" cy="65786"/>
            </a:xfrm>
            <a:custGeom>
              <a:avLst/>
              <a:gdLst/>
              <a:ahLst/>
              <a:cxnLst/>
              <a:rect l="l" t="t" r="r" b="b"/>
              <a:pathLst>
                <a:path w="12706" h="4385" extrusionOk="0">
                  <a:moveTo>
                    <a:pt x="2486" y="0"/>
                  </a:moveTo>
                  <a:cubicBezTo>
                    <a:pt x="2236" y="0"/>
                    <a:pt x="1985" y="24"/>
                    <a:pt x="1733" y="78"/>
                  </a:cubicBezTo>
                  <a:cubicBezTo>
                    <a:pt x="1064" y="230"/>
                    <a:pt x="760" y="230"/>
                    <a:pt x="92" y="413"/>
                  </a:cubicBezTo>
                  <a:lnTo>
                    <a:pt x="0" y="960"/>
                  </a:lnTo>
                  <a:cubicBezTo>
                    <a:pt x="372" y="1130"/>
                    <a:pt x="825" y="1166"/>
                    <a:pt x="1302" y="1166"/>
                  </a:cubicBezTo>
                  <a:cubicBezTo>
                    <a:pt x="1658" y="1166"/>
                    <a:pt x="2028" y="1146"/>
                    <a:pt x="2386" y="1146"/>
                  </a:cubicBezTo>
                  <a:cubicBezTo>
                    <a:pt x="2919" y="1146"/>
                    <a:pt x="3428" y="1191"/>
                    <a:pt x="3830" y="1416"/>
                  </a:cubicBezTo>
                  <a:cubicBezTo>
                    <a:pt x="4165" y="1659"/>
                    <a:pt x="4469" y="1902"/>
                    <a:pt x="4772" y="2176"/>
                  </a:cubicBezTo>
                  <a:cubicBezTo>
                    <a:pt x="5168" y="2480"/>
                    <a:pt x="5624" y="2692"/>
                    <a:pt x="6079" y="2875"/>
                  </a:cubicBezTo>
                  <a:cubicBezTo>
                    <a:pt x="7022" y="3240"/>
                    <a:pt x="7994" y="3604"/>
                    <a:pt x="8937" y="3939"/>
                  </a:cubicBezTo>
                  <a:cubicBezTo>
                    <a:pt x="9609" y="4177"/>
                    <a:pt x="10281" y="4385"/>
                    <a:pt x="10943" y="4385"/>
                  </a:cubicBezTo>
                  <a:cubicBezTo>
                    <a:pt x="11208" y="4385"/>
                    <a:pt x="11472" y="4351"/>
                    <a:pt x="11733" y="4273"/>
                  </a:cubicBezTo>
                  <a:cubicBezTo>
                    <a:pt x="12037" y="4212"/>
                    <a:pt x="12311" y="4030"/>
                    <a:pt x="12493" y="3787"/>
                  </a:cubicBezTo>
                  <a:cubicBezTo>
                    <a:pt x="12675" y="3544"/>
                    <a:pt x="12706" y="3209"/>
                    <a:pt x="12584" y="2936"/>
                  </a:cubicBezTo>
                  <a:cubicBezTo>
                    <a:pt x="12463" y="2753"/>
                    <a:pt x="12250" y="2601"/>
                    <a:pt x="12037" y="2510"/>
                  </a:cubicBezTo>
                  <a:cubicBezTo>
                    <a:pt x="10365" y="1750"/>
                    <a:pt x="8481" y="1750"/>
                    <a:pt x="6718" y="1233"/>
                  </a:cubicBezTo>
                  <a:cubicBezTo>
                    <a:pt x="5320" y="793"/>
                    <a:pt x="3922" y="0"/>
                    <a:pt x="2486" y="0"/>
                  </a:cubicBezTo>
                  <a:close/>
                </a:path>
              </a:pathLst>
            </a:custGeom>
            <a:solidFill>
              <a:srgbClr val="000000"/>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33" name="Google Shape;3596;p70"/>
            <p:cNvSpPr/>
            <p:nvPr/>
          </p:nvSpPr>
          <p:spPr>
            <a:xfrm>
              <a:off x="7320292" y="1775789"/>
              <a:ext cx="281822" cy="393216"/>
            </a:xfrm>
            <a:custGeom>
              <a:avLst/>
              <a:gdLst/>
              <a:ahLst/>
              <a:cxnLst/>
              <a:rect l="l" t="t" r="r" b="b"/>
              <a:pathLst>
                <a:path w="18785" h="26210" extrusionOk="0">
                  <a:moveTo>
                    <a:pt x="10397" y="0"/>
                  </a:moveTo>
                  <a:cubicBezTo>
                    <a:pt x="10293" y="0"/>
                    <a:pt x="10200" y="18"/>
                    <a:pt x="10122" y="54"/>
                  </a:cubicBezTo>
                  <a:cubicBezTo>
                    <a:pt x="9879" y="145"/>
                    <a:pt x="7447" y="5373"/>
                    <a:pt x="6961" y="7957"/>
                  </a:cubicBezTo>
                  <a:cubicBezTo>
                    <a:pt x="6474" y="10571"/>
                    <a:pt x="9879" y="18140"/>
                    <a:pt x="9879" y="18140"/>
                  </a:cubicBezTo>
                  <a:lnTo>
                    <a:pt x="638" y="18018"/>
                  </a:lnTo>
                  <a:lnTo>
                    <a:pt x="0" y="22608"/>
                  </a:lnTo>
                  <a:cubicBezTo>
                    <a:pt x="0" y="22608"/>
                    <a:pt x="8632" y="25191"/>
                    <a:pt x="11490" y="25739"/>
                  </a:cubicBezTo>
                  <a:cubicBezTo>
                    <a:pt x="12878" y="26007"/>
                    <a:pt x="14266" y="26210"/>
                    <a:pt x="15409" y="26210"/>
                  </a:cubicBezTo>
                  <a:cubicBezTo>
                    <a:pt x="16594" y="26210"/>
                    <a:pt x="17516" y="25992"/>
                    <a:pt x="17903" y="25404"/>
                  </a:cubicBezTo>
                  <a:cubicBezTo>
                    <a:pt x="18359" y="24675"/>
                    <a:pt x="18663" y="23884"/>
                    <a:pt x="18785" y="23033"/>
                  </a:cubicBezTo>
                  <a:lnTo>
                    <a:pt x="17022" y="13519"/>
                  </a:lnTo>
                  <a:lnTo>
                    <a:pt x="15502" y="7562"/>
                  </a:lnTo>
                  <a:cubicBezTo>
                    <a:pt x="15502" y="7562"/>
                    <a:pt x="15228" y="4887"/>
                    <a:pt x="14529" y="3337"/>
                  </a:cubicBezTo>
                  <a:cubicBezTo>
                    <a:pt x="13890" y="1948"/>
                    <a:pt x="11499" y="0"/>
                    <a:pt x="10397" y="0"/>
                  </a:cubicBezTo>
                  <a:close/>
                </a:path>
              </a:pathLst>
            </a:custGeom>
            <a:solidFill>
              <a:srgbClr val="B7D5C4"/>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34" name="Google Shape;3597;p70"/>
            <p:cNvSpPr/>
            <p:nvPr/>
          </p:nvSpPr>
          <p:spPr>
            <a:xfrm>
              <a:off x="7273319" y="1764282"/>
              <a:ext cx="125421" cy="286383"/>
            </a:xfrm>
            <a:custGeom>
              <a:avLst/>
              <a:gdLst/>
              <a:ahLst/>
              <a:cxnLst/>
              <a:rect l="l" t="t" r="r" b="b"/>
              <a:pathLst>
                <a:path w="8360" h="19089" extrusionOk="0">
                  <a:moveTo>
                    <a:pt x="8359" y="1"/>
                  </a:moveTo>
                  <a:lnTo>
                    <a:pt x="8359" y="1"/>
                  </a:lnTo>
                  <a:cubicBezTo>
                    <a:pt x="8359" y="183"/>
                    <a:pt x="8329" y="396"/>
                    <a:pt x="8298" y="700"/>
                  </a:cubicBezTo>
                  <a:cubicBezTo>
                    <a:pt x="8268" y="1277"/>
                    <a:pt x="8177" y="2128"/>
                    <a:pt x="7964" y="3162"/>
                  </a:cubicBezTo>
                  <a:cubicBezTo>
                    <a:pt x="7751" y="4408"/>
                    <a:pt x="7447" y="5593"/>
                    <a:pt x="7022" y="6779"/>
                  </a:cubicBezTo>
                  <a:cubicBezTo>
                    <a:pt x="6809" y="7447"/>
                    <a:pt x="6535" y="8116"/>
                    <a:pt x="6231" y="8815"/>
                  </a:cubicBezTo>
                  <a:cubicBezTo>
                    <a:pt x="6171" y="8998"/>
                    <a:pt x="6079" y="9180"/>
                    <a:pt x="5988" y="9332"/>
                  </a:cubicBezTo>
                  <a:cubicBezTo>
                    <a:pt x="5867" y="9484"/>
                    <a:pt x="5715" y="9575"/>
                    <a:pt x="5532" y="9606"/>
                  </a:cubicBezTo>
                  <a:lnTo>
                    <a:pt x="4408" y="9970"/>
                  </a:lnTo>
                  <a:lnTo>
                    <a:pt x="4013" y="10062"/>
                  </a:lnTo>
                  <a:lnTo>
                    <a:pt x="3861" y="10122"/>
                  </a:lnTo>
                  <a:lnTo>
                    <a:pt x="4013" y="10213"/>
                  </a:lnTo>
                  <a:lnTo>
                    <a:pt x="4043" y="10234"/>
                  </a:lnTo>
                  <a:lnTo>
                    <a:pt x="4043" y="10234"/>
                  </a:lnTo>
                  <a:lnTo>
                    <a:pt x="4043" y="10244"/>
                  </a:lnTo>
                  <a:lnTo>
                    <a:pt x="4053" y="10241"/>
                  </a:lnTo>
                  <a:lnTo>
                    <a:pt x="4053" y="10241"/>
                  </a:lnTo>
                  <a:lnTo>
                    <a:pt x="5354" y="11118"/>
                  </a:lnTo>
                  <a:lnTo>
                    <a:pt x="5354" y="11118"/>
                  </a:lnTo>
                  <a:lnTo>
                    <a:pt x="1520" y="16779"/>
                  </a:lnTo>
                  <a:lnTo>
                    <a:pt x="395" y="18451"/>
                  </a:lnTo>
                  <a:lnTo>
                    <a:pt x="92" y="18937"/>
                  </a:lnTo>
                  <a:cubicBezTo>
                    <a:pt x="61" y="18967"/>
                    <a:pt x="31" y="19028"/>
                    <a:pt x="0" y="19089"/>
                  </a:cubicBezTo>
                  <a:cubicBezTo>
                    <a:pt x="31" y="19059"/>
                    <a:pt x="92" y="18998"/>
                    <a:pt x="122" y="18937"/>
                  </a:cubicBezTo>
                  <a:lnTo>
                    <a:pt x="426" y="18511"/>
                  </a:lnTo>
                  <a:lnTo>
                    <a:pt x="1611" y="16840"/>
                  </a:lnTo>
                  <a:lnTo>
                    <a:pt x="5502" y="11125"/>
                  </a:lnTo>
                  <a:lnTo>
                    <a:pt x="5532" y="11065"/>
                  </a:lnTo>
                  <a:lnTo>
                    <a:pt x="5472" y="11004"/>
                  </a:lnTo>
                  <a:lnTo>
                    <a:pt x="4199" y="10192"/>
                  </a:lnTo>
                  <a:lnTo>
                    <a:pt x="4199" y="10192"/>
                  </a:lnTo>
                  <a:lnTo>
                    <a:pt x="4408" y="10122"/>
                  </a:lnTo>
                  <a:lnTo>
                    <a:pt x="5563" y="9758"/>
                  </a:lnTo>
                  <a:cubicBezTo>
                    <a:pt x="5745" y="9727"/>
                    <a:pt x="5958" y="9606"/>
                    <a:pt x="6079" y="9423"/>
                  </a:cubicBezTo>
                  <a:cubicBezTo>
                    <a:pt x="6171" y="9241"/>
                    <a:pt x="6262" y="9058"/>
                    <a:pt x="6353" y="8876"/>
                  </a:cubicBezTo>
                  <a:cubicBezTo>
                    <a:pt x="6657" y="8177"/>
                    <a:pt x="6900" y="7478"/>
                    <a:pt x="7143" y="6840"/>
                  </a:cubicBezTo>
                  <a:cubicBezTo>
                    <a:pt x="7538" y="5654"/>
                    <a:pt x="7842" y="4438"/>
                    <a:pt x="8055" y="3192"/>
                  </a:cubicBezTo>
                  <a:cubicBezTo>
                    <a:pt x="8177" y="2371"/>
                    <a:pt x="8298" y="1520"/>
                    <a:pt x="8329" y="700"/>
                  </a:cubicBezTo>
                  <a:cubicBezTo>
                    <a:pt x="8359" y="365"/>
                    <a:pt x="8359" y="153"/>
                    <a:pt x="8359" y="1"/>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35" name="Google Shape;3598;p70"/>
            <p:cNvSpPr/>
            <p:nvPr/>
          </p:nvSpPr>
          <p:spPr>
            <a:xfrm>
              <a:off x="7419699" y="1777965"/>
              <a:ext cx="58840" cy="247166"/>
            </a:xfrm>
            <a:custGeom>
              <a:avLst/>
              <a:gdLst/>
              <a:ahLst/>
              <a:cxnLst/>
              <a:rect l="l" t="t" r="r" b="b"/>
              <a:pathLst>
                <a:path w="3922" h="16475" extrusionOk="0">
                  <a:moveTo>
                    <a:pt x="3709" y="0"/>
                  </a:moveTo>
                  <a:cubicBezTo>
                    <a:pt x="3526" y="0"/>
                    <a:pt x="3344" y="31"/>
                    <a:pt x="3192" y="92"/>
                  </a:cubicBezTo>
                  <a:cubicBezTo>
                    <a:pt x="2554" y="335"/>
                    <a:pt x="2037" y="791"/>
                    <a:pt x="1672" y="1338"/>
                  </a:cubicBezTo>
                  <a:cubicBezTo>
                    <a:pt x="1399" y="1733"/>
                    <a:pt x="1186" y="2128"/>
                    <a:pt x="1003" y="2554"/>
                  </a:cubicBezTo>
                  <a:cubicBezTo>
                    <a:pt x="791" y="3040"/>
                    <a:pt x="608" y="3526"/>
                    <a:pt x="456" y="4043"/>
                  </a:cubicBezTo>
                  <a:cubicBezTo>
                    <a:pt x="122" y="5198"/>
                    <a:pt x="0" y="6414"/>
                    <a:pt x="31" y="7599"/>
                  </a:cubicBezTo>
                  <a:cubicBezTo>
                    <a:pt x="61" y="8238"/>
                    <a:pt x="152" y="8846"/>
                    <a:pt x="335" y="9453"/>
                  </a:cubicBezTo>
                  <a:cubicBezTo>
                    <a:pt x="487" y="10031"/>
                    <a:pt x="639" y="10608"/>
                    <a:pt x="791" y="11125"/>
                  </a:cubicBezTo>
                  <a:cubicBezTo>
                    <a:pt x="1095" y="12189"/>
                    <a:pt x="1368" y="13162"/>
                    <a:pt x="1611" y="13952"/>
                  </a:cubicBezTo>
                  <a:cubicBezTo>
                    <a:pt x="1885" y="14742"/>
                    <a:pt x="2098" y="15381"/>
                    <a:pt x="2280" y="15806"/>
                  </a:cubicBezTo>
                  <a:cubicBezTo>
                    <a:pt x="2402" y="16019"/>
                    <a:pt x="2462" y="16201"/>
                    <a:pt x="2523" y="16292"/>
                  </a:cubicBezTo>
                  <a:cubicBezTo>
                    <a:pt x="2554" y="16353"/>
                    <a:pt x="2584" y="16414"/>
                    <a:pt x="2614" y="16475"/>
                  </a:cubicBezTo>
                  <a:cubicBezTo>
                    <a:pt x="2584" y="16414"/>
                    <a:pt x="2584" y="16353"/>
                    <a:pt x="2554" y="16292"/>
                  </a:cubicBezTo>
                  <a:cubicBezTo>
                    <a:pt x="2493" y="16171"/>
                    <a:pt x="2432" y="16019"/>
                    <a:pt x="2341" y="15806"/>
                  </a:cubicBezTo>
                  <a:cubicBezTo>
                    <a:pt x="2189" y="15350"/>
                    <a:pt x="1976" y="14712"/>
                    <a:pt x="1733" y="13922"/>
                  </a:cubicBezTo>
                  <a:cubicBezTo>
                    <a:pt x="1490" y="13101"/>
                    <a:pt x="1186" y="12159"/>
                    <a:pt x="943" y="11095"/>
                  </a:cubicBezTo>
                  <a:cubicBezTo>
                    <a:pt x="669" y="10031"/>
                    <a:pt x="244" y="8876"/>
                    <a:pt x="213" y="7599"/>
                  </a:cubicBezTo>
                  <a:cubicBezTo>
                    <a:pt x="152" y="6414"/>
                    <a:pt x="304" y="5228"/>
                    <a:pt x="608" y="4073"/>
                  </a:cubicBezTo>
                  <a:cubicBezTo>
                    <a:pt x="760" y="3587"/>
                    <a:pt x="912" y="3070"/>
                    <a:pt x="1125" y="2614"/>
                  </a:cubicBezTo>
                  <a:cubicBezTo>
                    <a:pt x="1307" y="2189"/>
                    <a:pt x="1520" y="1794"/>
                    <a:pt x="1763" y="1399"/>
                  </a:cubicBezTo>
                  <a:cubicBezTo>
                    <a:pt x="2098" y="852"/>
                    <a:pt x="2614" y="426"/>
                    <a:pt x="3222" y="152"/>
                  </a:cubicBezTo>
                  <a:cubicBezTo>
                    <a:pt x="3435" y="61"/>
                    <a:pt x="3678" y="31"/>
                    <a:pt x="3921" y="0"/>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36" name="Google Shape;3599;p70"/>
            <p:cNvSpPr/>
            <p:nvPr/>
          </p:nvSpPr>
          <p:spPr>
            <a:xfrm>
              <a:off x="7318912" y="2043764"/>
              <a:ext cx="205684" cy="105858"/>
            </a:xfrm>
            <a:custGeom>
              <a:avLst/>
              <a:gdLst/>
              <a:ahLst/>
              <a:cxnLst/>
              <a:rect l="l" t="t" r="r" b="b"/>
              <a:pathLst>
                <a:path w="13710" h="7056" extrusionOk="0">
                  <a:moveTo>
                    <a:pt x="4546" y="0"/>
                  </a:moveTo>
                  <a:cubicBezTo>
                    <a:pt x="3348" y="0"/>
                    <a:pt x="2077" y="20"/>
                    <a:pt x="761" y="65"/>
                  </a:cubicBezTo>
                  <a:lnTo>
                    <a:pt x="700" y="65"/>
                  </a:lnTo>
                  <a:lnTo>
                    <a:pt x="700" y="186"/>
                  </a:lnTo>
                  <a:lnTo>
                    <a:pt x="1" y="4746"/>
                  </a:lnTo>
                  <a:lnTo>
                    <a:pt x="1" y="4807"/>
                  </a:lnTo>
                  <a:lnTo>
                    <a:pt x="92" y="4807"/>
                  </a:lnTo>
                  <a:lnTo>
                    <a:pt x="5898" y="6478"/>
                  </a:lnTo>
                  <a:lnTo>
                    <a:pt x="7569" y="6904"/>
                  </a:lnTo>
                  <a:lnTo>
                    <a:pt x="8025" y="7025"/>
                  </a:lnTo>
                  <a:lnTo>
                    <a:pt x="8025" y="7025"/>
                  </a:lnTo>
                  <a:lnTo>
                    <a:pt x="7600" y="6904"/>
                  </a:lnTo>
                  <a:lnTo>
                    <a:pt x="5928" y="6387"/>
                  </a:lnTo>
                  <a:lnTo>
                    <a:pt x="163" y="4706"/>
                  </a:lnTo>
                  <a:lnTo>
                    <a:pt x="163" y="4706"/>
                  </a:lnTo>
                  <a:cubicBezTo>
                    <a:pt x="374" y="3298"/>
                    <a:pt x="613" y="1801"/>
                    <a:pt x="852" y="217"/>
                  </a:cubicBezTo>
                  <a:lnTo>
                    <a:pt x="852" y="214"/>
                  </a:lnTo>
                  <a:lnTo>
                    <a:pt x="852" y="214"/>
                  </a:lnTo>
                  <a:cubicBezTo>
                    <a:pt x="2058" y="174"/>
                    <a:pt x="3226" y="158"/>
                    <a:pt x="4333" y="158"/>
                  </a:cubicBezTo>
                  <a:cubicBezTo>
                    <a:pt x="6485" y="158"/>
                    <a:pt x="8408" y="218"/>
                    <a:pt x="9940" y="278"/>
                  </a:cubicBezTo>
                  <a:cubicBezTo>
                    <a:pt x="11095" y="338"/>
                    <a:pt x="12038" y="399"/>
                    <a:pt x="12706" y="430"/>
                  </a:cubicBezTo>
                  <a:lnTo>
                    <a:pt x="13466" y="490"/>
                  </a:lnTo>
                  <a:lnTo>
                    <a:pt x="13709" y="490"/>
                  </a:lnTo>
                  <a:cubicBezTo>
                    <a:pt x="13649" y="460"/>
                    <a:pt x="13557" y="460"/>
                    <a:pt x="13466" y="460"/>
                  </a:cubicBezTo>
                  <a:lnTo>
                    <a:pt x="12706" y="369"/>
                  </a:lnTo>
                  <a:cubicBezTo>
                    <a:pt x="12038" y="308"/>
                    <a:pt x="11095" y="247"/>
                    <a:pt x="9940" y="156"/>
                  </a:cubicBezTo>
                  <a:cubicBezTo>
                    <a:pt x="8459" y="60"/>
                    <a:pt x="6612" y="0"/>
                    <a:pt x="4546" y="0"/>
                  </a:cubicBezTo>
                  <a:close/>
                  <a:moveTo>
                    <a:pt x="8025" y="7025"/>
                  </a:moveTo>
                  <a:cubicBezTo>
                    <a:pt x="8086" y="7056"/>
                    <a:pt x="8117" y="7056"/>
                    <a:pt x="8177" y="7056"/>
                  </a:cubicBezTo>
                  <a:cubicBezTo>
                    <a:pt x="8147" y="7025"/>
                    <a:pt x="8086" y="7025"/>
                    <a:pt x="8025" y="7025"/>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37" name="Google Shape;3600;p70"/>
            <p:cNvSpPr/>
            <p:nvPr/>
          </p:nvSpPr>
          <p:spPr>
            <a:xfrm>
              <a:off x="7466207" y="2037313"/>
              <a:ext cx="54744" cy="11117"/>
            </a:xfrm>
            <a:custGeom>
              <a:avLst/>
              <a:gdLst/>
              <a:ahLst/>
              <a:cxnLst/>
              <a:rect l="l" t="t" r="r" b="b"/>
              <a:pathLst>
                <a:path w="3649" h="741" extrusionOk="0">
                  <a:moveTo>
                    <a:pt x="3329" y="1"/>
                  </a:moveTo>
                  <a:cubicBezTo>
                    <a:pt x="2798" y="1"/>
                    <a:pt x="2270" y="64"/>
                    <a:pt x="1764" y="191"/>
                  </a:cubicBezTo>
                  <a:cubicBezTo>
                    <a:pt x="1156" y="312"/>
                    <a:pt x="548" y="495"/>
                    <a:pt x="1" y="738"/>
                  </a:cubicBezTo>
                  <a:cubicBezTo>
                    <a:pt x="1" y="740"/>
                    <a:pt x="4" y="741"/>
                    <a:pt x="11" y="741"/>
                  </a:cubicBezTo>
                  <a:cubicBezTo>
                    <a:pt x="108" y="741"/>
                    <a:pt x="884" y="544"/>
                    <a:pt x="1794" y="373"/>
                  </a:cubicBezTo>
                  <a:cubicBezTo>
                    <a:pt x="2797" y="160"/>
                    <a:pt x="3648" y="69"/>
                    <a:pt x="3648" y="9"/>
                  </a:cubicBezTo>
                  <a:cubicBezTo>
                    <a:pt x="3542" y="3"/>
                    <a:pt x="3435" y="1"/>
                    <a:pt x="3329" y="1"/>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38" name="Google Shape;3601;p70"/>
            <p:cNvSpPr/>
            <p:nvPr/>
          </p:nvSpPr>
          <p:spPr>
            <a:xfrm>
              <a:off x="7266928" y="2283069"/>
              <a:ext cx="30575" cy="29495"/>
            </a:xfrm>
            <a:custGeom>
              <a:avLst/>
              <a:gdLst/>
              <a:ahLst/>
              <a:cxnLst/>
              <a:rect l="l" t="t" r="r" b="b"/>
              <a:pathLst>
                <a:path w="2038" h="1966" extrusionOk="0">
                  <a:moveTo>
                    <a:pt x="1083" y="0"/>
                  </a:moveTo>
                  <a:cubicBezTo>
                    <a:pt x="957" y="0"/>
                    <a:pt x="829" y="25"/>
                    <a:pt x="700" y="72"/>
                  </a:cubicBezTo>
                  <a:cubicBezTo>
                    <a:pt x="426" y="193"/>
                    <a:pt x="244" y="406"/>
                    <a:pt x="153" y="710"/>
                  </a:cubicBezTo>
                  <a:cubicBezTo>
                    <a:pt x="1" y="1227"/>
                    <a:pt x="274" y="1774"/>
                    <a:pt x="821" y="1926"/>
                  </a:cubicBezTo>
                  <a:cubicBezTo>
                    <a:pt x="910" y="1952"/>
                    <a:pt x="1004" y="1966"/>
                    <a:pt x="1098" y="1966"/>
                  </a:cubicBezTo>
                  <a:cubicBezTo>
                    <a:pt x="1328" y="1966"/>
                    <a:pt x="1561" y="1885"/>
                    <a:pt x="1733" y="1713"/>
                  </a:cubicBezTo>
                  <a:cubicBezTo>
                    <a:pt x="1885" y="1591"/>
                    <a:pt x="2007" y="1379"/>
                    <a:pt x="2037" y="1166"/>
                  </a:cubicBezTo>
                  <a:cubicBezTo>
                    <a:pt x="2037" y="1105"/>
                    <a:pt x="2037" y="1014"/>
                    <a:pt x="2037" y="923"/>
                  </a:cubicBezTo>
                  <a:cubicBezTo>
                    <a:pt x="2007" y="923"/>
                    <a:pt x="2007" y="1014"/>
                    <a:pt x="1976" y="1166"/>
                  </a:cubicBezTo>
                  <a:cubicBezTo>
                    <a:pt x="1916" y="1348"/>
                    <a:pt x="1825" y="1500"/>
                    <a:pt x="1673" y="1622"/>
                  </a:cubicBezTo>
                  <a:cubicBezTo>
                    <a:pt x="1505" y="1748"/>
                    <a:pt x="1322" y="1816"/>
                    <a:pt x="1135" y="1816"/>
                  </a:cubicBezTo>
                  <a:cubicBezTo>
                    <a:pt x="1052" y="1816"/>
                    <a:pt x="967" y="1802"/>
                    <a:pt x="882" y="1774"/>
                  </a:cubicBezTo>
                  <a:cubicBezTo>
                    <a:pt x="639" y="1713"/>
                    <a:pt x="457" y="1531"/>
                    <a:pt x="366" y="1318"/>
                  </a:cubicBezTo>
                  <a:cubicBezTo>
                    <a:pt x="183" y="892"/>
                    <a:pt x="366" y="406"/>
                    <a:pt x="791" y="224"/>
                  </a:cubicBezTo>
                  <a:cubicBezTo>
                    <a:pt x="905" y="173"/>
                    <a:pt x="1019" y="148"/>
                    <a:pt x="1131" y="148"/>
                  </a:cubicBezTo>
                  <a:cubicBezTo>
                    <a:pt x="1288" y="148"/>
                    <a:pt x="1440" y="196"/>
                    <a:pt x="1581" y="284"/>
                  </a:cubicBezTo>
                  <a:cubicBezTo>
                    <a:pt x="1764" y="375"/>
                    <a:pt x="1885" y="527"/>
                    <a:pt x="1946" y="710"/>
                  </a:cubicBezTo>
                  <a:cubicBezTo>
                    <a:pt x="2007" y="862"/>
                    <a:pt x="2037" y="923"/>
                    <a:pt x="2037" y="923"/>
                  </a:cubicBezTo>
                  <a:cubicBezTo>
                    <a:pt x="2037" y="862"/>
                    <a:pt x="2037" y="771"/>
                    <a:pt x="2007" y="710"/>
                  </a:cubicBezTo>
                  <a:cubicBezTo>
                    <a:pt x="1946" y="497"/>
                    <a:pt x="1825" y="315"/>
                    <a:pt x="1642" y="193"/>
                  </a:cubicBezTo>
                  <a:cubicBezTo>
                    <a:pt x="1474" y="62"/>
                    <a:pt x="1283" y="0"/>
                    <a:pt x="1083" y="0"/>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39" name="Google Shape;3602;p70"/>
            <p:cNvSpPr/>
            <p:nvPr/>
          </p:nvSpPr>
          <p:spPr>
            <a:xfrm>
              <a:off x="7274235" y="1847726"/>
              <a:ext cx="112189" cy="200673"/>
            </a:xfrm>
            <a:custGeom>
              <a:avLst/>
              <a:gdLst/>
              <a:ahLst/>
              <a:cxnLst/>
              <a:rect l="l" t="t" r="r" b="b"/>
              <a:pathLst>
                <a:path w="7478" h="13376" extrusionOk="0">
                  <a:moveTo>
                    <a:pt x="7477" y="1"/>
                  </a:moveTo>
                  <a:lnTo>
                    <a:pt x="7477" y="1"/>
                  </a:lnTo>
                  <a:cubicBezTo>
                    <a:pt x="7265" y="700"/>
                    <a:pt x="6748" y="1825"/>
                    <a:pt x="6535" y="2524"/>
                  </a:cubicBezTo>
                  <a:cubicBezTo>
                    <a:pt x="6414" y="3041"/>
                    <a:pt x="6201" y="3527"/>
                    <a:pt x="5866" y="3922"/>
                  </a:cubicBezTo>
                  <a:cubicBezTo>
                    <a:pt x="5289" y="4469"/>
                    <a:pt x="4651" y="4317"/>
                    <a:pt x="3982" y="4591"/>
                  </a:cubicBezTo>
                  <a:cubicBezTo>
                    <a:pt x="4438" y="4682"/>
                    <a:pt x="5015" y="5199"/>
                    <a:pt x="5380" y="5503"/>
                  </a:cubicBezTo>
                  <a:cubicBezTo>
                    <a:pt x="3801" y="8046"/>
                    <a:pt x="311" y="12980"/>
                    <a:pt x="46" y="13353"/>
                  </a:cubicBezTo>
                  <a:lnTo>
                    <a:pt x="46" y="13353"/>
                  </a:lnTo>
                  <a:cubicBezTo>
                    <a:pt x="2302" y="12250"/>
                    <a:pt x="3930" y="10016"/>
                    <a:pt x="5198" y="7813"/>
                  </a:cubicBezTo>
                  <a:cubicBezTo>
                    <a:pt x="5471" y="7326"/>
                    <a:pt x="5745" y="6840"/>
                    <a:pt x="5988" y="6354"/>
                  </a:cubicBezTo>
                  <a:cubicBezTo>
                    <a:pt x="6170" y="6110"/>
                    <a:pt x="6262" y="5807"/>
                    <a:pt x="6292" y="5503"/>
                  </a:cubicBezTo>
                  <a:cubicBezTo>
                    <a:pt x="6322" y="5205"/>
                    <a:pt x="6119" y="4908"/>
                    <a:pt x="5826" y="4838"/>
                  </a:cubicBezTo>
                  <a:lnTo>
                    <a:pt x="5826" y="4838"/>
                  </a:lnTo>
                  <a:cubicBezTo>
                    <a:pt x="5887" y="4851"/>
                    <a:pt x="5948" y="4857"/>
                    <a:pt x="6008" y="4857"/>
                  </a:cubicBezTo>
                  <a:cubicBezTo>
                    <a:pt x="6331" y="4857"/>
                    <a:pt x="6632" y="4680"/>
                    <a:pt x="6809" y="4378"/>
                  </a:cubicBezTo>
                  <a:cubicBezTo>
                    <a:pt x="6991" y="4044"/>
                    <a:pt x="7082" y="3648"/>
                    <a:pt x="7113" y="3284"/>
                  </a:cubicBezTo>
                  <a:cubicBezTo>
                    <a:pt x="7204" y="2341"/>
                    <a:pt x="7356" y="943"/>
                    <a:pt x="7477" y="1"/>
                  </a:cubicBezTo>
                  <a:close/>
                  <a:moveTo>
                    <a:pt x="46" y="13353"/>
                  </a:moveTo>
                  <a:cubicBezTo>
                    <a:pt x="31" y="13360"/>
                    <a:pt x="16" y="13368"/>
                    <a:pt x="0" y="13375"/>
                  </a:cubicBezTo>
                  <a:lnTo>
                    <a:pt x="31" y="13375"/>
                  </a:lnTo>
                  <a:cubicBezTo>
                    <a:pt x="31" y="13375"/>
                    <a:pt x="36" y="13367"/>
                    <a:pt x="46" y="13353"/>
                  </a:cubicBezTo>
                  <a:close/>
                </a:path>
              </a:pathLst>
            </a:custGeom>
            <a:solidFill>
              <a:srgbClr val="000000"/>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40" name="Google Shape;3603;p70"/>
            <p:cNvSpPr/>
            <p:nvPr/>
          </p:nvSpPr>
          <p:spPr>
            <a:xfrm>
              <a:off x="6969609" y="1953989"/>
              <a:ext cx="356639" cy="370292"/>
            </a:xfrm>
            <a:custGeom>
              <a:avLst/>
              <a:gdLst/>
              <a:ahLst/>
              <a:cxnLst/>
              <a:rect l="l" t="t" r="r" b="b"/>
              <a:pathLst>
                <a:path w="23772" h="24682" extrusionOk="0">
                  <a:moveTo>
                    <a:pt x="9849" y="0"/>
                  </a:moveTo>
                  <a:lnTo>
                    <a:pt x="1" y="9332"/>
                  </a:lnTo>
                  <a:lnTo>
                    <a:pt x="13466" y="24681"/>
                  </a:lnTo>
                  <a:cubicBezTo>
                    <a:pt x="13466" y="24681"/>
                    <a:pt x="23772" y="14134"/>
                    <a:pt x="23349" y="14134"/>
                  </a:cubicBezTo>
                  <a:cubicBezTo>
                    <a:pt x="23347" y="14134"/>
                    <a:pt x="23346" y="14134"/>
                    <a:pt x="23345" y="14134"/>
                  </a:cubicBezTo>
                  <a:cubicBezTo>
                    <a:pt x="23344" y="14134"/>
                    <a:pt x="23344" y="14134"/>
                    <a:pt x="23344" y="14134"/>
                  </a:cubicBezTo>
                  <a:cubicBezTo>
                    <a:pt x="23103" y="14134"/>
                    <a:pt x="9849" y="0"/>
                    <a:pt x="9849" y="0"/>
                  </a:cubicBezTo>
                  <a:close/>
                </a:path>
              </a:pathLst>
            </a:custGeom>
            <a:solidFill>
              <a:srgbClr val="455A64"/>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41" name="Google Shape;3604;p70"/>
            <p:cNvSpPr/>
            <p:nvPr/>
          </p:nvSpPr>
          <p:spPr>
            <a:xfrm>
              <a:off x="7121914" y="2023751"/>
              <a:ext cx="206134" cy="98056"/>
            </a:xfrm>
            <a:custGeom>
              <a:avLst/>
              <a:gdLst/>
              <a:ahLst/>
              <a:cxnLst/>
              <a:rect l="l" t="t" r="r" b="b"/>
              <a:pathLst>
                <a:path w="13740" h="6536" extrusionOk="0">
                  <a:moveTo>
                    <a:pt x="5199" y="1"/>
                  </a:moveTo>
                  <a:lnTo>
                    <a:pt x="1582" y="548"/>
                  </a:lnTo>
                  <a:lnTo>
                    <a:pt x="1" y="2675"/>
                  </a:lnTo>
                  <a:cubicBezTo>
                    <a:pt x="1" y="2675"/>
                    <a:pt x="27" y="3172"/>
                    <a:pt x="321" y="3172"/>
                  </a:cubicBezTo>
                  <a:cubicBezTo>
                    <a:pt x="344" y="3172"/>
                    <a:pt x="369" y="3168"/>
                    <a:pt x="396" y="3162"/>
                  </a:cubicBezTo>
                  <a:cubicBezTo>
                    <a:pt x="670" y="3040"/>
                    <a:pt x="913" y="2858"/>
                    <a:pt x="1156" y="2645"/>
                  </a:cubicBezTo>
                  <a:lnTo>
                    <a:pt x="1278" y="4165"/>
                  </a:lnTo>
                  <a:cubicBezTo>
                    <a:pt x="1278" y="4165"/>
                    <a:pt x="1526" y="4426"/>
                    <a:pt x="1791" y="4426"/>
                  </a:cubicBezTo>
                  <a:cubicBezTo>
                    <a:pt x="1930" y="4426"/>
                    <a:pt x="2074" y="4354"/>
                    <a:pt x="2189" y="4134"/>
                  </a:cubicBezTo>
                  <a:lnTo>
                    <a:pt x="2615" y="5259"/>
                  </a:lnTo>
                  <a:cubicBezTo>
                    <a:pt x="2615" y="5259"/>
                    <a:pt x="2809" y="5466"/>
                    <a:pt x="3021" y="5466"/>
                  </a:cubicBezTo>
                  <a:cubicBezTo>
                    <a:pt x="3133" y="5466"/>
                    <a:pt x="3250" y="5408"/>
                    <a:pt x="3344" y="5229"/>
                  </a:cubicBezTo>
                  <a:lnTo>
                    <a:pt x="3983" y="6536"/>
                  </a:lnTo>
                  <a:cubicBezTo>
                    <a:pt x="4226" y="6445"/>
                    <a:pt x="4469" y="6262"/>
                    <a:pt x="4591" y="6019"/>
                  </a:cubicBezTo>
                  <a:cubicBezTo>
                    <a:pt x="4682" y="5806"/>
                    <a:pt x="4712" y="5563"/>
                    <a:pt x="4651" y="5350"/>
                  </a:cubicBezTo>
                  <a:lnTo>
                    <a:pt x="4651" y="5350"/>
                  </a:lnTo>
                  <a:cubicBezTo>
                    <a:pt x="4652" y="5350"/>
                    <a:pt x="6445" y="5563"/>
                    <a:pt x="7205" y="5745"/>
                  </a:cubicBezTo>
                  <a:cubicBezTo>
                    <a:pt x="7395" y="5791"/>
                    <a:pt x="7763" y="5808"/>
                    <a:pt x="8209" y="5808"/>
                  </a:cubicBezTo>
                  <a:cubicBezTo>
                    <a:pt x="9547" y="5808"/>
                    <a:pt x="11582" y="5654"/>
                    <a:pt x="11582" y="5654"/>
                  </a:cubicBezTo>
                  <a:lnTo>
                    <a:pt x="13101" y="6019"/>
                  </a:lnTo>
                  <a:lnTo>
                    <a:pt x="13740" y="2037"/>
                  </a:lnTo>
                  <a:lnTo>
                    <a:pt x="10579" y="2098"/>
                  </a:lnTo>
                  <a:lnTo>
                    <a:pt x="5199" y="1"/>
                  </a:lnTo>
                  <a:close/>
                </a:path>
              </a:pathLst>
            </a:custGeom>
            <a:solidFill>
              <a:srgbClr val="FBCEAE"/>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42" name="Google Shape;3605;p70"/>
            <p:cNvSpPr/>
            <p:nvPr/>
          </p:nvSpPr>
          <p:spPr>
            <a:xfrm>
              <a:off x="7138792" y="2030712"/>
              <a:ext cx="50183" cy="35466"/>
            </a:xfrm>
            <a:custGeom>
              <a:avLst/>
              <a:gdLst/>
              <a:ahLst/>
              <a:cxnLst/>
              <a:rect l="l" t="t" r="r" b="b"/>
              <a:pathLst>
                <a:path w="3345" h="2364" extrusionOk="0">
                  <a:moveTo>
                    <a:pt x="2938" y="0"/>
                  </a:moveTo>
                  <a:cubicBezTo>
                    <a:pt x="2848" y="0"/>
                    <a:pt x="2759" y="17"/>
                    <a:pt x="2675" y="53"/>
                  </a:cubicBezTo>
                  <a:cubicBezTo>
                    <a:pt x="2432" y="84"/>
                    <a:pt x="2189" y="145"/>
                    <a:pt x="1976" y="236"/>
                  </a:cubicBezTo>
                  <a:cubicBezTo>
                    <a:pt x="1672" y="327"/>
                    <a:pt x="1399" y="449"/>
                    <a:pt x="1125" y="540"/>
                  </a:cubicBezTo>
                  <a:cubicBezTo>
                    <a:pt x="852" y="661"/>
                    <a:pt x="578" y="813"/>
                    <a:pt x="335" y="996"/>
                  </a:cubicBezTo>
                  <a:cubicBezTo>
                    <a:pt x="213" y="1087"/>
                    <a:pt x="122" y="1208"/>
                    <a:pt x="92" y="1360"/>
                  </a:cubicBezTo>
                  <a:cubicBezTo>
                    <a:pt x="61" y="1452"/>
                    <a:pt x="61" y="1573"/>
                    <a:pt x="61" y="1695"/>
                  </a:cubicBezTo>
                  <a:cubicBezTo>
                    <a:pt x="1" y="1908"/>
                    <a:pt x="31" y="2151"/>
                    <a:pt x="92" y="2363"/>
                  </a:cubicBezTo>
                  <a:cubicBezTo>
                    <a:pt x="92" y="2363"/>
                    <a:pt x="122" y="2120"/>
                    <a:pt x="183" y="1695"/>
                  </a:cubicBezTo>
                  <a:cubicBezTo>
                    <a:pt x="183" y="1604"/>
                    <a:pt x="213" y="1482"/>
                    <a:pt x="244" y="1391"/>
                  </a:cubicBezTo>
                  <a:cubicBezTo>
                    <a:pt x="274" y="1269"/>
                    <a:pt x="335" y="1178"/>
                    <a:pt x="426" y="1117"/>
                  </a:cubicBezTo>
                  <a:cubicBezTo>
                    <a:pt x="669" y="965"/>
                    <a:pt x="912" y="813"/>
                    <a:pt x="1186" y="692"/>
                  </a:cubicBezTo>
                  <a:cubicBezTo>
                    <a:pt x="1490" y="570"/>
                    <a:pt x="1764" y="479"/>
                    <a:pt x="2007" y="388"/>
                  </a:cubicBezTo>
                  <a:cubicBezTo>
                    <a:pt x="2280" y="297"/>
                    <a:pt x="2493" y="205"/>
                    <a:pt x="2706" y="145"/>
                  </a:cubicBezTo>
                  <a:cubicBezTo>
                    <a:pt x="2856" y="123"/>
                    <a:pt x="3007" y="102"/>
                    <a:pt x="3157" y="102"/>
                  </a:cubicBezTo>
                  <a:cubicBezTo>
                    <a:pt x="3219" y="102"/>
                    <a:pt x="3282" y="105"/>
                    <a:pt x="3344" y="114"/>
                  </a:cubicBezTo>
                  <a:cubicBezTo>
                    <a:pt x="3215" y="41"/>
                    <a:pt x="3075" y="0"/>
                    <a:pt x="2938" y="0"/>
                  </a:cubicBezTo>
                  <a:close/>
                </a:path>
              </a:pathLst>
            </a:custGeom>
            <a:solidFill>
              <a:srgbClr val="875149"/>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43" name="Google Shape;3606;p70"/>
            <p:cNvSpPr/>
            <p:nvPr/>
          </p:nvSpPr>
          <p:spPr>
            <a:xfrm>
              <a:off x="7151559" y="2048385"/>
              <a:ext cx="42427" cy="37401"/>
            </a:xfrm>
            <a:custGeom>
              <a:avLst/>
              <a:gdLst/>
              <a:ahLst/>
              <a:cxnLst/>
              <a:rect l="l" t="t" r="r" b="b"/>
              <a:pathLst>
                <a:path w="2828" h="2493" extrusionOk="0">
                  <a:moveTo>
                    <a:pt x="2827" y="0"/>
                  </a:moveTo>
                  <a:lnTo>
                    <a:pt x="2827" y="0"/>
                  </a:lnTo>
                  <a:cubicBezTo>
                    <a:pt x="2645" y="30"/>
                    <a:pt x="2432" y="91"/>
                    <a:pt x="2220" y="182"/>
                  </a:cubicBezTo>
                  <a:cubicBezTo>
                    <a:pt x="1855" y="274"/>
                    <a:pt x="1308" y="365"/>
                    <a:pt x="730" y="578"/>
                  </a:cubicBezTo>
                  <a:cubicBezTo>
                    <a:pt x="578" y="608"/>
                    <a:pt x="457" y="699"/>
                    <a:pt x="335" y="790"/>
                  </a:cubicBezTo>
                  <a:cubicBezTo>
                    <a:pt x="244" y="912"/>
                    <a:pt x="183" y="1033"/>
                    <a:pt x="153" y="1185"/>
                  </a:cubicBezTo>
                  <a:cubicBezTo>
                    <a:pt x="31" y="1398"/>
                    <a:pt x="1" y="1641"/>
                    <a:pt x="31" y="1885"/>
                  </a:cubicBezTo>
                  <a:cubicBezTo>
                    <a:pt x="61" y="2037"/>
                    <a:pt x="122" y="2188"/>
                    <a:pt x="183" y="2340"/>
                  </a:cubicBezTo>
                  <a:cubicBezTo>
                    <a:pt x="183" y="2371"/>
                    <a:pt x="213" y="2432"/>
                    <a:pt x="244" y="2492"/>
                  </a:cubicBezTo>
                  <a:cubicBezTo>
                    <a:pt x="244" y="2432"/>
                    <a:pt x="244" y="2371"/>
                    <a:pt x="244" y="2310"/>
                  </a:cubicBezTo>
                  <a:cubicBezTo>
                    <a:pt x="183" y="2158"/>
                    <a:pt x="153" y="2006"/>
                    <a:pt x="153" y="1854"/>
                  </a:cubicBezTo>
                  <a:cubicBezTo>
                    <a:pt x="183" y="1520"/>
                    <a:pt x="274" y="1185"/>
                    <a:pt x="457" y="881"/>
                  </a:cubicBezTo>
                  <a:cubicBezTo>
                    <a:pt x="548" y="821"/>
                    <a:pt x="669" y="760"/>
                    <a:pt x="821" y="730"/>
                  </a:cubicBezTo>
                  <a:cubicBezTo>
                    <a:pt x="1368" y="517"/>
                    <a:pt x="1885" y="395"/>
                    <a:pt x="2280" y="274"/>
                  </a:cubicBezTo>
                  <a:cubicBezTo>
                    <a:pt x="2463" y="213"/>
                    <a:pt x="2675" y="122"/>
                    <a:pt x="2827" y="0"/>
                  </a:cubicBezTo>
                  <a:close/>
                </a:path>
              </a:pathLst>
            </a:custGeom>
            <a:solidFill>
              <a:srgbClr val="875149"/>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44" name="Google Shape;3607;p70"/>
            <p:cNvSpPr/>
            <p:nvPr/>
          </p:nvSpPr>
          <p:spPr>
            <a:xfrm>
              <a:off x="7167072" y="2079950"/>
              <a:ext cx="31025" cy="23164"/>
            </a:xfrm>
            <a:custGeom>
              <a:avLst/>
              <a:gdLst/>
              <a:ahLst/>
              <a:cxnLst/>
              <a:rect l="l" t="t" r="r" b="b"/>
              <a:pathLst>
                <a:path w="2068" h="1544" extrusionOk="0">
                  <a:moveTo>
                    <a:pt x="1778" y="1"/>
                  </a:moveTo>
                  <a:cubicBezTo>
                    <a:pt x="1725" y="1"/>
                    <a:pt x="1672" y="9"/>
                    <a:pt x="1611" y="24"/>
                  </a:cubicBezTo>
                  <a:lnTo>
                    <a:pt x="1094" y="24"/>
                  </a:lnTo>
                  <a:cubicBezTo>
                    <a:pt x="882" y="24"/>
                    <a:pt x="669" y="54"/>
                    <a:pt x="456" y="115"/>
                  </a:cubicBezTo>
                  <a:cubicBezTo>
                    <a:pt x="243" y="206"/>
                    <a:pt x="61" y="388"/>
                    <a:pt x="31" y="632"/>
                  </a:cubicBezTo>
                  <a:cubicBezTo>
                    <a:pt x="0" y="814"/>
                    <a:pt x="31" y="996"/>
                    <a:pt x="122" y="1179"/>
                  </a:cubicBezTo>
                  <a:cubicBezTo>
                    <a:pt x="182" y="1300"/>
                    <a:pt x="274" y="1452"/>
                    <a:pt x="395" y="1543"/>
                  </a:cubicBezTo>
                  <a:cubicBezTo>
                    <a:pt x="365" y="1392"/>
                    <a:pt x="304" y="1270"/>
                    <a:pt x="213" y="1118"/>
                  </a:cubicBezTo>
                  <a:cubicBezTo>
                    <a:pt x="152" y="966"/>
                    <a:pt x="152" y="814"/>
                    <a:pt x="182" y="662"/>
                  </a:cubicBezTo>
                  <a:cubicBezTo>
                    <a:pt x="213" y="480"/>
                    <a:pt x="365" y="358"/>
                    <a:pt x="517" y="297"/>
                  </a:cubicBezTo>
                  <a:cubicBezTo>
                    <a:pt x="699" y="236"/>
                    <a:pt x="912" y="176"/>
                    <a:pt x="1094" y="176"/>
                  </a:cubicBezTo>
                  <a:lnTo>
                    <a:pt x="1611" y="145"/>
                  </a:lnTo>
                  <a:cubicBezTo>
                    <a:pt x="1763" y="115"/>
                    <a:pt x="1885" y="84"/>
                    <a:pt x="1945" y="84"/>
                  </a:cubicBezTo>
                  <a:lnTo>
                    <a:pt x="2067" y="84"/>
                  </a:lnTo>
                  <a:cubicBezTo>
                    <a:pt x="2067" y="84"/>
                    <a:pt x="2037" y="24"/>
                    <a:pt x="1945" y="24"/>
                  </a:cubicBezTo>
                  <a:cubicBezTo>
                    <a:pt x="1885" y="9"/>
                    <a:pt x="1831" y="1"/>
                    <a:pt x="1778" y="1"/>
                  </a:cubicBezTo>
                  <a:close/>
                </a:path>
              </a:pathLst>
            </a:custGeom>
            <a:solidFill>
              <a:srgbClr val="875149"/>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45" name="Google Shape;3608;p70"/>
            <p:cNvSpPr/>
            <p:nvPr/>
          </p:nvSpPr>
          <p:spPr>
            <a:xfrm>
              <a:off x="7135146" y="1391275"/>
              <a:ext cx="291859" cy="302795"/>
            </a:xfrm>
            <a:custGeom>
              <a:avLst/>
              <a:gdLst/>
              <a:ahLst/>
              <a:cxnLst/>
              <a:rect l="l" t="t" r="r" b="b"/>
              <a:pathLst>
                <a:path w="19454" h="20183" extrusionOk="0">
                  <a:moveTo>
                    <a:pt x="9107" y="1"/>
                  </a:moveTo>
                  <a:cubicBezTo>
                    <a:pt x="8496" y="1"/>
                    <a:pt x="7872" y="45"/>
                    <a:pt x="7235" y="122"/>
                  </a:cubicBezTo>
                  <a:cubicBezTo>
                    <a:pt x="5928" y="365"/>
                    <a:pt x="4712" y="912"/>
                    <a:pt x="3648" y="1672"/>
                  </a:cubicBezTo>
                  <a:cubicBezTo>
                    <a:pt x="2219" y="2644"/>
                    <a:pt x="1733" y="4407"/>
                    <a:pt x="1155" y="6018"/>
                  </a:cubicBezTo>
                  <a:cubicBezTo>
                    <a:pt x="0" y="9240"/>
                    <a:pt x="548" y="13404"/>
                    <a:pt x="1611" y="14468"/>
                  </a:cubicBezTo>
                  <a:lnTo>
                    <a:pt x="15137" y="20183"/>
                  </a:lnTo>
                  <a:cubicBezTo>
                    <a:pt x="17326" y="18784"/>
                    <a:pt x="18785" y="18116"/>
                    <a:pt x="19180" y="15532"/>
                  </a:cubicBezTo>
                  <a:cubicBezTo>
                    <a:pt x="19454" y="13830"/>
                    <a:pt x="18663" y="10243"/>
                    <a:pt x="18177" y="8541"/>
                  </a:cubicBezTo>
                  <a:cubicBezTo>
                    <a:pt x="17356" y="5806"/>
                    <a:pt x="16536" y="2979"/>
                    <a:pt x="14165" y="1429"/>
                  </a:cubicBezTo>
                  <a:cubicBezTo>
                    <a:pt x="12598" y="384"/>
                    <a:pt x="10912" y="1"/>
                    <a:pt x="9107" y="1"/>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46" name="Google Shape;3609;p70"/>
            <p:cNvSpPr/>
            <p:nvPr/>
          </p:nvSpPr>
          <p:spPr>
            <a:xfrm>
              <a:off x="7156120" y="1425856"/>
              <a:ext cx="216171" cy="393336"/>
            </a:xfrm>
            <a:custGeom>
              <a:avLst/>
              <a:gdLst/>
              <a:ahLst/>
              <a:cxnLst/>
              <a:rect l="l" t="t" r="r" b="b"/>
              <a:pathLst>
                <a:path w="14409" h="26218" extrusionOk="0">
                  <a:moveTo>
                    <a:pt x="4174" y="0"/>
                  </a:moveTo>
                  <a:cubicBezTo>
                    <a:pt x="1633" y="0"/>
                    <a:pt x="91" y="3255"/>
                    <a:pt x="61" y="5841"/>
                  </a:cubicBezTo>
                  <a:cubicBezTo>
                    <a:pt x="1" y="8789"/>
                    <a:pt x="61" y="12406"/>
                    <a:pt x="517" y="14565"/>
                  </a:cubicBezTo>
                  <a:cubicBezTo>
                    <a:pt x="1429" y="18972"/>
                    <a:pt x="4864" y="19397"/>
                    <a:pt x="4864" y="19397"/>
                  </a:cubicBezTo>
                  <a:cubicBezTo>
                    <a:pt x="4864" y="19397"/>
                    <a:pt x="4864" y="19458"/>
                    <a:pt x="4955" y="20765"/>
                  </a:cubicBezTo>
                  <a:lnTo>
                    <a:pt x="5077" y="23714"/>
                  </a:lnTo>
                  <a:cubicBezTo>
                    <a:pt x="5724" y="25500"/>
                    <a:pt x="6972" y="26218"/>
                    <a:pt x="8623" y="26218"/>
                  </a:cubicBezTo>
                  <a:cubicBezTo>
                    <a:pt x="10230" y="26218"/>
                    <a:pt x="12219" y="25538"/>
                    <a:pt x="14408" y="24504"/>
                  </a:cubicBezTo>
                  <a:lnTo>
                    <a:pt x="14165" y="3227"/>
                  </a:lnTo>
                  <a:cubicBezTo>
                    <a:pt x="14165" y="2437"/>
                    <a:pt x="13527" y="1768"/>
                    <a:pt x="12706" y="1707"/>
                  </a:cubicBezTo>
                  <a:lnTo>
                    <a:pt x="4347" y="5"/>
                  </a:lnTo>
                  <a:cubicBezTo>
                    <a:pt x="4289" y="2"/>
                    <a:pt x="4231" y="0"/>
                    <a:pt x="4174" y="0"/>
                  </a:cubicBezTo>
                  <a:close/>
                </a:path>
              </a:pathLst>
            </a:custGeom>
            <a:solidFill>
              <a:srgbClr val="FBCEAE"/>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47" name="Google Shape;3610;p70"/>
            <p:cNvSpPr/>
            <p:nvPr/>
          </p:nvSpPr>
          <p:spPr>
            <a:xfrm>
              <a:off x="7177558" y="1556348"/>
              <a:ext cx="17343" cy="16428"/>
            </a:xfrm>
            <a:custGeom>
              <a:avLst/>
              <a:gdLst/>
              <a:ahLst/>
              <a:cxnLst/>
              <a:rect l="l" t="t" r="r" b="b"/>
              <a:pathLst>
                <a:path w="1156" h="1095" extrusionOk="0">
                  <a:moveTo>
                    <a:pt x="578" y="0"/>
                  </a:moveTo>
                  <a:cubicBezTo>
                    <a:pt x="274" y="0"/>
                    <a:pt x="31" y="243"/>
                    <a:pt x="0" y="547"/>
                  </a:cubicBezTo>
                  <a:lnTo>
                    <a:pt x="31" y="547"/>
                  </a:lnTo>
                  <a:cubicBezTo>
                    <a:pt x="31" y="851"/>
                    <a:pt x="274" y="1094"/>
                    <a:pt x="578" y="1094"/>
                  </a:cubicBezTo>
                  <a:cubicBezTo>
                    <a:pt x="882" y="1094"/>
                    <a:pt x="1125" y="882"/>
                    <a:pt x="1155" y="578"/>
                  </a:cubicBezTo>
                  <a:lnTo>
                    <a:pt x="1155" y="547"/>
                  </a:lnTo>
                  <a:cubicBezTo>
                    <a:pt x="1125" y="243"/>
                    <a:pt x="882" y="0"/>
                    <a:pt x="578" y="0"/>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48" name="Google Shape;3611;p70"/>
            <p:cNvSpPr/>
            <p:nvPr/>
          </p:nvSpPr>
          <p:spPr>
            <a:xfrm>
              <a:off x="7169802" y="1538105"/>
              <a:ext cx="35586" cy="10157"/>
            </a:xfrm>
            <a:custGeom>
              <a:avLst/>
              <a:gdLst/>
              <a:ahLst/>
              <a:cxnLst/>
              <a:rect l="l" t="t" r="r" b="b"/>
              <a:pathLst>
                <a:path w="2372" h="677" extrusionOk="0">
                  <a:moveTo>
                    <a:pt x="1125" y="0"/>
                  </a:moveTo>
                  <a:cubicBezTo>
                    <a:pt x="821" y="31"/>
                    <a:pt x="517" y="152"/>
                    <a:pt x="274" y="335"/>
                  </a:cubicBezTo>
                  <a:cubicBezTo>
                    <a:pt x="61" y="517"/>
                    <a:pt x="0" y="608"/>
                    <a:pt x="61" y="669"/>
                  </a:cubicBezTo>
                  <a:cubicBezTo>
                    <a:pt x="66" y="674"/>
                    <a:pt x="74" y="676"/>
                    <a:pt x="84" y="676"/>
                  </a:cubicBezTo>
                  <a:cubicBezTo>
                    <a:pt x="194" y="676"/>
                    <a:pt x="598" y="393"/>
                    <a:pt x="1156" y="365"/>
                  </a:cubicBezTo>
                  <a:cubicBezTo>
                    <a:pt x="1188" y="364"/>
                    <a:pt x="1219" y="363"/>
                    <a:pt x="1251" y="363"/>
                  </a:cubicBezTo>
                  <a:cubicBezTo>
                    <a:pt x="1751" y="363"/>
                    <a:pt x="2133" y="556"/>
                    <a:pt x="2250" y="556"/>
                  </a:cubicBezTo>
                  <a:cubicBezTo>
                    <a:pt x="2264" y="556"/>
                    <a:pt x="2274" y="554"/>
                    <a:pt x="2280" y="547"/>
                  </a:cubicBezTo>
                  <a:cubicBezTo>
                    <a:pt x="2371" y="456"/>
                    <a:pt x="2250" y="365"/>
                    <a:pt x="2037" y="244"/>
                  </a:cubicBezTo>
                  <a:cubicBezTo>
                    <a:pt x="1763" y="61"/>
                    <a:pt x="1459" y="0"/>
                    <a:pt x="1125" y="0"/>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49" name="Google Shape;3612;p70"/>
            <p:cNvSpPr/>
            <p:nvPr/>
          </p:nvSpPr>
          <p:spPr>
            <a:xfrm>
              <a:off x="7260552" y="1552207"/>
              <a:ext cx="16878" cy="16053"/>
            </a:xfrm>
            <a:custGeom>
              <a:avLst/>
              <a:gdLst/>
              <a:ahLst/>
              <a:cxnLst/>
              <a:rect l="l" t="t" r="r" b="b"/>
              <a:pathLst>
                <a:path w="1125" h="1070" extrusionOk="0">
                  <a:moveTo>
                    <a:pt x="501" y="0"/>
                  </a:moveTo>
                  <a:cubicBezTo>
                    <a:pt x="244" y="0"/>
                    <a:pt x="0" y="233"/>
                    <a:pt x="0" y="519"/>
                  </a:cubicBezTo>
                  <a:cubicBezTo>
                    <a:pt x="0" y="823"/>
                    <a:pt x="274" y="1066"/>
                    <a:pt x="578" y="1066"/>
                  </a:cubicBezTo>
                  <a:cubicBezTo>
                    <a:pt x="595" y="1068"/>
                    <a:pt x="612" y="1069"/>
                    <a:pt x="629" y="1069"/>
                  </a:cubicBezTo>
                  <a:cubicBezTo>
                    <a:pt x="909" y="1069"/>
                    <a:pt x="1125" y="836"/>
                    <a:pt x="1125" y="550"/>
                  </a:cubicBezTo>
                  <a:cubicBezTo>
                    <a:pt x="1125" y="246"/>
                    <a:pt x="851" y="3"/>
                    <a:pt x="547" y="3"/>
                  </a:cubicBezTo>
                  <a:cubicBezTo>
                    <a:pt x="532" y="1"/>
                    <a:pt x="516" y="0"/>
                    <a:pt x="501" y="0"/>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50" name="Google Shape;3613;p70"/>
            <p:cNvSpPr/>
            <p:nvPr/>
          </p:nvSpPr>
          <p:spPr>
            <a:xfrm>
              <a:off x="7259187" y="1531639"/>
              <a:ext cx="35121" cy="9782"/>
            </a:xfrm>
            <a:custGeom>
              <a:avLst/>
              <a:gdLst/>
              <a:ahLst/>
              <a:cxnLst/>
              <a:rect l="l" t="t" r="r" b="b"/>
              <a:pathLst>
                <a:path w="2341" h="652" extrusionOk="0">
                  <a:moveTo>
                    <a:pt x="1222" y="0"/>
                  </a:moveTo>
                  <a:cubicBezTo>
                    <a:pt x="1179" y="0"/>
                    <a:pt x="1137" y="2"/>
                    <a:pt x="1094" y="6"/>
                  </a:cubicBezTo>
                  <a:cubicBezTo>
                    <a:pt x="790" y="6"/>
                    <a:pt x="517" y="127"/>
                    <a:pt x="274" y="340"/>
                  </a:cubicBezTo>
                  <a:cubicBezTo>
                    <a:pt x="61" y="492"/>
                    <a:pt x="0" y="614"/>
                    <a:pt x="30" y="644"/>
                  </a:cubicBezTo>
                  <a:cubicBezTo>
                    <a:pt x="38" y="649"/>
                    <a:pt x="48" y="652"/>
                    <a:pt x="59" y="652"/>
                  </a:cubicBezTo>
                  <a:cubicBezTo>
                    <a:pt x="189" y="652"/>
                    <a:pt x="567" y="368"/>
                    <a:pt x="1125" y="340"/>
                  </a:cubicBezTo>
                  <a:cubicBezTo>
                    <a:pt x="1646" y="340"/>
                    <a:pt x="2078" y="541"/>
                    <a:pt x="2229" y="541"/>
                  </a:cubicBezTo>
                  <a:cubicBezTo>
                    <a:pt x="2254" y="541"/>
                    <a:pt x="2271" y="536"/>
                    <a:pt x="2280" y="523"/>
                  </a:cubicBezTo>
                  <a:cubicBezTo>
                    <a:pt x="2341" y="462"/>
                    <a:pt x="2219" y="371"/>
                    <a:pt x="2006" y="249"/>
                  </a:cubicBezTo>
                  <a:cubicBezTo>
                    <a:pt x="1794" y="90"/>
                    <a:pt x="1512" y="0"/>
                    <a:pt x="1222" y="0"/>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51" name="Google Shape;3614;p70"/>
            <p:cNvSpPr/>
            <p:nvPr/>
          </p:nvSpPr>
          <p:spPr>
            <a:xfrm>
              <a:off x="7206288" y="1531714"/>
              <a:ext cx="25549" cy="77263"/>
            </a:xfrm>
            <a:custGeom>
              <a:avLst/>
              <a:gdLst/>
              <a:ahLst/>
              <a:cxnLst/>
              <a:rect l="l" t="t" r="r" b="b"/>
              <a:pathLst>
                <a:path w="1703" h="5150" extrusionOk="0">
                  <a:moveTo>
                    <a:pt x="1638" y="0"/>
                  </a:moveTo>
                  <a:cubicBezTo>
                    <a:pt x="1540" y="0"/>
                    <a:pt x="1058" y="1357"/>
                    <a:pt x="486" y="3071"/>
                  </a:cubicBezTo>
                  <a:cubicBezTo>
                    <a:pt x="365" y="3496"/>
                    <a:pt x="243" y="3891"/>
                    <a:pt x="122" y="4287"/>
                  </a:cubicBezTo>
                  <a:cubicBezTo>
                    <a:pt x="31" y="4469"/>
                    <a:pt x="0" y="4682"/>
                    <a:pt x="61" y="4895"/>
                  </a:cubicBezTo>
                  <a:cubicBezTo>
                    <a:pt x="91" y="4986"/>
                    <a:pt x="213" y="5077"/>
                    <a:pt x="335" y="5107"/>
                  </a:cubicBezTo>
                  <a:cubicBezTo>
                    <a:pt x="395" y="5138"/>
                    <a:pt x="486" y="5138"/>
                    <a:pt x="578" y="5138"/>
                  </a:cubicBezTo>
                  <a:cubicBezTo>
                    <a:pt x="667" y="5146"/>
                    <a:pt x="759" y="5150"/>
                    <a:pt x="851" y="5150"/>
                  </a:cubicBezTo>
                  <a:cubicBezTo>
                    <a:pt x="1103" y="5150"/>
                    <a:pt x="1358" y="5121"/>
                    <a:pt x="1581" y="5077"/>
                  </a:cubicBezTo>
                  <a:cubicBezTo>
                    <a:pt x="1277" y="4986"/>
                    <a:pt x="942" y="4955"/>
                    <a:pt x="608" y="4955"/>
                  </a:cubicBezTo>
                  <a:cubicBezTo>
                    <a:pt x="426" y="4955"/>
                    <a:pt x="274" y="4925"/>
                    <a:pt x="243" y="4803"/>
                  </a:cubicBezTo>
                  <a:cubicBezTo>
                    <a:pt x="243" y="4651"/>
                    <a:pt x="274" y="4499"/>
                    <a:pt x="335" y="4347"/>
                  </a:cubicBezTo>
                  <a:cubicBezTo>
                    <a:pt x="456" y="3983"/>
                    <a:pt x="608" y="3557"/>
                    <a:pt x="730" y="3132"/>
                  </a:cubicBezTo>
                  <a:cubicBezTo>
                    <a:pt x="1307" y="1429"/>
                    <a:pt x="1702" y="1"/>
                    <a:pt x="1642" y="1"/>
                  </a:cubicBezTo>
                  <a:cubicBezTo>
                    <a:pt x="1641" y="0"/>
                    <a:pt x="1639" y="0"/>
                    <a:pt x="1638" y="0"/>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52" name="Google Shape;3615;p70"/>
            <p:cNvSpPr/>
            <p:nvPr/>
          </p:nvSpPr>
          <p:spPr>
            <a:xfrm>
              <a:off x="7229077" y="1689045"/>
              <a:ext cx="87570" cy="44392"/>
            </a:xfrm>
            <a:custGeom>
              <a:avLst/>
              <a:gdLst/>
              <a:ahLst/>
              <a:cxnLst/>
              <a:rect l="l" t="t" r="r" b="b"/>
              <a:pathLst>
                <a:path w="5837" h="2959" extrusionOk="0">
                  <a:moveTo>
                    <a:pt x="5837" y="0"/>
                  </a:moveTo>
                  <a:lnTo>
                    <a:pt x="5837" y="0"/>
                  </a:lnTo>
                  <a:cubicBezTo>
                    <a:pt x="4074" y="1125"/>
                    <a:pt x="2068" y="1763"/>
                    <a:pt x="1" y="1854"/>
                  </a:cubicBezTo>
                  <a:lnTo>
                    <a:pt x="62" y="2949"/>
                  </a:lnTo>
                  <a:cubicBezTo>
                    <a:pt x="206" y="2956"/>
                    <a:pt x="347" y="2959"/>
                    <a:pt x="485" y="2959"/>
                  </a:cubicBezTo>
                  <a:cubicBezTo>
                    <a:pt x="4585" y="2959"/>
                    <a:pt x="5837" y="0"/>
                    <a:pt x="5837" y="0"/>
                  </a:cubicBezTo>
                  <a:close/>
                </a:path>
              </a:pathLst>
            </a:custGeom>
            <a:solidFill>
              <a:srgbClr val="EB996E"/>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53" name="Google Shape;3616;p70"/>
            <p:cNvSpPr/>
            <p:nvPr/>
          </p:nvSpPr>
          <p:spPr>
            <a:xfrm>
              <a:off x="7228627" y="1622914"/>
              <a:ext cx="28295" cy="24694"/>
            </a:xfrm>
            <a:custGeom>
              <a:avLst/>
              <a:gdLst/>
              <a:ahLst/>
              <a:cxnLst/>
              <a:rect l="l" t="t" r="r" b="b"/>
              <a:pathLst>
                <a:path w="1886" h="1646" extrusionOk="0">
                  <a:moveTo>
                    <a:pt x="1004" y="1"/>
                  </a:moveTo>
                  <a:cubicBezTo>
                    <a:pt x="639" y="1"/>
                    <a:pt x="274" y="183"/>
                    <a:pt x="61" y="518"/>
                  </a:cubicBezTo>
                  <a:cubicBezTo>
                    <a:pt x="1" y="670"/>
                    <a:pt x="1" y="852"/>
                    <a:pt x="61" y="1004"/>
                  </a:cubicBezTo>
                  <a:cubicBezTo>
                    <a:pt x="92" y="1095"/>
                    <a:pt x="61" y="1034"/>
                    <a:pt x="122" y="1095"/>
                  </a:cubicBezTo>
                  <a:cubicBezTo>
                    <a:pt x="365" y="1278"/>
                    <a:pt x="517" y="1582"/>
                    <a:pt x="821" y="1642"/>
                  </a:cubicBezTo>
                  <a:cubicBezTo>
                    <a:pt x="848" y="1645"/>
                    <a:pt x="874" y="1646"/>
                    <a:pt x="900" y="1646"/>
                  </a:cubicBezTo>
                  <a:cubicBezTo>
                    <a:pt x="1234" y="1646"/>
                    <a:pt x="1536" y="1468"/>
                    <a:pt x="1733" y="1186"/>
                  </a:cubicBezTo>
                  <a:cubicBezTo>
                    <a:pt x="1885" y="913"/>
                    <a:pt x="1855" y="609"/>
                    <a:pt x="1703" y="335"/>
                  </a:cubicBezTo>
                  <a:cubicBezTo>
                    <a:pt x="1551" y="123"/>
                    <a:pt x="1277" y="1"/>
                    <a:pt x="1004" y="1"/>
                  </a:cubicBezTo>
                  <a:close/>
                </a:path>
              </a:pathLst>
            </a:custGeom>
            <a:solidFill>
              <a:srgbClr val="EB996E"/>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54" name="Google Shape;3617;p70"/>
            <p:cNvSpPr/>
            <p:nvPr/>
          </p:nvSpPr>
          <p:spPr>
            <a:xfrm>
              <a:off x="7253711" y="1506014"/>
              <a:ext cx="42877" cy="12392"/>
            </a:xfrm>
            <a:custGeom>
              <a:avLst/>
              <a:gdLst/>
              <a:ahLst/>
              <a:cxnLst/>
              <a:rect l="l" t="t" r="r" b="b"/>
              <a:pathLst>
                <a:path w="2858" h="826" extrusionOk="0">
                  <a:moveTo>
                    <a:pt x="1231" y="1"/>
                  </a:moveTo>
                  <a:cubicBezTo>
                    <a:pt x="953" y="1"/>
                    <a:pt x="674" y="40"/>
                    <a:pt x="395" y="133"/>
                  </a:cubicBezTo>
                  <a:cubicBezTo>
                    <a:pt x="152" y="255"/>
                    <a:pt x="0" y="376"/>
                    <a:pt x="31" y="437"/>
                  </a:cubicBezTo>
                  <a:cubicBezTo>
                    <a:pt x="91" y="620"/>
                    <a:pt x="699" y="559"/>
                    <a:pt x="1429" y="650"/>
                  </a:cubicBezTo>
                  <a:cubicBezTo>
                    <a:pt x="1950" y="695"/>
                    <a:pt x="2404" y="825"/>
                    <a:pt x="2639" y="825"/>
                  </a:cubicBezTo>
                  <a:cubicBezTo>
                    <a:pt x="2719" y="825"/>
                    <a:pt x="2774" y="810"/>
                    <a:pt x="2797" y="772"/>
                  </a:cubicBezTo>
                  <a:cubicBezTo>
                    <a:pt x="2857" y="711"/>
                    <a:pt x="2766" y="559"/>
                    <a:pt x="2523" y="407"/>
                  </a:cubicBezTo>
                  <a:cubicBezTo>
                    <a:pt x="2219" y="194"/>
                    <a:pt x="1854" y="72"/>
                    <a:pt x="1490" y="12"/>
                  </a:cubicBezTo>
                  <a:cubicBezTo>
                    <a:pt x="1404" y="4"/>
                    <a:pt x="1317" y="1"/>
                    <a:pt x="1231" y="1"/>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55" name="Google Shape;3618;p70"/>
            <p:cNvSpPr/>
            <p:nvPr/>
          </p:nvSpPr>
          <p:spPr>
            <a:xfrm>
              <a:off x="7168437" y="1513816"/>
              <a:ext cx="35121" cy="14567"/>
            </a:xfrm>
            <a:custGeom>
              <a:avLst/>
              <a:gdLst/>
              <a:ahLst/>
              <a:cxnLst/>
              <a:rect l="l" t="t" r="r" b="b"/>
              <a:pathLst>
                <a:path w="2341" h="971" extrusionOk="0">
                  <a:moveTo>
                    <a:pt x="1531" y="1"/>
                  </a:moveTo>
                  <a:cubicBezTo>
                    <a:pt x="1368" y="1"/>
                    <a:pt x="1201" y="24"/>
                    <a:pt x="1034" y="69"/>
                  </a:cubicBezTo>
                  <a:cubicBezTo>
                    <a:pt x="730" y="160"/>
                    <a:pt x="426" y="312"/>
                    <a:pt x="213" y="556"/>
                  </a:cubicBezTo>
                  <a:cubicBezTo>
                    <a:pt x="31" y="738"/>
                    <a:pt x="0" y="890"/>
                    <a:pt x="61" y="951"/>
                  </a:cubicBezTo>
                  <a:cubicBezTo>
                    <a:pt x="84" y="965"/>
                    <a:pt x="114" y="971"/>
                    <a:pt x="149" y="971"/>
                  </a:cubicBezTo>
                  <a:cubicBezTo>
                    <a:pt x="346" y="971"/>
                    <a:pt x="726" y="780"/>
                    <a:pt x="1216" y="677"/>
                  </a:cubicBezTo>
                  <a:cubicBezTo>
                    <a:pt x="1763" y="525"/>
                    <a:pt x="2250" y="525"/>
                    <a:pt x="2310" y="343"/>
                  </a:cubicBezTo>
                  <a:cubicBezTo>
                    <a:pt x="2341" y="282"/>
                    <a:pt x="2250" y="160"/>
                    <a:pt x="2006" y="69"/>
                  </a:cubicBezTo>
                  <a:cubicBezTo>
                    <a:pt x="1854" y="24"/>
                    <a:pt x="1695" y="1"/>
                    <a:pt x="1531" y="1"/>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56" name="Google Shape;3619;p70"/>
            <p:cNvSpPr/>
            <p:nvPr/>
          </p:nvSpPr>
          <p:spPr>
            <a:xfrm>
              <a:off x="7218590" y="1407148"/>
              <a:ext cx="171944" cy="147865"/>
            </a:xfrm>
            <a:custGeom>
              <a:avLst/>
              <a:gdLst/>
              <a:ahLst/>
              <a:cxnLst/>
              <a:rect l="l" t="t" r="r" b="b"/>
              <a:pathLst>
                <a:path w="11461" h="9856" extrusionOk="0">
                  <a:moveTo>
                    <a:pt x="3839" y="0"/>
                  </a:moveTo>
                  <a:cubicBezTo>
                    <a:pt x="2581" y="0"/>
                    <a:pt x="1327" y="186"/>
                    <a:pt x="122" y="553"/>
                  </a:cubicBezTo>
                  <a:lnTo>
                    <a:pt x="92" y="735"/>
                  </a:lnTo>
                  <a:cubicBezTo>
                    <a:pt x="1" y="2559"/>
                    <a:pt x="366" y="4352"/>
                    <a:pt x="1247" y="5933"/>
                  </a:cubicBezTo>
                  <a:cubicBezTo>
                    <a:pt x="1460" y="6389"/>
                    <a:pt x="1764" y="6784"/>
                    <a:pt x="2159" y="7118"/>
                  </a:cubicBezTo>
                  <a:cubicBezTo>
                    <a:pt x="2431" y="7368"/>
                    <a:pt x="2805" y="7499"/>
                    <a:pt x="3179" y="7499"/>
                  </a:cubicBezTo>
                  <a:cubicBezTo>
                    <a:pt x="3306" y="7499"/>
                    <a:pt x="3434" y="7484"/>
                    <a:pt x="3557" y="7453"/>
                  </a:cubicBezTo>
                  <a:cubicBezTo>
                    <a:pt x="2736" y="6541"/>
                    <a:pt x="2189" y="5355"/>
                    <a:pt x="2068" y="4140"/>
                  </a:cubicBezTo>
                  <a:lnTo>
                    <a:pt x="2068" y="4140"/>
                  </a:lnTo>
                  <a:cubicBezTo>
                    <a:pt x="2706" y="5355"/>
                    <a:pt x="3344" y="6571"/>
                    <a:pt x="4317" y="7514"/>
                  </a:cubicBezTo>
                  <a:cubicBezTo>
                    <a:pt x="5149" y="8346"/>
                    <a:pt x="6271" y="8933"/>
                    <a:pt x="7415" y="8933"/>
                  </a:cubicBezTo>
                  <a:cubicBezTo>
                    <a:pt x="7608" y="8933"/>
                    <a:pt x="7802" y="8916"/>
                    <a:pt x="7995" y="8881"/>
                  </a:cubicBezTo>
                  <a:lnTo>
                    <a:pt x="7813" y="8000"/>
                  </a:lnTo>
                  <a:lnTo>
                    <a:pt x="7813" y="8000"/>
                  </a:lnTo>
                  <a:cubicBezTo>
                    <a:pt x="8056" y="8638"/>
                    <a:pt x="8481" y="9216"/>
                    <a:pt x="9028" y="9580"/>
                  </a:cubicBezTo>
                  <a:cubicBezTo>
                    <a:pt x="9311" y="9764"/>
                    <a:pt x="9626" y="9856"/>
                    <a:pt x="9937" y="9856"/>
                  </a:cubicBezTo>
                  <a:cubicBezTo>
                    <a:pt x="10296" y="9856"/>
                    <a:pt x="10650" y="9734"/>
                    <a:pt x="10943" y="9489"/>
                  </a:cubicBezTo>
                  <a:cubicBezTo>
                    <a:pt x="10305" y="7301"/>
                    <a:pt x="11460" y="4808"/>
                    <a:pt x="10427" y="2772"/>
                  </a:cubicBezTo>
                  <a:cubicBezTo>
                    <a:pt x="9727" y="1374"/>
                    <a:pt x="8147" y="644"/>
                    <a:pt x="6627" y="310"/>
                  </a:cubicBezTo>
                  <a:cubicBezTo>
                    <a:pt x="5708" y="103"/>
                    <a:pt x="4773" y="0"/>
                    <a:pt x="3839" y="0"/>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57" name="Google Shape;3620;p70"/>
            <p:cNvSpPr/>
            <p:nvPr/>
          </p:nvSpPr>
          <p:spPr>
            <a:xfrm>
              <a:off x="7222701" y="1418625"/>
              <a:ext cx="15" cy="1380"/>
            </a:xfrm>
            <a:custGeom>
              <a:avLst/>
              <a:gdLst/>
              <a:ahLst/>
              <a:cxnLst/>
              <a:rect l="l" t="t" r="r" b="b"/>
              <a:pathLst>
                <a:path w="1" h="92" extrusionOk="0">
                  <a:moveTo>
                    <a:pt x="0" y="1"/>
                  </a:moveTo>
                  <a:lnTo>
                    <a:pt x="0" y="92"/>
                  </a:lnTo>
                  <a:lnTo>
                    <a:pt x="0" y="92"/>
                  </a:lnTo>
                  <a:cubicBezTo>
                    <a:pt x="0" y="62"/>
                    <a:pt x="0" y="31"/>
                    <a:pt x="0" y="1"/>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58" name="Google Shape;3621;p70"/>
            <p:cNvSpPr/>
            <p:nvPr/>
          </p:nvSpPr>
          <p:spPr>
            <a:xfrm>
              <a:off x="7141988" y="1413044"/>
              <a:ext cx="93946" cy="144684"/>
            </a:xfrm>
            <a:custGeom>
              <a:avLst/>
              <a:gdLst/>
              <a:ahLst/>
              <a:cxnLst/>
              <a:rect l="l" t="t" r="r" b="b"/>
              <a:pathLst>
                <a:path w="6262" h="9644" extrusionOk="0">
                  <a:moveTo>
                    <a:pt x="3895" y="0"/>
                  </a:moveTo>
                  <a:cubicBezTo>
                    <a:pt x="3488" y="0"/>
                    <a:pt x="3040" y="206"/>
                    <a:pt x="2432" y="829"/>
                  </a:cubicBezTo>
                  <a:cubicBezTo>
                    <a:pt x="1733" y="1619"/>
                    <a:pt x="1216" y="2531"/>
                    <a:pt x="882" y="3503"/>
                  </a:cubicBezTo>
                  <a:cubicBezTo>
                    <a:pt x="487" y="4385"/>
                    <a:pt x="244" y="5297"/>
                    <a:pt x="122" y="6269"/>
                  </a:cubicBezTo>
                  <a:cubicBezTo>
                    <a:pt x="0" y="7394"/>
                    <a:pt x="61" y="8549"/>
                    <a:pt x="304" y="9643"/>
                  </a:cubicBezTo>
                  <a:cubicBezTo>
                    <a:pt x="1003" y="9096"/>
                    <a:pt x="1307" y="8184"/>
                    <a:pt x="1490" y="7303"/>
                  </a:cubicBezTo>
                  <a:cubicBezTo>
                    <a:pt x="1642" y="6421"/>
                    <a:pt x="1703" y="5479"/>
                    <a:pt x="2098" y="4689"/>
                  </a:cubicBezTo>
                  <a:lnTo>
                    <a:pt x="2098" y="4689"/>
                  </a:lnTo>
                  <a:cubicBezTo>
                    <a:pt x="1976" y="5418"/>
                    <a:pt x="2006" y="6178"/>
                    <a:pt x="2128" y="6908"/>
                  </a:cubicBezTo>
                  <a:cubicBezTo>
                    <a:pt x="2158" y="7121"/>
                    <a:pt x="2280" y="7303"/>
                    <a:pt x="2432" y="7455"/>
                  </a:cubicBezTo>
                  <a:cubicBezTo>
                    <a:pt x="2504" y="7512"/>
                    <a:pt x="2596" y="7543"/>
                    <a:pt x="2686" y="7543"/>
                  </a:cubicBezTo>
                  <a:cubicBezTo>
                    <a:pt x="2787" y="7543"/>
                    <a:pt x="2885" y="7505"/>
                    <a:pt x="2949" y="7424"/>
                  </a:cubicBezTo>
                  <a:cubicBezTo>
                    <a:pt x="2645" y="6573"/>
                    <a:pt x="2554" y="5662"/>
                    <a:pt x="2736" y="4750"/>
                  </a:cubicBezTo>
                  <a:cubicBezTo>
                    <a:pt x="2918" y="3868"/>
                    <a:pt x="3192" y="3017"/>
                    <a:pt x="3557" y="2196"/>
                  </a:cubicBezTo>
                  <a:lnTo>
                    <a:pt x="3557" y="2196"/>
                  </a:lnTo>
                  <a:cubicBezTo>
                    <a:pt x="3465" y="3716"/>
                    <a:pt x="3648" y="5206"/>
                    <a:pt x="4073" y="6665"/>
                  </a:cubicBezTo>
                  <a:cubicBezTo>
                    <a:pt x="4134" y="6877"/>
                    <a:pt x="4225" y="7060"/>
                    <a:pt x="4377" y="7242"/>
                  </a:cubicBezTo>
                  <a:cubicBezTo>
                    <a:pt x="4550" y="7338"/>
                    <a:pt x="4748" y="7398"/>
                    <a:pt x="4954" y="7398"/>
                  </a:cubicBezTo>
                  <a:cubicBezTo>
                    <a:pt x="5074" y="7398"/>
                    <a:pt x="5197" y="7378"/>
                    <a:pt x="5320" y="7333"/>
                  </a:cubicBezTo>
                  <a:cubicBezTo>
                    <a:pt x="5570" y="7258"/>
                    <a:pt x="5820" y="7204"/>
                    <a:pt x="6087" y="7204"/>
                  </a:cubicBezTo>
                  <a:cubicBezTo>
                    <a:pt x="6144" y="7204"/>
                    <a:pt x="6203" y="7206"/>
                    <a:pt x="6262" y="7212"/>
                  </a:cubicBezTo>
                  <a:cubicBezTo>
                    <a:pt x="5350" y="5084"/>
                    <a:pt x="5046" y="2774"/>
                    <a:pt x="5380" y="494"/>
                  </a:cubicBezTo>
                  <a:lnTo>
                    <a:pt x="5107" y="403"/>
                  </a:lnTo>
                  <a:cubicBezTo>
                    <a:pt x="4666" y="206"/>
                    <a:pt x="4301" y="0"/>
                    <a:pt x="3895" y="0"/>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59" name="Google Shape;3622;p70"/>
            <p:cNvSpPr/>
            <p:nvPr/>
          </p:nvSpPr>
          <p:spPr>
            <a:xfrm>
              <a:off x="7277415" y="1506179"/>
              <a:ext cx="137273" cy="379878"/>
            </a:xfrm>
            <a:custGeom>
              <a:avLst/>
              <a:gdLst/>
              <a:ahLst/>
              <a:cxnLst/>
              <a:rect l="l" t="t" r="r" b="b"/>
              <a:pathLst>
                <a:path w="9150" h="25321" extrusionOk="0">
                  <a:moveTo>
                    <a:pt x="2281" y="1"/>
                  </a:moveTo>
                  <a:lnTo>
                    <a:pt x="2281" y="1"/>
                  </a:lnTo>
                  <a:cubicBezTo>
                    <a:pt x="1521" y="2919"/>
                    <a:pt x="3861" y="5897"/>
                    <a:pt x="3314" y="8846"/>
                  </a:cubicBezTo>
                  <a:cubicBezTo>
                    <a:pt x="3101" y="10062"/>
                    <a:pt x="2402" y="11156"/>
                    <a:pt x="2341" y="12402"/>
                  </a:cubicBezTo>
                  <a:cubicBezTo>
                    <a:pt x="2311" y="13587"/>
                    <a:pt x="2888" y="14682"/>
                    <a:pt x="2858" y="15867"/>
                  </a:cubicBezTo>
                  <a:cubicBezTo>
                    <a:pt x="2828" y="17235"/>
                    <a:pt x="2007" y="18451"/>
                    <a:pt x="1308" y="19636"/>
                  </a:cubicBezTo>
                  <a:cubicBezTo>
                    <a:pt x="609" y="20822"/>
                    <a:pt x="1" y="22250"/>
                    <a:pt x="457" y="23557"/>
                  </a:cubicBezTo>
                  <a:cubicBezTo>
                    <a:pt x="1764" y="24408"/>
                    <a:pt x="3101" y="24834"/>
                    <a:pt x="4378" y="25320"/>
                  </a:cubicBezTo>
                  <a:cubicBezTo>
                    <a:pt x="5563" y="24500"/>
                    <a:pt x="6536" y="23405"/>
                    <a:pt x="7235" y="22159"/>
                  </a:cubicBezTo>
                  <a:lnTo>
                    <a:pt x="7235" y="22159"/>
                  </a:lnTo>
                  <a:cubicBezTo>
                    <a:pt x="7083" y="22858"/>
                    <a:pt x="6870" y="23588"/>
                    <a:pt x="6658" y="24287"/>
                  </a:cubicBezTo>
                  <a:lnTo>
                    <a:pt x="7022" y="24621"/>
                  </a:lnTo>
                  <a:cubicBezTo>
                    <a:pt x="8481" y="21703"/>
                    <a:pt x="9150" y="18451"/>
                    <a:pt x="8968" y="15198"/>
                  </a:cubicBezTo>
                  <a:lnTo>
                    <a:pt x="6141" y="213"/>
                  </a:lnTo>
                  <a:lnTo>
                    <a:pt x="2281" y="1"/>
                  </a:ln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60" name="Google Shape;3623;p70"/>
            <p:cNvSpPr/>
            <p:nvPr/>
          </p:nvSpPr>
          <p:spPr>
            <a:xfrm>
              <a:off x="7224516" y="1621084"/>
              <a:ext cx="39232" cy="22399"/>
            </a:xfrm>
            <a:custGeom>
              <a:avLst/>
              <a:gdLst/>
              <a:ahLst/>
              <a:cxnLst/>
              <a:rect l="l" t="t" r="r" b="b"/>
              <a:pathLst>
                <a:path w="2615" h="1493" extrusionOk="0">
                  <a:moveTo>
                    <a:pt x="2483" y="0"/>
                  </a:moveTo>
                  <a:cubicBezTo>
                    <a:pt x="2354" y="0"/>
                    <a:pt x="2019" y="528"/>
                    <a:pt x="1338" y="883"/>
                  </a:cubicBezTo>
                  <a:cubicBezTo>
                    <a:pt x="670" y="1278"/>
                    <a:pt x="1" y="1248"/>
                    <a:pt x="1" y="1369"/>
                  </a:cubicBezTo>
                  <a:cubicBezTo>
                    <a:pt x="1" y="1400"/>
                    <a:pt x="153" y="1491"/>
                    <a:pt x="457" y="1491"/>
                  </a:cubicBezTo>
                  <a:cubicBezTo>
                    <a:pt x="485" y="1492"/>
                    <a:pt x="514" y="1492"/>
                    <a:pt x="542" y="1492"/>
                  </a:cubicBezTo>
                  <a:cubicBezTo>
                    <a:pt x="1299" y="1492"/>
                    <a:pt x="1991" y="1102"/>
                    <a:pt x="2372" y="457"/>
                  </a:cubicBezTo>
                  <a:cubicBezTo>
                    <a:pt x="2524" y="214"/>
                    <a:pt x="2615" y="62"/>
                    <a:pt x="2493" y="1"/>
                  </a:cubicBezTo>
                  <a:cubicBezTo>
                    <a:pt x="2490" y="1"/>
                    <a:pt x="2487" y="0"/>
                    <a:pt x="2483" y="0"/>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61" name="Google Shape;3624;p70"/>
            <p:cNvSpPr/>
            <p:nvPr/>
          </p:nvSpPr>
          <p:spPr>
            <a:xfrm>
              <a:off x="7228069" y="3345160"/>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62" name="Google Shape;3625;p70"/>
            <p:cNvSpPr/>
            <p:nvPr/>
          </p:nvSpPr>
          <p:spPr>
            <a:xfrm>
              <a:off x="7226704" y="3395329"/>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63" name="Google Shape;3626;p70"/>
            <p:cNvSpPr/>
            <p:nvPr/>
          </p:nvSpPr>
          <p:spPr>
            <a:xfrm>
              <a:off x="7327251" y="3354627"/>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64" name="Google Shape;3627;p70"/>
            <p:cNvSpPr/>
            <p:nvPr/>
          </p:nvSpPr>
          <p:spPr>
            <a:xfrm>
              <a:off x="7306502" y="3364559"/>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65" name="Google Shape;3628;p70"/>
            <p:cNvSpPr/>
            <p:nvPr/>
          </p:nvSpPr>
          <p:spPr>
            <a:xfrm>
              <a:off x="7286894" y="3373695"/>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66" name="Google Shape;3629;p70"/>
            <p:cNvSpPr/>
            <p:nvPr/>
          </p:nvSpPr>
          <p:spPr>
            <a:xfrm rot="899833">
              <a:off x="7322822" y="3332388"/>
              <a:ext cx="43330" cy="26121"/>
            </a:xfrm>
            <a:custGeom>
              <a:avLst/>
              <a:gdLst/>
              <a:ahLst/>
              <a:cxnLst/>
              <a:rect l="l" t="t" r="r" b="b"/>
              <a:pathLst>
                <a:path w="2888" h="1741" extrusionOk="0">
                  <a:moveTo>
                    <a:pt x="2439" y="179"/>
                  </a:moveTo>
                  <a:cubicBezTo>
                    <a:pt x="2506" y="179"/>
                    <a:pt x="2569" y="213"/>
                    <a:pt x="2614" y="282"/>
                  </a:cubicBezTo>
                  <a:cubicBezTo>
                    <a:pt x="2675" y="373"/>
                    <a:pt x="2675" y="464"/>
                    <a:pt x="2645" y="585"/>
                  </a:cubicBezTo>
                  <a:cubicBezTo>
                    <a:pt x="2540" y="1056"/>
                    <a:pt x="2167" y="1391"/>
                    <a:pt x="1717" y="1476"/>
                  </a:cubicBezTo>
                  <a:lnTo>
                    <a:pt x="1717" y="1476"/>
                  </a:lnTo>
                  <a:cubicBezTo>
                    <a:pt x="1702" y="1415"/>
                    <a:pt x="1677" y="1355"/>
                    <a:pt x="1642" y="1285"/>
                  </a:cubicBezTo>
                  <a:cubicBezTo>
                    <a:pt x="1621" y="1244"/>
                    <a:pt x="1600" y="1203"/>
                    <a:pt x="1579" y="1163"/>
                  </a:cubicBezTo>
                  <a:lnTo>
                    <a:pt x="1579" y="1163"/>
                  </a:lnTo>
                  <a:cubicBezTo>
                    <a:pt x="1674" y="952"/>
                    <a:pt x="1786" y="749"/>
                    <a:pt x="1915" y="555"/>
                  </a:cubicBezTo>
                  <a:cubicBezTo>
                    <a:pt x="2037" y="403"/>
                    <a:pt x="2189" y="251"/>
                    <a:pt x="2371" y="190"/>
                  </a:cubicBezTo>
                  <a:cubicBezTo>
                    <a:pt x="2394" y="183"/>
                    <a:pt x="2417" y="179"/>
                    <a:pt x="2439" y="179"/>
                  </a:cubicBezTo>
                  <a:close/>
                  <a:moveTo>
                    <a:pt x="384" y="239"/>
                  </a:moveTo>
                  <a:cubicBezTo>
                    <a:pt x="407" y="239"/>
                    <a:pt x="432" y="243"/>
                    <a:pt x="456" y="251"/>
                  </a:cubicBezTo>
                  <a:cubicBezTo>
                    <a:pt x="669" y="312"/>
                    <a:pt x="821" y="433"/>
                    <a:pt x="973" y="585"/>
                  </a:cubicBezTo>
                  <a:cubicBezTo>
                    <a:pt x="1147" y="759"/>
                    <a:pt x="1310" y="953"/>
                    <a:pt x="1453" y="1155"/>
                  </a:cubicBezTo>
                  <a:lnTo>
                    <a:pt x="1453" y="1155"/>
                  </a:lnTo>
                  <a:cubicBezTo>
                    <a:pt x="1431" y="1227"/>
                    <a:pt x="1412" y="1300"/>
                    <a:pt x="1399" y="1376"/>
                  </a:cubicBezTo>
                  <a:cubicBezTo>
                    <a:pt x="1389" y="1413"/>
                    <a:pt x="1380" y="1449"/>
                    <a:pt x="1373" y="1486"/>
                  </a:cubicBezTo>
                  <a:lnTo>
                    <a:pt x="1373" y="1486"/>
                  </a:lnTo>
                  <a:cubicBezTo>
                    <a:pt x="874" y="1418"/>
                    <a:pt x="441" y="1095"/>
                    <a:pt x="244" y="616"/>
                  </a:cubicBezTo>
                  <a:cubicBezTo>
                    <a:pt x="183" y="525"/>
                    <a:pt x="183" y="403"/>
                    <a:pt x="244" y="312"/>
                  </a:cubicBezTo>
                  <a:cubicBezTo>
                    <a:pt x="266" y="267"/>
                    <a:pt x="321" y="239"/>
                    <a:pt x="384" y="239"/>
                  </a:cubicBezTo>
                  <a:close/>
                  <a:moveTo>
                    <a:pt x="1532" y="1271"/>
                  </a:moveTo>
                  <a:cubicBezTo>
                    <a:pt x="1578" y="1342"/>
                    <a:pt x="1622" y="1413"/>
                    <a:pt x="1662" y="1485"/>
                  </a:cubicBezTo>
                  <a:lnTo>
                    <a:pt x="1662" y="1485"/>
                  </a:lnTo>
                  <a:cubicBezTo>
                    <a:pt x="1606" y="1493"/>
                    <a:pt x="1548" y="1497"/>
                    <a:pt x="1490" y="1497"/>
                  </a:cubicBezTo>
                  <a:cubicBezTo>
                    <a:pt x="1475" y="1497"/>
                    <a:pt x="1461" y="1496"/>
                    <a:pt x="1447" y="1494"/>
                  </a:cubicBezTo>
                  <a:lnTo>
                    <a:pt x="1447" y="1494"/>
                  </a:lnTo>
                  <a:cubicBezTo>
                    <a:pt x="1473" y="1419"/>
                    <a:pt x="1502" y="1344"/>
                    <a:pt x="1532" y="1271"/>
                  </a:cubicBezTo>
                  <a:close/>
                  <a:moveTo>
                    <a:pt x="2421" y="0"/>
                  </a:moveTo>
                  <a:cubicBezTo>
                    <a:pt x="2394" y="0"/>
                    <a:pt x="2367" y="3"/>
                    <a:pt x="2341" y="8"/>
                  </a:cubicBezTo>
                  <a:cubicBezTo>
                    <a:pt x="2128" y="99"/>
                    <a:pt x="1915" y="282"/>
                    <a:pt x="1794" y="464"/>
                  </a:cubicBezTo>
                  <a:cubicBezTo>
                    <a:pt x="1678" y="638"/>
                    <a:pt x="1574" y="824"/>
                    <a:pt x="1499" y="1022"/>
                  </a:cubicBezTo>
                  <a:lnTo>
                    <a:pt x="1499" y="1022"/>
                  </a:lnTo>
                  <a:cubicBezTo>
                    <a:pt x="1379" y="821"/>
                    <a:pt x="1244" y="635"/>
                    <a:pt x="1095" y="464"/>
                  </a:cubicBezTo>
                  <a:cubicBezTo>
                    <a:pt x="943" y="282"/>
                    <a:pt x="730" y="160"/>
                    <a:pt x="517" y="69"/>
                  </a:cubicBezTo>
                  <a:cubicBezTo>
                    <a:pt x="478" y="53"/>
                    <a:pt x="437" y="45"/>
                    <a:pt x="395" y="45"/>
                  </a:cubicBezTo>
                  <a:cubicBezTo>
                    <a:pt x="277" y="45"/>
                    <a:pt x="159" y="108"/>
                    <a:pt x="92" y="221"/>
                  </a:cubicBezTo>
                  <a:cubicBezTo>
                    <a:pt x="0" y="342"/>
                    <a:pt x="0" y="525"/>
                    <a:pt x="61" y="677"/>
                  </a:cubicBezTo>
                  <a:cubicBezTo>
                    <a:pt x="259" y="1243"/>
                    <a:pt x="774" y="1625"/>
                    <a:pt x="1360" y="1699"/>
                  </a:cubicBezTo>
                  <a:lnTo>
                    <a:pt x="1360" y="1699"/>
                  </a:lnTo>
                  <a:cubicBezTo>
                    <a:pt x="1362" y="1713"/>
                    <a:pt x="1365" y="1727"/>
                    <a:pt x="1368" y="1741"/>
                  </a:cubicBezTo>
                  <a:cubicBezTo>
                    <a:pt x="1372" y="1727"/>
                    <a:pt x="1376" y="1714"/>
                    <a:pt x="1380" y="1701"/>
                  </a:cubicBezTo>
                  <a:lnTo>
                    <a:pt x="1380" y="1701"/>
                  </a:lnTo>
                  <a:cubicBezTo>
                    <a:pt x="1416" y="1705"/>
                    <a:pt x="1453" y="1708"/>
                    <a:pt x="1490" y="1710"/>
                  </a:cubicBezTo>
                  <a:cubicBezTo>
                    <a:pt x="2159" y="1710"/>
                    <a:pt x="2736" y="1254"/>
                    <a:pt x="2858" y="616"/>
                  </a:cubicBezTo>
                  <a:cubicBezTo>
                    <a:pt x="2888" y="464"/>
                    <a:pt x="2858" y="282"/>
                    <a:pt x="2766" y="160"/>
                  </a:cubicBezTo>
                  <a:cubicBezTo>
                    <a:pt x="2691" y="59"/>
                    <a:pt x="2553" y="0"/>
                    <a:pt x="2421" y="0"/>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grpSp>
      <p:sp>
        <p:nvSpPr>
          <p:cNvPr id="67" name="Rectangle: Rounded Corners 66"/>
          <p:cNvSpPr/>
          <p:nvPr/>
        </p:nvSpPr>
        <p:spPr>
          <a:xfrm>
            <a:off x="1385690" y="1603026"/>
            <a:ext cx="3850762" cy="4401534"/>
          </a:xfrm>
          <a:prstGeom prst="roundRect">
            <a:avLst/>
          </a:prstGeom>
          <a:solidFill>
            <a:srgbClr val="8BD2D0">
              <a:alpha val="6000"/>
            </a:srgbClr>
          </a:solidFill>
          <a:ln w="28575">
            <a:solidFill>
              <a:srgbClr val="00A19D"/>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buClr>
                <a:srgbClr val="000000"/>
              </a:buClr>
            </a:pPr>
            <a:endParaRPr lang="en-US" sz="1865" kern="0">
              <a:solidFill>
                <a:srgbClr val="FDF2E9"/>
              </a:solidFill>
              <a:latin typeface="Arial" panose="020B0604020202020204"/>
              <a:sym typeface="Arial" panose="020B0604020202020204"/>
            </a:endParaRPr>
          </a:p>
        </p:txBody>
      </p:sp>
      <p:sp>
        <p:nvSpPr>
          <p:cNvPr id="68" name="Google Shape;4602;p73"/>
          <p:cNvSpPr/>
          <p:nvPr/>
        </p:nvSpPr>
        <p:spPr>
          <a:xfrm rot="15954295">
            <a:off x="1653859" y="583907"/>
            <a:ext cx="1016194" cy="2197475"/>
          </a:xfrm>
          <a:custGeom>
            <a:avLst/>
            <a:gdLst/>
            <a:ahLst/>
            <a:cxnLst/>
            <a:rect l="l" t="t" r="r" b="b"/>
            <a:pathLst>
              <a:path w="84173" h="122849" extrusionOk="0">
                <a:moveTo>
                  <a:pt x="45018" y="0"/>
                </a:moveTo>
                <a:cubicBezTo>
                  <a:pt x="40977" y="0"/>
                  <a:pt x="36964" y="461"/>
                  <a:pt x="33106" y="1467"/>
                </a:cubicBezTo>
                <a:cubicBezTo>
                  <a:pt x="27823" y="2876"/>
                  <a:pt x="22541" y="5341"/>
                  <a:pt x="18667" y="9215"/>
                </a:cubicBezTo>
                <a:cubicBezTo>
                  <a:pt x="14511" y="13301"/>
                  <a:pt x="13102" y="18865"/>
                  <a:pt x="13173" y="24570"/>
                </a:cubicBezTo>
                <a:cubicBezTo>
                  <a:pt x="13243" y="37531"/>
                  <a:pt x="17117" y="50139"/>
                  <a:pt x="16694" y="63099"/>
                </a:cubicBezTo>
                <a:cubicBezTo>
                  <a:pt x="16483" y="70425"/>
                  <a:pt x="14863" y="77539"/>
                  <a:pt x="10848" y="83667"/>
                </a:cubicBezTo>
                <a:cubicBezTo>
                  <a:pt x="7256" y="89302"/>
                  <a:pt x="2396" y="94233"/>
                  <a:pt x="1410" y="101135"/>
                </a:cubicBezTo>
                <a:cubicBezTo>
                  <a:pt x="1" y="111349"/>
                  <a:pt x="7045" y="121140"/>
                  <a:pt x="17047" y="121562"/>
                </a:cubicBezTo>
                <a:cubicBezTo>
                  <a:pt x="16789" y="122205"/>
                  <a:pt x="17295" y="122848"/>
                  <a:pt x="17921" y="122848"/>
                </a:cubicBezTo>
                <a:cubicBezTo>
                  <a:pt x="17981" y="122848"/>
                  <a:pt x="18042" y="122842"/>
                  <a:pt x="18103" y="122830"/>
                </a:cubicBezTo>
                <a:cubicBezTo>
                  <a:pt x="28810" y="120999"/>
                  <a:pt x="33036" y="108602"/>
                  <a:pt x="43390" y="105573"/>
                </a:cubicBezTo>
                <a:cubicBezTo>
                  <a:pt x="52899" y="102755"/>
                  <a:pt x="66564" y="104587"/>
                  <a:pt x="72339" y="94514"/>
                </a:cubicBezTo>
                <a:cubicBezTo>
                  <a:pt x="75086" y="89795"/>
                  <a:pt x="73607" y="84583"/>
                  <a:pt x="71846" y="79793"/>
                </a:cubicBezTo>
                <a:cubicBezTo>
                  <a:pt x="70719" y="76835"/>
                  <a:pt x="69452" y="73876"/>
                  <a:pt x="69099" y="70636"/>
                </a:cubicBezTo>
                <a:cubicBezTo>
                  <a:pt x="68888" y="67185"/>
                  <a:pt x="69452" y="63733"/>
                  <a:pt x="70790" y="60564"/>
                </a:cubicBezTo>
                <a:cubicBezTo>
                  <a:pt x="73044" y="54577"/>
                  <a:pt x="76918" y="49294"/>
                  <a:pt x="79665" y="43518"/>
                </a:cubicBezTo>
                <a:cubicBezTo>
                  <a:pt x="81989" y="38658"/>
                  <a:pt x="83398" y="33375"/>
                  <a:pt x="83821" y="28022"/>
                </a:cubicBezTo>
                <a:cubicBezTo>
                  <a:pt x="84173" y="22950"/>
                  <a:pt x="83187" y="17738"/>
                  <a:pt x="80299" y="13512"/>
                </a:cubicBezTo>
                <a:cubicBezTo>
                  <a:pt x="77340" y="9145"/>
                  <a:pt x="72762" y="6468"/>
                  <a:pt x="67902" y="4566"/>
                </a:cubicBezTo>
                <a:cubicBezTo>
                  <a:pt x="60791" y="1731"/>
                  <a:pt x="52853" y="0"/>
                  <a:pt x="45018" y="0"/>
                </a:cubicBezTo>
                <a:close/>
              </a:path>
            </a:pathLst>
          </a:custGeom>
          <a:solidFill>
            <a:srgbClr val="00A19D"/>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69" name="TextBox 68"/>
          <p:cNvSpPr txBox="1"/>
          <p:nvPr/>
        </p:nvSpPr>
        <p:spPr>
          <a:xfrm>
            <a:off x="1160874" y="1405536"/>
            <a:ext cx="1755822" cy="461665"/>
          </a:xfrm>
          <a:prstGeom prst="rect">
            <a:avLst/>
          </a:prstGeom>
          <a:noFill/>
        </p:spPr>
        <p:txBody>
          <a:bodyPr wrap="square" rtlCol="0">
            <a:spAutoFit/>
          </a:bodyPr>
          <a:lstStyle/>
          <a:p>
            <a:pPr defTabSz="1219200">
              <a:buClr>
                <a:srgbClr val="000000"/>
              </a:buClr>
            </a:pPr>
            <a:r>
              <a:rPr lang="en-US" sz="2400" b="1" kern="0" dirty="0">
                <a:solidFill>
                  <a:srgbClr val="FFF8E5"/>
                </a:solidFill>
                <a:latin typeface="Merriweather" panose="00000500000000000000" pitchFamily="2" charset="-93"/>
                <a:cs typeface="Arial" panose="020B0604020202020204"/>
                <a:sym typeface="Arial" panose="020B0604020202020204"/>
              </a:rPr>
              <a:t>HỆ THỨC</a:t>
            </a:r>
            <a:endParaRPr lang="en-US" sz="2400" b="1" kern="0" dirty="0">
              <a:solidFill>
                <a:srgbClr val="FFF8E5"/>
              </a:solidFill>
              <a:latin typeface="Merriweather" panose="00000500000000000000" pitchFamily="2" charset="-93"/>
              <a:cs typeface="Arial" panose="020B0604020202020204"/>
              <a:sym typeface="Arial" panose="020B0604020202020204"/>
            </a:endParaRPr>
          </a:p>
        </p:txBody>
      </p:sp>
      <mc:AlternateContent xmlns:mc="http://schemas.openxmlformats.org/markup-compatibility/2006">
        <mc:Choice xmlns:a14="http://schemas.microsoft.com/office/drawing/2010/main" Requires="a14">
          <p:sp>
            <p:nvSpPr>
              <p:cNvPr id="70" name="TextBox 69"/>
              <p:cNvSpPr txBox="1"/>
              <p:nvPr/>
            </p:nvSpPr>
            <p:spPr>
              <a:xfrm>
                <a:off x="2660499" y="1911087"/>
                <a:ext cx="1267348" cy="1149417"/>
              </a:xfrm>
              <a:prstGeom prst="rect">
                <a:avLst/>
              </a:prstGeom>
              <a:noFill/>
            </p:spPr>
            <p:txBody>
              <a:bodyPr wrap="square" rtlCol="0">
                <a:spAutoFit/>
              </a:bodyPr>
              <a:lstStyle/>
              <a:p>
                <a:pPr algn="ctr" defTabSz="1219200">
                  <a:lnSpc>
                    <a:spcPct val="150000"/>
                  </a:lnSpc>
                  <a:buClr>
                    <a:srgbClr val="000000"/>
                  </a:buClr>
                </a:pPr>
                <a:r>
                  <a:rPr lang="en-US" altLang="vi-VN" sz="3200" kern="0" dirty="0">
                    <a:solidFill>
                      <a:schemeClr val="tx1">
                        <a:lumMod val="85000"/>
                        <a:lumOff val="15000"/>
                      </a:schemeClr>
                    </a:solidFill>
                    <a:latin typeface="Calibri" panose="020F0502020204030204" pitchFamily="34" charset="0"/>
                    <a:cs typeface="Calibri" panose="020F0502020204030204" pitchFamily="34" charset="0"/>
                  </a:rPr>
                  <a:t>I = </a:t>
                </a:r>
                <a14:m>
                  <m:oMath xmlns:m="http://schemas.openxmlformats.org/officeDocument/2006/math">
                    <m:f>
                      <m:fPr>
                        <m:ctrlPr>
                          <a:rPr lang="vi-VN" altLang="vi-VN" sz="3200" i="1" smtClean="0">
                            <a:solidFill>
                              <a:schemeClr val="tx1">
                                <a:lumMod val="85000"/>
                                <a:lumOff val="15000"/>
                              </a:schemeClr>
                            </a:solidFill>
                            <a:latin typeface="Cambria Math" panose="02040503050406030204" pitchFamily="18" charset="0"/>
                            <a:cs typeface="#9Slide03 Arima Madurai Black" panose="00000A00000000000000" pitchFamily="2" charset="-93"/>
                          </a:rPr>
                        </m:ctrlPr>
                      </m:fPr>
                      <m:num>
                        <m:r>
                          <m:rPr>
                            <m:nor/>
                          </m:rPr>
                          <a:rPr lang="en-US" altLang="vi-VN" sz="3200" dirty="0">
                            <a:solidFill>
                              <a:schemeClr val="tx1">
                                <a:lumMod val="85000"/>
                                <a:lumOff val="15000"/>
                              </a:schemeClr>
                            </a:solidFill>
                            <a:latin typeface="Calibri" panose="020F0502020204030204" pitchFamily="34" charset="0"/>
                            <a:cs typeface="Calibri" panose="020F0502020204030204" pitchFamily="34" charset="0"/>
                          </a:rPr>
                          <m:t>U</m:t>
                        </m:r>
                      </m:num>
                      <m:den>
                        <m:r>
                          <m:rPr>
                            <m:nor/>
                          </m:rPr>
                          <a:rPr lang="en-US" altLang="vi-VN" sz="3200" b="0" i="0" dirty="0" smtClean="0">
                            <a:solidFill>
                              <a:schemeClr val="tx1">
                                <a:lumMod val="85000"/>
                                <a:lumOff val="15000"/>
                              </a:schemeClr>
                            </a:solidFill>
                            <a:latin typeface="Calibri" panose="020F0502020204030204" pitchFamily="34" charset="0"/>
                            <a:cs typeface="Calibri" panose="020F0502020204030204" pitchFamily="34" charset="0"/>
                          </a:rPr>
                          <m:t>R</m:t>
                        </m:r>
                      </m:den>
                    </m:f>
                  </m:oMath>
                </a14:m>
                <a:endParaRPr lang="en-US" sz="3200" kern="0" dirty="0">
                  <a:solidFill>
                    <a:schemeClr val="tx1">
                      <a:lumMod val="85000"/>
                      <a:lumOff val="15000"/>
                    </a:schemeClr>
                  </a:solidFill>
                  <a:latin typeface="Calibri" panose="020F0502020204030204" pitchFamily="34" charset="0"/>
                  <a:cs typeface="Calibri" panose="020F0502020204030204" pitchFamily="34" charset="0"/>
                  <a:sym typeface="Arial" panose="020B0604020202020204"/>
                </a:endParaRPr>
              </a:p>
            </p:txBody>
          </p:sp>
        </mc:Choice>
        <mc:Fallback>
          <p:sp>
            <p:nvSpPr>
              <p:cNvPr id="70" name="TextBox 69"/>
              <p:cNvSpPr txBox="1">
                <a:spLocks noRot="1" noChangeAspect="1" noMove="1" noResize="1" noEditPoints="1" noAdjustHandles="1" noChangeArrowheads="1" noChangeShapeType="1" noTextEdit="1"/>
              </p:cNvSpPr>
              <p:nvPr/>
            </p:nvSpPr>
            <p:spPr>
              <a:xfrm>
                <a:off x="2660499" y="1911087"/>
                <a:ext cx="1267348" cy="1149417"/>
              </a:xfrm>
              <a:prstGeom prst="rect">
                <a:avLst/>
              </a:prstGeom>
              <a:blipFill rotWithShape="1">
                <a:blip r:embed="rId1"/>
                <a:stretch>
                  <a:fillRect l="-38" t="-32" r="29" b="-2393"/>
                </a:stretch>
              </a:blipFill>
            </p:spPr>
            <p:txBody>
              <a:bodyPr/>
              <a:lstStyle/>
              <a:p>
                <a:r>
                  <a:rPr lang="en-US" altLang="en-US">
                    <a:noFill/>
                  </a:rPr>
                  <a:t> </a:t>
                </a:r>
              </a:p>
            </p:txBody>
          </p:sp>
        </mc:Fallback>
      </mc:AlternateContent>
      <p:sp>
        <p:nvSpPr>
          <p:cNvPr id="77" name="TextBox 76"/>
          <p:cNvSpPr txBox="1"/>
          <p:nvPr/>
        </p:nvSpPr>
        <p:spPr>
          <a:xfrm>
            <a:off x="1503591" y="3437314"/>
            <a:ext cx="3447607" cy="684803"/>
          </a:xfrm>
          <a:prstGeom prst="rect">
            <a:avLst/>
          </a:prstGeom>
          <a:noFill/>
        </p:spPr>
        <p:txBody>
          <a:bodyPr wrap="square" rtlCol="0">
            <a:spAutoFit/>
          </a:bodyPr>
          <a:lstStyle/>
          <a:p>
            <a:pPr algn="ctr" defTabSz="1219200">
              <a:lnSpc>
                <a:spcPct val="150000"/>
              </a:lnSpc>
              <a:buClr>
                <a:srgbClr val="000000"/>
              </a:buClr>
            </a:pP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U </a:t>
            </a:r>
            <a:r>
              <a:rPr lang="en-US" altLang="vi-VN" sz="2800" kern="0" dirty="0" err="1">
                <a:solidFill>
                  <a:schemeClr val="tx1">
                    <a:lumMod val="85000"/>
                    <a:lumOff val="15000"/>
                  </a:schemeClr>
                </a:solidFill>
                <a:latin typeface="Calibri" panose="020F0502020204030204" pitchFamily="34" charset="0"/>
                <a:cs typeface="Calibri" panose="020F0502020204030204" pitchFamily="34" charset="0"/>
              </a:rPr>
              <a:t>đo</a:t>
            </a: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vi-VN" sz="2800" kern="0" dirty="0" err="1">
                <a:solidFill>
                  <a:schemeClr val="tx1">
                    <a:lumMod val="85000"/>
                    <a:lumOff val="15000"/>
                  </a:schemeClr>
                </a:solidFill>
                <a:latin typeface="Calibri" panose="020F0502020204030204" pitchFamily="34" charset="0"/>
                <a:cs typeface="Calibri" panose="020F0502020204030204" pitchFamily="34" charset="0"/>
              </a:rPr>
              <a:t>bằng</a:t>
            </a: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vi-VN" sz="2800" kern="0" dirty="0" err="1">
                <a:solidFill>
                  <a:schemeClr val="tx1">
                    <a:lumMod val="85000"/>
                    <a:lumOff val="15000"/>
                  </a:schemeClr>
                </a:solidFill>
                <a:latin typeface="Calibri" panose="020F0502020204030204" pitchFamily="34" charset="0"/>
                <a:cs typeface="Calibri" panose="020F0502020204030204" pitchFamily="34" charset="0"/>
              </a:rPr>
              <a:t>vôn</a:t>
            </a: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 (V)</a:t>
            </a:r>
            <a:endParaRPr lang="en-US" sz="2800" kern="0" dirty="0">
              <a:solidFill>
                <a:schemeClr val="tx1">
                  <a:lumMod val="85000"/>
                  <a:lumOff val="15000"/>
                </a:schemeClr>
              </a:solidFill>
              <a:latin typeface="Calibri" panose="020F0502020204030204" pitchFamily="34" charset="0"/>
              <a:cs typeface="Calibri" panose="020F0502020204030204" pitchFamily="34" charset="0"/>
              <a:sym typeface="Arial" panose="020B0604020202020204"/>
            </a:endParaRPr>
          </a:p>
        </p:txBody>
      </p:sp>
      <p:sp>
        <p:nvSpPr>
          <p:cNvPr id="78" name="TextBox 77"/>
          <p:cNvSpPr txBox="1"/>
          <p:nvPr/>
        </p:nvSpPr>
        <p:spPr>
          <a:xfrm>
            <a:off x="1607587" y="4212939"/>
            <a:ext cx="3447607" cy="684803"/>
          </a:xfrm>
          <a:prstGeom prst="rect">
            <a:avLst/>
          </a:prstGeom>
          <a:noFill/>
        </p:spPr>
        <p:txBody>
          <a:bodyPr wrap="square" rtlCol="0">
            <a:spAutoFit/>
          </a:bodyPr>
          <a:lstStyle/>
          <a:p>
            <a:pPr algn="ctr" defTabSz="1219200">
              <a:lnSpc>
                <a:spcPct val="150000"/>
              </a:lnSpc>
              <a:buClr>
                <a:srgbClr val="000000"/>
              </a:buClr>
            </a:pP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I </a:t>
            </a:r>
            <a:r>
              <a:rPr lang="en-US" altLang="vi-VN" sz="2800" kern="0" dirty="0" err="1">
                <a:solidFill>
                  <a:schemeClr val="tx1">
                    <a:lumMod val="85000"/>
                    <a:lumOff val="15000"/>
                  </a:schemeClr>
                </a:solidFill>
                <a:latin typeface="Calibri" panose="020F0502020204030204" pitchFamily="34" charset="0"/>
                <a:cs typeface="Calibri" panose="020F0502020204030204" pitchFamily="34" charset="0"/>
              </a:rPr>
              <a:t>đo</a:t>
            </a: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vi-VN" sz="2800" kern="0" dirty="0" err="1">
                <a:solidFill>
                  <a:schemeClr val="tx1">
                    <a:lumMod val="85000"/>
                    <a:lumOff val="15000"/>
                  </a:schemeClr>
                </a:solidFill>
                <a:latin typeface="Calibri" panose="020F0502020204030204" pitchFamily="34" charset="0"/>
                <a:cs typeface="Calibri" panose="020F0502020204030204" pitchFamily="34" charset="0"/>
              </a:rPr>
              <a:t>bằng</a:t>
            </a: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vi-VN" sz="2800" kern="0" dirty="0" err="1">
                <a:solidFill>
                  <a:schemeClr val="tx1">
                    <a:lumMod val="85000"/>
                    <a:lumOff val="15000"/>
                  </a:schemeClr>
                </a:solidFill>
                <a:latin typeface="Calibri" panose="020F0502020204030204" pitchFamily="34" charset="0"/>
                <a:cs typeface="Calibri" panose="020F0502020204030204" pitchFamily="34" charset="0"/>
              </a:rPr>
              <a:t>ampe</a:t>
            </a: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 (A)</a:t>
            </a:r>
            <a:endParaRPr lang="en-US" sz="2800" kern="0" dirty="0">
              <a:solidFill>
                <a:schemeClr val="tx1">
                  <a:lumMod val="85000"/>
                  <a:lumOff val="15000"/>
                </a:schemeClr>
              </a:solidFill>
              <a:latin typeface="Calibri" panose="020F0502020204030204" pitchFamily="34" charset="0"/>
              <a:cs typeface="Calibri" panose="020F0502020204030204" pitchFamily="34" charset="0"/>
              <a:sym typeface="Arial" panose="020B0604020202020204"/>
            </a:endParaRPr>
          </a:p>
        </p:txBody>
      </p:sp>
      <p:sp>
        <p:nvSpPr>
          <p:cNvPr id="81" name="TextBox 80"/>
          <p:cNvSpPr txBox="1"/>
          <p:nvPr/>
        </p:nvSpPr>
        <p:spPr>
          <a:xfrm>
            <a:off x="1631402" y="4863542"/>
            <a:ext cx="3191984" cy="684803"/>
          </a:xfrm>
          <a:prstGeom prst="rect">
            <a:avLst/>
          </a:prstGeom>
          <a:noFill/>
        </p:spPr>
        <p:txBody>
          <a:bodyPr wrap="square" rtlCol="0">
            <a:spAutoFit/>
          </a:bodyPr>
          <a:lstStyle/>
          <a:p>
            <a:pPr algn="ctr" defTabSz="1219200">
              <a:lnSpc>
                <a:spcPct val="150000"/>
              </a:lnSpc>
              <a:buClr>
                <a:srgbClr val="000000"/>
              </a:buClr>
            </a:pP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R </a:t>
            </a:r>
            <a:r>
              <a:rPr lang="en-US" altLang="vi-VN" sz="2800" kern="0" dirty="0" err="1">
                <a:solidFill>
                  <a:schemeClr val="tx1">
                    <a:lumMod val="85000"/>
                    <a:lumOff val="15000"/>
                  </a:schemeClr>
                </a:solidFill>
                <a:latin typeface="Calibri" panose="020F0502020204030204" pitchFamily="34" charset="0"/>
                <a:cs typeface="Calibri" panose="020F0502020204030204" pitchFamily="34" charset="0"/>
              </a:rPr>
              <a:t>đo</a:t>
            </a: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vi-VN" sz="2800" kern="0" dirty="0" err="1">
                <a:solidFill>
                  <a:schemeClr val="tx1">
                    <a:lumMod val="85000"/>
                    <a:lumOff val="15000"/>
                  </a:schemeClr>
                </a:solidFill>
                <a:latin typeface="Calibri" panose="020F0502020204030204" pitchFamily="34" charset="0"/>
                <a:cs typeface="Calibri" panose="020F0502020204030204" pitchFamily="34" charset="0"/>
              </a:rPr>
              <a:t>bằng</a:t>
            </a: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vi-VN" sz="2800" kern="0" dirty="0" err="1">
                <a:solidFill>
                  <a:schemeClr val="tx1">
                    <a:lumMod val="85000"/>
                    <a:lumOff val="15000"/>
                  </a:schemeClr>
                </a:solidFill>
                <a:latin typeface="Calibri" panose="020F0502020204030204" pitchFamily="34" charset="0"/>
                <a:cs typeface="Calibri" panose="020F0502020204030204" pitchFamily="34" charset="0"/>
              </a:rPr>
              <a:t>ôm</a:t>
            </a: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 (</a:t>
            </a:r>
            <a:r>
              <a:rPr lang="el-GR" altLang="vi-VN" sz="2800" kern="0" dirty="0">
                <a:solidFill>
                  <a:schemeClr val="tx1">
                    <a:lumMod val="85000"/>
                    <a:lumOff val="15000"/>
                  </a:schemeClr>
                </a:solidFill>
                <a:latin typeface="Calibri" panose="020F0502020204030204" pitchFamily="34" charset="0"/>
                <a:cs typeface="Calibri" panose="020F0502020204030204" pitchFamily="34" charset="0"/>
              </a:rPr>
              <a:t>Ω</a:t>
            </a: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 )</a:t>
            </a:r>
            <a:endParaRPr lang="en-US" sz="2800" kern="0" dirty="0">
              <a:solidFill>
                <a:schemeClr val="tx1">
                  <a:lumMod val="85000"/>
                  <a:lumOff val="15000"/>
                </a:schemeClr>
              </a:solidFill>
              <a:latin typeface="Calibri" panose="020F0502020204030204" pitchFamily="34" charset="0"/>
              <a:cs typeface="Calibri" panose="020F0502020204030204" pitchFamily="34" charset="0"/>
              <a:sym typeface="Arial" panose="020B0604020202020204"/>
            </a:endParaRPr>
          </a:p>
        </p:txBody>
      </p:sp>
      <p:sp>
        <p:nvSpPr>
          <p:cNvPr id="82" name="Rectangle: Rounded Corners 81"/>
          <p:cNvSpPr/>
          <p:nvPr/>
        </p:nvSpPr>
        <p:spPr>
          <a:xfrm>
            <a:off x="6354718" y="1641792"/>
            <a:ext cx="4030344" cy="4362768"/>
          </a:xfrm>
          <a:prstGeom prst="roundRect">
            <a:avLst/>
          </a:prstGeom>
          <a:solidFill>
            <a:srgbClr val="8BD2D0">
              <a:alpha val="6000"/>
            </a:srgbClr>
          </a:solidFill>
          <a:ln w="28575">
            <a:solidFill>
              <a:srgbClr val="00A19D"/>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buClr>
                <a:srgbClr val="000000"/>
              </a:buClr>
            </a:pPr>
            <a:endParaRPr lang="en-US" sz="1865" kern="0">
              <a:solidFill>
                <a:srgbClr val="FDF2E9"/>
              </a:solidFill>
              <a:latin typeface="Arial" panose="020B0604020202020204"/>
              <a:sym typeface="Arial" panose="020B0604020202020204"/>
            </a:endParaRPr>
          </a:p>
        </p:txBody>
      </p:sp>
      <p:sp>
        <p:nvSpPr>
          <p:cNvPr id="83" name="Google Shape;4602;p73"/>
          <p:cNvSpPr/>
          <p:nvPr/>
        </p:nvSpPr>
        <p:spPr>
          <a:xfrm rot="5645705" flipH="1">
            <a:off x="8921117" y="622672"/>
            <a:ext cx="1016194" cy="2197475"/>
          </a:xfrm>
          <a:custGeom>
            <a:avLst/>
            <a:gdLst/>
            <a:ahLst/>
            <a:cxnLst/>
            <a:rect l="l" t="t" r="r" b="b"/>
            <a:pathLst>
              <a:path w="84173" h="122849" extrusionOk="0">
                <a:moveTo>
                  <a:pt x="45018" y="0"/>
                </a:moveTo>
                <a:cubicBezTo>
                  <a:pt x="40977" y="0"/>
                  <a:pt x="36964" y="461"/>
                  <a:pt x="33106" y="1467"/>
                </a:cubicBezTo>
                <a:cubicBezTo>
                  <a:pt x="27823" y="2876"/>
                  <a:pt x="22541" y="5341"/>
                  <a:pt x="18667" y="9215"/>
                </a:cubicBezTo>
                <a:cubicBezTo>
                  <a:pt x="14511" y="13301"/>
                  <a:pt x="13102" y="18865"/>
                  <a:pt x="13173" y="24570"/>
                </a:cubicBezTo>
                <a:cubicBezTo>
                  <a:pt x="13243" y="37531"/>
                  <a:pt x="17117" y="50139"/>
                  <a:pt x="16694" y="63099"/>
                </a:cubicBezTo>
                <a:cubicBezTo>
                  <a:pt x="16483" y="70425"/>
                  <a:pt x="14863" y="77539"/>
                  <a:pt x="10848" y="83667"/>
                </a:cubicBezTo>
                <a:cubicBezTo>
                  <a:pt x="7256" y="89302"/>
                  <a:pt x="2396" y="94233"/>
                  <a:pt x="1410" y="101135"/>
                </a:cubicBezTo>
                <a:cubicBezTo>
                  <a:pt x="1" y="111349"/>
                  <a:pt x="7045" y="121140"/>
                  <a:pt x="17047" y="121562"/>
                </a:cubicBezTo>
                <a:cubicBezTo>
                  <a:pt x="16789" y="122205"/>
                  <a:pt x="17295" y="122848"/>
                  <a:pt x="17921" y="122848"/>
                </a:cubicBezTo>
                <a:cubicBezTo>
                  <a:pt x="17981" y="122848"/>
                  <a:pt x="18042" y="122842"/>
                  <a:pt x="18103" y="122830"/>
                </a:cubicBezTo>
                <a:cubicBezTo>
                  <a:pt x="28810" y="120999"/>
                  <a:pt x="33036" y="108602"/>
                  <a:pt x="43390" y="105573"/>
                </a:cubicBezTo>
                <a:cubicBezTo>
                  <a:pt x="52899" y="102755"/>
                  <a:pt x="66564" y="104587"/>
                  <a:pt x="72339" y="94514"/>
                </a:cubicBezTo>
                <a:cubicBezTo>
                  <a:pt x="75086" y="89795"/>
                  <a:pt x="73607" y="84583"/>
                  <a:pt x="71846" y="79793"/>
                </a:cubicBezTo>
                <a:cubicBezTo>
                  <a:pt x="70719" y="76835"/>
                  <a:pt x="69452" y="73876"/>
                  <a:pt x="69099" y="70636"/>
                </a:cubicBezTo>
                <a:cubicBezTo>
                  <a:pt x="68888" y="67185"/>
                  <a:pt x="69452" y="63733"/>
                  <a:pt x="70790" y="60564"/>
                </a:cubicBezTo>
                <a:cubicBezTo>
                  <a:pt x="73044" y="54577"/>
                  <a:pt x="76918" y="49294"/>
                  <a:pt x="79665" y="43518"/>
                </a:cubicBezTo>
                <a:cubicBezTo>
                  <a:pt x="81989" y="38658"/>
                  <a:pt x="83398" y="33375"/>
                  <a:pt x="83821" y="28022"/>
                </a:cubicBezTo>
                <a:cubicBezTo>
                  <a:pt x="84173" y="22950"/>
                  <a:pt x="83187" y="17738"/>
                  <a:pt x="80299" y="13512"/>
                </a:cubicBezTo>
                <a:cubicBezTo>
                  <a:pt x="77340" y="9145"/>
                  <a:pt x="72762" y="6468"/>
                  <a:pt x="67902" y="4566"/>
                </a:cubicBezTo>
                <a:cubicBezTo>
                  <a:pt x="60791" y="1731"/>
                  <a:pt x="52853" y="0"/>
                  <a:pt x="45018" y="0"/>
                </a:cubicBezTo>
                <a:close/>
              </a:path>
            </a:pathLst>
          </a:custGeom>
          <a:solidFill>
            <a:srgbClr val="00A19D"/>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84" name="TextBox 83"/>
          <p:cNvSpPr txBox="1"/>
          <p:nvPr/>
        </p:nvSpPr>
        <p:spPr>
          <a:xfrm>
            <a:off x="8662552" y="1490577"/>
            <a:ext cx="1952429" cy="461665"/>
          </a:xfrm>
          <a:prstGeom prst="rect">
            <a:avLst/>
          </a:prstGeom>
          <a:noFill/>
        </p:spPr>
        <p:txBody>
          <a:bodyPr wrap="square" rtlCol="0">
            <a:spAutoFit/>
          </a:bodyPr>
          <a:lstStyle/>
          <a:p>
            <a:pPr defTabSz="1219200">
              <a:buClr>
                <a:srgbClr val="000000"/>
              </a:buClr>
            </a:pPr>
            <a:r>
              <a:rPr lang="en-US" sz="2400" b="1" kern="0" dirty="0">
                <a:solidFill>
                  <a:srgbClr val="FFF8E5"/>
                </a:solidFill>
                <a:latin typeface="Merriweather" panose="00000500000000000000" pitchFamily="2" charset="-93"/>
                <a:cs typeface="Arial" panose="020B0604020202020204"/>
                <a:sym typeface="Arial" panose="020B0604020202020204"/>
              </a:rPr>
              <a:t>PHÁT BIỂU</a:t>
            </a:r>
            <a:endParaRPr lang="en-US" sz="2400" b="1" kern="0" dirty="0">
              <a:solidFill>
                <a:srgbClr val="FFF8E5"/>
              </a:solidFill>
              <a:latin typeface="Merriweather" panose="00000500000000000000" pitchFamily="2" charset="-93"/>
              <a:cs typeface="Arial" panose="020B0604020202020204"/>
              <a:sym typeface="Arial" panose="020B0604020202020204"/>
            </a:endParaRPr>
          </a:p>
        </p:txBody>
      </p:sp>
      <p:sp>
        <p:nvSpPr>
          <p:cNvPr id="85" name="TextBox 84"/>
          <p:cNvSpPr txBox="1"/>
          <p:nvPr/>
        </p:nvSpPr>
        <p:spPr>
          <a:xfrm>
            <a:off x="6527919" y="2071792"/>
            <a:ext cx="3702543" cy="3916457"/>
          </a:xfrm>
          <a:prstGeom prst="rect">
            <a:avLst/>
          </a:prstGeom>
          <a:noFill/>
        </p:spPr>
        <p:txBody>
          <a:bodyPr wrap="square" rtlCol="0">
            <a:spAutoFit/>
          </a:bodyPr>
          <a:lstStyle/>
          <a:p>
            <a:pPr algn="ctr" defTabSz="1219200">
              <a:lnSpc>
                <a:spcPct val="150000"/>
              </a:lnSpc>
              <a:buClr>
                <a:srgbClr val="000000"/>
              </a:buClr>
            </a:pP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Cường</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độ</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dòng</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điện</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chạy</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qua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dây</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dẫn</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tỷ</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lệ</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thuận</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với</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hiệu</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điện</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thế</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đặt</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vào</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hai</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đầu</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dây</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và</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tỷ</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lệ</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nghịch</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với</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điện</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trở</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của</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dây</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a:t>
            </a:r>
            <a:endParaRPr lang="en-US" altLang="en-US" sz="2800" kern="0" dirty="0">
              <a:solidFill>
                <a:schemeClr val="tx1">
                  <a:lumMod val="85000"/>
                  <a:lumOff val="15000"/>
                </a:schemeClr>
              </a:solidFill>
              <a:latin typeface="Calibri" panose="020F0502020204030204" pitchFamily="34" charset="0"/>
              <a:cs typeface="Calibri" panose="020F0502020204030204" pitchFamily="34" charset="0"/>
            </a:endParaRPr>
          </a:p>
        </p:txBody>
      </p:sp>
      <p:sp>
        <p:nvSpPr>
          <p:cNvPr id="2" name="Rectangle: Rounded Corners 1"/>
          <p:cNvSpPr/>
          <p:nvPr/>
        </p:nvSpPr>
        <p:spPr>
          <a:xfrm>
            <a:off x="3951954" y="502014"/>
            <a:ext cx="3460504" cy="695110"/>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2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4" name="TextBox 13"/>
          <p:cNvSpPr txBox="1"/>
          <p:nvPr/>
        </p:nvSpPr>
        <p:spPr>
          <a:xfrm>
            <a:off x="3895004" y="526403"/>
            <a:ext cx="3542452"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36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3.Định </a:t>
            </a:r>
            <a:r>
              <a:rPr kumimoji="0" lang="en-US" sz="36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luật</a:t>
            </a:r>
            <a:r>
              <a:rPr kumimoji="0" lang="en-US" sz="36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Ohm</a:t>
            </a:r>
            <a:endParaRPr kumimoji="0" lang="en-US" sz="36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endParaRPr>
          </a:p>
        </p:txBody>
      </p:sp>
      <p:sp>
        <p:nvSpPr>
          <p:cNvPr id="79" name="Rectangle: Rounded Corners 78"/>
          <p:cNvSpPr/>
          <p:nvPr/>
        </p:nvSpPr>
        <p:spPr>
          <a:xfrm>
            <a:off x="655984" y="120757"/>
            <a:ext cx="2793272"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0" name="TextBox 79"/>
          <p:cNvSpPr txBox="1"/>
          <p:nvPr/>
        </p:nvSpPr>
        <p:spPr>
          <a:xfrm>
            <a:off x="879509" y="120756"/>
            <a:ext cx="2781166"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III.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Định</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luật</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Ohm</a:t>
            </a:r>
            <a:endPar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endParaRPr>
          </a:p>
        </p:txBody>
      </p:sp>
      <p:grpSp>
        <p:nvGrpSpPr>
          <p:cNvPr id="86" name="Group 85"/>
          <p:cNvGrpSpPr/>
          <p:nvPr/>
        </p:nvGrpSpPr>
        <p:grpSpPr>
          <a:xfrm>
            <a:off x="308213" y="143814"/>
            <a:ext cx="571295" cy="492443"/>
            <a:chOff x="5033118" y="2269604"/>
            <a:chExt cx="1127406" cy="971798"/>
          </a:xfrm>
        </p:grpSpPr>
        <p:sp>
          <p:nvSpPr>
            <p:cNvPr id="87" name="Google Shape;2992;p59"/>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88" name="Picture 6" descr="Biểu tượng miễn phí plugin"/>
            <p:cNvPicPr>
              <a:picLocks noChangeAspect="1" noChangeArrowheads="1"/>
            </p:cNvPicPr>
            <p:nvPr/>
          </p:nvPicPr>
          <p:blipFill>
            <a:blip r:embed="rId2" cstate="hqprint">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par>
                                <p:cTn id="8" presetID="22" presetClass="entr" presetSubtype="8" fill="hold" grpId="0" nodeType="withEffect">
                                  <p:stCondLst>
                                    <p:cond delay="250"/>
                                  </p:stCondLst>
                                  <p:childTnLst>
                                    <p:set>
                                      <p:cBhvr>
                                        <p:cTn id="9" dur="1" fill="hold">
                                          <p:stCondLst>
                                            <p:cond delay="0"/>
                                          </p:stCondLst>
                                        </p:cTn>
                                        <p:tgtEl>
                                          <p:spTgt spid="68"/>
                                        </p:tgtEl>
                                        <p:attrNameLst>
                                          <p:attrName>style.visibility</p:attrName>
                                        </p:attrNameLst>
                                      </p:cBhvr>
                                      <p:to>
                                        <p:strVal val="visible"/>
                                      </p:to>
                                    </p:set>
                                    <p:animEffect transition="in" filter="wipe(left)">
                                      <p:cBhvr>
                                        <p:cTn id="10" dur="500"/>
                                        <p:tgtEl>
                                          <p:spTgt spid="68"/>
                                        </p:tgtEl>
                                      </p:cBhvr>
                                    </p:animEffect>
                                  </p:childTnLst>
                                </p:cTn>
                              </p:par>
                              <p:par>
                                <p:cTn id="11" presetID="22" presetClass="entr" presetSubtype="8" fill="hold" grpId="0" nodeType="withEffect">
                                  <p:stCondLst>
                                    <p:cond delay="250"/>
                                  </p:stCondLst>
                                  <p:childTnLst>
                                    <p:set>
                                      <p:cBhvr>
                                        <p:cTn id="12" dur="1" fill="hold">
                                          <p:stCondLst>
                                            <p:cond delay="0"/>
                                          </p:stCondLst>
                                        </p:cTn>
                                        <p:tgtEl>
                                          <p:spTgt spid="69"/>
                                        </p:tgtEl>
                                        <p:attrNameLst>
                                          <p:attrName>style.visibility</p:attrName>
                                        </p:attrNameLst>
                                      </p:cBhvr>
                                      <p:to>
                                        <p:strVal val="visible"/>
                                      </p:to>
                                    </p:set>
                                    <p:animEffect transition="in" filter="wipe(left)">
                                      <p:cBhvr>
                                        <p:cTn id="13" dur="500"/>
                                        <p:tgtEl>
                                          <p:spTgt spid="69"/>
                                        </p:tgtEl>
                                      </p:cBhvr>
                                    </p:animEffect>
                                  </p:childTnLst>
                                </p:cTn>
                              </p:par>
                              <p:par>
                                <p:cTn id="14" presetID="22" presetClass="entr" presetSubtype="8" fill="hold" grpId="0" nodeType="withEffect">
                                  <p:stCondLst>
                                    <p:cond delay="250"/>
                                  </p:stCondLst>
                                  <p:childTnLst>
                                    <p:set>
                                      <p:cBhvr>
                                        <p:cTn id="15" dur="1" fill="hold">
                                          <p:stCondLst>
                                            <p:cond delay="0"/>
                                          </p:stCondLst>
                                        </p:cTn>
                                        <p:tgtEl>
                                          <p:spTgt spid="67"/>
                                        </p:tgtEl>
                                        <p:attrNameLst>
                                          <p:attrName>style.visibility</p:attrName>
                                        </p:attrNameLst>
                                      </p:cBhvr>
                                      <p:to>
                                        <p:strVal val="visible"/>
                                      </p:to>
                                    </p:set>
                                    <p:animEffect transition="in" filter="wipe(left)">
                                      <p:cBhvr>
                                        <p:cTn id="16" dur="500"/>
                                        <p:tgtEl>
                                          <p:spTgt spid="6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lt">
                                    <p:tmPct val="5000"/>
                                  </p:iterate>
                                  <p:childTnLst>
                                    <p:set>
                                      <p:cBhvr>
                                        <p:cTn id="20" dur="1" fill="hold">
                                          <p:stCondLst>
                                            <p:cond delay="0"/>
                                          </p:stCondLst>
                                        </p:cTn>
                                        <p:tgtEl>
                                          <p:spTgt spid="70"/>
                                        </p:tgtEl>
                                        <p:attrNameLst>
                                          <p:attrName>style.visibility</p:attrName>
                                        </p:attrNameLst>
                                      </p:cBhvr>
                                      <p:to>
                                        <p:strVal val="visible"/>
                                      </p:to>
                                    </p:set>
                                    <p:animEffect transition="in" filter="wipe(left)">
                                      <p:cBhvr>
                                        <p:cTn id="21" dur="500"/>
                                        <p:tgtEl>
                                          <p:spTgt spid="7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lt">
                                    <p:tmPct val="5000"/>
                                  </p:iterate>
                                  <p:childTnLst>
                                    <p:set>
                                      <p:cBhvr>
                                        <p:cTn id="25" dur="1" fill="hold">
                                          <p:stCondLst>
                                            <p:cond delay="0"/>
                                          </p:stCondLst>
                                        </p:cTn>
                                        <p:tgtEl>
                                          <p:spTgt spid="77"/>
                                        </p:tgtEl>
                                        <p:attrNameLst>
                                          <p:attrName>style.visibility</p:attrName>
                                        </p:attrNameLst>
                                      </p:cBhvr>
                                      <p:to>
                                        <p:strVal val="visible"/>
                                      </p:to>
                                    </p:set>
                                    <p:animEffect transition="in" filter="wipe(left)">
                                      <p:cBhvr>
                                        <p:cTn id="26" dur="500"/>
                                        <p:tgtEl>
                                          <p:spTgt spid="7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lt">
                                    <p:tmPct val="5000"/>
                                  </p:iterate>
                                  <p:childTnLst>
                                    <p:set>
                                      <p:cBhvr>
                                        <p:cTn id="30" dur="1" fill="hold">
                                          <p:stCondLst>
                                            <p:cond delay="0"/>
                                          </p:stCondLst>
                                        </p:cTn>
                                        <p:tgtEl>
                                          <p:spTgt spid="78"/>
                                        </p:tgtEl>
                                        <p:attrNameLst>
                                          <p:attrName>style.visibility</p:attrName>
                                        </p:attrNameLst>
                                      </p:cBhvr>
                                      <p:to>
                                        <p:strVal val="visible"/>
                                      </p:to>
                                    </p:set>
                                    <p:animEffect transition="in" filter="wipe(left)">
                                      <p:cBhvr>
                                        <p:cTn id="31" dur="500"/>
                                        <p:tgtEl>
                                          <p:spTgt spid="7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lt">
                                    <p:tmPct val="5000"/>
                                  </p:iterate>
                                  <p:childTnLst>
                                    <p:set>
                                      <p:cBhvr>
                                        <p:cTn id="35" dur="1" fill="hold">
                                          <p:stCondLst>
                                            <p:cond delay="0"/>
                                          </p:stCondLst>
                                        </p:cTn>
                                        <p:tgtEl>
                                          <p:spTgt spid="81"/>
                                        </p:tgtEl>
                                        <p:attrNameLst>
                                          <p:attrName>style.visibility</p:attrName>
                                        </p:attrNameLst>
                                      </p:cBhvr>
                                      <p:to>
                                        <p:strVal val="visible"/>
                                      </p:to>
                                    </p:set>
                                    <p:animEffect transition="in" filter="wipe(left)">
                                      <p:cBhvr>
                                        <p:cTn id="36" dur="500"/>
                                        <p:tgtEl>
                                          <p:spTgt spid="81"/>
                                        </p:tgtEl>
                                      </p:cBhvr>
                                    </p:animEffect>
                                  </p:childTnLst>
                                </p:cTn>
                              </p:par>
                              <p:par>
                                <p:cTn id="37" presetID="22" presetClass="entr" presetSubtype="8" fill="hold" grpId="0" nodeType="withEffect">
                                  <p:stCondLst>
                                    <p:cond delay="250"/>
                                  </p:stCondLst>
                                  <p:childTnLst>
                                    <p:set>
                                      <p:cBhvr>
                                        <p:cTn id="38" dur="1" fill="hold">
                                          <p:stCondLst>
                                            <p:cond delay="0"/>
                                          </p:stCondLst>
                                        </p:cTn>
                                        <p:tgtEl>
                                          <p:spTgt spid="83"/>
                                        </p:tgtEl>
                                        <p:attrNameLst>
                                          <p:attrName>style.visibility</p:attrName>
                                        </p:attrNameLst>
                                      </p:cBhvr>
                                      <p:to>
                                        <p:strVal val="visible"/>
                                      </p:to>
                                    </p:set>
                                    <p:animEffect transition="in" filter="wipe(left)">
                                      <p:cBhvr>
                                        <p:cTn id="39" dur="500"/>
                                        <p:tgtEl>
                                          <p:spTgt spid="83"/>
                                        </p:tgtEl>
                                      </p:cBhvr>
                                    </p:animEffect>
                                  </p:childTnLst>
                                </p:cTn>
                              </p:par>
                              <p:par>
                                <p:cTn id="40" presetID="22" presetClass="entr" presetSubtype="8" fill="hold" grpId="0" nodeType="withEffect">
                                  <p:stCondLst>
                                    <p:cond delay="250"/>
                                  </p:stCondLst>
                                  <p:childTnLst>
                                    <p:set>
                                      <p:cBhvr>
                                        <p:cTn id="41" dur="1" fill="hold">
                                          <p:stCondLst>
                                            <p:cond delay="0"/>
                                          </p:stCondLst>
                                        </p:cTn>
                                        <p:tgtEl>
                                          <p:spTgt spid="84"/>
                                        </p:tgtEl>
                                        <p:attrNameLst>
                                          <p:attrName>style.visibility</p:attrName>
                                        </p:attrNameLst>
                                      </p:cBhvr>
                                      <p:to>
                                        <p:strVal val="visible"/>
                                      </p:to>
                                    </p:set>
                                    <p:animEffect transition="in" filter="wipe(left)">
                                      <p:cBhvr>
                                        <p:cTn id="42" dur="500"/>
                                        <p:tgtEl>
                                          <p:spTgt spid="84"/>
                                        </p:tgtEl>
                                      </p:cBhvr>
                                    </p:animEffect>
                                  </p:childTnLst>
                                </p:cTn>
                              </p:par>
                              <p:par>
                                <p:cTn id="43" presetID="22" presetClass="entr" presetSubtype="8" fill="hold" grpId="0" nodeType="withEffect">
                                  <p:stCondLst>
                                    <p:cond delay="250"/>
                                  </p:stCondLst>
                                  <p:childTnLst>
                                    <p:set>
                                      <p:cBhvr>
                                        <p:cTn id="44" dur="1" fill="hold">
                                          <p:stCondLst>
                                            <p:cond delay="0"/>
                                          </p:stCondLst>
                                        </p:cTn>
                                        <p:tgtEl>
                                          <p:spTgt spid="82"/>
                                        </p:tgtEl>
                                        <p:attrNameLst>
                                          <p:attrName>style.visibility</p:attrName>
                                        </p:attrNameLst>
                                      </p:cBhvr>
                                      <p:to>
                                        <p:strVal val="visible"/>
                                      </p:to>
                                    </p:set>
                                    <p:animEffect transition="in" filter="wipe(left)">
                                      <p:cBhvr>
                                        <p:cTn id="45" dur="500"/>
                                        <p:tgtEl>
                                          <p:spTgt spid="8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lt">
                                    <p:tmPct val="5000"/>
                                  </p:iterate>
                                  <p:childTnLst>
                                    <p:set>
                                      <p:cBhvr>
                                        <p:cTn id="49" dur="1" fill="hold">
                                          <p:stCondLst>
                                            <p:cond delay="0"/>
                                          </p:stCondLst>
                                        </p:cTn>
                                        <p:tgtEl>
                                          <p:spTgt spid="85"/>
                                        </p:tgtEl>
                                        <p:attrNameLst>
                                          <p:attrName>style.visibility</p:attrName>
                                        </p:attrNameLst>
                                      </p:cBhvr>
                                      <p:to>
                                        <p:strVal val="visible"/>
                                      </p:to>
                                    </p:set>
                                    <p:animEffect transition="in" filter="wipe(left)">
                                      <p:cBhvr>
                                        <p:cTn id="50" dur="500"/>
                                        <p:tgtEl>
                                          <p:spTgt spid="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P spid="68" grpId="0" animBg="1"/>
      <p:bldP spid="69" grpId="0"/>
      <p:bldP spid="70" grpId="0"/>
      <p:bldP spid="77" grpId="0"/>
      <p:bldP spid="78" grpId="0"/>
      <p:bldP spid="81" grpId="0"/>
      <p:bldP spid="82" grpId="0" animBg="1"/>
      <p:bldP spid="83" grpId="0" animBg="1"/>
      <p:bldP spid="84" grpId="0"/>
      <p:bldP spid="8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p:cNvSpPr/>
          <p:nvPr/>
        </p:nvSpPr>
        <p:spPr>
          <a:xfrm>
            <a:off x="1574443" y="1459708"/>
            <a:ext cx="9518904" cy="2700076"/>
          </a:xfrm>
          <a:prstGeom prst="roundRect">
            <a:avLst/>
          </a:prstGeom>
          <a:noFill/>
          <a:ln w="38100">
            <a:solidFill>
              <a:srgbClr val="00A19D"/>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 name="Picture 4"/>
          <p:cNvPicPr>
            <a:picLocks noChangeAspect="1"/>
          </p:cNvPicPr>
          <p:nvPr/>
        </p:nvPicPr>
        <p:blipFill>
          <a:blip r:embed="rId1"/>
          <a:stretch>
            <a:fillRect/>
          </a:stretch>
        </p:blipFill>
        <p:spPr>
          <a:xfrm>
            <a:off x="276055" y="2978252"/>
            <a:ext cx="3499136" cy="3692662"/>
          </a:xfrm>
          <a:prstGeom prst="rect">
            <a:avLst/>
          </a:prstGeom>
        </p:spPr>
      </p:pic>
      <p:sp>
        <p:nvSpPr>
          <p:cNvPr id="6" name="Google Shape;1924;p44"/>
          <p:cNvSpPr txBox="1"/>
          <p:nvPr/>
        </p:nvSpPr>
        <p:spPr>
          <a:xfrm>
            <a:off x="1953844" y="1806446"/>
            <a:ext cx="8663713" cy="182372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marL="186055" marR="0" lvl="0" indent="0" algn="ctr" defTabSz="1219200" rtl="0" eaLnBrk="1" fontAlgn="auto" latinLnBrk="0" hangingPunct="1">
              <a:lnSpc>
                <a:spcPct val="150000"/>
              </a:lnSpc>
              <a:spcBef>
                <a:spcPts val="0"/>
              </a:spcBef>
              <a:spcAft>
                <a:spcPts val="0"/>
              </a:spcAft>
              <a:buClr>
                <a:srgbClr val="212121"/>
              </a:buClr>
              <a:buSzPts val="1400"/>
              <a:buFont typeface="Montserrat"/>
              <a:buNone/>
              <a:defRPr/>
            </a:pPr>
            <a:r>
              <a:rPr kumimoji="0" lang="en-US" sz="44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rPr>
              <a:t>Từ</a:t>
            </a:r>
            <a:r>
              <a:rPr kumimoji="0" lang="en-US" sz="44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 </a:t>
            </a:r>
            <a:r>
              <a:rPr kumimoji="0" lang="en-US" sz="44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rPr>
              <a:t>hệ</a:t>
            </a:r>
            <a:r>
              <a:rPr kumimoji="0" lang="en-US" sz="44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 </a:t>
            </a:r>
            <a:r>
              <a:rPr kumimoji="0" lang="en-US" sz="44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rPr>
              <a:t>thúc</a:t>
            </a:r>
            <a:r>
              <a:rPr kumimoji="0" lang="en-US" sz="44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 </a:t>
            </a:r>
            <a:r>
              <a:rPr kumimoji="0" lang="en-US" sz="44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rPr>
              <a:t>định</a:t>
            </a:r>
            <a:r>
              <a:rPr kumimoji="0" lang="en-US" sz="44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 </a:t>
            </a:r>
            <a:r>
              <a:rPr kumimoji="0" lang="en-US" sz="44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rPr>
              <a:t>luật</a:t>
            </a:r>
            <a:r>
              <a:rPr kumimoji="0" lang="en-US" sz="44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 </a:t>
            </a:r>
            <a:r>
              <a:rPr kumimoji="0" lang="en-US" sz="44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rPr>
              <a:t>Ôm</a:t>
            </a:r>
            <a:r>
              <a:rPr kumimoji="0" lang="en-US" sz="44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 </a:t>
            </a:r>
            <a:r>
              <a:rPr kumimoji="0" lang="en-US" sz="44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rPr>
              <a:t>hãy</a:t>
            </a:r>
            <a:r>
              <a:rPr kumimoji="0" lang="en-US" sz="44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 </a:t>
            </a:r>
            <a:r>
              <a:rPr kumimoji="0" lang="en-US" sz="44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rPr>
              <a:t>viết</a:t>
            </a:r>
            <a:r>
              <a:rPr kumimoji="0" lang="en-US" sz="44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 </a:t>
            </a:r>
            <a:r>
              <a:rPr kumimoji="0" lang="en-US" sz="44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rPr>
              <a:t>công</a:t>
            </a:r>
            <a:r>
              <a:rPr kumimoji="0" lang="en-US" sz="44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 </a:t>
            </a:r>
            <a:r>
              <a:rPr kumimoji="0" lang="en-US" sz="44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rPr>
              <a:t>thức</a:t>
            </a:r>
            <a:r>
              <a:rPr kumimoji="0" lang="en-US" sz="44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 </a:t>
            </a:r>
            <a:r>
              <a:rPr kumimoji="0" lang="en-US" sz="44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rPr>
              <a:t>tính</a:t>
            </a:r>
            <a:r>
              <a:rPr kumimoji="0" lang="en-US" sz="44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 U </a:t>
            </a:r>
            <a:r>
              <a:rPr kumimoji="0" lang="en-US" sz="44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rPr>
              <a:t>theo</a:t>
            </a:r>
            <a:r>
              <a:rPr kumimoji="0" lang="en-US" sz="44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 I </a:t>
            </a:r>
            <a:r>
              <a:rPr kumimoji="0" lang="en-US" sz="44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rPr>
              <a:t>và</a:t>
            </a:r>
            <a:r>
              <a:rPr kumimoji="0" lang="en-US" sz="44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 R</a:t>
            </a:r>
            <a:endParaRPr kumimoji="0" lang="vi-VN" sz="44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endParaRP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1000"/>
                            </p:stCondLst>
                            <p:childTnLst>
                              <p:par>
                                <p:cTn id="13" presetID="22" presetClass="entr" presetSubtype="1" fill="hold" grpId="0" nodeType="afterEffect">
                                  <p:stCondLst>
                                    <p:cond delay="0"/>
                                  </p:stCondLst>
                                  <p:iterate type="lt">
                                    <p:tmPct val="3000"/>
                                  </p:iterate>
                                  <p:childTnLst>
                                    <p:set>
                                      <p:cBhvr>
                                        <p:cTn id="14" dur="1" fill="hold">
                                          <p:stCondLst>
                                            <p:cond delay="0"/>
                                          </p:stCondLst>
                                        </p:cTn>
                                        <p:tgtEl>
                                          <p:spTgt spid="6"/>
                                        </p:tgtEl>
                                        <p:attrNameLst>
                                          <p:attrName>style.visibility</p:attrName>
                                        </p:attrNameLst>
                                      </p:cBhvr>
                                      <p:to>
                                        <p:strVal val="visible"/>
                                      </p:to>
                                    </p:set>
                                    <p:animEffect transition="in" filter="wipe(up)">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oogle Shape;3567;p70"/>
          <p:cNvGrpSpPr/>
          <p:nvPr/>
        </p:nvGrpSpPr>
        <p:grpSpPr>
          <a:xfrm>
            <a:off x="8494849" y="1294434"/>
            <a:ext cx="3466345" cy="7841133"/>
            <a:chOff x="6706495" y="1391275"/>
            <a:chExt cx="895619" cy="2025957"/>
          </a:xfrm>
        </p:grpSpPr>
        <p:sp>
          <p:nvSpPr>
            <p:cNvPr id="4" name="Google Shape;3568;p70"/>
            <p:cNvSpPr/>
            <p:nvPr/>
          </p:nvSpPr>
          <p:spPr>
            <a:xfrm>
              <a:off x="7178924" y="2842287"/>
              <a:ext cx="162357" cy="486261"/>
            </a:xfrm>
            <a:custGeom>
              <a:avLst/>
              <a:gdLst/>
              <a:ahLst/>
              <a:cxnLst/>
              <a:rect l="l" t="t" r="r" b="b"/>
              <a:pathLst>
                <a:path w="10822" h="32412" extrusionOk="0">
                  <a:moveTo>
                    <a:pt x="0" y="1"/>
                  </a:moveTo>
                  <a:lnTo>
                    <a:pt x="5806" y="31095"/>
                  </a:lnTo>
                  <a:cubicBezTo>
                    <a:pt x="5806" y="31095"/>
                    <a:pt x="8083" y="32411"/>
                    <a:pt x="9831" y="32411"/>
                  </a:cubicBezTo>
                  <a:cubicBezTo>
                    <a:pt x="10192" y="32411"/>
                    <a:pt x="10530" y="32355"/>
                    <a:pt x="10821" y="32220"/>
                  </a:cubicBezTo>
                  <a:lnTo>
                    <a:pt x="9636" y="609"/>
                  </a:lnTo>
                  <a:lnTo>
                    <a:pt x="0" y="1"/>
                  </a:ln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5" name="Google Shape;3569;p70"/>
            <p:cNvSpPr/>
            <p:nvPr/>
          </p:nvSpPr>
          <p:spPr>
            <a:xfrm>
              <a:off x="7166157" y="3304679"/>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6" name="Google Shape;3570;p70"/>
            <p:cNvSpPr/>
            <p:nvPr/>
          </p:nvSpPr>
          <p:spPr>
            <a:xfrm>
              <a:off x="7331229" y="3326178"/>
              <a:ext cx="16428" cy="15513"/>
            </a:xfrm>
            <a:custGeom>
              <a:avLst/>
              <a:gdLst/>
              <a:ahLst/>
              <a:cxnLst/>
              <a:rect l="l" t="t" r="r" b="b"/>
              <a:pathLst>
                <a:path w="1095" h="1034" extrusionOk="0">
                  <a:moveTo>
                    <a:pt x="536" y="0"/>
                  </a:moveTo>
                  <a:cubicBezTo>
                    <a:pt x="314" y="0"/>
                    <a:pt x="104" y="142"/>
                    <a:pt x="31" y="361"/>
                  </a:cubicBezTo>
                  <a:cubicBezTo>
                    <a:pt x="1" y="665"/>
                    <a:pt x="153" y="939"/>
                    <a:pt x="457" y="1030"/>
                  </a:cubicBezTo>
                  <a:cubicBezTo>
                    <a:pt x="477" y="1032"/>
                    <a:pt x="496" y="1033"/>
                    <a:pt x="516" y="1033"/>
                  </a:cubicBezTo>
                  <a:cubicBezTo>
                    <a:pt x="765" y="1033"/>
                    <a:pt x="980" y="860"/>
                    <a:pt x="1064" y="635"/>
                  </a:cubicBezTo>
                  <a:cubicBezTo>
                    <a:pt x="1095" y="361"/>
                    <a:pt x="912" y="88"/>
                    <a:pt x="669" y="27"/>
                  </a:cubicBezTo>
                  <a:lnTo>
                    <a:pt x="700" y="27"/>
                  </a:lnTo>
                  <a:cubicBezTo>
                    <a:pt x="646" y="9"/>
                    <a:pt x="591" y="0"/>
                    <a:pt x="536" y="0"/>
                  </a:cubicBez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7" name="Google Shape;3571;p70"/>
            <p:cNvSpPr/>
            <p:nvPr/>
          </p:nvSpPr>
          <p:spPr>
            <a:xfrm>
              <a:off x="7164791" y="3354847"/>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8" name="Google Shape;3572;p70"/>
            <p:cNvSpPr/>
            <p:nvPr/>
          </p:nvSpPr>
          <p:spPr>
            <a:xfrm>
              <a:off x="7265338" y="3314146"/>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9" name="Google Shape;3573;p70"/>
            <p:cNvSpPr/>
            <p:nvPr/>
          </p:nvSpPr>
          <p:spPr>
            <a:xfrm>
              <a:off x="7244590" y="3324077"/>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0" name="Google Shape;3574;p70"/>
            <p:cNvSpPr/>
            <p:nvPr/>
          </p:nvSpPr>
          <p:spPr>
            <a:xfrm>
              <a:off x="7224981" y="3333214"/>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1" name="Google Shape;3575;p70"/>
            <p:cNvSpPr/>
            <p:nvPr/>
          </p:nvSpPr>
          <p:spPr>
            <a:xfrm>
              <a:off x="7294743" y="2833166"/>
              <a:ext cx="176504" cy="528538"/>
            </a:xfrm>
            <a:custGeom>
              <a:avLst/>
              <a:gdLst/>
              <a:ahLst/>
              <a:cxnLst/>
              <a:rect l="l" t="t" r="r" b="b"/>
              <a:pathLst>
                <a:path w="11765" h="35230" extrusionOk="0">
                  <a:moveTo>
                    <a:pt x="10883" y="1"/>
                  </a:moveTo>
                  <a:lnTo>
                    <a:pt x="1" y="578"/>
                  </a:lnTo>
                  <a:lnTo>
                    <a:pt x="2980" y="35229"/>
                  </a:lnTo>
                  <a:lnTo>
                    <a:pt x="8117" y="35108"/>
                  </a:lnTo>
                  <a:cubicBezTo>
                    <a:pt x="8117" y="35108"/>
                    <a:pt x="11460" y="9363"/>
                    <a:pt x="11612" y="7448"/>
                  </a:cubicBezTo>
                  <a:cubicBezTo>
                    <a:pt x="11764" y="5533"/>
                    <a:pt x="11004" y="335"/>
                    <a:pt x="10883" y="1"/>
                  </a:cubicBez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2" name="Google Shape;3576;p70"/>
            <p:cNvSpPr/>
            <p:nvPr/>
          </p:nvSpPr>
          <p:spPr>
            <a:xfrm>
              <a:off x="7297488" y="2873297"/>
              <a:ext cx="39232" cy="448275"/>
            </a:xfrm>
            <a:custGeom>
              <a:avLst/>
              <a:gdLst/>
              <a:ahLst/>
              <a:cxnLst/>
              <a:rect l="l" t="t" r="r" b="b"/>
              <a:pathLst>
                <a:path w="2615" h="29880" extrusionOk="0">
                  <a:moveTo>
                    <a:pt x="31" y="1"/>
                  </a:moveTo>
                  <a:cubicBezTo>
                    <a:pt x="0" y="92"/>
                    <a:pt x="31" y="213"/>
                    <a:pt x="31" y="305"/>
                  </a:cubicBezTo>
                  <a:cubicBezTo>
                    <a:pt x="61" y="517"/>
                    <a:pt x="91" y="791"/>
                    <a:pt x="122" y="1186"/>
                  </a:cubicBezTo>
                  <a:cubicBezTo>
                    <a:pt x="183" y="1946"/>
                    <a:pt x="304" y="3040"/>
                    <a:pt x="426" y="4378"/>
                  </a:cubicBezTo>
                  <a:cubicBezTo>
                    <a:pt x="669" y="7083"/>
                    <a:pt x="1034" y="10821"/>
                    <a:pt x="1398" y="14925"/>
                  </a:cubicBezTo>
                  <a:cubicBezTo>
                    <a:pt x="1763" y="19028"/>
                    <a:pt x="2037" y="22797"/>
                    <a:pt x="2250" y="25502"/>
                  </a:cubicBezTo>
                  <a:cubicBezTo>
                    <a:pt x="2371" y="26840"/>
                    <a:pt x="2432" y="27934"/>
                    <a:pt x="2493" y="28694"/>
                  </a:cubicBezTo>
                  <a:cubicBezTo>
                    <a:pt x="2523" y="29059"/>
                    <a:pt x="2584" y="29363"/>
                    <a:pt x="2584" y="29576"/>
                  </a:cubicBezTo>
                  <a:cubicBezTo>
                    <a:pt x="2584" y="29667"/>
                    <a:pt x="2584" y="29788"/>
                    <a:pt x="2614" y="29879"/>
                  </a:cubicBezTo>
                  <a:cubicBezTo>
                    <a:pt x="2614" y="29788"/>
                    <a:pt x="2614" y="29667"/>
                    <a:pt x="2614" y="29576"/>
                  </a:cubicBezTo>
                  <a:cubicBezTo>
                    <a:pt x="2614" y="29363"/>
                    <a:pt x="2614" y="29089"/>
                    <a:pt x="2584" y="28694"/>
                  </a:cubicBezTo>
                  <a:cubicBezTo>
                    <a:pt x="2554" y="27934"/>
                    <a:pt x="2462" y="26840"/>
                    <a:pt x="2402" y="25502"/>
                  </a:cubicBezTo>
                  <a:cubicBezTo>
                    <a:pt x="2219" y="22797"/>
                    <a:pt x="1946" y="19028"/>
                    <a:pt x="1581" y="14925"/>
                  </a:cubicBezTo>
                  <a:cubicBezTo>
                    <a:pt x="1216" y="10791"/>
                    <a:pt x="851" y="7052"/>
                    <a:pt x="547" y="4347"/>
                  </a:cubicBezTo>
                  <a:cubicBezTo>
                    <a:pt x="395" y="3010"/>
                    <a:pt x="274" y="1916"/>
                    <a:pt x="183" y="1156"/>
                  </a:cubicBezTo>
                  <a:cubicBezTo>
                    <a:pt x="122" y="791"/>
                    <a:pt x="91" y="517"/>
                    <a:pt x="61" y="305"/>
                  </a:cubicBezTo>
                  <a:cubicBezTo>
                    <a:pt x="61" y="183"/>
                    <a:pt x="31" y="92"/>
                    <a:pt x="31"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3" name="Google Shape;3577;p70"/>
            <p:cNvSpPr/>
            <p:nvPr/>
          </p:nvSpPr>
          <p:spPr>
            <a:xfrm>
              <a:off x="7410127" y="3337625"/>
              <a:ext cx="18243" cy="16653"/>
            </a:xfrm>
            <a:custGeom>
              <a:avLst/>
              <a:gdLst/>
              <a:ahLst/>
              <a:cxnLst/>
              <a:rect l="l" t="t" r="r" b="b"/>
              <a:pathLst>
                <a:path w="1216" h="1110" extrusionOk="0">
                  <a:moveTo>
                    <a:pt x="603" y="0"/>
                  </a:moveTo>
                  <a:cubicBezTo>
                    <a:pt x="465" y="0"/>
                    <a:pt x="326" y="46"/>
                    <a:pt x="213" y="145"/>
                  </a:cubicBezTo>
                  <a:lnTo>
                    <a:pt x="274" y="115"/>
                  </a:lnTo>
                  <a:lnTo>
                    <a:pt x="274" y="115"/>
                  </a:lnTo>
                  <a:cubicBezTo>
                    <a:pt x="61" y="328"/>
                    <a:pt x="0" y="632"/>
                    <a:pt x="152" y="875"/>
                  </a:cubicBezTo>
                  <a:cubicBezTo>
                    <a:pt x="267" y="1029"/>
                    <a:pt x="444" y="1110"/>
                    <a:pt x="620" y="1110"/>
                  </a:cubicBezTo>
                  <a:cubicBezTo>
                    <a:pt x="721" y="1110"/>
                    <a:pt x="823" y="1082"/>
                    <a:pt x="912" y="1027"/>
                  </a:cubicBezTo>
                  <a:cubicBezTo>
                    <a:pt x="1155" y="814"/>
                    <a:pt x="1216" y="449"/>
                    <a:pt x="1033" y="176"/>
                  </a:cubicBezTo>
                  <a:cubicBezTo>
                    <a:pt x="920" y="62"/>
                    <a:pt x="762" y="0"/>
                    <a:pt x="603" y="0"/>
                  </a:cubicBez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5" name="Google Shape;3578;p70"/>
            <p:cNvSpPr/>
            <p:nvPr/>
          </p:nvSpPr>
          <p:spPr>
            <a:xfrm>
              <a:off x="7102771" y="1561809"/>
              <a:ext cx="338831" cy="339747"/>
            </a:xfrm>
            <a:custGeom>
              <a:avLst/>
              <a:gdLst/>
              <a:ahLst/>
              <a:cxnLst/>
              <a:rect l="l" t="t" r="r" b="b"/>
              <a:pathLst>
                <a:path w="22585" h="22646" extrusionOk="0">
                  <a:moveTo>
                    <a:pt x="20882" y="1"/>
                  </a:moveTo>
                  <a:lnTo>
                    <a:pt x="2949" y="214"/>
                  </a:lnTo>
                  <a:cubicBezTo>
                    <a:pt x="3161" y="5776"/>
                    <a:pt x="3678" y="10518"/>
                    <a:pt x="1824" y="15260"/>
                  </a:cubicBezTo>
                  <a:cubicBezTo>
                    <a:pt x="1338" y="16475"/>
                    <a:pt x="730" y="17630"/>
                    <a:pt x="365" y="18877"/>
                  </a:cubicBezTo>
                  <a:cubicBezTo>
                    <a:pt x="31" y="20123"/>
                    <a:pt x="0" y="21521"/>
                    <a:pt x="669" y="22646"/>
                  </a:cubicBezTo>
                  <a:lnTo>
                    <a:pt x="4286" y="21612"/>
                  </a:lnTo>
                  <a:cubicBezTo>
                    <a:pt x="4286" y="21217"/>
                    <a:pt x="4286" y="20852"/>
                    <a:pt x="4256" y="20457"/>
                  </a:cubicBezTo>
                  <a:lnTo>
                    <a:pt x="4256" y="20457"/>
                  </a:lnTo>
                  <a:cubicBezTo>
                    <a:pt x="4408" y="20974"/>
                    <a:pt x="4772" y="21369"/>
                    <a:pt x="5259" y="21582"/>
                  </a:cubicBezTo>
                  <a:cubicBezTo>
                    <a:pt x="5678" y="21708"/>
                    <a:pt x="6127" y="21776"/>
                    <a:pt x="6585" y="21776"/>
                  </a:cubicBezTo>
                  <a:cubicBezTo>
                    <a:pt x="6790" y="21776"/>
                    <a:pt x="6997" y="21762"/>
                    <a:pt x="7204" y="21734"/>
                  </a:cubicBezTo>
                  <a:cubicBezTo>
                    <a:pt x="11034" y="21399"/>
                    <a:pt x="14803" y="20700"/>
                    <a:pt x="18451" y="19606"/>
                  </a:cubicBezTo>
                  <a:cubicBezTo>
                    <a:pt x="18594" y="19561"/>
                    <a:pt x="18897" y="19546"/>
                    <a:pt x="19254" y="19546"/>
                  </a:cubicBezTo>
                  <a:cubicBezTo>
                    <a:pt x="20111" y="19546"/>
                    <a:pt x="21277" y="19636"/>
                    <a:pt x="21277" y="19636"/>
                  </a:cubicBezTo>
                  <a:cubicBezTo>
                    <a:pt x="22584" y="13922"/>
                    <a:pt x="22128" y="5776"/>
                    <a:pt x="20882"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6" name="Google Shape;3579;p70"/>
            <p:cNvSpPr/>
            <p:nvPr/>
          </p:nvSpPr>
          <p:spPr>
            <a:xfrm>
              <a:off x="6706495" y="1984894"/>
              <a:ext cx="227558" cy="78088"/>
            </a:xfrm>
            <a:custGeom>
              <a:avLst/>
              <a:gdLst/>
              <a:ahLst/>
              <a:cxnLst/>
              <a:rect l="l" t="t" r="r" b="b"/>
              <a:pathLst>
                <a:path w="15168" h="5205" extrusionOk="0">
                  <a:moveTo>
                    <a:pt x="6530" y="0"/>
                  </a:moveTo>
                  <a:cubicBezTo>
                    <a:pt x="6111" y="0"/>
                    <a:pt x="5713" y="73"/>
                    <a:pt x="5441" y="311"/>
                  </a:cubicBezTo>
                  <a:cubicBezTo>
                    <a:pt x="5380" y="585"/>
                    <a:pt x="5532" y="858"/>
                    <a:pt x="5776" y="919"/>
                  </a:cubicBezTo>
                  <a:lnTo>
                    <a:pt x="5867" y="919"/>
                  </a:lnTo>
                  <a:cubicBezTo>
                    <a:pt x="6748" y="1040"/>
                    <a:pt x="8390" y="1314"/>
                    <a:pt x="8329" y="1436"/>
                  </a:cubicBezTo>
                  <a:cubicBezTo>
                    <a:pt x="8268" y="1557"/>
                    <a:pt x="5441" y="1405"/>
                    <a:pt x="4894" y="1618"/>
                  </a:cubicBezTo>
                  <a:lnTo>
                    <a:pt x="700" y="1740"/>
                  </a:lnTo>
                  <a:cubicBezTo>
                    <a:pt x="700" y="1740"/>
                    <a:pt x="0" y="2469"/>
                    <a:pt x="700" y="2682"/>
                  </a:cubicBezTo>
                  <a:lnTo>
                    <a:pt x="730" y="3229"/>
                  </a:lnTo>
                  <a:cubicBezTo>
                    <a:pt x="943" y="3381"/>
                    <a:pt x="1216" y="3472"/>
                    <a:pt x="1459" y="3533"/>
                  </a:cubicBezTo>
                  <a:cubicBezTo>
                    <a:pt x="2037" y="3654"/>
                    <a:pt x="1459" y="4019"/>
                    <a:pt x="2189" y="4141"/>
                  </a:cubicBezTo>
                  <a:cubicBezTo>
                    <a:pt x="2545" y="4185"/>
                    <a:pt x="2901" y="4214"/>
                    <a:pt x="3257" y="4214"/>
                  </a:cubicBezTo>
                  <a:cubicBezTo>
                    <a:pt x="3387" y="4214"/>
                    <a:pt x="3518" y="4210"/>
                    <a:pt x="3648" y="4202"/>
                  </a:cubicBezTo>
                  <a:lnTo>
                    <a:pt x="3739" y="4506"/>
                  </a:lnTo>
                  <a:cubicBezTo>
                    <a:pt x="3982" y="4627"/>
                    <a:pt x="4225" y="4688"/>
                    <a:pt x="4469" y="4688"/>
                  </a:cubicBezTo>
                  <a:cubicBezTo>
                    <a:pt x="4533" y="4701"/>
                    <a:pt x="4670" y="4707"/>
                    <a:pt x="4863" y="4707"/>
                  </a:cubicBezTo>
                  <a:cubicBezTo>
                    <a:pt x="6405" y="4707"/>
                    <a:pt x="11520" y="4323"/>
                    <a:pt x="11520" y="4323"/>
                  </a:cubicBezTo>
                  <a:lnTo>
                    <a:pt x="14864" y="5205"/>
                  </a:lnTo>
                  <a:lnTo>
                    <a:pt x="15168" y="1922"/>
                  </a:lnTo>
                  <a:lnTo>
                    <a:pt x="12675" y="1284"/>
                  </a:lnTo>
                  <a:cubicBezTo>
                    <a:pt x="12493" y="828"/>
                    <a:pt x="12220" y="433"/>
                    <a:pt x="11824" y="189"/>
                  </a:cubicBezTo>
                  <a:cubicBezTo>
                    <a:pt x="11609" y="88"/>
                    <a:pt x="11142" y="53"/>
                    <a:pt x="10613" y="53"/>
                  </a:cubicBezTo>
                  <a:cubicBezTo>
                    <a:pt x="9721" y="53"/>
                    <a:pt x="8653" y="151"/>
                    <a:pt x="8329" y="189"/>
                  </a:cubicBezTo>
                  <a:cubicBezTo>
                    <a:pt x="8315" y="190"/>
                    <a:pt x="8300" y="191"/>
                    <a:pt x="8284" y="191"/>
                  </a:cubicBezTo>
                  <a:cubicBezTo>
                    <a:pt x="7937" y="191"/>
                    <a:pt x="7206" y="0"/>
                    <a:pt x="6530" y="0"/>
                  </a:cubicBez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7" name="Google Shape;3580;p70"/>
            <p:cNvSpPr/>
            <p:nvPr/>
          </p:nvSpPr>
          <p:spPr>
            <a:xfrm>
              <a:off x="6835997" y="2002327"/>
              <a:ext cx="40147" cy="29645"/>
            </a:xfrm>
            <a:custGeom>
              <a:avLst/>
              <a:gdLst/>
              <a:ahLst/>
              <a:cxnLst/>
              <a:rect l="l" t="t" r="r" b="b"/>
              <a:pathLst>
                <a:path w="2676" h="1976" extrusionOk="0">
                  <a:moveTo>
                    <a:pt x="2676" y="0"/>
                  </a:moveTo>
                  <a:cubicBezTo>
                    <a:pt x="2524" y="0"/>
                    <a:pt x="2341" y="0"/>
                    <a:pt x="2159" y="61"/>
                  </a:cubicBezTo>
                  <a:cubicBezTo>
                    <a:pt x="1764" y="152"/>
                    <a:pt x="1369" y="334"/>
                    <a:pt x="1034" y="547"/>
                  </a:cubicBezTo>
                  <a:cubicBezTo>
                    <a:pt x="670" y="790"/>
                    <a:pt x="366" y="1094"/>
                    <a:pt x="153" y="1459"/>
                  </a:cubicBezTo>
                  <a:cubicBezTo>
                    <a:pt x="62" y="1611"/>
                    <a:pt x="1" y="1793"/>
                    <a:pt x="1" y="1976"/>
                  </a:cubicBezTo>
                  <a:cubicBezTo>
                    <a:pt x="1" y="1976"/>
                    <a:pt x="92" y="1793"/>
                    <a:pt x="244" y="1520"/>
                  </a:cubicBezTo>
                  <a:cubicBezTo>
                    <a:pt x="487" y="1185"/>
                    <a:pt x="761" y="912"/>
                    <a:pt x="1125" y="699"/>
                  </a:cubicBezTo>
                  <a:cubicBezTo>
                    <a:pt x="1612" y="426"/>
                    <a:pt x="2129" y="182"/>
                    <a:pt x="2676" y="0"/>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8" name="Google Shape;3581;p70"/>
            <p:cNvSpPr/>
            <p:nvPr/>
          </p:nvSpPr>
          <p:spPr>
            <a:xfrm>
              <a:off x="6762124" y="2039863"/>
              <a:ext cx="41512" cy="8986"/>
            </a:xfrm>
            <a:custGeom>
              <a:avLst/>
              <a:gdLst/>
              <a:ahLst/>
              <a:cxnLst/>
              <a:rect l="l" t="t" r="r" b="b"/>
              <a:pathLst>
                <a:path w="2767" h="599" extrusionOk="0">
                  <a:moveTo>
                    <a:pt x="1912" y="1"/>
                  </a:moveTo>
                  <a:cubicBezTo>
                    <a:pt x="1711" y="1"/>
                    <a:pt x="1509" y="8"/>
                    <a:pt x="1308" y="21"/>
                  </a:cubicBezTo>
                  <a:cubicBezTo>
                    <a:pt x="973" y="21"/>
                    <a:pt x="609" y="82"/>
                    <a:pt x="274" y="203"/>
                  </a:cubicBezTo>
                  <a:cubicBezTo>
                    <a:pt x="31" y="386"/>
                    <a:pt x="1" y="598"/>
                    <a:pt x="31" y="598"/>
                  </a:cubicBezTo>
                  <a:cubicBezTo>
                    <a:pt x="122" y="477"/>
                    <a:pt x="214" y="386"/>
                    <a:pt x="335" y="325"/>
                  </a:cubicBezTo>
                  <a:cubicBezTo>
                    <a:pt x="669" y="234"/>
                    <a:pt x="1004" y="203"/>
                    <a:pt x="1338" y="203"/>
                  </a:cubicBezTo>
                  <a:cubicBezTo>
                    <a:pt x="1824" y="203"/>
                    <a:pt x="2311" y="142"/>
                    <a:pt x="2767" y="51"/>
                  </a:cubicBezTo>
                  <a:cubicBezTo>
                    <a:pt x="2482" y="16"/>
                    <a:pt x="2197" y="1"/>
                    <a:pt x="1912"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9" name="Google Shape;3582;p70"/>
            <p:cNvSpPr/>
            <p:nvPr/>
          </p:nvSpPr>
          <p:spPr>
            <a:xfrm>
              <a:off x="6732944" y="2026751"/>
              <a:ext cx="67046" cy="13427"/>
            </a:xfrm>
            <a:custGeom>
              <a:avLst/>
              <a:gdLst/>
              <a:ahLst/>
              <a:cxnLst/>
              <a:rect l="l" t="t" r="r" b="b"/>
              <a:pathLst>
                <a:path w="4469" h="895" extrusionOk="0">
                  <a:moveTo>
                    <a:pt x="4261" y="1"/>
                  </a:moveTo>
                  <a:cubicBezTo>
                    <a:pt x="4098" y="1"/>
                    <a:pt x="3941" y="22"/>
                    <a:pt x="3769" y="44"/>
                  </a:cubicBezTo>
                  <a:cubicBezTo>
                    <a:pt x="3222" y="135"/>
                    <a:pt x="2706" y="165"/>
                    <a:pt x="2159" y="165"/>
                  </a:cubicBezTo>
                  <a:cubicBezTo>
                    <a:pt x="1855" y="165"/>
                    <a:pt x="1551" y="165"/>
                    <a:pt x="1247" y="196"/>
                  </a:cubicBezTo>
                  <a:cubicBezTo>
                    <a:pt x="973" y="226"/>
                    <a:pt x="730" y="287"/>
                    <a:pt x="487" y="378"/>
                  </a:cubicBezTo>
                  <a:cubicBezTo>
                    <a:pt x="335" y="439"/>
                    <a:pt x="183" y="561"/>
                    <a:pt x="92" y="682"/>
                  </a:cubicBezTo>
                  <a:cubicBezTo>
                    <a:pt x="0" y="804"/>
                    <a:pt x="31" y="895"/>
                    <a:pt x="61" y="895"/>
                  </a:cubicBezTo>
                  <a:cubicBezTo>
                    <a:pt x="61" y="895"/>
                    <a:pt x="61" y="804"/>
                    <a:pt x="122" y="743"/>
                  </a:cubicBezTo>
                  <a:cubicBezTo>
                    <a:pt x="244" y="621"/>
                    <a:pt x="396" y="530"/>
                    <a:pt x="548" y="500"/>
                  </a:cubicBezTo>
                  <a:cubicBezTo>
                    <a:pt x="931" y="387"/>
                    <a:pt x="1331" y="324"/>
                    <a:pt x="1735" y="324"/>
                  </a:cubicBezTo>
                  <a:cubicBezTo>
                    <a:pt x="1876" y="324"/>
                    <a:pt x="2017" y="332"/>
                    <a:pt x="2159" y="348"/>
                  </a:cubicBezTo>
                  <a:cubicBezTo>
                    <a:pt x="2706" y="348"/>
                    <a:pt x="3253" y="287"/>
                    <a:pt x="3800" y="165"/>
                  </a:cubicBezTo>
                  <a:cubicBezTo>
                    <a:pt x="4013" y="135"/>
                    <a:pt x="4256" y="74"/>
                    <a:pt x="4469" y="13"/>
                  </a:cubicBezTo>
                  <a:cubicBezTo>
                    <a:pt x="4397" y="5"/>
                    <a:pt x="4329" y="1"/>
                    <a:pt x="4261"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0" name="Google Shape;3583;p70"/>
            <p:cNvSpPr/>
            <p:nvPr/>
          </p:nvSpPr>
          <p:spPr>
            <a:xfrm>
              <a:off x="6718347" y="2016114"/>
              <a:ext cx="72072" cy="9932"/>
            </a:xfrm>
            <a:custGeom>
              <a:avLst/>
              <a:gdLst/>
              <a:ahLst/>
              <a:cxnLst/>
              <a:rect l="l" t="t" r="r" b="b"/>
              <a:pathLst>
                <a:path w="4804" h="662" extrusionOk="0">
                  <a:moveTo>
                    <a:pt x="4465" y="1"/>
                  </a:moveTo>
                  <a:cubicBezTo>
                    <a:pt x="4347" y="1"/>
                    <a:pt x="4226" y="8"/>
                    <a:pt x="4104" y="23"/>
                  </a:cubicBezTo>
                  <a:cubicBezTo>
                    <a:pt x="3648" y="23"/>
                    <a:pt x="3040" y="54"/>
                    <a:pt x="2341" y="84"/>
                  </a:cubicBezTo>
                  <a:cubicBezTo>
                    <a:pt x="2174" y="99"/>
                    <a:pt x="2014" y="99"/>
                    <a:pt x="1859" y="99"/>
                  </a:cubicBezTo>
                  <a:cubicBezTo>
                    <a:pt x="1703" y="99"/>
                    <a:pt x="1551" y="99"/>
                    <a:pt x="1399" y="115"/>
                  </a:cubicBezTo>
                  <a:cubicBezTo>
                    <a:pt x="1125" y="145"/>
                    <a:pt x="852" y="175"/>
                    <a:pt x="609" y="236"/>
                  </a:cubicBezTo>
                  <a:cubicBezTo>
                    <a:pt x="426" y="297"/>
                    <a:pt x="244" y="358"/>
                    <a:pt x="122" y="479"/>
                  </a:cubicBezTo>
                  <a:cubicBezTo>
                    <a:pt x="31" y="570"/>
                    <a:pt x="1" y="662"/>
                    <a:pt x="31" y="662"/>
                  </a:cubicBezTo>
                  <a:cubicBezTo>
                    <a:pt x="31" y="662"/>
                    <a:pt x="62" y="601"/>
                    <a:pt x="153" y="540"/>
                  </a:cubicBezTo>
                  <a:cubicBezTo>
                    <a:pt x="305" y="449"/>
                    <a:pt x="457" y="388"/>
                    <a:pt x="639" y="358"/>
                  </a:cubicBezTo>
                  <a:cubicBezTo>
                    <a:pt x="882" y="297"/>
                    <a:pt x="1125" y="266"/>
                    <a:pt x="1399" y="266"/>
                  </a:cubicBezTo>
                  <a:cubicBezTo>
                    <a:pt x="1536" y="251"/>
                    <a:pt x="1688" y="251"/>
                    <a:pt x="1847" y="251"/>
                  </a:cubicBezTo>
                  <a:cubicBezTo>
                    <a:pt x="2007" y="251"/>
                    <a:pt x="2174" y="251"/>
                    <a:pt x="2341" y="236"/>
                  </a:cubicBezTo>
                  <a:cubicBezTo>
                    <a:pt x="3040" y="206"/>
                    <a:pt x="3648" y="175"/>
                    <a:pt x="4104" y="115"/>
                  </a:cubicBezTo>
                  <a:cubicBezTo>
                    <a:pt x="4347" y="115"/>
                    <a:pt x="4590" y="84"/>
                    <a:pt x="4803" y="23"/>
                  </a:cubicBezTo>
                  <a:cubicBezTo>
                    <a:pt x="4697" y="8"/>
                    <a:pt x="4583" y="1"/>
                    <a:pt x="4465"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1" name="Google Shape;3584;p70"/>
            <p:cNvSpPr/>
            <p:nvPr/>
          </p:nvSpPr>
          <p:spPr>
            <a:xfrm>
              <a:off x="7192606" y="1746955"/>
              <a:ext cx="174659" cy="120860"/>
            </a:xfrm>
            <a:custGeom>
              <a:avLst/>
              <a:gdLst/>
              <a:ahLst/>
              <a:cxnLst/>
              <a:rect l="l" t="t" r="r" b="b"/>
              <a:pathLst>
                <a:path w="11642" h="8056" extrusionOk="0">
                  <a:moveTo>
                    <a:pt x="11064" y="1"/>
                  </a:moveTo>
                  <a:lnTo>
                    <a:pt x="9575" y="153"/>
                  </a:lnTo>
                  <a:lnTo>
                    <a:pt x="2979" y="2371"/>
                  </a:lnTo>
                  <a:lnTo>
                    <a:pt x="0" y="6414"/>
                  </a:lnTo>
                  <a:lnTo>
                    <a:pt x="821" y="7964"/>
                  </a:lnTo>
                  <a:lnTo>
                    <a:pt x="4560" y="8055"/>
                  </a:lnTo>
                  <a:lnTo>
                    <a:pt x="8359" y="7204"/>
                  </a:lnTo>
                  <a:lnTo>
                    <a:pt x="10456" y="6353"/>
                  </a:lnTo>
                  <a:lnTo>
                    <a:pt x="11642" y="2736"/>
                  </a:lnTo>
                  <a:lnTo>
                    <a:pt x="11064" y="1"/>
                  </a:ln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2" name="Google Shape;3585;p70"/>
            <p:cNvSpPr/>
            <p:nvPr/>
          </p:nvSpPr>
          <p:spPr>
            <a:xfrm>
              <a:off x="7082698" y="1830863"/>
              <a:ext cx="336551" cy="516221"/>
            </a:xfrm>
            <a:custGeom>
              <a:avLst/>
              <a:gdLst/>
              <a:ahLst/>
              <a:cxnLst/>
              <a:rect l="l" t="t" r="r" b="b"/>
              <a:pathLst>
                <a:path w="22433" h="34409" extrusionOk="0">
                  <a:moveTo>
                    <a:pt x="17174" y="0"/>
                  </a:moveTo>
                  <a:cubicBezTo>
                    <a:pt x="17174" y="0"/>
                    <a:pt x="11369" y="1702"/>
                    <a:pt x="9089" y="1733"/>
                  </a:cubicBezTo>
                  <a:cubicBezTo>
                    <a:pt x="9036" y="1734"/>
                    <a:pt x="8983" y="1735"/>
                    <a:pt x="8932" y="1735"/>
                  </a:cubicBezTo>
                  <a:cubicBezTo>
                    <a:pt x="6789" y="1735"/>
                    <a:pt x="6992" y="517"/>
                    <a:pt x="6992" y="517"/>
                  </a:cubicBezTo>
                  <a:lnTo>
                    <a:pt x="6992" y="517"/>
                  </a:lnTo>
                  <a:lnTo>
                    <a:pt x="639" y="8420"/>
                  </a:lnTo>
                  <a:cubicBezTo>
                    <a:pt x="153" y="10031"/>
                    <a:pt x="1" y="11703"/>
                    <a:pt x="183" y="13405"/>
                  </a:cubicBezTo>
                  <a:cubicBezTo>
                    <a:pt x="487" y="16292"/>
                    <a:pt x="1916" y="17174"/>
                    <a:pt x="1916" y="17174"/>
                  </a:cubicBezTo>
                  <a:lnTo>
                    <a:pt x="1186" y="34408"/>
                  </a:lnTo>
                  <a:lnTo>
                    <a:pt x="1186" y="34408"/>
                  </a:lnTo>
                  <a:lnTo>
                    <a:pt x="20123" y="31247"/>
                  </a:lnTo>
                  <a:lnTo>
                    <a:pt x="22433" y="8177"/>
                  </a:lnTo>
                  <a:lnTo>
                    <a:pt x="17174" y="0"/>
                  </a:ln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3" name="Google Shape;3586;p70"/>
            <p:cNvSpPr/>
            <p:nvPr/>
          </p:nvSpPr>
          <p:spPr>
            <a:xfrm>
              <a:off x="7092734" y="2228040"/>
              <a:ext cx="437788" cy="643907"/>
            </a:xfrm>
            <a:custGeom>
              <a:avLst/>
              <a:gdLst/>
              <a:ahLst/>
              <a:cxnLst/>
              <a:rect l="l" t="t" r="r" b="b"/>
              <a:pathLst>
                <a:path w="29181" h="42920" extrusionOk="0">
                  <a:moveTo>
                    <a:pt x="25168" y="1"/>
                  </a:moveTo>
                  <a:lnTo>
                    <a:pt x="1" y="4469"/>
                  </a:lnTo>
                  <a:cubicBezTo>
                    <a:pt x="1" y="4469"/>
                    <a:pt x="517" y="7934"/>
                    <a:pt x="700" y="12706"/>
                  </a:cubicBezTo>
                  <a:cubicBezTo>
                    <a:pt x="882" y="17478"/>
                    <a:pt x="6141" y="42919"/>
                    <a:pt x="6141" y="42919"/>
                  </a:cubicBezTo>
                  <a:lnTo>
                    <a:pt x="24712" y="41916"/>
                  </a:lnTo>
                  <a:cubicBezTo>
                    <a:pt x="24712" y="41916"/>
                    <a:pt x="27205" y="21703"/>
                    <a:pt x="28177" y="15259"/>
                  </a:cubicBezTo>
                  <a:cubicBezTo>
                    <a:pt x="29180" y="8816"/>
                    <a:pt x="25168" y="1"/>
                    <a:pt x="25168" y="1"/>
                  </a:cubicBezTo>
                  <a:close/>
                </a:path>
              </a:pathLst>
            </a:custGeom>
            <a:solidFill>
              <a:srgbClr val="F5AA79"/>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4" name="Google Shape;3587;p70"/>
            <p:cNvSpPr/>
            <p:nvPr/>
          </p:nvSpPr>
          <p:spPr>
            <a:xfrm>
              <a:off x="7272404" y="2461524"/>
              <a:ext cx="34671" cy="304176"/>
            </a:xfrm>
            <a:custGeom>
              <a:avLst/>
              <a:gdLst/>
              <a:ahLst/>
              <a:cxnLst/>
              <a:rect l="l" t="t" r="r" b="b"/>
              <a:pathLst>
                <a:path w="2311" h="20275" extrusionOk="0">
                  <a:moveTo>
                    <a:pt x="2249" y="0"/>
                  </a:moveTo>
                  <a:cubicBezTo>
                    <a:pt x="2186" y="0"/>
                    <a:pt x="1670" y="4548"/>
                    <a:pt x="1064" y="10122"/>
                  </a:cubicBezTo>
                  <a:cubicBezTo>
                    <a:pt x="456" y="15715"/>
                    <a:pt x="1" y="20274"/>
                    <a:pt x="61" y="20274"/>
                  </a:cubicBezTo>
                  <a:cubicBezTo>
                    <a:pt x="153" y="20274"/>
                    <a:pt x="639" y="15745"/>
                    <a:pt x="1247" y="10153"/>
                  </a:cubicBezTo>
                  <a:cubicBezTo>
                    <a:pt x="1855" y="4560"/>
                    <a:pt x="2311" y="0"/>
                    <a:pt x="2250" y="0"/>
                  </a:cubicBezTo>
                  <a:cubicBezTo>
                    <a:pt x="2250" y="0"/>
                    <a:pt x="2249" y="0"/>
                    <a:pt x="2249" y="0"/>
                  </a:cubicBezTo>
                  <a:close/>
                </a:path>
              </a:pathLst>
            </a:custGeom>
            <a:solidFill>
              <a:srgbClr val="455A64"/>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5" name="Google Shape;3588;p70"/>
            <p:cNvSpPr/>
            <p:nvPr/>
          </p:nvSpPr>
          <p:spPr>
            <a:xfrm>
              <a:off x="7259712" y="2158278"/>
              <a:ext cx="28205" cy="28820"/>
            </a:xfrm>
            <a:custGeom>
              <a:avLst/>
              <a:gdLst/>
              <a:ahLst/>
              <a:cxnLst/>
              <a:rect l="l" t="t" r="r" b="b"/>
              <a:pathLst>
                <a:path w="1880" h="1921" extrusionOk="0">
                  <a:moveTo>
                    <a:pt x="1114" y="0"/>
                  </a:moveTo>
                  <a:cubicBezTo>
                    <a:pt x="982" y="0"/>
                    <a:pt x="855" y="45"/>
                    <a:pt x="739" y="120"/>
                  </a:cubicBezTo>
                  <a:lnTo>
                    <a:pt x="739" y="120"/>
                  </a:lnTo>
                  <a:cubicBezTo>
                    <a:pt x="810" y="102"/>
                    <a:pt x="884" y="92"/>
                    <a:pt x="959" y="92"/>
                  </a:cubicBezTo>
                  <a:cubicBezTo>
                    <a:pt x="1118" y="92"/>
                    <a:pt x="1282" y="137"/>
                    <a:pt x="1424" y="244"/>
                  </a:cubicBezTo>
                  <a:cubicBezTo>
                    <a:pt x="1606" y="335"/>
                    <a:pt x="1728" y="487"/>
                    <a:pt x="1819" y="669"/>
                  </a:cubicBezTo>
                  <a:cubicBezTo>
                    <a:pt x="1789" y="456"/>
                    <a:pt x="1667" y="244"/>
                    <a:pt x="1485" y="122"/>
                  </a:cubicBezTo>
                  <a:cubicBezTo>
                    <a:pt x="1360" y="37"/>
                    <a:pt x="1235" y="0"/>
                    <a:pt x="1114" y="0"/>
                  </a:cubicBezTo>
                  <a:close/>
                  <a:moveTo>
                    <a:pt x="1819" y="669"/>
                  </a:moveTo>
                  <a:lnTo>
                    <a:pt x="1819" y="669"/>
                  </a:lnTo>
                  <a:cubicBezTo>
                    <a:pt x="1850" y="791"/>
                    <a:pt x="1880" y="882"/>
                    <a:pt x="1880" y="882"/>
                  </a:cubicBezTo>
                  <a:cubicBezTo>
                    <a:pt x="1880" y="791"/>
                    <a:pt x="1880" y="730"/>
                    <a:pt x="1819" y="669"/>
                  </a:cubicBezTo>
                  <a:close/>
                  <a:moveTo>
                    <a:pt x="739" y="120"/>
                  </a:moveTo>
                  <a:cubicBezTo>
                    <a:pt x="703" y="129"/>
                    <a:pt x="668" y="140"/>
                    <a:pt x="634" y="152"/>
                  </a:cubicBezTo>
                  <a:cubicBezTo>
                    <a:pt x="213" y="333"/>
                    <a:pt x="1" y="839"/>
                    <a:pt x="171" y="1262"/>
                  </a:cubicBezTo>
                  <a:lnTo>
                    <a:pt x="171" y="1262"/>
                  </a:lnTo>
                  <a:cubicBezTo>
                    <a:pt x="149" y="844"/>
                    <a:pt x="393" y="344"/>
                    <a:pt x="739" y="120"/>
                  </a:cubicBezTo>
                  <a:close/>
                  <a:moveTo>
                    <a:pt x="1850" y="882"/>
                  </a:moveTo>
                  <a:cubicBezTo>
                    <a:pt x="1850" y="882"/>
                    <a:pt x="1850" y="973"/>
                    <a:pt x="1819" y="1095"/>
                  </a:cubicBezTo>
                  <a:cubicBezTo>
                    <a:pt x="1758" y="1307"/>
                    <a:pt x="1637" y="1459"/>
                    <a:pt x="1485" y="1581"/>
                  </a:cubicBezTo>
                  <a:cubicBezTo>
                    <a:pt x="1338" y="1707"/>
                    <a:pt x="1148" y="1775"/>
                    <a:pt x="954" y="1775"/>
                  </a:cubicBezTo>
                  <a:cubicBezTo>
                    <a:pt x="867" y="1775"/>
                    <a:pt x="779" y="1761"/>
                    <a:pt x="695" y="1733"/>
                  </a:cubicBezTo>
                  <a:cubicBezTo>
                    <a:pt x="482" y="1672"/>
                    <a:pt x="269" y="1490"/>
                    <a:pt x="178" y="1277"/>
                  </a:cubicBezTo>
                  <a:cubicBezTo>
                    <a:pt x="176" y="1272"/>
                    <a:pt x="173" y="1267"/>
                    <a:pt x="171" y="1262"/>
                  </a:cubicBezTo>
                  <a:lnTo>
                    <a:pt x="171" y="1262"/>
                  </a:lnTo>
                  <a:cubicBezTo>
                    <a:pt x="187" y="1543"/>
                    <a:pt x="324" y="1788"/>
                    <a:pt x="634" y="1885"/>
                  </a:cubicBezTo>
                  <a:cubicBezTo>
                    <a:pt x="721" y="1909"/>
                    <a:pt x="809" y="1920"/>
                    <a:pt x="894" y="1920"/>
                  </a:cubicBezTo>
                  <a:cubicBezTo>
                    <a:pt x="1137" y="1920"/>
                    <a:pt x="1366" y="1829"/>
                    <a:pt x="1546" y="1672"/>
                  </a:cubicBezTo>
                  <a:cubicBezTo>
                    <a:pt x="1728" y="1520"/>
                    <a:pt x="1819" y="1338"/>
                    <a:pt x="1850" y="1125"/>
                  </a:cubicBezTo>
                  <a:cubicBezTo>
                    <a:pt x="1880" y="1034"/>
                    <a:pt x="1880" y="943"/>
                    <a:pt x="1850" y="882"/>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6" name="Google Shape;3589;p70"/>
            <p:cNvSpPr/>
            <p:nvPr/>
          </p:nvSpPr>
          <p:spPr>
            <a:xfrm>
              <a:off x="6884335" y="1755161"/>
              <a:ext cx="348868" cy="689050"/>
            </a:xfrm>
            <a:custGeom>
              <a:avLst/>
              <a:gdLst/>
              <a:ahLst/>
              <a:cxnLst/>
              <a:rect l="l" t="t" r="r" b="b"/>
              <a:pathLst>
                <a:path w="23254" h="45929" extrusionOk="0">
                  <a:moveTo>
                    <a:pt x="23162" y="1"/>
                  </a:moveTo>
                  <a:lnTo>
                    <a:pt x="22342" y="1065"/>
                  </a:lnTo>
                  <a:cubicBezTo>
                    <a:pt x="22342" y="1065"/>
                    <a:pt x="17995" y="2037"/>
                    <a:pt x="17478" y="2341"/>
                  </a:cubicBezTo>
                  <a:cubicBezTo>
                    <a:pt x="16931" y="2645"/>
                    <a:pt x="14895" y="5229"/>
                    <a:pt x="14287" y="6961"/>
                  </a:cubicBezTo>
                  <a:cubicBezTo>
                    <a:pt x="13709" y="8724"/>
                    <a:pt x="13314" y="12919"/>
                    <a:pt x="13314" y="12919"/>
                  </a:cubicBezTo>
                  <a:cubicBezTo>
                    <a:pt x="13314" y="12919"/>
                    <a:pt x="11734" y="15472"/>
                    <a:pt x="11764" y="15867"/>
                  </a:cubicBezTo>
                  <a:lnTo>
                    <a:pt x="11825" y="16961"/>
                  </a:lnTo>
                  <a:cubicBezTo>
                    <a:pt x="11825" y="16961"/>
                    <a:pt x="10609" y="19028"/>
                    <a:pt x="10639" y="19211"/>
                  </a:cubicBezTo>
                  <a:lnTo>
                    <a:pt x="10639" y="19423"/>
                  </a:lnTo>
                  <a:lnTo>
                    <a:pt x="2280" y="15715"/>
                  </a:lnTo>
                  <a:lnTo>
                    <a:pt x="1" y="20031"/>
                  </a:lnTo>
                  <a:cubicBezTo>
                    <a:pt x="1" y="20031"/>
                    <a:pt x="6749" y="25898"/>
                    <a:pt x="10396" y="27873"/>
                  </a:cubicBezTo>
                  <a:cubicBezTo>
                    <a:pt x="10706" y="28043"/>
                    <a:pt x="11039" y="28124"/>
                    <a:pt x="11368" y="28124"/>
                  </a:cubicBezTo>
                  <a:cubicBezTo>
                    <a:pt x="12039" y="28124"/>
                    <a:pt x="12693" y="27786"/>
                    <a:pt x="13101" y="27174"/>
                  </a:cubicBezTo>
                  <a:lnTo>
                    <a:pt x="13101" y="27174"/>
                  </a:lnTo>
                  <a:lnTo>
                    <a:pt x="12189" y="44773"/>
                  </a:lnTo>
                  <a:lnTo>
                    <a:pt x="16475" y="45928"/>
                  </a:lnTo>
                  <a:lnTo>
                    <a:pt x="15837" y="24925"/>
                  </a:lnTo>
                  <a:lnTo>
                    <a:pt x="15685" y="22159"/>
                  </a:lnTo>
                  <a:cubicBezTo>
                    <a:pt x="15685" y="22159"/>
                    <a:pt x="12706" y="19393"/>
                    <a:pt x="14864" y="15350"/>
                  </a:cubicBezTo>
                  <a:cubicBezTo>
                    <a:pt x="15624" y="13952"/>
                    <a:pt x="17813" y="10122"/>
                    <a:pt x="18998" y="8207"/>
                  </a:cubicBezTo>
                  <a:cubicBezTo>
                    <a:pt x="20214" y="6293"/>
                    <a:pt x="23253" y="2128"/>
                    <a:pt x="23253" y="2128"/>
                  </a:cubicBezTo>
                  <a:lnTo>
                    <a:pt x="23162" y="1"/>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7" name="Google Shape;3590;p70"/>
            <p:cNvSpPr/>
            <p:nvPr/>
          </p:nvSpPr>
          <p:spPr>
            <a:xfrm>
              <a:off x="7042581" y="2047470"/>
              <a:ext cx="28280" cy="86654"/>
            </a:xfrm>
            <a:custGeom>
              <a:avLst/>
              <a:gdLst/>
              <a:ahLst/>
              <a:cxnLst/>
              <a:rect l="l" t="t" r="r" b="b"/>
              <a:pathLst>
                <a:path w="1885" h="5776" extrusionOk="0">
                  <a:moveTo>
                    <a:pt x="0" y="0"/>
                  </a:moveTo>
                  <a:cubicBezTo>
                    <a:pt x="243" y="152"/>
                    <a:pt x="486" y="365"/>
                    <a:pt x="669" y="608"/>
                  </a:cubicBezTo>
                  <a:cubicBezTo>
                    <a:pt x="1064" y="1216"/>
                    <a:pt x="1338" y="1915"/>
                    <a:pt x="1489" y="2645"/>
                  </a:cubicBezTo>
                  <a:cubicBezTo>
                    <a:pt x="1641" y="3374"/>
                    <a:pt x="1733" y="4104"/>
                    <a:pt x="1733" y="4864"/>
                  </a:cubicBezTo>
                  <a:cubicBezTo>
                    <a:pt x="1733" y="5167"/>
                    <a:pt x="1733" y="5471"/>
                    <a:pt x="1733" y="5775"/>
                  </a:cubicBezTo>
                  <a:cubicBezTo>
                    <a:pt x="1824" y="5471"/>
                    <a:pt x="1854" y="5167"/>
                    <a:pt x="1854" y="4864"/>
                  </a:cubicBezTo>
                  <a:cubicBezTo>
                    <a:pt x="1885" y="4104"/>
                    <a:pt x="1824" y="3344"/>
                    <a:pt x="1641" y="2614"/>
                  </a:cubicBezTo>
                  <a:cubicBezTo>
                    <a:pt x="1520" y="1854"/>
                    <a:pt x="1216" y="1155"/>
                    <a:pt x="760" y="547"/>
                  </a:cubicBezTo>
                  <a:cubicBezTo>
                    <a:pt x="608" y="365"/>
                    <a:pt x="456" y="213"/>
                    <a:pt x="243" y="91"/>
                  </a:cubicBezTo>
                  <a:cubicBezTo>
                    <a:pt x="182" y="31"/>
                    <a:pt x="91" y="0"/>
                    <a:pt x="0"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8" name="Google Shape;3591;p70"/>
            <p:cNvSpPr/>
            <p:nvPr/>
          </p:nvSpPr>
          <p:spPr>
            <a:xfrm>
              <a:off x="7085443" y="1770673"/>
              <a:ext cx="134542" cy="290943"/>
            </a:xfrm>
            <a:custGeom>
              <a:avLst/>
              <a:gdLst/>
              <a:ahLst/>
              <a:cxnLst/>
              <a:rect l="l" t="t" r="r" b="b"/>
              <a:pathLst>
                <a:path w="8968" h="19393" extrusionOk="0">
                  <a:moveTo>
                    <a:pt x="8967" y="0"/>
                  </a:moveTo>
                  <a:lnTo>
                    <a:pt x="8967" y="0"/>
                  </a:lnTo>
                  <a:cubicBezTo>
                    <a:pt x="8906" y="61"/>
                    <a:pt x="8845" y="122"/>
                    <a:pt x="8815" y="182"/>
                  </a:cubicBezTo>
                  <a:cubicBezTo>
                    <a:pt x="8724" y="274"/>
                    <a:pt x="8602" y="456"/>
                    <a:pt x="8420" y="669"/>
                  </a:cubicBezTo>
                  <a:cubicBezTo>
                    <a:pt x="8086" y="1125"/>
                    <a:pt x="7630" y="1763"/>
                    <a:pt x="7082" y="2614"/>
                  </a:cubicBezTo>
                  <a:cubicBezTo>
                    <a:pt x="6535" y="3617"/>
                    <a:pt x="5867" y="4590"/>
                    <a:pt x="5137" y="5471"/>
                  </a:cubicBezTo>
                  <a:cubicBezTo>
                    <a:pt x="4651" y="5988"/>
                    <a:pt x="4225" y="6505"/>
                    <a:pt x="3800" y="7052"/>
                  </a:cubicBezTo>
                  <a:cubicBezTo>
                    <a:pt x="3374" y="7660"/>
                    <a:pt x="3009" y="8328"/>
                    <a:pt x="2706" y="8997"/>
                  </a:cubicBezTo>
                  <a:cubicBezTo>
                    <a:pt x="2067" y="10365"/>
                    <a:pt x="1581" y="11733"/>
                    <a:pt x="1095" y="12949"/>
                  </a:cubicBezTo>
                  <a:cubicBezTo>
                    <a:pt x="608" y="14012"/>
                    <a:pt x="274" y="15137"/>
                    <a:pt x="91" y="16292"/>
                  </a:cubicBezTo>
                  <a:cubicBezTo>
                    <a:pt x="0" y="17082"/>
                    <a:pt x="91" y="17903"/>
                    <a:pt x="395" y="18633"/>
                  </a:cubicBezTo>
                  <a:cubicBezTo>
                    <a:pt x="456" y="18845"/>
                    <a:pt x="578" y="19028"/>
                    <a:pt x="699" y="19210"/>
                  </a:cubicBezTo>
                  <a:cubicBezTo>
                    <a:pt x="730" y="19271"/>
                    <a:pt x="760" y="19332"/>
                    <a:pt x="821" y="19392"/>
                  </a:cubicBezTo>
                  <a:cubicBezTo>
                    <a:pt x="669" y="19119"/>
                    <a:pt x="547" y="18876"/>
                    <a:pt x="426" y="18572"/>
                  </a:cubicBezTo>
                  <a:cubicBezTo>
                    <a:pt x="152" y="17842"/>
                    <a:pt x="91" y="17082"/>
                    <a:pt x="183" y="16292"/>
                  </a:cubicBezTo>
                  <a:cubicBezTo>
                    <a:pt x="395" y="15167"/>
                    <a:pt x="730" y="14043"/>
                    <a:pt x="1186" y="13009"/>
                  </a:cubicBezTo>
                  <a:cubicBezTo>
                    <a:pt x="1702" y="11794"/>
                    <a:pt x="2189" y="10426"/>
                    <a:pt x="2827" y="9058"/>
                  </a:cubicBezTo>
                  <a:cubicBezTo>
                    <a:pt x="3131" y="8389"/>
                    <a:pt x="3496" y="7751"/>
                    <a:pt x="3921" y="7143"/>
                  </a:cubicBezTo>
                  <a:cubicBezTo>
                    <a:pt x="4316" y="6566"/>
                    <a:pt x="4803" y="6079"/>
                    <a:pt x="5228" y="5562"/>
                  </a:cubicBezTo>
                  <a:cubicBezTo>
                    <a:pt x="5958" y="4681"/>
                    <a:pt x="6627" y="3708"/>
                    <a:pt x="7174" y="2675"/>
                  </a:cubicBezTo>
                  <a:cubicBezTo>
                    <a:pt x="7690" y="1824"/>
                    <a:pt x="8146" y="1155"/>
                    <a:pt x="8450" y="699"/>
                  </a:cubicBezTo>
                  <a:lnTo>
                    <a:pt x="8845" y="182"/>
                  </a:lnTo>
                  <a:cubicBezTo>
                    <a:pt x="8876" y="122"/>
                    <a:pt x="8937" y="61"/>
                    <a:pt x="8967"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9" name="Google Shape;3592;p70"/>
            <p:cNvSpPr/>
            <p:nvPr/>
          </p:nvSpPr>
          <p:spPr>
            <a:xfrm>
              <a:off x="7076772" y="2062052"/>
              <a:ext cx="15528" cy="138188"/>
            </a:xfrm>
            <a:custGeom>
              <a:avLst/>
              <a:gdLst/>
              <a:ahLst/>
              <a:cxnLst/>
              <a:rect l="l" t="t" r="r" b="b"/>
              <a:pathLst>
                <a:path w="1035" h="9211" extrusionOk="0">
                  <a:moveTo>
                    <a:pt x="852" y="1"/>
                  </a:moveTo>
                  <a:lnTo>
                    <a:pt x="852" y="1"/>
                  </a:lnTo>
                  <a:cubicBezTo>
                    <a:pt x="821" y="1"/>
                    <a:pt x="882" y="518"/>
                    <a:pt x="882" y="1338"/>
                  </a:cubicBezTo>
                  <a:cubicBezTo>
                    <a:pt x="882" y="2433"/>
                    <a:pt x="791" y="3527"/>
                    <a:pt x="639" y="4591"/>
                  </a:cubicBezTo>
                  <a:cubicBezTo>
                    <a:pt x="457" y="5837"/>
                    <a:pt x="274" y="6961"/>
                    <a:pt x="122" y="7843"/>
                  </a:cubicBezTo>
                  <a:cubicBezTo>
                    <a:pt x="92" y="8268"/>
                    <a:pt x="31" y="8603"/>
                    <a:pt x="1" y="8816"/>
                  </a:cubicBezTo>
                  <a:cubicBezTo>
                    <a:pt x="1" y="8968"/>
                    <a:pt x="1" y="9089"/>
                    <a:pt x="1" y="9211"/>
                  </a:cubicBezTo>
                  <a:cubicBezTo>
                    <a:pt x="31" y="9089"/>
                    <a:pt x="62" y="8968"/>
                    <a:pt x="62" y="8846"/>
                  </a:cubicBezTo>
                  <a:cubicBezTo>
                    <a:pt x="122" y="8603"/>
                    <a:pt x="183" y="8268"/>
                    <a:pt x="244" y="7873"/>
                  </a:cubicBezTo>
                  <a:cubicBezTo>
                    <a:pt x="426" y="7053"/>
                    <a:pt x="609" y="5928"/>
                    <a:pt x="791" y="4651"/>
                  </a:cubicBezTo>
                  <a:cubicBezTo>
                    <a:pt x="973" y="3557"/>
                    <a:pt x="1034" y="2463"/>
                    <a:pt x="1004" y="1369"/>
                  </a:cubicBezTo>
                  <a:cubicBezTo>
                    <a:pt x="1004" y="1156"/>
                    <a:pt x="973" y="974"/>
                    <a:pt x="973" y="791"/>
                  </a:cubicBezTo>
                  <a:cubicBezTo>
                    <a:pt x="943" y="639"/>
                    <a:pt x="913" y="487"/>
                    <a:pt x="913" y="366"/>
                  </a:cubicBezTo>
                  <a:cubicBezTo>
                    <a:pt x="913" y="244"/>
                    <a:pt x="882" y="122"/>
                    <a:pt x="852"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30" name="Google Shape;3593;p70"/>
            <p:cNvSpPr/>
            <p:nvPr/>
          </p:nvSpPr>
          <p:spPr>
            <a:xfrm>
              <a:off x="7043481" y="2046554"/>
              <a:ext cx="38781" cy="76183"/>
            </a:xfrm>
            <a:custGeom>
              <a:avLst/>
              <a:gdLst/>
              <a:ahLst/>
              <a:cxnLst/>
              <a:rect l="l" t="t" r="r" b="b"/>
              <a:pathLst>
                <a:path w="2585" h="5078" extrusionOk="0">
                  <a:moveTo>
                    <a:pt x="1" y="0"/>
                  </a:moveTo>
                  <a:cubicBezTo>
                    <a:pt x="730" y="578"/>
                    <a:pt x="974" y="1277"/>
                    <a:pt x="1217" y="2159"/>
                  </a:cubicBezTo>
                  <a:cubicBezTo>
                    <a:pt x="1460" y="3040"/>
                    <a:pt x="1551" y="3952"/>
                    <a:pt x="1764" y="4833"/>
                  </a:cubicBezTo>
                  <a:cubicBezTo>
                    <a:pt x="1764" y="4894"/>
                    <a:pt x="1794" y="4955"/>
                    <a:pt x="1825" y="5016"/>
                  </a:cubicBezTo>
                  <a:cubicBezTo>
                    <a:pt x="1868" y="5059"/>
                    <a:pt x="1922" y="5078"/>
                    <a:pt x="1979" y="5078"/>
                  </a:cubicBezTo>
                  <a:cubicBezTo>
                    <a:pt x="2121" y="5078"/>
                    <a:pt x="2285" y="4963"/>
                    <a:pt x="2372" y="4833"/>
                  </a:cubicBezTo>
                  <a:cubicBezTo>
                    <a:pt x="2554" y="4408"/>
                    <a:pt x="2585" y="3921"/>
                    <a:pt x="2433" y="3496"/>
                  </a:cubicBezTo>
                  <a:cubicBezTo>
                    <a:pt x="2341" y="2736"/>
                    <a:pt x="2098" y="2007"/>
                    <a:pt x="1733" y="1307"/>
                  </a:cubicBezTo>
                  <a:cubicBezTo>
                    <a:pt x="1369" y="669"/>
                    <a:pt x="761" y="183"/>
                    <a:pt x="31" y="0"/>
                  </a:cubicBezTo>
                  <a:close/>
                </a:path>
              </a:pathLst>
            </a:custGeom>
            <a:solidFill>
              <a:srgbClr val="000000"/>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31" name="Google Shape;3594;p70"/>
            <p:cNvSpPr/>
            <p:nvPr/>
          </p:nvSpPr>
          <p:spPr>
            <a:xfrm>
              <a:off x="7240479" y="1737383"/>
              <a:ext cx="276826" cy="694511"/>
            </a:xfrm>
            <a:custGeom>
              <a:avLst/>
              <a:gdLst/>
              <a:ahLst/>
              <a:cxnLst/>
              <a:rect l="l" t="t" r="r" b="b"/>
              <a:pathLst>
                <a:path w="18452" h="46293" extrusionOk="0">
                  <a:moveTo>
                    <a:pt x="7509" y="0"/>
                  </a:moveTo>
                  <a:cubicBezTo>
                    <a:pt x="7509" y="0"/>
                    <a:pt x="7782" y="2341"/>
                    <a:pt x="7782" y="2584"/>
                  </a:cubicBezTo>
                  <a:cubicBezTo>
                    <a:pt x="7813" y="2797"/>
                    <a:pt x="4712" y="9818"/>
                    <a:pt x="3527" y="13040"/>
                  </a:cubicBezTo>
                  <a:cubicBezTo>
                    <a:pt x="2311" y="16292"/>
                    <a:pt x="730" y="23952"/>
                    <a:pt x="366" y="26931"/>
                  </a:cubicBezTo>
                  <a:cubicBezTo>
                    <a:pt x="1" y="29940"/>
                    <a:pt x="1399" y="46293"/>
                    <a:pt x="1399" y="46293"/>
                  </a:cubicBezTo>
                  <a:lnTo>
                    <a:pt x="17873" y="40639"/>
                  </a:lnTo>
                  <a:cubicBezTo>
                    <a:pt x="17357" y="35897"/>
                    <a:pt x="12889" y="26414"/>
                    <a:pt x="12889" y="26414"/>
                  </a:cubicBezTo>
                  <a:lnTo>
                    <a:pt x="14652" y="16596"/>
                  </a:lnTo>
                  <a:cubicBezTo>
                    <a:pt x="14652" y="16596"/>
                    <a:pt x="18451" y="4408"/>
                    <a:pt x="17691" y="3526"/>
                  </a:cubicBezTo>
                  <a:cubicBezTo>
                    <a:pt x="16931" y="2614"/>
                    <a:pt x="10761" y="1398"/>
                    <a:pt x="10761" y="1398"/>
                  </a:cubicBezTo>
                  <a:lnTo>
                    <a:pt x="9667" y="243"/>
                  </a:lnTo>
                  <a:lnTo>
                    <a:pt x="7509" y="0"/>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32" name="Google Shape;3595;p70"/>
            <p:cNvSpPr/>
            <p:nvPr/>
          </p:nvSpPr>
          <p:spPr>
            <a:xfrm>
              <a:off x="7249150" y="2104209"/>
              <a:ext cx="190622" cy="65786"/>
            </a:xfrm>
            <a:custGeom>
              <a:avLst/>
              <a:gdLst/>
              <a:ahLst/>
              <a:cxnLst/>
              <a:rect l="l" t="t" r="r" b="b"/>
              <a:pathLst>
                <a:path w="12706" h="4385" extrusionOk="0">
                  <a:moveTo>
                    <a:pt x="2486" y="0"/>
                  </a:moveTo>
                  <a:cubicBezTo>
                    <a:pt x="2236" y="0"/>
                    <a:pt x="1985" y="24"/>
                    <a:pt x="1733" y="78"/>
                  </a:cubicBezTo>
                  <a:cubicBezTo>
                    <a:pt x="1064" y="230"/>
                    <a:pt x="760" y="230"/>
                    <a:pt x="92" y="413"/>
                  </a:cubicBezTo>
                  <a:lnTo>
                    <a:pt x="0" y="960"/>
                  </a:lnTo>
                  <a:cubicBezTo>
                    <a:pt x="372" y="1130"/>
                    <a:pt x="825" y="1166"/>
                    <a:pt x="1302" y="1166"/>
                  </a:cubicBezTo>
                  <a:cubicBezTo>
                    <a:pt x="1658" y="1166"/>
                    <a:pt x="2028" y="1146"/>
                    <a:pt x="2386" y="1146"/>
                  </a:cubicBezTo>
                  <a:cubicBezTo>
                    <a:pt x="2919" y="1146"/>
                    <a:pt x="3428" y="1191"/>
                    <a:pt x="3830" y="1416"/>
                  </a:cubicBezTo>
                  <a:cubicBezTo>
                    <a:pt x="4165" y="1659"/>
                    <a:pt x="4469" y="1902"/>
                    <a:pt x="4772" y="2176"/>
                  </a:cubicBezTo>
                  <a:cubicBezTo>
                    <a:pt x="5168" y="2480"/>
                    <a:pt x="5624" y="2692"/>
                    <a:pt x="6079" y="2875"/>
                  </a:cubicBezTo>
                  <a:cubicBezTo>
                    <a:pt x="7022" y="3240"/>
                    <a:pt x="7994" y="3604"/>
                    <a:pt x="8937" y="3939"/>
                  </a:cubicBezTo>
                  <a:cubicBezTo>
                    <a:pt x="9609" y="4177"/>
                    <a:pt x="10281" y="4385"/>
                    <a:pt x="10943" y="4385"/>
                  </a:cubicBezTo>
                  <a:cubicBezTo>
                    <a:pt x="11208" y="4385"/>
                    <a:pt x="11472" y="4351"/>
                    <a:pt x="11733" y="4273"/>
                  </a:cubicBezTo>
                  <a:cubicBezTo>
                    <a:pt x="12037" y="4212"/>
                    <a:pt x="12311" y="4030"/>
                    <a:pt x="12493" y="3787"/>
                  </a:cubicBezTo>
                  <a:cubicBezTo>
                    <a:pt x="12675" y="3544"/>
                    <a:pt x="12706" y="3209"/>
                    <a:pt x="12584" y="2936"/>
                  </a:cubicBezTo>
                  <a:cubicBezTo>
                    <a:pt x="12463" y="2753"/>
                    <a:pt x="12250" y="2601"/>
                    <a:pt x="12037" y="2510"/>
                  </a:cubicBezTo>
                  <a:cubicBezTo>
                    <a:pt x="10365" y="1750"/>
                    <a:pt x="8481" y="1750"/>
                    <a:pt x="6718" y="1233"/>
                  </a:cubicBezTo>
                  <a:cubicBezTo>
                    <a:pt x="5320" y="793"/>
                    <a:pt x="3922" y="0"/>
                    <a:pt x="2486" y="0"/>
                  </a:cubicBezTo>
                  <a:close/>
                </a:path>
              </a:pathLst>
            </a:custGeom>
            <a:solidFill>
              <a:srgbClr val="000000"/>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33" name="Google Shape;3596;p70"/>
            <p:cNvSpPr/>
            <p:nvPr/>
          </p:nvSpPr>
          <p:spPr>
            <a:xfrm>
              <a:off x="7320292" y="1775789"/>
              <a:ext cx="281822" cy="393216"/>
            </a:xfrm>
            <a:custGeom>
              <a:avLst/>
              <a:gdLst/>
              <a:ahLst/>
              <a:cxnLst/>
              <a:rect l="l" t="t" r="r" b="b"/>
              <a:pathLst>
                <a:path w="18785" h="26210" extrusionOk="0">
                  <a:moveTo>
                    <a:pt x="10397" y="0"/>
                  </a:moveTo>
                  <a:cubicBezTo>
                    <a:pt x="10293" y="0"/>
                    <a:pt x="10200" y="18"/>
                    <a:pt x="10122" y="54"/>
                  </a:cubicBezTo>
                  <a:cubicBezTo>
                    <a:pt x="9879" y="145"/>
                    <a:pt x="7447" y="5373"/>
                    <a:pt x="6961" y="7957"/>
                  </a:cubicBezTo>
                  <a:cubicBezTo>
                    <a:pt x="6474" y="10571"/>
                    <a:pt x="9879" y="18140"/>
                    <a:pt x="9879" y="18140"/>
                  </a:cubicBezTo>
                  <a:lnTo>
                    <a:pt x="638" y="18018"/>
                  </a:lnTo>
                  <a:lnTo>
                    <a:pt x="0" y="22608"/>
                  </a:lnTo>
                  <a:cubicBezTo>
                    <a:pt x="0" y="22608"/>
                    <a:pt x="8632" y="25191"/>
                    <a:pt x="11490" y="25739"/>
                  </a:cubicBezTo>
                  <a:cubicBezTo>
                    <a:pt x="12878" y="26007"/>
                    <a:pt x="14266" y="26210"/>
                    <a:pt x="15409" y="26210"/>
                  </a:cubicBezTo>
                  <a:cubicBezTo>
                    <a:pt x="16594" y="26210"/>
                    <a:pt x="17516" y="25992"/>
                    <a:pt x="17903" y="25404"/>
                  </a:cubicBezTo>
                  <a:cubicBezTo>
                    <a:pt x="18359" y="24675"/>
                    <a:pt x="18663" y="23884"/>
                    <a:pt x="18785" y="23033"/>
                  </a:cubicBezTo>
                  <a:lnTo>
                    <a:pt x="17022" y="13519"/>
                  </a:lnTo>
                  <a:lnTo>
                    <a:pt x="15502" y="7562"/>
                  </a:lnTo>
                  <a:cubicBezTo>
                    <a:pt x="15502" y="7562"/>
                    <a:pt x="15228" y="4887"/>
                    <a:pt x="14529" y="3337"/>
                  </a:cubicBezTo>
                  <a:cubicBezTo>
                    <a:pt x="13890" y="1948"/>
                    <a:pt x="11499" y="0"/>
                    <a:pt x="10397" y="0"/>
                  </a:cubicBez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34" name="Google Shape;3597;p70"/>
            <p:cNvSpPr/>
            <p:nvPr/>
          </p:nvSpPr>
          <p:spPr>
            <a:xfrm>
              <a:off x="7273319" y="1764282"/>
              <a:ext cx="125421" cy="286383"/>
            </a:xfrm>
            <a:custGeom>
              <a:avLst/>
              <a:gdLst/>
              <a:ahLst/>
              <a:cxnLst/>
              <a:rect l="l" t="t" r="r" b="b"/>
              <a:pathLst>
                <a:path w="8360" h="19089" extrusionOk="0">
                  <a:moveTo>
                    <a:pt x="8359" y="1"/>
                  </a:moveTo>
                  <a:lnTo>
                    <a:pt x="8359" y="1"/>
                  </a:lnTo>
                  <a:cubicBezTo>
                    <a:pt x="8359" y="183"/>
                    <a:pt x="8329" y="396"/>
                    <a:pt x="8298" y="700"/>
                  </a:cubicBezTo>
                  <a:cubicBezTo>
                    <a:pt x="8268" y="1277"/>
                    <a:pt x="8177" y="2128"/>
                    <a:pt x="7964" y="3162"/>
                  </a:cubicBezTo>
                  <a:cubicBezTo>
                    <a:pt x="7751" y="4408"/>
                    <a:pt x="7447" y="5593"/>
                    <a:pt x="7022" y="6779"/>
                  </a:cubicBezTo>
                  <a:cubicBezTo>
                    <a:pt x="6809" y="7447"/>
                    <a:pt x="6535" y="8116"/>
                    <a:pt x="6231" y="8815"/>
                  </a:cubicBezTo>
                  <a:cubicBezTo>
                    <a:pt x="6171" y="8998"/>
                    <a:pt x="6079" y="9180"/>
                    <a:pt x="5988" y="9332"/>
                  </a:cubicBezTo>
                  <a:cubicBezTo>
                    <a:pt x="5867" y="9484"/>
                    <a:pt x="5715" y="9575"/>
                    <a:pt x="5532" y="9606"/>
                  </a:cubicBezTo>
                  <a:lnTo>
                    <a:pt x="4408" y="9970"/>
                  </a:lnTo>
                  <a:lnTo>
                    <a:pt x="4013" y="10062"/>
                  </a:lnTo>
                  <a:lnTo>
                    <a:pt x="3861" y="10122"/>
                  </a:lnTo>
                  <a:lnTo>
                    <a:pt x="4013" y="10213"/>
                  </a:lnTo>
                  <a:lnTo>
                    <a:pt x="4043" y="10234"/>
                  </a:lnTo>
                  <a:lnTo>
                    <a:pt x="4043" y="10234"/>
                  </a:lnTo>
                  <a:lnTo>
                    <a:pt x="4043" y="10244"/>
                  </a:lnTo>
                  <a:lnTo>
                    <a:pt x="4053" y="10241"/>
                  </a:lnTo>
                  <a:lnTo>
                    <a:pt x="4053" y="10241"/>
                  </a:lnTo>
                  <a:lnTo>
                    <a:pt x="5354" y="11118"/>
                  </a:lnTo>
                  <a:lnTo>
                    <a:pt x="5354" y="11118"/>
                  </a:lnTo>
                  <a:lnTo>
                    <a:pt x="1520" y="16779"/>
                  </a:lnTo>
                  <a:lnTo>
                    <a:pt x="395" y="18451"/>
                  </a:lnTo>
                  <a:lnTo>
                    <a:pt x="92" y="18937"/>
                  </a:lnTo>
                  <a:cubicBezTo>
                    <a:pt x="61" y="18967"/>
                    <a:pt x="31" y="19028"/>
                    <a:pt x="0" y="19089"/>
                  </a:cubicBezTo>
                  <a:cubicBezTo>
                    <a:pt x="31" y="19059"/>
                    <a:pt x="92" y="18998"/>
                    <a:pt x="122" y="18937"/>
                  </a:cubicBezTo>
                  <a:lnTo>
                    <a:pt x="426" y="18511"/>
                  </a:lnTo>
                  <a:lnTo>
                    <a:pt x="1611" y="16840"/>
                  </a:lnTo>
                  <a:lnTo>
                    <a:pt x="5502" y="11125"/>
                  </a:lnTo>
                  <a:lnTo>
                    <a:pt x="5532" y="11065"/>
                  </a:lnTo>
                  <a:lnTo>
                    <a:pt x="5472" y="11004"/>
                  </a:lnTo>
                  <a:lnTo>
                    <a:pt x="4199" y="10192"/>
                  </a:lnTo>
                  <a:lnTo>
                    <a:pt x="4199" y="10192"/>
                  </a:lnTo>
                  <a:lnTo>
                    <a:pt x="4408" y="10122"/>
                  </a:lnTo>
                  <a:lnTo>
                    <a:pt x="5563" y="9758"/>
                  </a:lnTo>
                  <a:cubicBezTo>
                    <a:pt x="5745" y="9727"/>
                    <a:pt x="5958" y="9606"/>
                    <a:pt x="6079" y="9423"/>
                  </a:cubicBezTo>
                  <a:cubicBezTo>
                    <a:pt x="6171" y="9241"/>
                    <a:pt x="6262" y="9058"/>
                    <a:pt x="6353" y="8876"/>
                  </a:cubicBezTo>
                  <a:cubicBezTo>
                    <a:pt x="6657" y="8177"/>
                    <a:pt x="6900" y="7478"/>
                    <a:pt x="7143" y="6840"/>
                  </a:cubicBezTo>
                  <a:cubicBezTo>
                    <a:pt x="7538" y="5654"/>
                    <a:pt x="7842" y="4438"/>
                    <a:pt x="8055" y="3192"/>
                  </a:cubicBezTo>
                  <a:cubicBezTo>
                    <a:pt x="8177" y="2371"/>
                    <a:pt x="8298" y="1520"/>
                    <a:pt x="8329" y="700"/>
                  </a:cubicBezTo>
                  <a:cubicBezTo>
                    <a:pt x="8359" y="365"/>
                    <a:pt x="8359" y="153"/>
                    <a:pt x="8359"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35" name="Google Shape;3598;p70"/>
            <p:cNvSpPr/>
            <p:nvPr/>
          </p:nvSpPr>
          <p:spPr>
            <a:xfrm>
              <a:off x="7419699" y="1777965"/>
              <a:ext cx="58840" cy="247166"/>
            </a:xfrm>
            <a:custGeom>
              <a:avLst/>
              <a:gdLst/>
              <a:ahLst/>
              <a:cxnLst/>
              <a:rect l="l" t="t" r="r" b="b"/>
              <a:pathLst>
                <a:path w="3922" h="16475" extrusionOk="0">
                  <a:moveTo>
                    <a:pt x="3709" y="0"/>
                  </a:moveTo>
                  <a:cubicBezTo>
                    <a:pt x="3526" y="0"/>
                    <a:pt x="3344" y="31"/>
                    <a:pt x="3192" y="92"/>
                  </a:cubicBezTo>
                  <a:cubicBezTo>
                    <a:pt x="2554" y="335"/>
                    <a:pt x="2037" y="791"/>
                    <a:pt x="1672" y="1338"/>
                  </a:cubicBezTo>
                  <a:cubicBezTo>
                    <a:pt x="1399" y="1733"/>
                    <a:pt x="1186" y="2128"/>
                    <a:pt x="1003" y="2554"/>
                  </a:cubicBezTo>
                  <a:cubicBezTo>
                    <a:pt x="791" y="3040"/>
                    <a:pt x="608" y="3526"/>
                    <a:pt x="456" y="4043"/>
                  </a:cubicBezTo>
                  <a:cubicBezTo>
                    <a:pt x="122" y="5198"/>
                    <a:pt x="0" y="6414"/>
                    <a:pt x="31" y="7599"/>
                  </a:cubicBezTo>
                  <a:cubicBezTo>
                    <a:pt x="61" y="8238"/>
                    <a:pt x="152" y="8846"/>
                    <a:pt x="335" y="9453"/>
                  </a:cubicBezTo>
                  <a:cubicBezTo>
                    <a:pt x="487" y="10031"/>
                    <a:pt x="639" y="10608"/>
                    <a:pt x="791" y="11125"/>
                  </a:cubicBezTo>
                  <a:cubicBezTo>
                    <a:pt x="1095" y="12189"/>
                    <a:pt x="1368" y="13162"/>
                    <a:pt x="1611" y="13952"/>
                  </a:cubicBezTo>
                  <a:cubicBezTo>
                    <a:pt x="1885" y="14742"/>
                    <a:pt x="2098" y="15381"/>
                    <a:pt x="2280" y="15806"/>
                  </a:cubicBezTo>
                  <a:cubicBezTo>
                    <a:pt x="2402" y="16019"/>
                    <a:pt x="2462" y="16201"/>
                    <a:pt x="2523" y="16292"/>
                  </a:cubicBezTo>
                  <a:cubicBezTo>
                    <a:pt x="2554" y="16353"/>
                    <a:pt x="2584" y="16414"/>
                    <a:pt x="2614" y="16475"/>
                  </a:cubicBezTo>
                  <a:cubicBezTo>
                    <a:pt x="2584" y="16414"/>
                    <a:pt x="2584" y="16353"/>
                    <a:pt x="2554" y="16292"/>
                  </a:cubicBezTo>
                  <a:cubicBezTo>
                    <a:pt x="2493" y="16171"/>
                    <a:pt x="2432" y="16019"/>
                    <a:pt x="2341" y="15806"/>
                  </a:cubicBezTo>
                  <a:cubicBezTo>
                    <a:pt x="2189" y="15350"/>
                    <a:pt x="1976" y="14712"/>
                    <a:pt x="1733" y="13922"/>
                  </a:cubicBezTo>
                  <a:cubicBezTo>
                    <a:pt x="1490" y="13101"/>
                    <a:pt x="1186" y="12159"/>
                    <a:pt x="943" y="11095"/>
                  </a:cubicBezTo>
                  <a:cubicBezTo>
                    <a:pt x="669" y="10031"/>
                    <a:pt x="244" y="8876"/>
                    <a:pt x="213" y="7599"/>
                  </a:cubicBezTo>
                  <a:cubicBezTo>
                    <a:pt x="152" y="6414"/>
                    <a:pt x="304" y="5228"/>
                    <a:pt x="608" y="4073"/>
                  </a:cubicBezTo>
                  <a:cubicBezTo>
                    <a:pt x="760" y="3587"/>
                    <a:pt x="912" y="3070"/>
                    <a:pt x="1125" y="2614"/>
                  </a:cubicBezTo>
                  <a:cubicBezTo>
                    <a:pt x="1307" y="2189"/>
                    <a:pt x="1520" y="1794"/>
                    <a:pt x="1763" y="1399"/>
                  </a:cubicBezTo>
                  <a:cubicBezTo>
                    <a:pt x="2098" y="852"/>
                    <a:pt x="2614" y="426"/>
                    <a:pt x="3222" y="152"/>
                  </a:cubicBezTo>
                  <a:cubicBezTo>
                    <a:pt x="3435" y="61"/>
                    <a:pt x="3678" y="31"/>
                    <a:pt x="3921"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36" name="Google Shape;3599;p70"/>
            <p:cNvSpPr/>
            <p:nvPr/>
          </p:nvSpPr>
          <p:spPr>
            <a:xfrm>
              <a:off x="7318912" y="2043764"/>
              <a:ext cx="205684" cy="105858"/>
            </a:xfrm>
            <a:custGeom>
              <a:avLst/>
              <a:gdLst/>
              <a:ahLst/>
              <a:cxnLst/>
              <a:rect l="l" t="t" r="r" b="b"/>
              <a:pathLst>
                <a:path w="13710" h="7056" extrusionOk="0">
                  <a:moveTo>
                    <a:pt x="4546" y="0"/>
                  </a:moveTo>
                  <a:cubicBezTo>
                    <a:pt x="3348" y="0"/>
                    <a:pt x="2077" y="20"/>
                    <a:pt x="761" y="65"/>
                  </a:cubicBezTo>
                  <a:lnTo>
                    <a:pt x="700" y="65"/>
                  </a:lnTo>
                  <a:lnTo>
                    <a:pt x="700" y="186"/>
                  </a:lnTo>
                  <a:lnTo>
                    <a:pt x="1" y="4746"/>
                  </a:lnTo>
                  <a:lnTo>
                    <a:pt x="1" y="4807"/>
                  </a:lnTo>
                  <a:lnTo>
                    <a:pt x="92" y="4807"/>
                  </a:lnTo>
                  <a:lnTo>
                    <a:pt x="5898" y="6478"/>
                  </a:lnTo>
                  <a:lnTo>
                    <a:pt x="7569" y="6904"/>
                  </a:lnTo>
                  <a:lnTo>
                    <a:pt x="8025" y="7025"/>
                  </a:lnTo>
                  <a:lnTo>
                    <a:pt x="8025" y="7025"/>
                  </a:lnTo>
                  <a:lnTo>
                    <a:pt x="7600" y="6904"/>
                  </a:lnTo>
                  <a:lnTo>
                    <a:pt x="5928" y="6387"/>
                  </a:lnTo>
                  <a:lnTo>
                    <a:pt x="163" y="4706"/>
                  </a:lnTo>
                  <a:lnTo>
                    <a:pt x="163" y="4706"/>
                  </a:lnTo>
                  <a:cubicBezTo>
                    <a:pt x="374" y="3298"/>
                    <a:pt x="613" y="1801"/>
                    <a:pt x="852" y="217"/>
                  </a:cubicBezTo>
                  <a:lnTo>
                    <a:pt x="852" y="214"/>
                  </a:lnTo>
                  <a:lnTo>
                    <a:pt x="852" y="214"/>
                  </a:lnTo>
                  <a:cubicBezTo>
                    <a:pt x="2058" y="174"/>
                    <a:pt x="3226" y="158"/>
                    <a:pt x="4333" y="158"/>
                  </a:cubicBezTo>
                  <a:cubicBezTo>
                    <a:pt x="6485" y="158"/>
                    <a:pt x="8408" y="218"/>
                    <a:pt x="9940" y="278"/>
                  </a:cubicBezTo>
                  <a:cubicBezTo>
                    <a:pt x="11095" y="338"/>
                    <a:pt x="12038" y="399"/>
                    <a:pt x="12706" y="430"/>
                  </a:cubicBezTo>
                  <a:lnTo>
                    <a:pt x="13466" y="490"/>
                  </a:lnTo>
                  <a:lnTo>
                    <a:pt x="13709" y="490"/>
                  </a:lnTo>
                  <a:cubicBezTo>
                    <a:pt x="13649" y="460"/>
                    <a:pt x="13557" y="460"/>
                    <a:pt x="13466" y="460"/>
                  </a:cubicBezTo>
                  <a:lnTo>
                    <a:pt x="12706" y="369"/>
                  </a:lnTo>
                  <a:cubicBezTo>
                    <a:pt x="12038" y="308"/>
                    <a:pt x="11095" y="247"/>
                    <a:pt x="9940" y="156"/>
                  </a:cubicBezTo>
                  <a:cubicBezTo>
                    <a:pt x="8459" y="60"/>
                    <a:pt x="6612" y="0"/>
                    <a:pt x="4546" y="0"/>
                  </a:cubicBezTo>
                  <a:close/>
                  <a:moveTo>
                    <a:pt x="8025" y="7025"/>
                  </a:moveTo>
                  <a:cubicBezTo>
                    <a:pt x="8086" y="7056"/>
                    <a:pt x="8117" y="7056"/>
                    <a:pt x="8177" y="7056"/>
                  </a:cubicBezTo>
                  <a:cubicBezTo>
                    <a:pt x="8147" y="7025"/>
                    <a:pt x="8086" y="7025"/>
                    <a:pt x="8025" y="7025"/>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37" name="Google Shape;3600;p70"/>
            <p:cNvSpPr/>
            <p:nvPr/>
          </p:nvSpPr>
          <p:spPr>
            <a:xfrm>
              <a:off x="7466207" y="2037313"/>
              <a:ext cx="54744" cy="11117"/>
            </a:xfrm>
            <a:custGeom>
              <a:avLst/>
              <a:gdLst/>
              <a:ahLst/>
              <a:cxnLst/>
              <a:rect l="l" t="t" r="r" b="b"/>
              <a:pathLst>
                <a:path w="3649" h="741" extrusionOk="0">
                  <a:moveTo>
                    <a:pt x="3329" y="1"/>
                  </a:moveTo>
                  <a:cubicBezTo>
                    <a:pt x="2798" y="1"/>
                    <a:pt x="2270" y="64"/>
                    <a:pt x="1764" y="191"/>
                  </a:cubicBezTo>
                  <a:cubicBezTo>
                    <a:pt x="1156" y="312"/>
                    <a:pt x="548" y="495"/>
                    <a:pt x="1" y="738"/>
                  </a:cubicBezTo>
                  <a:cubicBezTo>
                    <a:pt x="1" y="740"/>
                    <a:pt x="4" y="741"/>
                    <a:pt x="11" y="741"/>
                  </a:cubicBezTo>
                  <a:cubicBezTo>
                    <a:pt x="108" y="741"/>
                    <a:pt x="884" y="544"/>
                    <a:pt x="1794" y="373"/>
                  </a:cubicBezTo>
                  <a:cubicBezTo>
                    <a:pt x="2797" y="160"/>
                    <a:pt x="3648" y="69"/>
                    <a:pt x="3648" y="9"/>
                  </a:cubicBezTo>
                  <a:cubicBezTo>
                    <a:pt x="3542" y="3"/>
                    <a:pt x="3435" y="1"/>
                    <a:pt x="3329"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38" name="Google Shape;3601;p70"/>
            <p:cNvSpPr/>
            <p:nvPr/>
          </p:nvSpPr>
          <p:spPr>
            <a:xfrm>
              <a:off x="7266928" y="2283069"/>
              <a:ext cx="30575" cy="29495"/>
            </a:xfrm>
            <a:custGeom>
              <a:avLst/>
              <a:gdLst/>
              <a:ahLst/>
              <a:cxnLst/>
              <a:rect l="l" t="t" r="r" b="b"/>
              <a:pathLst>
                <a:path w="2038" h="1966" extrusionOk="0">
                  <a:moveTo>
                    <a:pt x="1083" y="0"/>
                  </a:moveTo>
                  <a:cubicBezTo>
                    <a:pt x="957" y="0"/>
                    <a:pt x="829" y="25"/>
                    <a:pt x="700" y="72"/>
                  </a:cubicBezTo>
                  <a:cubicBezTo>
                    <a:pt x="426" y="193"/>
                    <a:pt x="244" y="406"/>
                    <a:pt x="153" y="710"/>
                  </a:cubicBezTo>
                  <a:cubicBezTo>
                    <a:pt x="1" y="1227"/>
                    <a:pt x="274" y="1774"/>
                    <a:pt x="821" y="1926"/>
                  </a:cubicBezTo>
                  <a:cubicBezTo>
                    <a:pt x="910" y="1952"/>
                    <a:pt x="1004" y="1966"/>
                    <a:pt x="1098" y="1966"/>
                  </a:cubicBezTo>
                  <a:cubicBezTo>
                    <a:pt x="1328" y="1966"/>
                    <a:pt x="1561" y="1885"/>
                    <a:pt x="1733" y="1713"/>
                  </a:cubicBezTo>
                  <a:cubicBezTo>
                    <a:pt x="1885" y="1591"/>
                    <a:pt x="2007" y="1379"/>
                    <a:pt x="2037" y="1166"/>
                  </a:cubicBezTo>
                  <a:cubicBezTo>
                    <a:pt x="2037" y="1105"/>
                    <a:pt x="2037" y="1014"/>
                    <a:pt x="2037" y="923"/>
                  </a:cubicBezTo>
                  <a:cubicBezTo>
                    <a:pt x="2007" y="923"/>
                    <a:pt x="2007" y="1014"/>
                    <a:pt x="1976" y="1166"/>
                  </a:cubicBezTo>
                  <a:cubicBezTo>
                    <a:pt x="1916" y="1348"/>
                    <a:pt x="1825" y="1500"/>
                    <a:pt x="1673" y="1622"/>
                  </a:cubicBezTo>
                  <a:cubicBezTo>
                    <a:pt x="1505" y="1748"/>
                    <a:pt x="1322" y="1816"/>
                    <a:pt x="1135" y="1816"/>
                  </a:cubicBezTo>
                  <a:cubicBezTo>
                    <a:pt x="1052" y="1816"/>
                    <a:pt x="967" y="1802"/>
                    <a:pt x="882" y="1774"/>
                  </a:cubicBezTo>
                  <a:cubicBezTo>
                    <a:pt x="639" y="1713"/>
                    <a:pt x="457" y="1531"/>
                    <a:pt x="366" y="1318"/>
                  </a:cubicBezTo>
                  <a:cubicBezTo>
                    <a:pt x="183" y="892"/>
                    <a:pt x="366" y="406"/>
                    <a:pt x="791" y="224"/>
                  </a:cubicBezTo>
                  <a:cubicBezTo>
                    <a:pt x="905" y="173"/>
                    <a:pt x="1019" y="148"/>
                    <a:pt x="1131" y="148"/>
                  </a:cubicBezTo>
                  <a:cubicBezTo>
                    <a:pt x="1288" y="148"/>
                    <a:pt x="1440" y="196"/>
                    <a:pt x="1581" y="284"/>
                  </a:cubicBezTo>
                  <a:cubicBezTo>
                    <a:pt x="1764" y="375"/>
                    <a:pt x="1885" y="527"/>
                    <a:pt x="1946" y="710"/>
                  </a:cubicBezTo>
                  <a:cubicBezTo>
                    <a:pt x="2007" y="862"/>
                    <a:pt x="2037" y="923"/>
                    <a:pt x="2037" y="923"/>
                  </a:cubicBezTo>
                  <a:cubicBezTo>
                    <a:pt x="2037" y="862"/>
                    <a:pt x="2037" y="771"/>
                    <a:pt x="2007" y="710"/>
                  </a:cubicBezTo>
                  <a:cubicBezTo>
                    <a:pt x="1946" y="497"/>
                    <a:pt x="1825" y="315"/>
                    <a:pt x="1642" y="193"/>
                  </a:cubicBezTo>
                  <a:cubicBezTo>
                    <a:pt x="1474" y="62"/>
                    <a:pt x="1283" y="0"/>
                    <a:pt x="1083"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39" name="Google Shape;3602;p70"/>
            <p:cNvSpPr/>
            <p:nvPr/>
          </p:nvSpPr>
          <p:spPr>
            <a:xfrm>
              <a:off x="7274235" y="1847726"/>
              <a:ext cx="112189" cy="200673"/>
            </a:xfrm>
            <a:custGeom>
              <a:avLst/>
              <a:gdLst/>
              <a:ahLst/>
              <a:cxnLst/>
              <a:rect l="l" t="t" r="r" b="b"/>
              <a:pathLst>
                <a:path w="7478" h="13376" extrusionOk="0">
                  <a:moveTo>
                    <a:pt x="7477" y="1"/>
                  </a:moveTo>
                  <a:lnTo>
                    <a:pt x="7477" y="1"/>
                  </a:lnTo>
                  <a:cubicBezTo>
                    <a:pt x="7265" y="700"/>
                    <a:pt x="6748" y="1825"/>
                    <a:pt x="6535" y="2524"/>
                  </a:cubicBezTo>
                  <a:cubicBezTo>
                    <a:pt x="6414" y="3041"/>
                    <a:pt x="6201" y="3527"/>
                    <a:pt x="5866" y="3922"/>
                  </a:cubicBezTo>
                  <a:cubicBezTo>
                    <a:pt x="5289" y="4469"/>
                    <a:pt x="4651" y="4317"/>
                    <a:pt x="3982" y="4591"/>
                  </a:cubicBezTo>
                  <a:cubicBezTo>
                    <a:pt x="4438" y="4682"/>
                    <a:pt x="5015" y="5199"/>
                    <a:pt x="5380" y="5503"/>
                  </a:cubicBezTo>
                  <a:cubicBezTo>
                    <a:pt x="3801" y="8046"/>
                    <a:pt x="311" y="12980"/>
                    <a:pt x="46" y="13353"/>
                  </a:cubicBezTo>
                  <a:lnTo>
                    <a:pt x="46" y="13353"/>
                  </a:lnTo>
                  <a:cubicBezTo>
                    <a:pt x="2302" y="12250"/>
                    <a:pt x="3930" y="10016"/>
                    <a:pt x="5198" y="7813"/>
                  </a:cubicBezTo>
                  <a:cubicBezTo>
                    <a:pt x="5471" y="7326"/>
                    <a:pt x="5745" y="6840"/>
                    <a:pt x="5988" y="6354"/>
                  </a:cubicBezTo>
                  <a:cubicBezTo>
                    <a:pt x="6170" y="6110"/>
                    <a:pt x="6262" y="5807"/>
                    <a:pt x="6292" y="5503"/>
                  </a:cubicBezTo>
                  <a:cubicBezTo>
                    <a:pt x="6322" y="5205"/>
                    <a:pt x="6119" y="4908"/>
                    <a:pt x="5826" y="4838"/>
                  </a:cubicBezTo>
                  <a:lnTo>
                    <a:pt x="5826" y="4838"/>
                  </a:lnTo>
                  <a:cubicBezTo>
                    <a:pt x="5887" y="4851"/>
                    <a:pt x="5948" y="4857"/>
                    <a:pt x="6008" y="4857"/>
                  </a:cubicBezTo>
                  <a:cubicBezTo>
                    <a:pt x="6331" y="4857"/>
                    <a:pt x="6632" y="4680"/>
                    <a:pt x="6809" y="4378"/>
                  </a:cubicBezTo>
                  <a:cubicBezTo>
                    <a:pt x="6991" y="4044"/>
                    <a:pt x="7082" y="3648"/>
                    <a:pt x="7113" y="3284"/>
                  </a:cubicBezTo>
                  <a:cubicBezTo>
                    <a:pt x="7204" y="2341"/>
                    <a:pt x="7356" y="943"/>
                    <a:pt x="7477" y="1"/>
                  </a:cubicBezTo>
                  <a:close/>
                  <a:moveTo>
                    <a:pt x="46" y="13353"/>
                  </a:moveTo>
                  <a:cubicBezTo>
                    <a:pt x="31" y="13360"/>
                    <a:pt x="16" y="13368"/>
                    <a:pt x="0" y="13375"/>
                  </a:cubicBezTo>
                  <a:lnTo>
                    <a:pt x="31" y="13375"/>
                  </a:lnTo>
                  <a:cubicBezTo>
                    <a:pt x="31" y="13375"/>
                    <a:pt x="36" y="13367"/>
                    <a:pt x="46" y="13353"/>
                  </a:cubicBezTo>
                  <a:close/>
                </a:path>
              </a:pathLst>
            </a:custGeom>
            <a:solidFill>
              <a:srgbClr val="000000"/>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40" name="Google Shape;3603;p70"/>
            <p:cNvSpPr/>
            <p:nvPr/>
          </p:nvSpPr>
          <p:spPr>
            <a:xfrm>
              <a:off x="6969609" y="1953989"/>
              <a:ext cx="356639" cy="370292"/>
            </a:xfrm>
            <a:custGeom>
              <a:avLst/>
              <a:gdLst/>
              <a:ahLst/>
              <a:cxnLst/>
              <a:rect l="l" t="t" r="r" b="b"/>
              <a:pathLst>
                <a:path w="23772" h="24682" extrusionOk="0">
                  <a:moveTo>
                    <a:pt x="9849" y="0"/>
                  </a:moveTo>
                  <a:lnTo>
                    <a:pt x="1" y="9332"/>
                  </a:lnTo>
                  <a:lnTo>
                    <a:pt x="13466" y="24681"/>
                  </a:lnTo>
                  <a:cubicBezTo>
                    <a:pt x="13466" y="24681"/>
                    <a:pt x="23772" y="14134"/>
                    <a:pt x="23349" y="14134"/>
                  </a:cubicBezTo>
                  <a:cubicBezTo>
                    <a:pt x="23347" y="14134"/>
                    <a:pt x="23346" y="14134"/>
                    <a:pt x="23345" y="14134"/>
                  </a:cubicBezTo>
                  <a:cubicBezTo>
                    <a:pt x="23344" y="14134"/>
                    <a:pt x="23344" y="14134"/>
                    <a:pt x="23344" y="14134"/>
                  </a:cubicBezTo>
                  <a:cubicBezTo>
                    <a:pt x="23103" y="14134"/>
                    <a:pt x="9849" y="0"/>
                    <a:pt x="9849" y="0"/>
                  </a:cubicBezTo>
                  <a:close/>
                </a:path>
              </a:pathLst>
            </a:custGeom>
            <a:solidFill>
              <a:srgbClr val="455A64"/>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41" name="Google Shape;3604;p70"/>
            <p:cNvSpPr/>
            <p:nvPr/>
          </p:nvSpPr>
          <p:spPr>
            <a:xfrm>
              <a:off x="7121914" y="2023751"/>
              <a:ext cx="206134" cy="98056"/>
            </a:xfrm>
            <a:custGeom>
              <a:avLst/>
              <a:gdLst/>
              <a:ahLst/>
              <a:cxnLst/>
              <a:rect l="l" t="t" r="r" b="b"/>
              <a:pathLst>
                <a:path w="13740" h="6536" extrusionOk="0">
                  <a:moveTo>
                    <a:pt x="5199" y="1"/>
                  </a:moveTo>
                  <a:lnTo>
                    <a:pt x="1582" y="548"/>
                  </a:lnTo>
                  <a:lnTo>
                    <a:pt x="1" y="2675"/>
                  </a:lnTo>
                  <a:cubicBezTo>
                    <a:pt x="1" y="2675"/>
                    <a:pt x="27" y="3172"/>
                    <a:pt x="321" y="3172"/>
                  </a:cubicBezTo>
                  <a:cubicBezTo>
                    <a:pt x="344" y="3172"/>
                    <a:pt x="369" y="3168"/>
                    <a:pt x="396" y="3162"/>
                  </a:cubicBezTo>
                  <a:cubicBezTo>
                    <a:pt x="670" y="3040"/>
                    <a:pt x="913" y="2858"/>
                    <a:pt x="1156" y="2645"/>
                  </a:cubicBezTo>
                  <a:lnTo>
                    <a:pt x="1278" y="4165"/>
                  </a:lnTo>
                  <a:cubicBezTo>
                    <a:pt x="1278" y="4165"/>
                    <a:pt x="1526" y="4426"/>
                    <a:pt x="1791" y="4426"/>
                  </a:cubicBezTo>
                  <a:cubicBezTo>
                    <a:pt x="1930" y="4426"/>
                    <a:pt x="2074" y="4354"/>
                    <a:pt x="2189" y="4134"/>
                  </a:cubicBezTo>
                  <a:lnTo>
                    <a:pt x="2615" y="5259"/>
                  </a:lnTo>
                  <a:cubicBezTo>
                    <a:pt x="2615" y="5259"/>
                    <a:pt x="2809" y="5466"/>
                    <a:pt x="3021" y="5466"/>
                  </a:cubicBezTo>
                  <a:cubicBezTo>
                    <a:pt x="3133" y="5466"/>
                    <a:pt x="3250" y="5408"/>
                    <a:pt x="3344" y="5229"/>
                  </a:cubicBezTo>
                  <a:lnTo>
                    <a:pt x="3983" y="6536"/>
                  </a:lnTo>
                  <a:cubicBezTo>
                    <a:pt x="4226" y="6445"/>
                    <a:pt x="4469" y="6262"/>
                    <a:pt x="4591" y="6019"/>
                  </a:cubicBezTo>
                  <a:cubicBezTo>
                    <a:pt x="4682" y="5806"/>
                    <a:pt x="4712" y="5563"/>
                    <a:pt x="4651" y="5350"/>
                  </a:cubicBezTo>
                  <a:lnTo>
                    <a:pt x="4651" y="5350"/>
                  </a:lnTo>
                  <a:cubicBezTo>
                    <a:pt x="4652" y="5350"/>
                    <a:pt x="6445" y="5563"/>
                    <a:pt x="7205" y="5745"/>
                  </a:cubicBezTo>
                  <a:cubicBezTo>
                    <a:pt x="7395" y="5791"/>
                    <a:pt x="7763" y="5808"/>
                    <a:pt x="8209" y="5808"/>
                  </a:cubicBezTo>
                  <a:cubicBezTo>
                    <a:pt x="9547" y="5808"/>
                    <a:pt x="11582" y="5654"/>
                    <a:pt x="11582" y="5654"/>
                  </a:cubicBezTo>
                  <a:lnTo>
                    <a:pt x="13101" y="6019"/>
                  </a:lnTo>
                  <a:lnTo>
                    <a:pt x="13740" y="2037"/>
                  </a:lnTo>
                  <a:lnTo>
                    <a:pt x="10579" y="2098"/>
                  </a:lnTo>
                  <a:lnTo>
                    <a:pt x="5199" y="1"/>
                  </a:ln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42" name="Google Shape;3605;p70"/>
            <p:cNvSpPr/>
            <p:nvPr/>
          </p:nvSpPr>
          <p:spPr>
            <a:xfrm>
              <a:off x="7138792" y="2030712"/>
              <a:ext cx="50183" cy="35466"/>
            </a:xfrm>
            <a:custGeom>
              <a:avLst/>
              <a:gdLst/>
              <a:ahLst/>
              <a:cxnLst/>
              <a:rect l="l" t="t" r="r" b="b"/>
              <a:pathLst>
                <a:path w="3345" h="2364" extrusionOk="0">
                  <a:moveTo>
                    <a:pt x="2938" y="0"/>
                  </a:moveTo>
                  <a:cubicBezTo>
                    <a:pt x="2848" y="0"/>
                    <a:pt x="2759" y="17"/>
                    <a:pt x="2675" y="53"/>
                  </a:cubicBezTo>
                  <a:cubicBezTo>
                    <a:pt x="2432" y="84"/>
                    <a:pt x="2189" y="145"/>
                    <a:pt x="1976" y="236"/>
                  </a:cubicBezTo>
                  <a:cubicBezTo>
                    <a:pt x="1672" y="327"/>
                    <a:pt x="1399" y="449"/>
                    <a:pt x="1125" y="540"/>
                  </a:cubicBezTo>
                  <a:cubicBezTo>
                    <a:pt x="852" y="661"/>
                    <a:pt x="578" y="813"/>
                    <a:pt x="335" y="996"/>
                  </a:cubicBezTo>
                  <a:cubicBezTo>
                    <a:pt x="213" y="1087"/>
                    <a:pt x="122" y="1208"/>
                    <a:pt x="92" y="1360"/>
                  </a:cubicBezTo>
                  <a:cubicBezTo>
                    <a:pt x="61" y="1452"/>
                    <a:pt x="61" y="1573"/>
                    <a:pt x="61" y="1695"/>
                  </a:cubicBezTo>
                  <a:cubicBezTo>
                    <a:pt x="1" y="1908"/>
                    <a:pt x="31" y="2151"/>
                    <a:pt x="92" y="2363"/>
                  </a:cubicBezTo>
                  <a:cubicBezTo>
                    <a:pt x="92" y="2363"/>
                    <a:pt x="122" y="2120"/>
                    <a:pt x="183" y="1695"/>
                  </a:cubicBezTo>
                  <a:cubicBezTo>
                    <a:pt x="183" y="1604"/>
                    <a:pt x="213" y="1482"/>
                    <a:pt x="244" y="1391"/>
                  </a:cubicBezTo>
                  <a:cubicBezTo>
                    <a:pt x="274" y="1269"/>
                    <a:pt x="335" y="1178"/>
                    <a:pt x="426" y="1117"/>
                  </a:cubicBezTo>
                  <a:cubicBezTo>
                    <a:pt x="669" y="965"/>
                    <a:pt x="912" y="813"/>
                    <a:pt x="1186" y="692"/>
                  </a:cubicBezTo>
                  <a:cubicBezTo>
                    <a:pt x="1490" y="570"/>
                    <a:pt x="1764" y="479"/>
                    <a:pt x="2007" y="388"/>
                  </a:cubicBezTo>
                  <a:cubicBezTo>
                    <a:pt x="2280" y="297"/>
                    <a:pt x="2493" y="205"/>
                    <a:pt x="2706" y="145"/>
                  </a:cubicBezTo>
                  <a:cubicBezTo>
                    <a:pt x="2856" y="123"/>
                    <a:pt x="3007" y="102"/>
                    <a:pt x="3157" y="102"/>
                  </a:cubicBezTo>
                  <a:cubicBezTo>
                    <a:pt x="3219" y="102"/>
                    <a:pt x="3282" y="105"/>
                    <a:pt x="3344" y="114"/>
                  </a:cubicBezTo>
                  <a:cubicBezTo>
                    <a:pt x="3215" y="41"/>
                    <a:pt x="3075" y="0"/>
                    <a:pt x="2938" y="0"/>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43" name="Google Shape;3606;p70"/>
            <p:cNvSpPr/>
            <p:nvPr/>
          </p:nvSpPr>
          <p:spPr>
            <a:xfrm>
              <a:off x="7151559" y="2048385"/>
              <a:ext cx="42427" cy="37401"/>
            </a:xfrm>
            <a:custGeom>
              <a:avLst/>
              <a:gdLst/>
              <a:ahLst/>
              <a:cxnLst/>
              <a:rect l="l" t="t" r="r" b="b"/>
              <a:pathLst>
                <a:path w="2828" h="2493" extrusionOk="0">
                  <a:moveTo>
                    <a:pt x="2827" y="0"/>
                  </a:moveTo>
                  <a:lnTo>
                    <a:pt x="2827" y="0"/>
                  </a:lnTo>
                  <a:cubicBezTo>
                    <a:pt x="2645" y="30"/>
                    <a:pt x="2432" y="91"/>
                    <a:pt x="2220" y="182"/>
                  </a:cubicBezTo>
                  <a:cubicBezTo>
                    <a:pt x="1855" y="274"/>
                    <a:pt x="1308" y="365"/>
                    <a:pt x="730" y="578"/>
                  </a:cubicBezTo>
                  <a:cubicBezTo>
                    <a:pt x="578" y="608"/>
                    <a:pt x="457" y="699"/>
                    <a:pt x="335" y="790"/>
                  </a:cubicBezTo>
                  <a:cubicBezTo>
                    <a:pt x="244" y="912"/>
                    <a:pt x="183" y="1033"/>
                    <a:pt x="153" y="1185"/>
                  </a:cubicBezTo>
                  <a:cubicBezTo>
                    <a:pt x="31" y="1398"/>
                    <a:pt x="1" y="1641"/>
                    <a:pt x="31" y="1885"/>
                  </a:cubicBezTo>
                  <a:cubicBezTo>
                    <a:pt x="61" y="2037"/>
                    <a:pt x="122" y="2188"/>
                    <a:pt x="183" y="2340"/>
                  </a:cubicBezTo>
                  <a:cubicBezTo>
                    <a:pt x="183" y="2371"/>
                    <a:pt x="213" y="2432"/>
                    <a:pt x="244" y="2492"/>
                  </a:cubicBezTo>
                  <a:cubicBezTo>
                    <a:pt x="244" y="2432"/>
                    <a:pt x="244" y="2371"/>
                    <a:pt x="244" y="2310"/>
                  </a:cubicBezTo>
                  <a:cubicBezTo>
                    <a:pt x="183" y="2158"/>
                    <a:pt x="153" y="2006"/>
                    <a:pt x="153" y="1854"/>
                  </a:cubicBezTo>
                  <a:cubicBezTo>
                    <a:pt x="183" y="1520"/>
                    <a:pt x="274" y="1185"/>
                    <a:pt x="457" y="881"/>
                  </a:cubicBezTo>
                  <a:cubicBezTo>
                    <a:pt x="548" y="821"/>
                    <a:pt x="669" y="760"/>
                    <a:pt x="821" y="730"/>
                  </a:cubicBezTo>
                  <a:cubicBezTo>
                    <a:pt x="1368" y="517"/>
                    <a:pt x="1885" y="395"/>
                    <a:pt x="2280" y="274"/>
                  </a:cubicBezTo>
                  <a:cubicBezTo>
                    <a:pt x="2463" y="213"/>
                    <a:pt x="2675" y="122"/>
                    <a:pt x="2827" y="0"/>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44" name="Google Shape;3607;p70"/>
            <p:cNvSpPr/>
            <p:nvPr/>
          </p:nvSpPr>
          <p:spPr>
            <a:xfrm>
              <a:off x="7167072" y="2079950"/>
              <a:ext cx="31025" cy="23164"/>
            </a:xfrm>
            <a:custGeom>
              <a:avLst/>
              <a:gdLst/>
              <a:ahLst/>
              <a:cxnLst/>
              <a:rect l="l" t="t" r="r" b="b"/>
              <a:pathLst>
                <a:path w="2068" h="1544" extrusionOk="0">
                  <a:moveTo>
                    <a:pt x="1778" y="1"/>
                  </a:moveTo>
                  <a:cubicBezTo>
                    <a:pt x="1725" y="1"/>
                    <a:pt x="1672" y="9"/>
                    <a:pt x="1611" y="24"/>
                  </a:cubicBezTo>
                  <a:lnTo>
                    <a:pt x="1094" y="24"/>
                  </a:lnTo>
                  <a:cubicBezTo>
                    <a:pt x="882" y="24"/>
                    <a:pt x="669" y="54"/>
                    <a:pt x="456" y="115"/>
                  </a:cubicBezTo>
                  <a:cubicBezTo>
                    <a:pt x="243" y="206"/>
                    <a:pt x="61" y="388"/>
                    <a:pt x="31" y="632"/>
                  </a:cubicBezTo>
                  <a:cubicBezTo>
                    <a:pt x="0" y="814"/>
                    <a:pt x="31" y="996"/>
                    <a:pt x="122" y="1179"/>
                  </a:cubicBezTo>
                  <a:cubicBezTo>
                    <a:pt x="182" y="1300"/>
                    <a:pt x="274" y="1452"/>
                    <a:pt x="395" y="1543"/>
                  </a:cubicBezTo>
                  <a:cubicBezTo>
                    <a:pt x="365" y="1392"/>
                    <a:pt x="304" y="1270"/>
                    <a:pt x="213" y="1118"/>
                  </a:cubicBezTo>
                  <a:cubicBezTo>
                    <a:pt x="152" y="966"/>
                    <a:pt x="152" y="814"/>
                    <a:pt x="182" y="662"/>
                  </a:cubicBezTo>
                  <a:cubicBezTo>
                    <a:pt x="213" y="480"/>
                    <a:pt x="365" y="358"/>
                    <a:pt x="517" y="297"/>
                  </a:cubicBezTo>
                  <a:cubicBezTo>
                    <a:pt x="699" y="236"/>
                    <a:pt x="912" y="176"/>
                    <a:pt x="1094" y="176"/>
                  </a:cubicBezTo>
                  <a:lnTo>
                    <a:pt x="1611" y="145"/>
                  </a:lnTo>
                  <a:cubicBezTo>
                    <a:pt x="1763" y="115"/>
                    <a:pt x="1885" y="84"/>
                    <a:pt x="1945" y="84"/>
                  </a:cubicBezTo>
                  <a:lnTo>
                    <a:pt x="2067" y="84"/>
                  </a:lnTo>
                  <a:cubicBezTo>
                    <a:pt x="2067" y="84"/>
                    <a:pt x="2037" y="24"/>
                    <a:pt x="1945" y="24"/>
                  </a:cubicBezTo>
                  <a:cubicBezTo>
                    <a:pt x="1885" y="9"/>
                    <a:pt x="1831" y="1"/>
                    <a:pt x="1778"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45" name="Google Shape;3608;p70"/>
            <p:cNvSpPr/>
            <p:nvPr/>
          </p:nvSpPr>
          <p:spPr>
            <a:xfrm>
              <a:off x="7135146" y="1391275"/>
              <a:ext cx="291859" cy="302795"/>
            </a:xfrm>
            <a:custGeom>
              <a:avLst/>
              <a:gdLst/>
              <a:ahLst/>
              <a:cxnLst/>
              <a:rect l="l" t="t" r="r" b="b"/>
              <a:pathLst>
                <a:path w="19454" h="20183" extrusionOk="0">
                  <a:moveTo>
                    <a:pt x="9107" y="1"/>
                  </a:moveTo>
                  <a:cubicBezTo>
                    <a:pt x="8496" y="1"/>
                    <a:pt x="7872" y="45"/>
                    <a:pt x="7235" y="122"/>
                  </a:cubicBezTo>
                  <a:cubicBezTo>
                    <a:pt x="5928" y="365"/>
                    <a:pt x="4712" y="912"/>
                    <a:pt x="3648" y="1672"/>
                  </a:cubicBezTo>
                  <a:cubicBezTo>
                    <a:pt x="2219" y="2644"/>
                    <a:pt x="1733" y="4407"/>
                    <a:pt x="1155" y="6018"/>
                  </a:cubicBezTo>
                  <a:cubicBezTo>
                    <a:pt x="0" y="9240"/>
                    <a:pt x="548" y="13404"/>
                    <a:pt x="1611" y="14468"/>
                  </a:cubicBezTo>
                  <a:lnTo>
                    <a:pt x="15137" y="20183"/>
                  </a:lnTo>
                  <a:cubicBezTo>
                    <a:pt x="17326" y="18784"/>
                    <a:pt x="18785" y="18116"/>
                    <a:pt x="19180" y="15532"/>
                  </a:cubicBezTo>
                  <a:cubicBezTo>
                    <a:pt x="19454" y="13830"/>
                    <a:pt x="18663" y="10243"/>
                    <a:pt x="18177" y="8541"/>
                  </a:cubicBezTo>
                  <a:cubicBezTo>
                    <a:pt x="17356" y="5806"/>
                    <a:pt x="16536" y="2979"/>
                    <a:pt x="14165" y="1429"/>
                  </a:cubicBezTo>
                  <a:cubicBezTo>
                    <a:pt x="12598" y="384"/>
                    <a:pt x="10912" y="1"/>
                    <a:pt x="9107"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46" name="Google Shape;3609;p70"/>
            <p:cNvSpPr/>
            <p:nvPr/>
          </p:nvSpPr>
          <p:spPr>
            <a:xfrm>
              <a:off x="7156120" y="1425856"/>
              <a:ext cx="216171" cy="393336"/>
            </a:xfrm>
            <a:custGeom>
              <a:avLst/>
              <a:gdLst/>
              <a:ahLst/>
              <a:cxnLst/>
              <a:rect l="l" t="t" r="r" b="b"/>
              <a:pathLst>
                <a:path w="14409" h="26218" extrusionOk="0">
                  <a:moveTo>
                    <a:pt x="4174" y="0"/>
                  </a:moveTo>
                  <a:cubicBezTo>
                    <a:pt x="1633" y="0"/>
                    <a:pt x="91" y="3255"/>
                    <a:pt x="61" y="5841"/>
                  </a:cubicBezTo>
                  <a:cubicBezTo>
                    <a:pt x="1" y="8789"/>
                    <a:pt x="61" y="12406"/>
                    <a:pt x="517" y="14565"/>
                  </a:cubicBezTo>
                  <a:cubicBezTo>
                    <a:pt x="1429" y="18972"/>
                    <a:pt x="4864" y="19397"/>
                    <a:pt x="4864" y="19397"/>
                  </a:cubicBezTo>
                  <a:cubicBezTo>
                    <a:pt x="4864" y="19397"/>
                    <a:pt x="4864" y="19458"/>
                    <a:pt x="4955" y="20765"/>
                  </a:cubicBezTo>
                  <a:lnTo>
                    <a:pt x="5077" y="23714"/>
                  </a:lnTo>
                  <a:cubicBezTo>
                    <a:pt x="5724" y="25500"/>
                    <a:pt x="6972" y="26218"/>
                    <a:pt x="8623" y="26218"/>
                  </a:cubicBezTo>
                  <a:cubicBezTo>
                    <a:pt x="10230" y="26218"/>
                    <a:pt x="12219" y="25538"/>
                    <a:pt x="14408" y="24504"/>
                  </a:cubicBezTo>
                  <a:lnTo>
                    <a:pt x="14165" y="3227"/>
                  </a:lnTo>
                  <a:cubicBezTo>
                    <a:pt x="14165" y="2437"/>
                    <a:pt x="13527" y="1768"/>
                    <a:pt x="12706" y="1707"/>
                  </a:cubicBezTo>
                  <a:lnTo>
                    <a:pt x="4347" y="5"/>
                  </a:lnTo>
                  <a:cubicBezTo>
                    <a:pt x="4289" y="2"/>
                    <a:pt x="4231" y="0"/>
                    <a:pt x="4174" y="0"/>
                  </a:cubicBez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47" name="Google Shape;3610;p70"/>
            <p:cNvSpPr/>
            <p:nvPr/>
          </p:nvSpPr>
          <p:spPr>
            <a:xfrm>
              <a:off x="7177558" y="1556348"/>
              <a:ext cx="17343" cy="16428"/>
            </a:xfrm>
            <a:custGeom>
              <a:avLst/>
              <a:gdLst/>
              <a:ahLst/>
              <a:cxnLst/>
              <a:rect l="l" t="t" r="r" b="b"/>
              <a:pathLst>
                <a:path w="1156" h="1095" extrusionOk="0">
                  <a:moveTo>
                    <a:pt x="578" y="0"/>
                  </a:moveTo>
                  <a:cubicBezTo>
                    <a:pt x="274" y="0"/>
                    <a:pt x="31" y="243"/>
                    <a:pt x="0" y="547"/>
                  </a:cubicBezTo>
                  <a:lnTo>
                    <a:pt x="31" y="547"/>
                  </a:lnTo>
                  <a:cubicBezTo>
                    <a:pt x="31" y="851"/>
                    <a:pt x="274" y="1094"/>
                    <a:pt x="578" y="1094"/>
                  </a:cubicBezTo>
                  <a:cubicBezTo>
                    <a:pt x="882" y="1094"/>
                    <a:pt x="1125" y="882"/>
                    <a:pt x="1155" y="578"/>
                  </a:cubicBezTo>
                  <a:lnTo>
                    <a:pt x="1155" y="547"/>
                  </a:lnTo>
                  <a:cubicBezTo>
                    <a:pt x="1125" y="243"/>
                    <a:pt x="882" y="0"/>
                    <a:pt x="578"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48" name="Google Shape;3611;p70"/>
            <p:cNvSpPr/>
            <p:nvPr/>
          </p:nvSpPr>
          <p:spPr>
            <a:xfrm>
              <a:off x="7169802" y="1538105"/>
              <a:ext cx="35586" cy="10157"/>
            </a:xfrm>
            <a:custGeom>
              <a:avLst/>
              <a:gdLst/>
              <a:ahLst/>
              <a:cxnLst/>
              <a:rect l="l" t="t" r="r" b="b"/>
              <a:pathLst>
                <a:path w="2372" h="677" extrusionOk="0">
                  <a:moveTo>
                    <a:pt x="1125" y="0"/>
                  </a:moveTo>
                  <a:cubicBezTo>
                    <a:pt x="821" y="31"/>
                    <a:pt x="517" y="152"/>
                    <a:pt x="274" y="335"/>
                  </a:cubicBezTo>
                  <a:cubicBezTo>
                    <a:pt x="61" y="517"/>
                    <a:pt x="0" y="608"/>
                    <a:pt x="61" y="669"/>
                  </a:cubicBezTo>
                  <a:cubicBezTo>
                    <a:pt x="66" y="674"/>
                    <a:pt x="74" y="676"/>
                    <a:pt x="84" y="676"/>
                  </a:cubicBezTo>
                  <a:cubicBezTo>
                    <a:pt x="194" y="676"/>
                    <a:pt x="598" y="393"/>
                    <a:pt x="1156" y="365"/>
                  </a:cubicBezTo>
                  <a:cubicBezTo>
                    <a:pt x="1188" y="364"/>
                    <a:pt x="1219" y="363"/>
                    <a:pt x="1251" y="363"/>
                  </a:cubicBezTo>
                  <a:cubicBezTo>
                    <a:pt x="1751" y="363"/>
                    <a:pt x="2133" y="556"/>
                    <a:pt x="2250" y="556"/>
                  </a:cubicBezTo>
                  <a:cubicBezTo>
                    <a:pt x="2264" y="556"/>
                    <a:pt x="2274" y="554"/>
                    <a:pt x="2280" y="547"/>
                  </a:cubicBezTo>
                  <a:cubicBezTo>
                    <a:pt x="2371" y="456"/>
                    <a:pt x="2250" y="365"/>
                    <a:pt x="2037" y="244"/>
                  </a:cubicBezTo>
                  <a:cubicBezTo>
                    <a:pt x="1763" y="61"/>
                    <a:pt x="1459" y="0"/>
                    <a:pt x="1125"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49" name="Google Shape;3612;p70"/>
            <p:cNvSpPr/>
            <p:nvPr/>
          </p:nvSpPr>
          <p:spPr>
            <a:xfrm>
              <a:off x="7260552" y="1552207"/>
              <a:ext cx="16878" cy="16053"/>
            </a:xfrm>
            <a:custGeom>
              <a:avLst/>
              <a:gdLst/>
              <a:ahLst/>
              <a:cxnLst/>
              <a:rect l="l" t="t" r="r" b="b"/>
              <a:pathLst>
                <a:path w="1125" h="1070" extrusionOk="0">
                  <a:moveTo>
                    <a:pt x="501" y="0"/>
                  </a:moveTo>
                  <a:cubicBezTo>
                    <a:pt x="244" y="0"/>
                    <a:pt x="0" y="233"/>
                    <a:pt x="0" y="519"/>
                  </a:cubicBezTo>
                  <a:cubicBezTo>
                    <a:pt x="0" y="823"/>
                    <a:pt x="274" y="1066"/>
                    <a:pt x="578" y="1066"/>
                  </a:cubicBezTo>
                  <a:cubicBezTo>
                    <a:pt x="595" y="1068"/>
                    <a:pt x="612" y="1069"/>
                    <a:pt x="629" y="1069"/>
                  </a:cubicBezTo>
                  <a:cubicBezTo>
                    <a:pt x="909" y="1069"/>
                    <a:pt x="1125" y="836"/>
                    <a:pt x="1125" y="550"/>
                  </a:cubicBezTo>
                  <a:cubicBezTo>
                    <a:pt x="1125" y="246"/>
                    <a:pt x="851" y="3"/>
                    <a:pt x="547" y="3"/>
                  </a:cubicBezTo>
                  <a:cubicBezTo>
                    <a:pt x="532" y="1"/>
                    <a:pt x="516" y="0"/>
                    <a:pt x="501"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50" name="Google Shape;3613;p70"/>
            <p:cNvSpPr/>
            <p:nvPr/>
          </p:nvSpPr>
          <p:spPr>
            <a:xfrm>
              <a:off x="7259187" y="1531639"/>
              <a:ext cx="35121" cy="9782"/>
            </a:xfrm>
            <a:custGeom>
              <a:avLst/>
              <a:gdLst/>
              <a:ahLst/>
              <a:cxnLst/>
              <a:rect l="l" t="t" r="r" b="b"/>
              <a:pathLst>
                <a:path w="2341" h="652" extrusionOk="0">
                  <a:moveTo>
                    <a:pt x="1222" y="0"/>
                  </a:moveTo>
                  <a:cubicBezTo>
                    <a:pt x="1179" y="0"/>
                    <a:pt x="1137" y="2"/>
                    <a:pt x="1094" y="6"/>
                  </a:cubicBezTo>
                  <a:cubicBezTo>
                    <a:pt x="790" y="6"/>
                    <a:pt x="517" y="127"/>
                    <a:pt x="274" y="340"/>
                  </a:cubicBezTo>
                  <a:cubicBezTo>
                    <a:pt x="61" y="492"/>
                    <a:pt x="0" y="614"/>
                    <a:pt x="30" y="644"/>
                  </a:cubicBezTo>
                  <a:cubicBezTo>
                    <a:pt x="38" y="649"/>
                    <a:pt x="48" y="652"/>
                    <a:pt x="59" y="652"/>
                  </a:cubicBezTo>
                  <a:cubicBezTo>
                    <a:pt x="189" y="652"/>
                    <a:pt x="567" y="368"/>
                    <a:pt x="1125" y="340"/>
                  </a:cubicBezTo>
                  <a:cubicBezTo>
                    <a:pt x="1646" y="340"/>
                    <a:pt x="2078" y="541"/>
                    <a:pt x="2229" y="541"/>
                  </a:cubicBezTo>
                  <a:cubicBezTo>
                    <a:pt x="2254" y="541"/>
                    <a:pt x="2271" y="536"/>
                    <a:pt x="2280" y="523"/>
                  </a:cubicBezTo>
                  <a:cubicBezTo>
                    <a:pt x="2341" y="462"/>
                    <a:pt x="2219" y="371"/>
                    <a:pt x="2006" y="249"/>
                  </a:cubicBezTo>
                  <a:cubicBezTo>
                    <a:pt x="1794" y="90"/>
                    <a:pt x="1512" y="0"/>
                    <a:pt x="1222"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51" name="Google Shape;3614;p70"/>
            <p:cNvSpPr/>
            <p:nvPr/>
          </p:nvSpPr>
          <p:spPr>
            <a:xfrm>
              <a:off x="7206288" y="1531714"/>
              <a:ext cx="25549" cy="77263"/>
            </a:xfrm>
            <a:custGeom>
              <a:avLst/>
              <a:gdLst/>
              <a:ahLst/>
              <a:cxnLst/>
              <a:rect l="l" t="t" r="r" b="b"/>
              <a:pathLst>
                <a:path w="1703" h="5150" extrusionOk="0">
                  <a:moveTo>
                    <a:pt x="1638" y="0"/>
                  </a:moveTo>
                  <a:cubicBezTo>
                    <a:pt x="1540" y="0"/>
                    <a:pt x="1058" y="1357"/>
                    <a:pt x="486" y="3071"/>
                  </a:cubicBezTo>
                  <a:cubicBezTo>
                    <a:pt x="365" y="3496"/>
                    <a:pt x="243" y="3891"/>
                    <a:pt x="122" y="4287"/>
                  </a:cubicBezTo>
                  <a:cubicBezTo>
                    <a:pt x="31" y="4469"/>
                    <a:pt x="0" y="4682"/>
                    <a:pt x="61" y="4895"/>
                  </a:cubicBezTo>
                  <a:cubicBezTo>
                    <a:pt x="91" y="4986"/>
                    <a:pt x="213" y="5077"/>
                    <a:pt x="335" y="5107"/>
                  </a:cubicBezTo>
                  <a:cubicBezTo>
                    <a:pt x="395" y="5138"/>
                    <a:pt x="486" y="5138"/>
                    <a:pt x="578" y="5138"/>
                  </a:cubicBezTo>
                  <a:cubicBezTo>
                    <a:pt x="667" y="5146"/>
                    <a:pt x="759" y="5150"/>
                    <a:pt x="851" y="5150"/>
                  </a:cubicBezTo>
                  <a:cubicBezTo>
                    <a:pt x="1103" y="5150"/>
                    <a:pt x="1358" y="5121"/>
                    <a:pt x="1581" y="5077"/>
                  </a:cubicBezTo>
                  <a:cubicBezTo>
                    <a:pt x="1277" y="4986"/>
                    <a:pt x="942" y="4955"/>
                    <a:pt x="608" y="4955"/>
                  </a:cubicBezTo>
                  <a:cubicBezTo>
                    <a:pt x="426" y="4955"/>
                    <a:pt x="274" y="4925"/>
                    <a:pt x="243" y="4803"/>
                  </a:cubicBezTo>
                  <a:cubicBezTo>
                    <a:pt x="243" y="4651"/>
                    <a:pt x="274" y="4499"/>
                    <a:pt x="335" y="4347"/>
                  </a:cubicBezTo>
                  <a:cubicBezTo>
                    <a:pt x="456" y="3983"/>
                    <a:pt x="608" y="3557"/>
                    <a:pt x="730" y="3132"/>
                  </a:cubicBezTo>
                  <a:cubicBezTo>
                    <a:pt x="1307" y="1429"/>
                    <a:pt x="1702" y="1"/>
                    <a:pt x="1642" y="1"/>
                  </a:cubicBezTo>
                  <a:cubicBezTo>
                    <a:pt x="1641" y="0"/>
                    <a:pt x="1639" y="0"/>
                    <a:pt x="1638"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52" name="Google Shape;3615;p70"/>
            <p:cNvSpPr/>
            <p:nvPr/>
          </p:nvSpPr>
          <p:spPr>
            <a:xfrm>
              <a:off x="7229077" y="1689045"/>
              <a:ext cx="87570" cy="44392"/>
            </a:xfrm>
            <a:custGeom>
              <a:avLst/>
              <a:gdLst/>
              <a:ahLst/>
              <a:cxnLst/>
              <a:rect l="l" t="t" r="r" b="b"/>
              <a:pathLst>
                <a:path w="5837" h="2959" extrusionOk="0">
                  <a:moveTo>
                    <a:pt x="5837" y="0"/>
                  </a:moveTo>
                  <a:lnTo>
                    <a:pt x="5837" y="0"/>
                  </a:lnTo>
                  <a:cubicBezTo>
                    <a:pt x="4074" y="1125"/>
                    <a:pt x="2068" y="1763"/>
                    <a:pt x="1" y="1854"/>
                  </a:cubicBezTo>
                  <a:lnTo>
                    <a:pt x="62" y="2949"/>
                  </a:lnTo>
                  <a:cubicBezTo>
                    <a:pt x="206" y="2956"/>
                    <a:pt x="347" y="2959"/>
                    <a:pt x="485" y="2959"/>
                  </a:cubicBezTo>
                  <a:cubicBezTo>
                    <a:pt x="4585" y="2959"/>
                    <a:pt x="5837" y="0"/>
                    <a:pt x="5837" y="0"/>
                  </a:cubicBezTo>
                  <a:close/>
                </a:path>
              </a:pathLst>
            </a:custGeom>
            <a:solidFill>
              <a:srgbClr val="EB996E"/>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53" name="Google Shape;3616;p70"/>
            <p:cNvSpPr/>
            <p:nvPr/>
          </p:nvSpPr>
          <p:spPr>
            <a:xfrm>
              <a:off x="7228627" y="1622914"/>
              <a:ext cx="28295" cy="24694"/>
            </a:xfrm>
            <a:custGeom>
              <a:avLst/>
              <a:gdLst/>
              <a:ahLst/>
              <a:cxnLst/>
              <a:rect l="l" t="t" r="r" b="b"/>
              <a:pathLst>
                <a:path w="1886" h="1646" extrusionOk="0">
                  <a:moveTo>
                    <a:pt x="1004" y="1"/>
                  </a:moveTo>
                  <a:cubicBezTo>
                    <a:pt x="639" y="1"/>
                    <a:pt x="274" y="183"/>
                    <a:pt x="61" y="518"/>
                  </a:cubicBezTo>
                  <a:cubicBezTo>
                    <a:pt x="1" y="670"/>
                    <a:pt x="1" y="852"/>
                    <a:pt x="61" y="1004"/>
                  </a:cubicBezTo>
                  <a:cubicBezTo>
                    <a:pt x="92" y="1095"/>
                    <a:pt x="61" y="1034"/>
                    <a:pt x="122" y="1095"/>
                  </a:cubicBezTo>
                  <a:cubicBezTo>
                    <a:pt x="365" y="1278"/>
                    <a:pt x="517" y="1582"/>
                    <a:pt x="821" y="1642"/>
                  </a:cubicBezTo>
                  <a:cubicBezTo>
                    <a:pt x="848" y="1645"/>
                    <a:pt x="874" y="1646"/>
                    <a:pt x="900" y="1646"/>
                  </a:cubicBezTo>
                  <a:cubicBezTo>
                    <a:pt x="1234" y="1646"/>
                    <a:pt x="1536" y="1468"/>
                    <a:pt x="1733" y="1186"/>
                  </a:cubicBezTo>
                  <a:cubicBezTo>
                    <a:pt x="1885" y="913"/>
                    <a:pt x="1855" y="609"/>
                    <a:pt x="1703" y="335"/>
                  </a:cubicBezTo>
                  <a:cubicBezTo>
                    <a:pt x="1551" y="123"/>
                    <a:pt x="1277" y="1"/>
                    <a:pt x="1004" y="1"/>
                  </a:cubicBezTo>
                  <a:close/>
                </a:path>
              </a:pathLst>
            </a:custGeom>
            <a:solidFill>
              <a:srgbClr val="EB996E"/>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54" name="Google Shape;3617;p70"/>
            <p:cNvSpPr/>
            <p:nvPr/>
          </p:nvSpPr>
          <p:spPr>
            <a:xfrm>
              <a:off x="7253711" y="1506014"/>
              <a:ext cx="42877" cy="12392"/>
            </a:xfrm>
            <a:custGeom>
              <a:avLst/>
              <a:gdLst/>
              <a:ahLst/>
              <a:cxnLst/>
              <a:rect l="l" t="t" r="r" b="b"/>
              <a:pathLst>
                <a:path w="2858" h="826" extrusionOk="0">
                  <a:moveTo>
                    <a:pt x="1231" y="1"/>
                  </a:moveTo>
                  <a:cubicBezTo>
                    <a:pt x="953" y="1"/>
                    <a:pt x="674" y="40"/>
                    <a:pt x="395" y="133"/>
                  </a:cubicBezTo>
                  <a:cubicBezTo>
                    <a:pt x="152" y="255"/>
                    <a:pt x="0" y="376"/>
                    <a:pt x="31" y="437"/>
                  </a:cubicBezTo>
                  <a:cubicBezTo>
                    <a:pt x="91" y="620"/>
                    <a:pt x="699" y="559"/>
                    <a:pt x="1429" y="650"/>
                  </a:cubicBezTo>
                  <a:cubicBezTo>
                    <a:pt x="1950" y="695"/>
                    <a:pt x="2404" y="825"/>
                    <a:pt x="2639" y="825"/>
                  </a:cubicBezTo>
                  <a:cubicBezTo>
                    <a:pt x="2719" y="825"/>
                    <a:pt x="2774" y="810"/>
                    <a:pt x="2797" y="772"/>
                  </a:cubicBezTo>
                  <a:cubicBezTo>
                    <a:pt x="2857" y="711"/>
                    <a:pt x="2766" y="559"/>
                    <a:pt x="2523" y="407"/>
                  </a:cubicBezTo>
                  <a:cubicBezTo>
                    <a:pt x="2219" y="194"/>
                    <a:pt x="1854" y="72"/>
                    <a:pt x="1490" y="12"/>
                  </a:cubicBezTo>
                  <a:cubicBezTo>
                    <a:pt x="1404" y="4"/>
                    <a:pt x="1317" y="1"/>
                    <a:pt x="1231"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55" name="Google Shape;3618;p70"/>
            <p:cNvSpPr/>
            <p:nvPr/>
          </p:nvSpPr>
          <p:spPr>
            <a:xfrm>
              <a:off x="7168437" y="1513816"/>
              <a:ext cx="35121" cy="14567"/>
            </a:xfrm>
            <a:custGeom>
              <a:avLst/>
              <a:gdLst/>
              <a:ahLst/>
              <a:cxnLst/>
              <a:rect l="l" t="t" r="r" b="b"/>
              <a:pathLst>
                <a:path w="2341" h="971" extrusionOk="0">
                  <a:moveTo>
                    <a:pt x="1531" y="1"/>
                  </a:moveTo>
                  <a:cubicBezTo>
                    <a:pt x="1368" y="1"/>
                    <a:pt x="1201" y="24"/>
                    <a:pt x="1034" y="69"/>
                  </a:cubicBezTo>
                  <a:cubicBezTo>
                    <a:pt x="730" y="160"/>
                    <a:pt x="426" y="312"/>
                    <a:pt x="213" y="556"/>
                  </a:cubicBezTo>
                  <a:cubicBezTo>
                    <a:pt x="31" y="738"/>
                    <a:pt x="0" y="890"/>
                    <a:pt x="61" y="951"/>
                  </a:cubicBezTo>
                  <a:cubicBezTo>
                    <a:pt x="84" y="965"/>
                    <a:pt x="114" y="971"/>
                    <a:pt x="149" y="971"/>
                  </a:cubicBezTo>
                  <a:cubicBezTo>
                    <a:pt x="346" y="971"/>
                    <a:pt x="726" y="780"/>
                    <a:pt x="1216" y="677"/>
                  </a:cubicBezTo>
                  <a:cubicBezTo>
                    <a:pt x="1763" y="525"/>
                    <a:pt x="2250" y="525"/>
                    <a:pt x="2310" y="343"/>
                  </a:cubicBezTo>
                  <a:cubicBezTo>
                    <a:pt x="2341" y="282"/>
                    <a:pt x="2250" y="160"/>
                    <a:pt x="2006" y="69"/>
                  </a:cubicBezTo>
                  <a:cubicBezTo>
                    <a:pt x="1854" y="24"/>
                    <a:pt x="1695" y="1"/>
                    <a:pt x="1531"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56" name="Google Shape;3619;p70"/>
            <p:cNvSpPr/>
            <p:nvPr/>
          </p:nvSpPr>
          <p:spPr>
            <a:xfrm>
              <a:off x="7218590" y="1407148"/>
              <a:ext cx="171944" cy="147865"/>
            </a:xfrm>
            <a:custGeom>
              <a:avLst/>
              <a:gdLst/>
              <a:ahLst/>
              <a:cxnLst/>
              <a:rect l="l" t="t" r="r" b="b"/>
              <a:pathLst>
                <a:path w="11461" h="9856" extrusionOk="0">
                  <a:moveTo>
                    <a:pt x="3839" y="0"/>
                  </a:moveTo>
                  <a:cubicBezTo>
                    <a:pt x="2581" y="0"/>
                    <a:pt x="1327" y="186"/>
                    <a:pt x="122" y="553"/>
                  </a:cubicBezTo>
                  <a:lnTo>
                    <a:pt x="92" y="735"/>
                  </a:lnTo>
                  <a:cubicBezTo>
                    <a:pt x="1" y="2559"/>
                    <a:pt x="366" y="4352"/>
                    <a:pt x="1247" y="5933"/>
                  </a:cubicBezTo>
                  <a:cubicBezTo>
                    <a:pt x="1460" y="6389"/>
                    <a:pt x="1764" y="6784"/>
                    <a:pt x="2159" y="7118"/>
                  </a:cubicBezTo>
                  <a:cubicBezTo>
                    <a:pt x="2431" y="7368"/>
                    <a:pt x="2805" y="7499"/>
                    <a:pt x="3179" y="7499"/>
                  </a:cubicBezTo>
                  <a:cubicBezTo>
                    <a:pt x="3306" y="7499"/>
                    <a:pt x="3434" y="7484"/>
                    <a:pt x="3557" y="7453"/>
                  </a:cubicBezTo>
                  <a:cubicBezTo>
                    <a:pt x="2736" y="6541"/>
                    <a:pt x="2189" y="5355"/>
                    <a:pt x="2068" y="4140"/>
                  </a:cubicBezTo>
                  <a:lnTo>
                    <a:pt x="2068" y="4140"/>
                  </a:lnTo>
                  <a:cubicBezTo>
                    <a:pt x="2706" y="5355"/>
                    <a:pt x="3344" y="6571"/>
                    <a:pt x="4317" y="7514"/>
                  </a:cubicBezTo>
                  <a:cubicBezTo>
                    <a:pt x="5149" y="8346"/>
                    <a:pt x="6271" y="8933"/>
                    <a:pt x="7415" y="8933"/>
                  </a:cubicBezTo>
                  <a:cubicBezTo>
                    <a:pt x="7608" y="8933"/>
                    <a:pt x="7802" y="8916"/>
                    <a:pt x="7995" y="8881"/>
                  </a:cubicBezTo>
                  <a:lnTo>
                    <a:pt x="7813" y="8000"/>
                  </a:lnTo>
                  <a:lnTo>
                    <a:pt x="7813" y="8000"/>
                  </a:lnTo>
                  <a:cubicBezTo>
                    <a:pt x="8056" y="8638"/>
                    <a:pt x="8481" y="9216"/>
                    <a:pt x="9028" y="9580"/>
                  </a:cubicBezTo>
                  <a:cubicBezTo>
                    <a:pt x="9311" y="9764"/>
                    <a:pt x="9626" y="9856"/>
                    <a:pt x="9937" y="9856"/>
                  </a:cubicBezTo>
                  <a:cubicBezTo>
                    <a:pt x="10296" y="9856"/>
                    <a:pt x="10650" y="9734"/>
                    <a:pt x="10943" y="9489"/>
                  </a:cubicBezTo>
                  <a:cubicBezTo>
                    <a:pt x="10305" y="7301"/>
                    <a:pt x="11460" y="4808"/>
                    <a:pt x="10427" y="2772"/>
                  </a:cubicBezTo>
                  <a:cubicBezTo>
                    <a:pt x="9727" y="1374"/>
                    <a:pt x="8147" y="644"/>
                    <a:pt x="6627" y="310"/>
                  </a:cubicBezTo>
                  <a:cubicBezTo>
                    <a:pt x="5708" y="103"/>
                    <a:pt x="4773" y="0"/>
                    <a:pt x="3839"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57" name="Google Shape;3620;p70"/>
            <p:cNvSpPr/>
            <p:nvPr/>
          </p:nvSpPr>
          <p:spPr>
            <a:xfrm>
              <a:off x="7222701" y="1418625"/>
              <a:ext cx="15" cy="1380"/>
            </a:xfrm>
            <a:custGeom>
              <a:avLst/>
              <a:gdLst/>
              <a:ahLst/>
              <a:cxnLst/>
              <a:rect l="l" t="t" r="r" b="b"/>
              <a:pathLst>
                <a:path w="1" h="92" extrusionOk="0">
                  <a:moveTo>
                    <a:pt x="0" y="1"/>
                  </a:moveTo>
                  <a:lnTo>
                    <a:pt x="0" y="92"/>
                  </a:lnTo>
                  <a:lnTo>
                    <a:pt x="0" y="92"/>
                  </a:lnTo>
                  <a:cubicBezTo>
                    <a:pt x="0" y="62"/>
                    <a:pt x="0" y="31"/>
                    <a:pt x="0"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58" name="Google Shape;3621;p70"/>
            <p:cNvSpPr/>
            <p:nvPr/>
          </p:nvSpPr>
          <p:spPr>
            <a:xfrm>
              <a:off x="7141988" y="1413044"/>
              <a:ext cx="93946" cy="144684"/>
            </a:xfrm>
            <a:custGeom>
              <a:avLst/>
              <a:gdLst/>
              <a:ahLst/>
              <a:cxnLst/>
              <a:rect l="l" t="t" r="r" b="b"/>
              <a:pathLst>
                <a:path w="6262" h="9644" extrusionOk="0">
                  <a:moveTo>
                    <a:pt x="3895" y="0"/>
                  </a:moveTo>
                  <a:cubicBezTo>
                    <a:pt x="3488" y="0"/>
                    <a:pt x="3040" y="206"/>
                    <a:pt x="2432" y="829"/>
                  </a:cubicBezTo>
                  <a:cubicBezTo>
                    <a:pt x="1733" y="1619"/>
                    <a:pt x="1216" y="2531"/>
                    <a:pt x="882" y="3503"/>
                  </a:cubicBezTo>
                  <a:cubicBezTo>
                    <a:pt x="487" y="4385"/>
                    <a:pt x="244" y="5297"/>
                    <a:pt x="122" y="6269"/>
                  </a:cubicBezTo>
                  <a:cubicBezTo>
                    <a:pt x="0" y="7394"/>
                    <a:pt x="61" y="8549"/>
                    <a:pt x="304" y="9643"/>
                  </a:cubicBezTo>
                  <a:cubicBezTo>
                    <a:pt x="1003" y="9096"/>
                    <a:pt x="1307" y="8184"/>
                    <a:pt x="1490" y="7303"/>
                  </a:cubicBezTo>
                  <a:cubicBezTo>
                    <a:pt x="1642" y="6421"/>
                    <a:pt x="1703" y="5479"/>
                    <a:pt x="2098" y="4689"/>
                  </a:cubicBezTo>
                  <a:lnTo>
                    <a:pt x="2098" y="4689"/>
                  </a:lnTo>
                  <a:cubicBezTo>
                    <a:pt x="1976" y="5418"/>
                    <a:pt x="2006" y="6178"/>
                    <a:pt x="2128" y="6908"/>
                  </a:cubicBezTo>
                  <a:cubicBezTo>
                    <a:pt x="2158" y="7121"/>
                    <a:pt x="2280" y="7303"/>
                    <a:pt x="2432" y="7455"/>
                  </a:cubicBezTo>
                  <a:cubicBezTo>
                    <a:pt x="2504" y="7512"/>
                    <a:pt x="2596" y="7543"/>
                    <a:pt x="2686" y="7543"/>
                  </a:cubicBezTo>
                  <a:cubicBezTo>
                    <a:pt x="2787" y="7543"/>
                    <a:pt x="2885" y="7505"/>
                    <a:pt x="2949" y="7424"/>
                  </a:cubicBezTo>
                  <a:cubicBezTo>
                    <a:pt x="2645" y="6573"/>
                    <a:pt x="2554" y="5662"/>
                    <a:pt x="2736" y="4750"/>
                  </a:cubicBezTo>
                  <a:cubicBezTo>
                    <a:pt x="2918" y="3868"/>
                    <a:pt x="3192" y="3017"/>
                    <a:pt x="3557" y="2196"/>
                  </a:cubicBezTo>
                  <a:lnTo>
                    <a:pt x="3557" y="2196"/>
                  </a:lnTo>
                  <a:cubicBezTo>
                    <a:pt x="3465" y="3716"/>
                    <a:pt x="3648" y="5206"/>
                    <a:pt x="4073" y="6665"/>
                  </a:cubicBezTo>
                  <a:cubicBezTo>
                    <a:pt x="4134" y="6877"/>
                    <a:pt x="4225" y="7060"/>
                    <a:pt x="4377" y="7242"/>
                  </a:cubicBezTo>
                  <a:cubicBezTo>
                    <a:pt x="4550" y="7338"/>
                    <a:pt x="4748" y="7398"/>
                    <a:pt x="4954" y="7398"/>
                  </a:cubicBezTo>
                  <a:cubicBezTo>
                    <a:pt x="5074" y="7398"/>
                    <a:pt x="5197" y="7378"/>
                    <a:pt x="5320" y="7333"/>
                  </a:cubicBezTo>
                  <a:cubicBezTo>
                    <a:pt x="5570" y="7258"/>
                    <a:pt x="5820" y="7204"/>
                    <a:pt x="6087" y="7204"/>
                  </a:cubicBezTo>
                  <a:cubicBezTo>
                    <a:pt x="6144" y="7204"/>
                    <a:pt x="6203" y="7206"/>
                    <a:pt x="6262" y="7212"/>
                  </a:cubicBezTo>
                  <a:cubicBezTo>
                    <a:pt x="5350" y="5084"/>
                    <a:pt x="5046" y="2774"/>
                    <a:pt x="5380" y="494"/>
                  </a:cubicBezTo>
                  <a:lnTo>
                    <a:pt x="5107" y="403"/>
                  </a:lnTo>
                  <a:cubicBezTo>
                    <a:pt x="4666" y="206"/>
                    <a:pt x="4301" y="0"/>
                    <a:pt x="3895"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59" name="Google Shape;3622;p70"/>
            <p:cNvSpPr/>
            <p:nvPr/>
          </p:nvSpPr>
          <p:spPr>
            <a:xfrm>
              <a:off x="7277415" y="1506179"/>
              <a:ext cx="137273" cy="379878"/>
            </a:xfrm>
            <a:custGeom>
              <a:avLst/>
              <a:gdLst/>
              <a:ahLst/>
              <a:cxnLst/>
              <a:rect l="l" t="t" r="r" b="b"/>
              <a:pathLst>
                <a:path w="9150" h="25321" extrusionOk="0">
                  <a:moveTo>
                    <a:pt x="2281" y="1"/>
                  </a:moveTo>
                  <a:lnTo>
                    <a:pt x="2281" y="1"/>
                  </a:lnTo>
                  <a:cubicBezTo>
                    <a:pt x="1521" y="2919"/>
                    <a:pt x="3861" y="5897"/>
                    <a:pt x="3314" y="8846"/>
                  </a:cubicBezTo>
                  <a:cubicBezTo>
                    <a:pt x="3101" y="10062"/>
                    <a:pt x="2402" y="11156"/>
                    <a:pt x="2341" y="12402"/>
                  </a:cubicBezTo>
                  <a:cubicBezTo>
                    <a:pt x="2311" y="13587"/>
                    <a:pt x="2888" y="14682"/>
                    <a:pt x="2858" y="15867"/>
                  </a:cubicBezTo>
                  <a:cubicBezTo>
                    <a:pt x="2828" y="17235"/>
                    <a:pt x="2007" y="18451"/>
                    <a:pt x="1308" y="19636"/>
                  </a:cubicBezTo>
                  <a:cubicBezTo>
                    <a:pt x="609" y="20822"/>
                    <a:pt x="1" y="22250"/>
                    <a:pt x="457" y="23557"/>
                  </a:cubicBezTo>
                  <a:cubicBezTo>
                    <a:pt x="1764" y="24408"/>
                    <a:pt x="3101" y="24834"/>
                    <a:pt x="4378" y="25320"/>
                  </a:cubicBezTo>
                  <a:cubicBezTo>
                    <a:pt x="5563" y="24500"/>
                    <a:pt x="6536" y="23405"/>
                    <a:pt x="7235" y="22159"/>
                  </a:cubicBezTo>
                  <a:lnTo>
                    <a:pt x="7235" y="22159"/>
                  </a:lnTo>
                  <a:cubicBezTo>
                    <a:pt x="7083" y="22858"/>
                    <a:pt x="6870" y="23588"/>
                    <a:pt x="6658" y="24287"/>
                  </a:cubicBezTo>
                  <a:lnTo>
                    <a:pt x="7022" y="24621"/>
                  </a:lnTo>
                  <a:cubicBezTo>
                    <a:pt x="8481" y="21703"/>
                    <a:pt x="9150" y="18451"/>
                    <a:pt x="8968" y="15198"/>
                  </a:cubicBezTo>
                  <a:lnTo>
                    <a:pt x="6141" y="213"/>
                  </a:lnTo>
                  <a:lnTo>
                    <a:pt x="2281" y="1"/>
                  </a:ln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60" name="Google Shape;3623;p70"/>
            <p:cNvSpPr/>
            <p:nvPr/>
          </p:nvSpPr>
          <p:spPr>
            <a:xfrm>
              <a:off x="7224516" y="1621084"/>
              <a:ext cx="39232" cy="22399"/>
            </a:xfrm>
            <a:custGeom>
              <a:avLst/>
              <a:gdLst/>
              <a:ahLst/>
              <a:cxnLst/>
              <a:rect l="l" t="t" r="r" b="b"/>
              <a:pathLst>
                <a:path w="2615" h="1493" extrusionOk="0">
                  <a:moveTo>
                    <a:pt x="2483" y="0"/>
                  </a:moveTo>
                  <a:cubicBezTo>
                    <a:pt x="2354" y="0"/>
                    <a:pt x="2019" y="528"/>
                    <a:pt x="1338" y="883"/>
                  </a:cubicBezTo>
                  <a:cubicBezTo>
                    <a:pt x="670" y="1278"/>
                    <a:pt x="1" y="1248"/>
                    <a:pt x="1" y="1369"/>
                  </a:cubicBezTo>
                  <a:cubicBezTo>
                    <a:pt x="1" y="1400"/>
                    <a:pt x="153" y="1491"/>
                    <a:pt x="457" y="1491"/>
                  </a:cubicBezTo>
                  <a:cubicBezTo>
                    <a:pt x="485" y="1492"/>
                    <a:pt x="514" y="1492"/>
                    <a:pt x="542" y="1492"/>
                  </a:cubicBezTo>
                  <a:cubicBezTo>
                    <a:pt x="1299" y="1492"/>
                    <a:pt x="1991" y="1102"/>
                    <a:pt x="2372" y="457"/>
                  </a:cubicBezTo>
                  <a:cubicBezTo>
                    <a:pt x="2524" y="214"/>
                    <a:pt x="2615" y="62"/>
                    <a:pt x="2493" y="1"/>
                  </a:cubicBezTo>
                  <a:cubicBezTo>
                    <a:pt x="2490" y="1"/>
                    <a:pt x="2487" y="0"/>
                    <a:pt x="2483"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61" name="Google Shape;3624;p70"/>
            <p:cNvSpPr/>
            <p:nvPr/>
          </p:nvSpPr>
          <p:spPr>
            <a:xfrm>
              <a:off x="7228069" y="3345160"/>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62" name="Google Shape;3625;p70"/>
            <p:cNvSpPr/>
            <p:nvPr/>
          </p:nvSpPr>
          <p:spPr>
            <a:xfrm>
              <a:off x="7226704" y="3395329"/>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63" name="Google Shape;3626;p70"/>
            <p:cNvSpPr/>
            <p:nvPr/>
          </p:nvSpPr>
          <p:spPr>
            <a:xfrm>
              <a:off x="7327251" y="3354627"/>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64" name="Google Shape;3627;p70"/>
            <p:cNvSpPr/>
            <p:nvPr/>
          </p:nvSpPr>
          <p:spPr>
            <a:xfrm>
              <a:off x="7306502" y="3364559"/>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65" name="Google Shape;3628;p70"/>
            <p:cNvSpPr/>
            <p:nvPr/>
          </p:nvSpPr>
          <p:spPr>
            <a:xfrm>
              <a:off x="7286894" y="3373695"/>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66" name="Google Shape;3629;p70"/>
            <p:cNvSpPr/>
            <p:nvPr/>
          </p:nvSpPr>
          <p:spPr>
            <a:xfrm rot="899833">
              <a:off x="7322822" y="3332388"/>
              <a:ext cx="43330" cy="26121"/>
            </a:xfrm>
            <a:custGeom>
              <a:avLst/>
              <a:gdLst/>
              <a:ahLst/>
              <a:cxnLst/>
              <a:rect l="l" t="t" r="r" b="b"/>
              <a:pathLst>
                <a:path w="2888" h="1741" extrusionOk="0">
                  <a:moveTo>
                    <a:pt x="2439" y="179"/>
                  </a:moveTo>
                  <a:cubicBezTo>
                    <a:pt x="2506" y="179"/>
                    <a:pt x="2569" y="213"/>
                    <a:pt x="2614" y="282"/>
                  </a:cubicBezTo>
                  <a:cubicBezTo>
                    <a:pt x="2675" y="373"/>
                    <a:pt x="2675" y="464"/>
                    <a:pt x="2645" y="585"/>
                  </a:cubicBezTo>
                  <a:cubicBezTo>
                    <a:pt x="2540" y="1056"/>
                    <a:pt x="2167" y="1391"/>
                    <a:pt x="1717" y="1476"/>
                  </a:cubicBezTo>
                  <a:lnTo>
                    <a:pt x="1717" y="1476"/>
                  </a:lnTo>
                  <a:cubicBezTo>
                    <a:pt x="1702" y="1415"/>
                    <a:pt x="1677" y="1355"/>
                    <a:pt x="1642" y="1285"/>
                  </a:cubicBezTo>
                  <a:cubicBezTo>
                    <a:pt x="1621" y="1244"/>
                    <a:pt x="1600" y="1203"/>
                    <a:pt x="1579" y="1163"/>
                  </a:cubicBezTo>
                  <a:lnTo>
                    <a:pt x="1579" y="1163"/>
                  </a:lnTo>
                  <a:cubicBezTo>
                    <a:pt x="1674" y="952"/>
                    <a:pt x="1786" y="749"/>
                    <a:pt x="1915" y="555"/>
                  </a:cubicBezTo>
                  <a:cubicBezTo>
                    <a:pt x="2037" y="403"/>
                    <a:pt x="2189" y="251"/>
                    <a:pt x="2371" y="190"/>
                  </a:cubicBezTo>
                  <a:cubicBezTo>
                    <a:pt x="2394" y="183"/>
                    <a:pt x="2417" y="179"/>
                    <a:pt x="2439" y="179"/>
                  </a:cubicBezTo>
                  <a:close/>
                  <a:moveTo>
                    <a:pt x="384" y="239"/>
                  </a:moveTo>
                  <a:cubicBezTo>
                    <a:pt x="407" y="239"/>
                    <a:pt x="432" y="243"/>
                    <a:pt x="456" y="251"/>
                  </a:cubicBezTo>
                  <a:cubicBezTo>
                    <a:pt x="669" y="312"/>
                    <a:pt x="821" y="433"/>
                    <a:pt x="973" y="585"/>
                  </a:cubicBezTo>
                  <a:cubicBezTo>
                    <a:pt x="1147" y="759"/>
                    <a:pt x="1310" y="953"/>
                    <a:pt x="1453" y="1155"/>
                  </a:cubicBezTo>
                  <a:lnTo>
                    <a:pt x="1453" y="1155"/>
                  </a:lnTo>
                  <a:cubicBezTo>
                    <a:pt x="1431" y="1227"/>
                    <a:pt x="1412" y="1300"/>
                    <a:pt x="1399" y="1376"/>
                  </a:cubicBezTo>
                  <a:cubicBezTo>
                    <a:pt x="1389" y="1413"/>
                    <a:pt x="1380" y="1449"/>
                    <a:pt x="1373" y="1486"/>
                  </a:cubicBezTo>
                  <a:lnTo>
                    <a:pt x="1373" y="1486"/>
                  </a:lnTo>
                  <a:cubicBezTo>
                    <a:pt x="874" y="1418"/>
                    <a:pt x="441" y="1095"/>
                    <a:pt x="244" y="616"/>
                  </a:cubicBezTo>
                  <a:cubicBezTo>
                    <a:pt x="183" y="525"/>
                    <a:pt x="183" y="403"/>
                    <a:pt x="244" y="312"/>
                  </a:cubicBezTo>
                  <a:cubicBezTo>
                    <a:pt x="266" y="267"/>
                    <a:pt x="321" y="239"/>
                    <a:pt x="384" y="239"/>
                  </a:cubicBezTo>
                  <a:close/>
                  <a:moveTo>
                    <a:pt x="1532" y="1271"/>
                  </a:moveTo>
                  <a:cubicBezTo>
                    <a:pt x="1578" y="1342"/>
                    <a:pt x="1622" y="1413"/>
                    <a:pt x="1662" y="1485"/>
                  </a:cubicBezTo>
                  <a:lnTo>
                    <a:pt x="1662" y="1485"/>
                  </a:lnTo>
                  <a:cubicBezTo>
                    <a:pt x="1606" y="1493"/>
                    <a:pt x="1548" y="1497"/>
                    <a:pt x="1490" y="1497"/>
                  </a:cubicBezTo>
                  <a:cubicBezTo>
                    <a:pt x="1475" y="1497"/>
                    <a:pt x="1461" y="1496"/>
                    <a:pt x="1447" y="1494"/>
                  </a:cubicBezTo>
                  <a:lnTo>
                    <a:pt x="1447" y="1494"/>
                  </a:lnTo>
                  <a:cubicBezTo>
                    <a:pt x="1473" y="1419"/>
                    <a:pt x="1502" y="1344"/>
                    <a:pt x="1532" y="1271"/>
                  </a:cubicBezTo>
                  <a:close/>
                  <a:moveTo>
                    <a:pt x="2421" y="0"/>
                  </a:moveTo>
                  <a:cubicBezTo>
                    <a:pt x="2394" y="0"/>
                    <a:pt x="2367" y="3"/>
                    <a:pt x="2341" y="8"/>
                  </a:cubicBezTo>
                  <a:cubicBezTo>
                    <a:pt x="2128" y="99"/>
                    <a:pt x="1915" y="282"/>
                    <a:pt x="1794" y="464"/>
                  </a:cubicBezTo>
                  <a:cubicBezTo>
                    <a:pt x="1678" y="638"/>
                    <a:pt x="1574" y="824"/>
                    <a:pt x="1499" y="1022"/>
                  </a:cubicBezTo>
                  <a:lnTo>
                    <a:pt x="1499" y="1022"/>
                  </a:lnTo>
                  <a:cubicBezTo>
                    <a:pt x="1379" y="821"/>
                    <a:pt x="1244" y="635"/>
                    <a:pt x="1095" y="464"/>
                  </a:cubicBezTo>
                  <a:cubicBezTo>
                    <a:pt x="943" y="282"/>
                    <a:pt x="730" y="160"/>
                    <a:pt x="517" y="69"/>
                  </a:cubicBezTo>
                  <a:cubicBezTo>
                    <a:pt x="478" y="53"/>
                    <a:pt x="437" y="45"/>
                    <a:pt x="395" y="45"/>
                  </a:cubicBezTo>
                  <a:cubicBezTo>
                    <a:pt x="277" y="45"/>
                    <a:pt x="159" y="108"/>
                    <a:pt x="92" y="221"/>
                  </a:cubicBezTo>
                  <a:cubicBezTo>
                    <a:pt x="0" y="342"/>
                    <a:pt x="0" y="525"/>
                    <a:pt x="61" y="677"/>
                  </a:cubicBezTo>
                  <a:cubicBezTo>
                    <a:pt x="259" y="1243"/>
                    <a:pt x="774" y="1625"/>
                    <a:pt x="1360" y="1699"/>
                  </a:cubicBezTo>
                  <a:lnTo>
                    <a:pt x="1360" y="1699"/>
                  </a:lnTo>
                  <a:cubicBezTo>
                    <a:pt x="1362" y="1713"/>
                    <a:pt x="1365" y="1727"/>
                    <a:pt x="1368" y="1741"/>
                  </a:cubicBezTo>
                  <a:cubicBezTo>
                    <a:pt x="1372" y="1727"/>
                    <a:pt x="1376" y="1714"/>
                    <a:pt x="1380" y="1701"/>
                  </a:cubicBezTo>
                  <a:lnTo>
                    <a:pt x="1380" y="1701"/>
                  </a:lnTo>
                  <a:cubicBezTo>
                    <a:pt x="1416" y="1705"/>
                    <a:pt x="1453" y="1708"/>
                    <a:pt x="1490" y="1710"/>
                  </a:cubicBezTo>
                  <a:cubicBezTo>
                    <a:pt x="2159" y="1710"/>
                    <a:pt x="2736" y="1254"/>
                    <a:pt x="2858" y="616"/>
                  </a:cubicBezTo>
                  <a:cubicBezTo>
                    <a:pt x="2888" y="464"/>
                    <a:pt x="2858" y="282"/>
                    <a:pt x="2766" y="160"/>
                  </a:cubicBezTo>
                  <a:cubicBezTo>
                    <a:pt x="2691" y="59"/>
                    <a:pt x="2553" y="0"/>
                    <a:pt x="2421"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grpSp>
      <p:sp>
        <p:nvSpPr>
          <p:cNvPr id="89" name="Title 1"/>
          <p:cNvSpPr txBox="1"/>
          <p:nvPr/>
        </p:nvSpPr>
        <p:spPr>
          <a:xfrm>
            <a:off x="6997596" y="2005419"/>
            <a:ext cx="2706220" cy="1423581"/>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kumimoji="0" lang="en-US" sz="4000" b="0"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j-ea"/>
                <a:cs typeface="Calibri" panose="020F0502020204030204" pitchFamily="34" charset="0"/>
              </a:rPr>
              <a:t>U = I. R</a:t>
            </a:r>
            <a:endParaRPr kumimoji="0" lang="en-US" sz="4000" b="0"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j-ea"/>
              <a:cs typeface="Calibri" panose="020F0502020204030204" pitchFamily="34" charset="0"/>
            </a:endParaRPr>
          </a:p>
        </p:txBody>
      </p:sp>
      <p:sp>
        <p:nvSpPr>
          <p:cNvPr id="92" name="Rectangle 7"/>
          <p:cNvSpPr>
            <a:spLocks noChangeArrowheads="1"/>
          </p:cNvSpPr>
          <p:nvPr/>
        </p:nvSpPr>
        <p:spPr bwMode="auto">
          <a:xfrm>
            <a:off x="2511582" y="2685771"/>
            <a:ext cx="2441161" cy="1409700"/>
          </a:xfrm>
          <a:prstGeom prst="rect">
            <a:avLst/>
          </a:prstGeom>
          <a:noFill/>
          <a:ln w="57150" cmpd="thinThick">
            <a:solidFill>
              <a:srgbClr val="CC33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defRPr/>
            </a:pPr>
            <a:endParaRPr kumimoji="0" lang="en-US" altLang="en-US" sz="2000" b="0"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endParaRPr>
          </a:p>
        </p:txBody>
      </p:sp>
      <p:sp>
        <p:nvSpPr>
          <p:cNvPr id="93" name="Right Arrow 13"/>
          <p:cNvSpPr/>
          <p:nvPr/>
        </p:nvSpPr>
        <p:spPr>
          <a:xfrm rot="19888105">
            <a:off x="4958645" y="2702381"/>
            <a:ext cx="1870274" cy="131804"/>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2000" b="0"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endParaRPr>
          </a:p>
        </p:txBody>
      </p:sp>
      <p:sp>
        <p:nvSpPr>
          <p:cNvPr id="94" name="Rectangle 7"/>
          <p:cNvSpPr>
            <a:spLocks noChangeArrowheads="1"/>
          </p:cNvSpPr>
          <p:nvPr/>
        </p:nvSpPr>
        <p:spPr bwMode="auto">
          <a:xfrm>
            <a:off x="6838297" y="1708156"/>
            <a:ext cx="2179636" cy="1192179"/>
          </a:xfrm>
          <a:prstGeom prst="rect">
            <a:avLst/>
          </a:prstGeom>
          <a:noFill/>
          <a:ln w="57150" cmpd="thinThick">
            <a:solidFill>
              <a:srgbClr val="CC33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defRPr/>
            </a:pPr>
            <a:endParaRPr kumimoji="0" lang="en-US" altLang="en-US" sz="2000" b="0"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endParaRPr>
          </a:p>
        </p:txBody>
      </p:sp>
      <p:sp>
        <p:nvSpPr>
          <p:cNvPr id="95" name="Right Arrow 14"/>
          <p:cNvSpPr/>
          <p:nvPr/>
        </p:nvSpPr>
        <p:spPr>
          <a:xfrm rot="1702630">
            <a:off x="4973133" y="4042435"/>
            <a:ext cx="1881799" cy="106073"/>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2000" b="0"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endParaRPr>
          </a:p>
        </p:txBody>
      </p:sp>
      <mc:AlternateContent xmlns:mc="http://schemas.openxmlformats.org/markup-compatibility/2006">
        <mc:Choice xmlns:a14="http://schemas.microsoft.com/office/drawing/2010/main" Requires="a14">
          <p:sp>
            <p:nvSpPr>
              <p:cNvPr id="96" name="Title 1"/>
              <p:cNvSpPr txBox="1"/>
              <p:nvPr/>
            </p:nvSpPr>
            <p:spPr bwMode="auto">
              <a:xfrm>
                <a:off x="6613698" y="4026438"/>
                <a:ext cx="2706220" cy="12776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4000" b="0"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j-ea"/>
                    <a:cs typeface="Calibri" panose="020F0502020204030204" pitchFamily="34" charset="0"/>
                  </a:rPr>
                  <a:t>R =</a:t>
                </a:r>
                <a:r>
                  <a:rPr kumimoji="0" lang="en-US" sz="4000" b="0"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j-ea"/>
                    <a:cs typeface="Calibri" panose="020F0502020204030204" pitchFamily="34" charset="0"/>
                  </a:rPr>
                  <a:t> </a:t>
                </a:r>
                <a14:m>
                  <m:oMath xmlns:m="http://schemas.openxmlformats.org/officeDocument/2006/math">
                    <m:f>
                      <m:fPr>
                        <m:ctrlPr>
                          <a:rPr kumimoji="0" lang="en-US" sz="4000" b="0" i="1" u="none" strike="noStrike" kern="1200" cap="none" spc="0" normalizeH="0" baseline="0" noProof="0">
                            <a:ln>
                              <a:noFill/>
                            </a:ln>
                            <a:solidFill>
                              <a:prstClr val="black">
                                <a:lumMod val="85000"/>
                                <a:lumOff val="15000"/>
                              </a:prstClr>
                            </a:solidFill>
                            <a:effectLst/>
                            <a:uLnTx/>
                            <a:uFillTx/>
                            <a:latin typeface="Cambria Math" panose="02040503050406030204" pitchFamily="18" charset="0"/>
                            <a:ea typeface="+mj-ea"/>
                            <a:cs typeface="Times New Roman" panose="02020603050405020304" pitchFamily="18" charset="0"/>
                          </a:rPr>
                        </m:ctrlPr>
                      </m:fPr>
                      <m:num>
                        <m:r>
                          <m:rPr>
                            <m:nor/>
                          </m:rPr>
                          <a:rPr kumimoji="0" lang="en-US" sz="4000" b="0"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j-ea"/>
                            <a:cs typeface="Calibri" panose="020F0502020204030204" pitchFamily="34" charset="0"/>
                          </a:rPr>
                          <m:t>U</m:t>
                        </m:r>
                      </m:num>
                      <m:den>
                        <m:r>
                          <m:rPr>
                            <m:nor/>
                          </m:rPr>
                          <a:rPr kumimoji="0" lang="en-US" sz="4000" b="0"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j-ea"/>
                            <a:cs typeface="Calibri" panose="020F0502020204030204" pitchFamily="34" charset="0"/>
                          </a:rPr>
                          <m:t>I</m:t>
                        </m:r>
                      </m:den>
                    </m:f>
                  </m:oMath>
                </a14:m>
                <a:endParaRPr kumimoji="0" lang="en-US" sz="4000" b="0"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j-ea"/>
                  <a:cs typeface="Calibri" panose="020F0502020204030204" pitchFamily="34" charset="0"/>
                </a:endParaRPr>
              </a:p>
            </p:txBody>
          </p:sp>
        </mc:Choice>
        <mc:Fallback>
          <p:sp>
            <p:nvSpPr>
              <p:cNvPr id="96" name="Title 1"/>
              <p:cNvSpPr txBox="1">
                <a:spLocks noRot="1" noChangeAspect="1" noMove="1" noResize="1" noEditPoints="1" noAdjustHandles="1" noChangeArrowheads="1" noChangeShapeType="1" noTextEdit="1"/>
              </p:cNvSpPr>
              <p:nvPr/>
            </p:nvSpPr>
            <p:spPr bwMode="auto">
              <a:xfrm>
                <a:off x="6613698" y="4026438"/>
                <a:ext cx="2706220" cy="1277631"/>
              </a:xfrm>
              <a:prstGeom prst="rect">
                <a:avLst/>
              </a:prstGeom>
              <a:blipFill rotWithShape="1">
                <a:blip r:embed="rId1"/>
                <a:stretch>
                  <a:fillRect l="-6" t="-42" r="1" b="4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en-US">
                    <a:noFill/>
                  </a:rPr>
                  <a:t> </a:t>
                </a:r>
              </a:p>
            </p:txBody>
          </p:sp>
        </mc:Fallback>
      </mc:AlternateContent>
      <p:sp>
        <p:nvSpPr>
          <p:cNvPr id="97" name="Rectangle 7"/>
          <p:cNvSpPr>
            <a:spLocks noChangeArrowheads="1"/>
          </p:cNvSpPr>
          <p:nvPr/>
        </p:nvSpPr>
        <p:spPr bwMode="auto">
          <a:xfrm>
            <a:off x="6895557" y="4016362"/>
            <a:ext cx="2159385" cy="1322541"/>
          </a:xfrm>
          <a:prstGeom prst="rect">
            <a:avLst/>
          </a:prstGeom>
          <a:noFill/>
          <a:ln w="57150" cmpd="thinThick">
            <a:solidFill>
              <a:srgbClr val="CC33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defRPr/>
            </a:pPr>
            <a:endParaRPr kumimoji="0" lang="en-US" altLang="en-US" sz="2000" b="0"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endParaRPr>
          </a:p>
        </p:txBody>
      </p:sp>
      <mc:AlternateContent xmlns:mc="http://schemas.openxmlformats.org/markup-compatibility/2006">
        <mc:Choice xmlns:a14="http://schemas.microsoft.com/office/drawing/2010/main" Requires="a14">
          <p:sp>
            <p:nvSpPr>
              <p:cNvPr id="98" name="TextBox 97"/>
              <p:cNvSpPr txBox="1"/>
              <p:nvPr/>
            </p:nvSpPr>
            <p:spPr>
              <a:xfrm>
                <a:off x="3016348" y="2426630"/>
                <a:ext cx="1267348" cy="1413400"/>
              </a:xfrm>
              <a:prstGeom prst="rect">
                <a:avLst/>
              </a:prstGeom>
              <a:noFill/>
            </p:spPr>
            <p:txBody>
              <a:bodyPr wrap="square" rtlCol="0">
                <a:spAutoFit/>
              </a:bodyPr>
              <a:lstStyle/>
              <a:p>
                <a:pPr marL="0" marR="0" lvl="0" indent="0" algn="ctr" defTabSz="1219200" rtl="0" eaLnBrk="1" fontAlgn="auto" latinLnBrk="0" hangingPunct="1">
                  <a:lnSpc>
                    <a:spcPct val="150000"/>
                  </a:lnSpc>
                  <a:spcBef>
                    <a:spcPts val="0"/>
                  </a:spcBef>
                  <a:spcAft>
                    <a:spcPts val="0"/>
                  </a:spcAft>
                  <a:buClr>
                    <a:srgbClr val="000000"/>
                  </a:buClr>
                  <a:buSzTx/>
                  <a:buFontTx/>
                  <a:buNone/>
                  <a:defRPr/>
                </a:pPr>
                <a:r>
                  <a:rPr kumimoji="0" lang="en-US" altLang="vi-VN" sz="40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I = </a:t>
                </a:r>
                <a14:m>
                  <m:oMath xmlns:m="http://schemas.openxmlformats.org/officeDocument/2006/math">
                    <m:f>
                      <m:fPr>
                        <m:ctrlPr>
                          <a:rPr kumimoji="0" lang="vi-VN" altLang="vi-VN" sz="40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ea typeface="+mn-ea"/>
                            <a:cs typeface="#9Slide03 Arima Madurai Black" panose="00000A00000000000000" pitchFamily="2" charset="-93"/>
                          </a:rPr>
                        </m:ctrlPr>
                      </m:fPr>
                      <m:num>
                        <m:r>
                          <m:rPr>
                            <m:nor/>
                          </m:rPr>
                          <a:rPr kumimoji="0" lang="en-US" altLang="vi-VN" sz="4000" b="0"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m:t>U</m:t>
                        </m:r>
                      </m:num>
                      <m:den>
                        <m:r>
                          <m:rPr>
                            <m:nor/>
                          </m:rPr>
                          <a:rPr kumimoji="0" lang="en-US" altLang="vi-VN" sz="4000" b="0" i="0" u="none" strike="noStrike" kern="1200" cap="none" spc="0" normalizeH="0" baseline="0" noProof="0" dirty="0" smtClean="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m:t>R</m:t>
                        </m:r>
                      </m:den>
                    </m:f>
                  </m:oMath>
                </a14:m>
                <a:endParaRPr kumimoji="0" lang="en-US" sz="40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panose="020B0604020202020204"/>
                </a:endParaRPr>
              </a:p>
            </p:txBody>
          </p:sp>
        </mc:Choice>
        <mc:Fallback>
          <p:sp>
            <p:nvSpPr>
              <p:cNvPr id="98" name="TextBox 97"/>
              <p:cNvSpPr txBox="1">
                <a:spLocks noRot="1" noChangeAspect="1" noMove="1" noResize="1" noEditPoints="1" noAdjustHandles="1" noChangeArrowheads="1" noChangeShapeType="1" noTextEdit="1"/>
              </p:cNvSpPr>
              <p:nvPr/>
            </p:nvSpPr>
            <p:spPr>
              <a:xfrm>
                <a:off x="3016348" y="2426630"/>
                <a:ext cx="1267348" cy="1413400"/>
              </a:xfrm>
              <a:prstGeom prst="rect">
                <a:avLst/>
              </a:prstGeom>
              <a:blipFill rotWithShape="1">
                <a:blip r:embed="rId2"/>
                <a:stretch>
                  <a:fillRect l="-8" t="-21" r="49" b="-3267"/>
                </a:stretch>
              </a:blipFill>
            </p:spPr>
            <p:txBody>
              <a:bodyPr/>
              <a:lstStyle/>
              <a:p>
                <a:r>
                  <a:rPr lang="en-US" altLang="en-US">
                    <a:noFill/>
                  </a:rPr>
                  <a:t> </a:t>
                </a:r>
              </a:p>
            </p:txBody>
          </p:sp>
        </mc:Fallback>
      </mc:AlternateContent>
      <p:sp>
        <p:nvSpPr>
          <p:cNvPr id="2" name="Rectangle: Rounded Corners 1"/>
          <p:cNvSpPr/>
          <p:nvPr/>
        </p:nvSpPr>
        <p:spPr>
          <a:xfrm>
            <a:off x="739802" y="378699"/>
            <a:ext cx="4596577"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20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4" name="TextBox 13"/>
          <p:cNvSpPr txBox="1"/>
          <p:nvPr/>
        </p:nvSpPr>
        <p:spPr>
          <a:xfrm>
            <a:off x="963327" y="378698"/>
            <a:ext cx="4373052"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II. </a:t>
            </a:r>
            <a:r>
              <a:rPr kumimoji="0" lang="en-US" sz="28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Điện</a:t>
            </a:r>
            <a:r>
              <a:rPr kumimoji="0" lang="en-US"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8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trở</a:t>
            </a:r>
            <a:r>
              <a:rPr kumimoji="0" lang="en-US"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8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Định</a:t>
            </a:r>
            <a:r>
              <a:rPr kumimoji="0" lang="en-US"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8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luật</a:t>
            </a:r>
            <a:r>
              <a:rPr kumimoji="0" lang="en-US"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Ohm</a:t>
            </a:r>
            <a:endParaRPr kumimoji="0" lang="en-US"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endParaRPr>
          </a:p>
        </p:txBody>
      </p:sp>
      <p:grpSp>
        <p:nvGrpSpPr>
          <p:cNvPr id="67" name="Group 66"/>
          <p:cNvGrpSpPr/>
          <p:nvPr/>
        </p:nvGrpSpPr>
        <p:grpSpPr>
          <a:xfrm>
            <a:off x="392032" y="401756"/>
            <a:ext cx="571295" cy="492443"/>
            <a:chOff x="5033118" y="2269604"/>
            <a:chExt cx="1127406" cy="971798"/>
          </a:xfrm>
        </p:grpSpPr>
        <p:sp>
          <p:nvSpPr>
            <p:cNvPr id="68" name="Google Shape;2992;p59"/>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sz="20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69" name="Picture 6" descr="Biểu tượng miễn phí plugin"/>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92"/>
                                        </p:tgtEl>
                                        <p:attrNameLst>
                                          <p:attrName>style.visibility</p:attrName>
                                        </p:attrNameLst>
                                      </p:cBhvr>
                                      <p:to>
                                        <p:strVal val="visible"/>
                                      </p:to>
                                    </p:set>
                                    <p:animEffect transition="in" filter="checkerboard(across)">
                                      <p:cBhvr>
                                        <p:cTn id="12" dur="500"/>
                                        <p:tgtEl>
                                          <p:spTgt spid="92"/>
                                        </p:tgtEl>
                                      </p:cBhvr>
                                    </p:animEffect>
                                  </p:childTnLst>
                                </p:cTn>
                              </p:par>
                            </p:childTnLst>
                          </p:cTn>
                        </p:par>
                        <p:par>
                          <p:cTn id="13" fill="hold">
                            <p:stCondLst>
                              <p:cond delay="500"/>
                            </p:stCondLst>
                            <p:childTnLst>
                              <p:par>
                                <p:cTn id="14" presetID="22" presetClass="entr" presetSubtype="8" fill="hold" grpId="0" nodeType="afterEffect">
                                  <p:stCondLst>
                                    <p:cond delay="0"/>
                                  </p:stCondLst>
                                  <p:iterate type="lt">
                                    <p:tmPct val="5000"/>
                                  </p:iterate>
                                  <p:childTnLst>
                                    <p:set>
                                      <p:cBhvr>
                                        <p:cTn id="15" dur="1" fill="hold">
                                          <p:stCondLst>
                                            <p:cond delay="0"/>
                                          </p:stCondLst>
                                        </p:cTn>
                                        <p:tgtEl>
                                          <p:spTgt spid="98"/>
                                        </p:tgtEl>
                                        <p:attrNameLst>
                                          <p:attrName>style.visibility</p:attrName>
                                        </p:attrNameLst>
                                      </p:cBhvr>
                                      <p:to>
                                        <p:strVal val="visible"/>
                                      </p:to>
                                    </p:set>
                                    <p:animEffect transition="in" filter="wipe(left)">
                                      <p:cBhvr>
                                        <p:cTn id="16" dur="500"/>
                                        <p:tgtEl>
                                          <p:spTgt spid="98"/>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93"/>
                                        </p:tgtEl>
                                        <p:attrNameLst>
                                          <p:attrName>style.visibility</p:attrName>
                                        </p:attrNameLst>
                                      </p:cBhvr>
                                      <p:to>
                                        <p:strVal val="visible"/>
                                      </p:to>
                                    </p:set>
                                    <p:animEffect transition="in" filter="dissolve">
                                      <p:cBhvr>
                                        <p:cTn id="21" dur="500"/>
                                        <p:tgtEl>
                                          <p:spTgt spid="93"/>
                                        </p:tgtEl>
                                      </p:cBhvr>
                                    </p:animEffect>
                                  </p:childTnLst>
                                </p:cTn>
                              </p:par>
                            </p:childTnLst>
                          </p:cTn>
                        </p:par>
                        <p:par>
                          <p:cTn id="22" fill="hold">
                            <p:stCondLst>
                              <p:cond delay="500"/>
                            </p:stCondLst>
                            <p:childTnLst>
                              <p:par>
                                <p:cTn id="23" presetID="5" presetClass="entr" presetSubtype="10" fill="hold" grpId="0" nodeType="afterEffect">
                                  <p:stCondLst>
                                    <p:cond delay="0"/>
                                  </p:stCondLst>
                                  <p:childTnLst>
                                    <p:set>
                                      <p:cBhvr>
                                        <p:cTn id="24" dur="1" fill="hold">
                                          <p:stCondLst>
                                            <p:cond delay="0"/>
                                          </p:stCondLst>
                                        </p:cTn>
                                        <p:tgtEl>
                                          <p:spTgt spid="94"/>
                                        </p:tgtEl>
                                        <p:attrNameLst>
                                          <p:attrName>style.visibility</p:attrName>
                                        </p:attrNameLst>
                                      </p:cBhvr>
                                      <p:to>
                                        <p:strVal val="visible"/>
                                      </p:to>
                                    </p:set>
                                    <p:animEffect transition="in" filter="checkerboard(across)">
                                      <p:cBhvr>
                                        <p:cTn id="25" dur="500"/>
                                        <p:tgtEl>
                                          <p:spTgt spid="9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89"/>
                                        </p:tgtEl>
                                        <p:attrNameLst>
                                          <p:attrName>style.visibility</p:attrName>
                                        </p:attrNameLst>
                                      </p:cBhvr>
                                      <p:to>
                                        <p:strVal val="visible"/>
                                      </p:to>
                                    </p:set>
                                    <p:animEffect transition="in" filter="wipe(left)">
                                      <p:cBhvr>
                                        <p:cTn id="30" dur="500"/>
                                        <p:tgtEl>
                                          <p:spTgt spid="89"/>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95"/>
                                        </p:tgtEl>
                                        <p:attrNameLst>
                                          <p:attrName>style.visibility</p:attrName>
                                        </p:attrNameLst>
                                      </p:cBhvr>
                                      <p:to>
                                        <p:strVal val="visible"/>
                                      </p:to>
                                    </p:set>
                                    <p:animEffect transition="in" filter="dissolve">
                                      <p:cBhvr>
                                        <p:cTn id="35" dur="500"/>
                                        <p:tgtEl>
                                          <p:spTgt spid="95"/>
                                        </p:tgtEl>
                                      </p:cBhvr>
                                    </p:animEffect>
                                  </p:childTnLst>
                                </p:cTn>
                              </p:par>
                            </p:childTnLst>
                          </p:cTn>
                        </p:par>
                        <p:par>
                          <p:cTn id="36" fill="hold">
                            <p:stCondLst>
                              <p:cond delay="500"/>
                            </p:stCondLst>
                            <p:childTnLst>
                              <p:par>
                                <p:cTn id="37" presetID="9" presetClass="entr" presetSubtype="0" fill="hold" grpId="0" nodeType="afterEffect">
                                  <p:stCondLst>
                                    <p:cond delay="0"/>
                                  </p:stCondLst>
                                  <p:childTnLst>
                                    <p:set>
                                      <p:cBhvr>
                                        <p:cTn id="38" dur="1" fill="hold">
                                          <p:stCondLst>
                                            <p:cond delay="0"/>
                                          </p:stCondLst>
                                        </p:cTn>
                                        <p:tgtEl>
                                          <p:spTgt spid="97"/>
                                        </p:tgtEl>
                                        <p:attrNameLst>
                                          <p:attrName>style.visibility</p:attrName>
                                        </p:attrNameLst>
                                      </p:cBhvr>
                                      <p:to>
                                        <p:strVal val="visible"/>
                                      </p:to>
                                    </p:set>
                                    <p:animEffect transition="in" filter="dissolve">
                                      <p:cBhvr>
                                        <p:cTn id="39" dur="500"/>
                                        <p:tgtEl>
                                          <p:spTgt spid="9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96"/>
                                        </p:tgtEl>
                                        <p:attrNameLst>
                                          <p:attrName>style.visibility</p:attrName>
                                        </p:attrNameLst>
                                      </p:cBhvr>
                                      <p:to>
                                        <p:strVal val="visible"/>
                                      </p:to>
                                    </p:set>
                                    <p:animEffect transition="in" filter="wipe(left)">
                                      <p:cBhvr>
                                        <p:cTn id="44" dur="500"/>
                                        <p:tgtEl>
                                          <p:spTgt spid="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p:bldP spid="92" grpId="0" animBg="1"/>
      <p:bldP spid="93" grpId="0" animBg="1"/>
      <p:bldP spid="94" grpId="0" animBg="1"/>
      <p:bldP spid="95" grpId="0" animBg="1"/>
      <p:bldP spid="96" grpId="0"/>
      <p:bldP spid="97" grpId="0" animBg="1"/>
      <p:bldP spid="9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p:cNvSpPr/>
          <p:nvPr/>
        </p:nvSpPr>
        <p:spPr>
          <a:xfrm>
            <a:off x="2721379" y="1252873"/>
            <a:ext cx="9084800" cy="3824929"/>
          </a:xfrm>
          <a:prstGeom prst="roundRect">
            <a:avLst/>
          </a:prstGeom>
          <a:noFill/>
          <a:ln w="38100">
            <a:solidFill>
              <a:srgbClr val="00A19D"/>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3" name="Picture 2"/>
          <p:cNvPicPr>
            <a:picLocks noChangeAspect="1"/>
          </p:cNvPicPr>
          <p:nvPr/>
        </p:nvPicPr>
        <p:blipFill>
          <a:blip r:embed="rId1"/>
          <a:stretch>
            <a:fillRect/>
          </a:stretch>
        </p:blipFill>
        <p:spPr>
          <a:xfrm>
            <a:off x="43412" y="3004168"/>
            <a:ext cx="3499136" cy="3692662"/>
          </a:xfrm>
          <a:prstGeom prst="rect">
            <a:avLst/>
          </a:prstGeom>
        </p:spPr>
      </p:pic>
      <p:sp>
        <p:nvSpPr>
          <p:cNvPr id="4" name="Google Shape;1924;p44"/>
          <p:cNvSpPr txBox="1"/>
          <p:nvPr/>
        </p:nvSpPr>
        <p:spPr>
          <a:xfrm>
            <a:off x="3542548" y="1707482"/>
            <a:ext cx="8113158" cy="2915713"/>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defTabSz="1219200">
              <a:lnSpc>
                <a:spcPct val="150000"/>
              </a:lnSpc>
              <a:spcBef>
                <a:spcPts val="0"/>
              </a:spcBef>
              <a:spcAft>
                <a:spcPts val="0"/>
              </a:spcAft>
              <a:buClr>
                <a:srgbClr val="212121"/>
              </a:buClr>
              <a:buSzPts val="1400"/>
              <a:buFont typeface="Montserrat"/>
              <a:buNone/>
              <a:defRPr sz="3000" b="1"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r>
              <a:rPr lang="vi-VN" dirty="0"/>
              <a:t>Một bóng đèn xe máy lúc thắp sáng có điện trở 12</a:t>
            </a:r>
            <a:r>
              <a:rPr lang="en-US" dirty="0"/>
              <a:t> </a:t>
            </a:r>
            <a:r>
              <a:rPr lang="vi-VN" dirty="0"/>
              <a:t>Ω và cường độ dòng điện đi qua dây tóc bóng đèn là 0,5 A. Tính hiệu điện thế giữa hai đầu dây tóc bóng đèn khi đó.</a:t>
            </a:r>
            <a:endParaRPr lang="en-US" dirty="0"/>
          </a:p>
        </p:txBody>
      </p:sp>
      <p:sp>
        <p:nvSpPr>
          <p:cNvPr id="8" name="Rectangle: Rounded Corners 7"/>
          <p:cNvSpPr/>
          <p:nvPr/>
        </p:nvSpPr>
        <p:spPr>
          <a:xfrm>
            <a:off x="655984" y="120757"/>
            <a:ext cx="2793272"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 name="TextBox 8"/>
          <p:cNvSpPr txBox="1"/>
          <p:nvPr/>
        </p:nvSpPr>
        <p:spPr>
          <a:xfrm>
            <a:off x="879509" y="120756"/>
            <a:ext cx="2781166"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III.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Định</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luật</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Ohm</a:t>
            </a:r>
            <a:endPar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endParaRPr>
          </a:p>
        </p:txBody>
      </p:sp>
      <p:grpSp>
        <p:nvGrpSpPr>
          <p:cNvPr id="10" name="Group 9"/>
          <p:cNvGrpSpPr/>
          <p:nvPr/>
        </p:nvGrpSpPr>
        <p:grpSpPr>
          <a:xfrm>
            <a:off x="308213" y="143814"/>
            <a:ext cx="571295" cy="492443"/>
            <a:chOff x="5033118" y="2269604"/>
            <a:chExt cx="1127406" cy="971798"/>
          </a:xfrm>
        </p:grpSpPr>
        <p:sp>
          <p:nvSpPr>
            <p:cNvPr id="11" name="Google Shape;2992;p59"/>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12" name="Picture 6" descr="Biểu tượng miễn phí plugin"/>
            <p:cNvPicPr>
              <a:picLocks noChangeAspect="1" noChangeArrowheads="1"/>
            </p:cNvPicPr>
            <p:nvPr/>
          </p:nvPicPr>
          <p:blipFill>
            <a:blip r:embed="rId2" cstate="hqprint">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22" presetClass="entr" presetSubtype="1" fill="hold" grpId="0" nodeType="afterEffect">
                                  <p:stCondLst>
                                    <p:cond delay="0"/>
                                  </p:stCondLst>
                                  <p:iterate type="lt">
                                    <p:tmPct val="3000"/>
                                  </p:iterate>
                                  <p:childTnLst>
                                    <p:set>
                                      <p:cBhvr>
                                        <p:cTn id="14" dur="1" fill="hold">
                                          <p:stCondLst>
                                            <p:cond delay="0"/>
                                          </p:stCondLst>
                                        </p:cTn>
                                        <p:tgtEl>
                                          <p:spTgt spid="4"/>
                                        </p:tgtEl>
                                        <p:attrNameLst>
                                          <p:attrName>style.visibility</p:attrName>
                                        </p:attrNameLst>
                                      </p:cBhvr>
                                      <p:to>
                                        <p:strVal val="visible"/>
                                      </p:to>
                                    </p:set>
                                    <p:animEffect transition="in" filter="wipe(up)">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p:cNvSpPr/>
          <p:nvPr/>
        </p:nvSpPr>
        <p:spPr>
          <a:xfrm>
            <a:off x="879348" y="1014984"/>
            <a:ext cx="10433303" cy="3832714"/>
          </a:xfrm>
          <a:prstGeom prst="roundRect">
            <a:avLst/>
          </a:prstGeom>
          <a:solidFill>
            <a:srgbClr val="FFE393">
              <a:alpha val="30000"/>
            </a:srgbClr>
          </a:solidFill>
          <a:ln w="3810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 name="Google Shape;1924;p44"/>
          <p:cNvSpPr txBox="1"/>
          <p:nvPr/>
        </p:nvSpPr>
        <p:spPr>
          <a:xfrm>
            <a:off x="1724629" y="1889058"/>
            <a:ext cx="9406802" cy="1968715"/>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lnSpc>
                <a:spcPct val="150000"/>
              </a:lnSpc>
            </a:pPr>
            <a:r>
              <a:rPr lang="en-US" sz="3600" dirty="0"/>
              <a:t>H</a:t>
            </a:r>
            <a:r>
              <a:rPr lang="vi-VN" sz="3600" dirty="0"/>
              <a:t>iệu điện thế giữa hai đầu dây tóc bóng đèn</a:t>
            </a:r>
            <a:r>
              <a:rPr lang="en-US" sz="3600" dirty="0"/>
              <a:t> </a:t>
            </a:r>
            <a:r>
              <a:rPr lang="en-US" sz="3600" dirty="0" err="1"/>
              <a:t>là</a:t>
            </a:r>
            <a:r>
              <a:rPr lang="en-US" sz="3600" dirty="0"/>
              <a:t>: </a:t>
            </a:r>
            <a:endParaRPr lang="en-US" sz="3600" dirty="0"/>
          </a:p>
          <a:p>
            <a:pPr algn="ctr">
              <a:lnSpc>
                <a:spcPct val="150000"/>
              </a:lnSpc>
            </a:pPr>
            <a:r>
              <a:rPr lang="en-US" sz="3600" dirty="0">
                <a:solidFill>
                  <a:schemeClr val="tx1">
                    <a:lumMod val="85000"/>
                    <a:lumOff val="15000"/>
                  </a:schemeClr>
                </a:solidFill>
              </a:rPr>
              <a:t>U = I </a:t>
            </a:r>
            <a:r>
              <a:rPr lang="en-US" dirty="0">
                <a:solidFill>
                  <a:schemeClr val="tx1">
                    <a:lumMod val="85000"/>
                    <a:lumOff val="15000"/>
                  </a:schemeClr>
                </a:solidFill>
              </a:rPr>
              <a:t>x</a:t>
            </a:r>
            <a:r>
              <a:rPr lang="en-US" sz="3600" dirty="0">
                <a:solidFill>
                  <a:schemeClr val="tx1">
                    <a:lumMod val="85000"/>
                    <a:lumOff val="15000"/>
                  </a:schemeClr>
                </a:solidFill>
              </a:rPr>
              <a:t> R = 0,5 </a:t>
            </a:r>
            <a:r>
              <a:rPr lang="en-US" dirty="0">
                <a:solidFill>
                  <a:schemeClr val="tx1">
                    <a:lumMod val="85000"/>
                    <a:lumOff val="15000"/>
                  </a:schemeClr>
                </a:solidFill>
              </a:rPr>
              <a:t>x</a:t>
            </a:r>
            <a:r>
              <a:rPr lang="en-US" sz="3600" dirty="0">
                <a:solidFill>
                  <a:schemeClr val="tx1">
                    <a:lumMod val="85000"/>
                    <a:lumOff val="15000"/>
                  </a:schemeClr>
                </a:solidFill>
              </a:rPr>
              <a:t> 12 = 6 A</a:t>
            </a:r>
            <a:endParaRPr lang="en-US" sz="3600" dirty="0">
              <a:solidFill>
                <a:schemeClr val="tx1">
                  <a:lumMod val="85000"/>
                  <a:lumOff val="15000"/>
                </a:schemeClr>
              </a:solidFill>
            </a:endParaRPr>
          </a:p>
        </p:txBody>
      </p:sp>
      <p:pic>
        <p:nvPicPr>
          <p:cNvPr id="6" name="Picture 5"/>
          <p:cNvPicPr>
            <a:picLocks noChangeAspect="1"/>
          </p:cNvPicPr>
          <p:nvPr/>
        </p:nvPicPr>
        <p:blipFill>
          <a:blip r:embed="rId1" cstate="hqprint">
            <a:extLst>
              <a:ext uri="{28A0092B-C50C-407E-A947-70E740481C1C}">
                <a14:useLocalDpi xmlns:a14="http://schemas.microsoft.com/office/drawing/2010/main" val="0"/>
              </a:ext>
            </a:extLst>
          </a:blip>
          <a:stretch>
            <a:fillRect/>
          </a:stretch>
        </p:blipFill>
        <p:spPr>
          <a:xfrm>
            <a:off x="222594" y="2708429"/>
            <a:ext cx="3832714" cy="3832714"/>
          </a:xfrm>
          <a:prstGeom prst="rect">
            <a:avLst/>
          </a:prstGeom>
        </p:spPr>
      </p:pic>
      <p:sp>
        <p:nvSpPr>
          <p:cNvPr id="7" name="Rectangle: Rounded Corners 6"/>
          <p:cNvSpPr/>
          <p:nvPr/>
        </p:nvSpPr>
        <p:spPr>
          <a:xfrm>
            <a:off x="655984" y="120757"/>
            <a:ext cx="2793272"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 name="TextBox 7"/>
          <p:cNvSpPr txBox="1"/>
          <p:nvPr/>
        </p:nvSpPr>
        <p:spPr>
          <a:xfrm>
            <a:off x="879509" y="120756"/>
            <a:ext cx="2781166"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III.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Định</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luật</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Ohm</a:t>
            </a:r>
            <a:endPar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endParaRPr>
          </a:p>
        </p:txBody>
      </p:sp>
      <p:grpSp>
        <p:nvGrpSpPr>
          <p:cNvPr id="9" name="Group 8"/>
          <p:cNvGrpSpPr/>
          <p:nvPr/>
        </p:nvGrpSpPr>
        <p:grpSpPr>
          <a:xfrm>
            <a:off x="308213" y="143814"/>
            <a:ext cx="571295" cy="492443"/>
            <a:chOff x="5033118" y="2269604"/>
            <a:chExt cx="1127406" cy="971798"/>
          </a:xfrm>
        </p:grpSpPr>
        <p:sp>
          <p:nvSpPr>
            <p:cNvPr id="10" name="Google Shape;2992;p59"/>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11" name="Picture 6" descr="Biểu tượng miễn phí plugin"/>
            <p:cNvPicPr>
              <a:picLocks noChangeAspect="1" noChangeArrowheads="1"/>
            </p:cNvPicPr>
            <p:nvPr/>
          </p:nvPicPr>
          <p:blipFill>
            <a:blip r:embed="rId2" cstate="hqprint">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iterate type="lt">
                                    <p:tmPct val="3000"/>
                                  </p:iterate>
                                  <p:childTnLst>
                                    <p:set>
                                      <p:cBhvr>
                                        <p:cTn id="15" dur="1" fill="hold">
                                          <p:stCondLst>
                                            <p:cond delay="0"/>
                                          </p:stCondLst>
                                        </p:cTn>
                                        <p:tgtEl>
                                          <p:spTgt spid="4"/>
                                        </p:tgtEl>
                                        <p:attrNameLst>
                                          <p:attrName>style.visibility</p:attrName>
                                        </p:attrNameLst>
                                      </p:cBhvr>
                                      <p:to>
                                        <p:strVal val="visible"/>
                                      </p:to>
                                    </p:set>
                                    <p:animEffect transition="in" filter="wipe(up)">
                                      <p:cBhvr>
                                        <p:cTn id="1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p:cNvSpPr/>
          <p:nvPr/>
        </p:nvSpPr>
        <p:spPr>
          <a:xfrm>
            <a:off x="1969023" y="922481"/>
            <a:ext cx="9919565" cy="4727448"/>
          </a:xfrm>
          <a:prstGeom prst="roundRect">
            <a:avLst/>
          </a:prstGeom>
          <a:noFill/>
          <a:ln w="38100">
            <a:solidFill>
              <a:srgbClr val="00A19D"/>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3" name="Picture 2"/>
          <p:cNvPicPr>
            <a:picLocks noChangeAspect="1"/>
          </p:cNvPicPr>
          <p:nvPr/>
        </p:nvPicPr>
        <p:blipFill>
          <a:blip r:embed="rId1"/>
          <a:stretch>
            <a:fillRect/>
          </a:stretch>
        </p:blipFill>
        <p:spPr>
          <a:xfrm>
            <a:off x="-12706" y="3165338"/>
            <a:ext cx="3499136" cy="3692662"/>
          </a:xfrm>
          <a:prstGeom prst="rect">
            <a:avLst/>
          </a:prstGeom>
        </p:spPr>
      </p:pic>
      <p:sp>
        <p:nvSpPr>
          <p:cNvPr id="4" name="Google Shape;1924;p44"/>
          <p:cNvSpPr txBox="1"/>
          <p:nvPr/>
        </p:nvSpPr>
        <p:spPr>
          <a:xfrm>
            <a:off x="3311054" y="1828349"/>
            <a:ext cx="8053632" cy="2915713"/>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lnSpc>
                <a:spcPct val="150000"/>
              </a:lnSpc>
            </a:pPr>
            <a:r>
              <a:rPr lang="vi-VN" sz="3000" b="1" dirty="0"/>
              <a:t>Khi hiệu điện thế giữa hai đầu một đoạn mạch là 2 V thì cường độ dòng điện đi qua là 0,4 A. Hỏi hiệu điện thế sẽ phải bằng bao nhiêu để cường độ dòng điện đi qua đoạn mạch là 0,8 A?</a:t>
            </a:r>
            <a:endParaRPr lang="en-US" sz="3000" b="1" dirty="0"/>
          </a:p>
        </p:txBody>
      </p:sp>
      <p:sp>
        <p:nvSpPr>
          <p:cNvPr id="6" name="Rectangle: Rounded Corners 5"/>
          <p:cNvSpPr/>
          <p:nvPr/>
        </p:nvSpPr>
        <p:spPr>
          <a:xfrm>
            <a:off x="655984" y="120757"/>
            <a:ext cx="2793272"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TextBox 6"/>
          <p:cNvSpPr txBox="1"/>
          <p:nvPr/>
        </p:nvSpPr>
        <p:spPr>
          <a:xfrm>
            <a:off x="879509" y="120756"/>
            <a:ext cx="2781166"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III.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Định</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luật</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Ohm</a:t>
            </a:r>
            <a:endPar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endParaRPr>
          </a:p>
        </p:txBody>
      </p:sp>
      <p:grpSp>
        <p:nvGrpSpPr>
          <p:cNvPr id="8" name="Group 7"/>
          <p:cNvGrpSpPr/>
          <p:nvPr/>
        </p:nvGrpSpPr>
        <p:grpSpPr>
          <a:xfrm>
            <a:off x="308213" y="143814"/>
            <a:ext cx="571295" cy="492443"/>
            <a:chOff x="5033118" y="2269604"/>
            <a:chExt cx="1127406" cy="971798"/>
          </a:xfrm>
        </p:grpSpPr>
        <p:sp>
          <p:nvSpPr>
            <p:cNvPr id="9" name="Google Shape;2992;p59"/>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10" name="Picture 6" descr="Biểu tượng miễn phí plugin"/>
            <p:cNvPicPr>
              <a:picLocks noChangeAspect="1" noChangeArrowheads="1"/>
            </p:cNvPicPr>
            <p:nvPr/>
          </p:nvPicPr>
          <p:blipFill>
            <a:blip r:embed="rId2" cstate="hqprint">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22" presetClass="entr" presetSubtype="1" fill="hold" grpId="0" nodeType="afterEffect">
                                  <p:stCondLst>
                                    <p:cond delay="0"/>
                                  </p:stCondLst>
                                  <p:iterate type="lt">
                                    <p:tmPct val="3000"/>
                                  </p:iterate>
                                  <p:childTnLst>
                                    <p:set>
                                      <p:cBhvr>
                                        <p:cTn id="14" dur="1" fill="hold">
                                          <p:stCondLst>
                                            <p:cond delay="0"/>
                                          </p:stCondLst>
                                        </p:cTn>
                                        <p:tgtEl>
                                          <p:spTgt spid="4"/>
                                        </p:tgtEl>
                                        <p:attrNameLst>
                                          <p:attrName>style.visibility</p:attrName>
                                        </p:attrNameLst>
                                      </p:cBhvr>
                                      <p:to>
                                        <p:strVal val="visible"/>
                                      </p:to>
                                    </p:set>
                                    <p:animEffect transition="in" filter="wipe(up)">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p:cNvSpPr/>
          <p:nvPr/>
        </p:nvSpPr>
        <p:spPr>
          <a:xfrm>
            <a:off x="1550680" y="942190"/>
            <a:ext cx="10433303" cy="5129784"/>
          </a:xfrm>
          <a:prstGeom prst="roundRect">
            <a:avLst/>
          </a:prstGeom>
          <a:solidFill>
            <a:srgbClr val="FFE393">
              <a:alpha val="30000"/>
            </a:srgbClr>
          </a:solidFill>
          <a:ln w="3810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mc:AlternateContent xmlns:mc="http://schemas.openxmlformats.org/markup-compatibility/2006">
        <mc:Choice xmlns:a14="http://schemas.microsoft.com/office/drawing/2010/main" Requires="a14">
          <p:sp>
            <p:nvSpPr>
              <p:cNvPr id="4" name="Google Shape;1924;p44"/>
              <p:cNvSpPr txBox="1"/>
              <p:nvPr/>
            </p:nvSpPr>
            <p:spPr>
              <a:xfrm>
                <a:off x="2977035" y="1252155"/>
                <a:ext cx="9214965" cy="417128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lnSpc>
                    <a:spcPct val="150000"/>
                  </a:lnSpc>
                </a:pPr>
                <a:r>
                  <a:rPr lang="vi-VN" sz="3600" dirty="0"/>
                  <a:t>Hiệu điện thế giữa hai đầu một đoạn mạc</a:t>
                </a:r>
                <a:r>
                  <a:rPr lang="en-US" sz="3600" dirty="0"/>
                  <a:t>h</a:t>
                </a:r>
                <a:r>
                  <a:rPr lang="vi-VN" sz="3600" dirty="0"/>
                  <a:t> </a:t>
                </a:r>
                <a:r>
                  <a:rPr lang="en-US" sz="3600" dirty="0"/>
                  <a:t>: </a:t>
                </a:r>
                <a:endParaRPr lang="en-US" sz="3600" dirty="0"/>
              </a:p>
              <a:p>
                <a:pPr algn="ctr">
                  <a:lnSpc>
                    <a:spcPct val="150000"/>
                  </a:lnSpc>
                </a:pPr>
                <a:r>
                  <a:rPr lang="en-US" sz="3600" dirty="0">
                    <a:solidFill>
                      <a:schemeClr val="tx1">
                        <a:lumMod val="85000"/>
                        <a:lumOff val="15000"/>
                      </a:schemeClr>
                    </a:solidFill>
                  </a:rPr>
                  <a:t>R</a:t>
                </a:r>
                <a:r>
                  <a:rPr lang="en-US" sz="3600" baseline="-25000" dirty="0">
                    <a:solidFill>
                      <a:schemeClr val="tx1">
                        <a:lumMod val="85000"/>
                        <a:lumOff val="15000"/>
                      </a:schemeClr>
                    </a:solidFill>
                  </a:rPr>
                  <a:t>1</a:t>
                </a:r>
                <a:r>
                  <a:rPr lang="en-US" sz="3600" dirty="0">
                    <a:solidFill>
                      <a:schemeClr val="tx1">
                        <a:lumMod val="85000"/>
                        <a:lumOff val="15000"/>
                      </a:schemeClr>
                    </a:solidFill>
                  </a:rPr>
                  <a:t> =</a:t>
                </a:r>
                <a:r>
                  <a:rPr lang="en-US" sz="3600" dirty="0">
                    <a:solidFill>
                      <a:schemeClr val="tx1">
                        <a:lumMod val="85000"/>
                        <a:lumOff val="15000"/>
                      </a:schemeClr>
                    </a:solidFill>
                  </a:rPr>
                  <a:t> </a:t>
                </a:r>
                <a14:m>
                  <m:oMath xmlns:m="http://schemas.openxmlformats.org/officeDocument/2006/math">
                    <m:f>
                      <m:fPr>
                        <m:ctrlPr>
                          <a:rPr lang="en-US" sz="3600" i="1">
                            <a:solidFill>
                              <a:schemeClr val="tx1">
                                <a:lumMod val="85000"/>
                                <a:lumOff val="15000"/>
                              </a:schemeClr>
                            </a:solidFill>
                            <a:latin typeface="Cambria Math" panose="02040503050406030204" pitchFamily="18" charset="0"/>
                            <a:cs typeface="Times New Roman" panose="02020603050405020304" pitchFamily="18" charset="0"/>
                          </a:rPr>
                        </m:ctrlPr>
                      </m:fPr>
                      <m:num>
                        <m:r>
                          <m:rPr>
                            <m:nor/>
                          </m:rPr>
                          <a:rPr lang="en-US" sz="3600" b="0" i="0" smtClean="0">
                            <a:solidFill>
                              <a:schemeClr val="tx1">
                                <a:lumMod val="85000"/>
                                <a:lumOff val="15000"/>
                              </a:schemeClr>
                            </a:solidFill>
                            <a:latin typeface="+mn-lt"/>
                            <a:cs typeface="Times New Roman" panose="02020603050405020304" pitchFamily="18" charset="0"/>
                          </a:rPr>
                          <m:t>U</m:t>
                        </m:r>
                        <m:r>
                          <m:rPr>
                            <m:nor/>
                          </m:rPr>
                          <a:rPr lang="en-US" sz="3600" baseline="-25000" dirty="0" smtClean="0">
                            <a:latin typeface="+mn-lt"/>
                          </a:rPr>
                          <m:t>1</m:t>
                        </m:r>
                      </m:num>
                      <m:den>
                        <m:r>
                          <m:rPr>
                            <m:nor/>
                          </m:rPr>
                          <a:rPr lang="en-US" sz="3600" dirty="0">
                            <a:latin typeface="Cambria Math" panose="02040503050406030204" pitchFamily="18" charset="0"/>
                          </a:rPr>
                          <m:t>I</m:t>
                        </m:r>
                        <m:r>
                          <m:rPr>
                            <m:nor/>
                          </m:rPr>
                          <a:rPr lang="en-US" sz="3600" baseline="-25000" dirty="0">
                            <a:latin typeface="Cambria Math" panose="02040503050406030204" pitchFamily="18" charset="0"/>
                          </a:rPr>
                          <m:t>1</m:t>
                        </m:r>
                        <m:r>
                          <m:rPr>
                            <m:nor/>
                          </m:rPr>
                          <a:rPr lang="en-US" sz="3600" baseline="-25000" dirty="0">
                            <a:latin typeface="Cambria Math" panose="02040503050406030204" pitchFamily="18" charset="0"/>
                          </a:rPr>
                          <m:t> </m:t>
                        </m:r>
                      </m:den>
                    </m:f>
                  </m:oMath>
                </a14:m>
                <a:r>
                  <a:rPr lang="en-US" sz="3600" dirty="0">
                    <a:solidFill>
                      <a:schemeClr val="tx1">
                        <a:lumMod val="85000"/>
                        <a:lumOff val="15000"/>
                      </a:schemeClr>
                    </a:solidFill>
                  </a:rPr>
                  <a:t>; </a:t>
                </a:r>
                <a:r>
                  <a:rPr lang="en-US" sz="3600" dirty="0">
                    <a:solidFill>
                      <a:schemeClr val="tx1">
                        <a:lumMod val="85000"/>
                        <a:lumOff val="15000"/>
                      </a:schemeClr>
                    </a:solidFill>
                  </a:rPr>
                  <a:t>R</a:t>
                </a:r>
                <a:r>
                  <a:rPr lang="en-US" sz="3600" baseline="-25000" dirty="0">
                    <a:solidFill>
                      <a:schemeClr val="tx1">
                        <a:lumMod val="85000"/>
                        <a:lumOff val="15000"/>
                      </a:schemeClr>
                    </a:solidFill>
                  </a:rPr>
                  <a:t>2</a:t>
                </a:r>
                <a:r>
                  <a:rPr lang="en-US" sz="3600" dirty="0">
                    <a:solidFill>
                      <a:schemeClr val="tx1">
                        <a:lumMod val="85000"/>
                        <a:lumOff val="15000"/>
                      </a:schemeClr>
                    </a:solidFill>
                  </a:rPr>
                  <a:t> =</a:t>
                </a:r>
                <a:r>
                  <a:rPr lang="en-US" sz="3600" dirty="0">
                    <a:solidFill>
                      <a:schemeClr val="tx1">
                        <a:lumMod val="85000"/>
                        <a:lumOff val="15000"/>
                      </a:schemeClr>
                    </a:solidFill>
                  </a:rPr>
                  <a:t> </a:t>
                </a:r>
                <a14:m>
                  <m:oMath xmlns:m="http://schemas.openxmlformats.org/officeDocument/2006/math">
                    <m:f>
                      <m:fPr>
                        <m:ctrlPr>
                          <a:rPr lang="en-US" sz="3600" i="1">
                            <a:solidFill>
                              <a:schemeClr val="tx1">
                                <a:lumMod val="85000"/>
                                <a:lumOff val="15000"/>
                              </a:schemeClr>
                            </a:solidFill>
                            <a:latin typeface="Cambria Math" panose="02040503050406030204" pitchFamily="18" charset="0"/>
                            <a:cs typeface="Times New Roman" panose="02020603050405020304" pitchFamily="18" charset="0"/>
                          </a:rPr>
                        </m:ctrlPr>
                      </m:fPr>
                      <m:num>
                        <m:r>
                          <m:rPr>
                            <m:nor/>
                          </m:rPr>
                          <a:rPr lang="en-US" sz="3600">
                            <a:solidFill>
                              <a:schemeClr val="tx1">
                                <a:lumMod val="85000"/>
                                <a:lumOff val="15000"/>
                              </a:schemeClr>
                            </a:solidFill>
                            <a:latin typeface="Cambria Math" panose="02040503050406030204" pitchFamily="18" charset="0"/>
                            <a:cs typeface="Times New Roman" panose="02020603050405020304" pitchFamily="18" charset="0"/>
                          </a:rPr>
                          <m:t>U</m:t>
                        </m:r>
                        <m:r>
                          <m:rPr>
                            <m:nor/>
                          </m:rPr>
                          <a:rPr lang="en-US" sz="3600" b="0" i="0" baseline="-25000" dirty="0" smtClean="0">
                            <a:latin typeface="Cambria Math" panose="02040503050406030204" pitchFamily="18" charset="0"/>
                          </a:rPr>
                          <m:t>2</m:t>
                        </m:r>
                      </m:num>
                      <m:den>
                        <m:r>
                          <m:rPr>
                            <m:nor/>
                          </m:rPr>
                          <a:rPr lang="en-US" sz="3600" dirty="0">
                            <a:latin typeface="Cambria Math" panose="02040503050406030204" pitchFamily="18" charset="0"/>
                          </a:rPr>
                          <m:t>I</m:t>
                        </m:r>
                        <m:r>
                          <m:rPr>
                            <m:nor/>
                          </m:rPr>
                          <a:rPr lang="en-US" sz="3600" b="0" i="0" baseline="-25000" dirty="0" smtClean="0">
                            <a:latin typeface="Cambria Math" panose="02040503050406030204" pitchFamily="18" charset="0"/>
                          </a:rPr>
                          <m:t>2</m:t>
                        </m:r>
                        <m:r>
                          <m:rPr>
                            <m:nor/>
                          </m:rPr>
                          <a:rPr lang="en-US" sz="3600" baseline="-25000" dirty="0">
                            <a:latin typeface="Cambria Math" panose="02040503050406030204" pitchFamily="18" charset="0"/>
                          </a:rPr>
                          <m:t> </m:t>
                        </m:r>
                      </m:den>
                    </m:f>
                  </m:oMath>
                </a14:m>
                <a:endParaRPr lang="en-US" sz="3600" dirty="0">
                  <a:solidFill>
                    <a:schemeClr val="tx1">
                      <a:lumMod val="85000"/>
                      <a:lumOff val="15000"/>
                    </a:schemeClr>
                  </a:solidFill>
                </a:endParaRPr>
              </a:p>
              <a:p>
                <a:pPr algn="ctr">
                  <a:lnSpc>
                    <a:spcPct val="150000"/>
                  </a:lnSpc>
                </a:pPr>
                <a:r>
                  <a:rPr lang="en-US" sz="3600" dirty="0">
                    <a:solidFill>
                      <a:schemeClr val="tx1">
                        <a:lumMod val="85000"/>
                        <a:lumOff val="15000"/>
                      </a:schemeClr>
                    </a:solidFill>
                  </a:rPr>
                  <a:t>=&gt; </a:t>
                </a:r>
                <a14:m>
                  <m:oMath xmlns:m="http://schemas.openxmlformats.org/officeDocument/2006/math">
                    <m:f>
                      <m:fPr>
                        <m:ctrlPr>
                          <a:rPr lang="en-US" sz="3600" i="1">
                            <a:solidFill>
                              <a:schemeClr val="tx1">
                                <a:lumMod val="85000"/>
                                <a:lumOff val="15000"/>
                              </a:schemeClr>
                            </a:solidFill>
                            <a:latin typeface="Cambria Math" panose="02040503050406030204" pitchFamily="18" charset="0"/>
                            <a:cs typeface="Times New Roman" panose="02020603050405020304" pitchFamily="18" charset="0"/>
                          </a:rPr>
                        </m:ctrlPr>
                      </m:fPr>
                      <m:num>
                        <m:r>
                          <m:rPr>
                            <m:nor/>
                          </m:rPr>
                          <a:rPr lang="en-US" sz="3600" b="0" i="0" smtClean="0">
                            <a:solidFill>
                              <a:schemeClr val="tx1">
                                <a:lumMod val="85000"/>
                                <a:lumOff val="15000"/>
                              </a:schemeClr>
                            </a:solidFill>
                            <a:latin typeface="+mn-lt"/>
                            <a:cs typeface="Times New Roman" panose="02020603050405020304" pitchFamily="18" charset="0"/>
                          </a:rPr>
                          <m:t>I</m:t>
                        </m:r>
                        <m:r>
                          <m:rPr>
                            <m:nor/>
                          </m:rPr>
                          <a:rPr lang="en-US" sz="3600" baseline="-25000" dirty="0">
                            <a:latin typeface="+mn-lt"/>
                          </a:rPr>
                          <m:t>1</m:t>
                        </m:r>
                      </m:num>
                      <m:den>
                        <m:r>
                          <m:rPr>
                            <m:nor/>
                          </m:rPr>
                          <a:rPr lang="en-US" sz="3600" dirty="0">
                            <a:latin typeface="+mn-lt"/>
                          </a:rPr>
                          <m:t>I</m:t>
                        </m:r>
                        <m:r>
                          <m:rPr>
                            <m:nor/>
                          </m:rPr>
                          <a:rPr lang="en-US" sz="3600" baseline="-25000" dirty="0">
                            <a:latin typeface="+mn-lt"/>
                          </a:rPr>
                          <m:t>2</m:t>
                        </m:r>
                      </m:den>
                    </m:f>
                  </m:oMath>
                </a14:m>
                <a:r>
                  <a:rPr lang="en-US" sz="3600" dirty="0">
                    <a:solidFill>
                      <a:schemeClr val="tx1">
                        <a:lumMod val="85000"/>
                        <a:lumOff val="15000"/>
                      </a:schemeClr>
                    </a:solidFill>
                    <a:latin typeface="+mn-lt"/>
                  </a:rPr>
                  <a:t> = </a:t>
                </a:r>
                <a14:m>
                  <m:oMath xmlns:m="http://schemas.openxmlformats.org/officeDocument/2006/math">
                    <m:f>
                      <m:fPr>
                        <m:ctrlPr>
                          <a:rPr lang="en-US" sz="3600" i="1">
                            <a:solidFill>
                              <a:schemeClr val="tx1">
                                <a:lumMod val="85000"/>
                                <a:lumOff val="15000"/>
                              </a:schemeClr>
                            </a:solidFill>
                            <a:latin typeface="Cambria Math" panose="02040503050406030204" pitchFamily="18" charset="0"/>
                            <a:cs typeface="Times New Roman" panose="02020603050405020304" pitchFamily="18" charset="0"/>
                          </a:rPr>
                        </m:ctrlPr>
                      </m:fPr>
                      <m:num>
                        <m:r>
                          <m:rPr>
                            <m:nor/>
                          </m:rPr>
                          <a:rPr lang="en-US" sz="3600" smtClean="0">
                            <a:solidFill>
                              <a:schemeClr val="tx1">
                                <a:lumMod val="85000"/>
                                <a:lumOff val="15000"/>
                              </a:schemeClr>
                            </a:solidFill>
                            <a:latin typeface="+mn-lt"/>
                            <a:cs typeface="Times New Roman" panose="02020603050405020304" pitchFamily="18" charset="0"/>
                          </a:rPr>
                          <m:t>U</m:t>
                        </m:r>
                        <m:r>
                          <m:rPr>
                            <m:nor/>
                          </m:rPr>
                          <a:rPr lang="en-US" sz="3600" b="0" i="0" baseline="-25000" dirty="0" smtClean="0">
                            <a:latin typeface="+mn-lt"/>
                          </a:rPr>
                          <m:t>1</m:t>
                        </m:r>
                      </m:num>
                      <m:den>
                        <m:r>
                          <m:rPr>
                            <m:nor/>
                          </m:rPr>
                          <a:rPr lang="en-US" sz="3600" b="0" i="0" dirty="0" smtClean="0">
                            <a:latin typeface="+mn-lt"/>
                          </a:rPr>
                          <m:t>U</m:t>
                        </m:r>
                        <m:r>
                          <m:rPr>
                            <m:nor/>
                          </m:rPr>
                          <a:rPr lang="en-US" sz="3600" baseline="-25000" dirty="0">
                            <a:latin typeface="+mn-lt"/>
                          </a:rPr>
                          <m:t>2</m:t>
                        </m:r>
                        <m:r>
                          <m:rPr>
                            <m:nor/>
                          </m:rPr>
                          <a:rPr lang="en-US" sz="3600" baseline="-25000" dirty="0">
                            <a:latin typeface="+mn-lt"/>
                          </a:rPr>
                          <m:t> </m:t>
                        </m:r>
                      </m:den>
                    </m:f>
                  </m:oMath>
                </a14:m>
                <a:r>
                  <a:rPr lang="en-US" sz="3600" dirty="0">
                    <a:solidFill>
                      <a:schemeClr val="tx1">
                        <a:lumMod val="85000"/>
                        <a:lumOff val="15000"/>
                      </a:schemeClr>
                    </a:solidFill>
                    <a:latin typeface="+mn-lt"/>
                  </a:rPr>
                  <a:t> </a:t>
                </a:r>
                <a:r>
                  <a:rPr lang="en-US" sz="3600" dirty="0">
                    <a:solidFill>
                      <a:schemeClr val="tx1">
                        <a:lumMod val="85000"/>
                        <a:lumOff val="15000"/>
                      </a:schemeClr>
                    </a:solidFill>
                    <a:latin typeface="+mn-lt"/>
                    <a:sym typeface="Wingdings" panose="05000000000000000000" pitchFamily="2" charset="2"/>
                  </a:rPr>
                  <a:t></a:t>
                </a:r>
                <a:r>
                  <a:rPr lang="en-US" sz="3600" dirty="0">
                    <a:solidFill>
                      <a:schemeClr val="tx1">
                        <a:lumMod val="85000"/>
                        <a:lumOff val="15000"/>
                      </a:schemeClr>
                    </a:solidFill>
                    <a:cs typeface="Times New Roman" panose="02020603050405020304" pitchFamily="18" charset="0"/>
                  </a:rPr>
                  <a:t> </a:t>
                </a:r>
                <a14:m>
                  <m:oMath xmlns:m="http://schemas.openxmlformats.org/officeDocument/2006/math">
                    <m:f>
                      <m:fPr>
                        <m:ctrlPr>
                          <a:rPr lang="en-US" sz="3600" i="1">
                            <a:solidFill>
                              <a:schemeClr val="tx1">
                                <a:lumMod val="85000"/>
                                <a:lumOff val="15000"/>
                              </a:schemeClr>
                            </a:solidFill>
                            <a:latin typeface="Cambria Math" panose="02040503050406030204" pitchFamily="18" charset="0"/>
                            <a:cs typeface="Times New Roman" panose="02020603050405020304" pitchFamily="18" charset="0"/>
                          </a:rPr>
                        </m:ctrlPr>
                      </m:fPr>
                      <m:num>
                        <m:r>
                          <m:rPr>
                            <m:nor/>
                          </m:rPr>
                          <a:rPr lang="en-US" sz="3600" b="0" i="0" smtClean="0">
                            <a:solidFill>
                              <a:schemeClr val="tx1">
                                <a:lumMod val="85000"/>
                                <a:lumOff val="15000"/>
                              </a:schemeClr>
                            </a:solidFill>
                            <a:latin typeface="+mn-lt"/>
                            <a:cs typeface="Times New Roman" panose="02020603050405020304" pitchFamily="18" charset="0"/>
                          </a:rPr>
                          <m:t>0</m:t>
                        </m:r>
                        <m:r>
                          <m:rPr>
                            <m:nor/>
                          </m:rPr>
                          <a:rPr lang="en-US" sz="3600" b="0" i="0" smtClean="0">
                            <a:solidFill>
                              <a:schemeClr val="tx1">
                                <a:lumMod val="85000"/>
                                <a:lumOff val="15000"/>
                              </a:schemeClr>
                            </a:solidFill>
                            <a:latin typeface="+mn-lt"/>
                            <a:cs typeface="Times New Roman" panose="02020603050405020304" pitchFamily="18" charset="0"/>
                          </a:rPr>
                          <m:t>,</m:t>
                        </m:r>
                        <m:r>
                          <m:rPr>
                            <m:nor/>
                          </m:rPr>
                          <a:rPr lang="en-US" sz="3600" b="0" i="0" smtClean="0">
                            <a:solidFill>
                              <a:schemeClr val="tx1">
                                <a:lumMod val="85000"/>
                                <a:lumOff val="15000"/>
                              </a:schemeClr>
                            </a:solidFill>
                            <a:latin typeface="+mn-lt"/>
                            <a:cs typeface="Times New Roman" panose="02020603050405020304" pitchFamily="18" charset="0"/>
                          </a:rPr>
                          <m:t>4</m:t>
                        </m:r>
                      </m:num>
                      <m:den>
                        <m:r>
                          <m:rPr>
                            <m:nor/>
                          </m:rPr>
                          <a:rPr lang="en-US" sz="3600" b="0" i="0" dirty="0" smtClean="0">
                            <a:latin typeface="+mn-lt"/>
                          </a:rPr>
                          <m:t>0</m:t>
                        </m:r>
                        <m:r>
                          <m:rPr>
                            <m:nor/>
                          </m:rPr>
                          <a:rPr lang="en-US" sz="3600" b="0" i="0" dirty="0" smtClean="0">
                            <a:latin typeface="+mn-lt"/>
                          </a:rPr>
                          <m:t>,</m:t>
                        </m:r>
                        <m:r>
                          <m:rPr>
                            <m:nor/>
                          </m:rPr>
                          <a:rPr lang="en-US" sz="3600" b="0" i="0" dirty="0" smtClean="0">
                            <a:latin typeface="+mn-lt"/>
                          </a:rPr>
                          <m:t>8</m:t>
                        </m:r>
                      </m:den>
                    </m:f>
                  </m:oMath>
                </a14:m>
                <a:r>
                  <a:rPr lang="en-US" sz="3600" dirty="0">
                    <a:solidFill>
                      <a:schemeClr val="tx1">
                        <a:lumMod val="85000"/>
                        <a:lumOff val="15000"/>
                      </a:schemeClr>
                    </a:solidFill>
                    <a:latin typeface="+mn-lt"/>
                  </a:rPr>
                  <a:t> = </a:t>
                </a:r>
                <a14:m>
                  <m:oMath xmlns:m="http://schemas.openxmlformats.org/officeDocument/2006/math">
                    <m:f>
                      <m:fPr>
                        <m:ctrlPr>
                          <a:rPr lang="en-US" sz="3600" i="1">
                            <a:solidFill>
                              <a:schemeClr val="tx1">
                                <a:lumMod val="85000"/>
                                <a:lumOff val="15000"/>
                              </a:schemeClr>
                            </a:solidFill>
                            <a:latin typeface="Cambria Math" panose="02040503050406030204" pitchFamily="18" charset="0"/>
                            <a:cs typeface="Times New Roman" panose="02020603050405020304" pitchFamily="18" charset="0"/>
                          </a:rPr>
                        </m:ctrlPr>
                      </m:fPr>
                      <m:num>
                        <m:r>
                          <m:rPr>
                            <m:nor/>
                          </m:rPr>
                          <a:rPr lang="en-US" sz="3600" b="0" i="0" smtClean="0">
                            <a:solidFill>
                              <a:schemeClr val="tx1">
                                <a:lumMod val="85000"/>
                                <a:lumOff val="15000"/>
                              </a:schemeClr>
                            </a:solidFill>
                            <a:latin typeface="+mn-lt"/>
                            <a:cs typeface="Times New Roman" panose="02020603050405020304" pitchFamily="18" charset="0"/>
                          </a:rPr>
                          <m:t>2</m:t>
                        </m:r>
                      </m:num>
                      <m:den>
                        <m:r>
                          <m:rPr>
                            <m:nor/>
                          </m:rPr>
                          <a:rPr lang="en-US" sz="3600" dirty="0" smtClean="0">
                            <a:latin typeface="+mn-lt"/>
                          </a:rPr>
                          <m:t>U</m:t>
                        </m:r>
                        <m:r>
                          <m:rPr>
                            <m:nor/>
                          </m:rPr>
                          <a:rPr lang="en-US" sz="3600" baseline="-25000" dirty="0" smtClean="0">
                            <a:latin typeface="+mn-lt"/>
                          </a:rPr>
                          <m:t>2</m:t>
                        </m:r>
                        <m:r>
                          <m:rPr>
                            <m:nor/>
                          </m:rPr>
                          <a:rPr lang="en-US" sz="3600" baseline="-25000" dirty="0">
                            <a:latin typeface="+mn-lt"/>
                          </a:rPr>
                          <m:t> </m:t>
                        </m:r>
                      </m:den>
                    </m:f>
                  </m:oMath>
                </a14:m>
                <a:r>
                  <a:rPr lang="en-US" sz="3600" dirty="0">
                    <a:solidFill>
                      <a:schemeClr val="tx1">
                        <a:lumMod val="85000"/>
                        <a:lumOff val="15000"/>
                      </a:schemeClr>
                    </a:solidFill>
                    <a:latin typeface="+mn-lt"/>
                  </a:rPr>
                  <a:t> </a:t>
                </a:r>
                <a:r>
                  <a:rPr lang="en-US" sz="3600" dirty="0">
                    <a:solidFill>
                      <a:schemeClr val="tx1">
                        <a:lumMod val="85000"/>
                        <a:lumOff val="15000"/>
                      </a:schemeClr>
                    </a:solidFill>
                    <a:sym typeface="Wingdings" panose="05000000000000000000" pitchFamily="2" charset="2"/>
                  </a:rPr>
                  <a:t> </a:t>
                </a:r>
                <a:r>
                  <a:rPr lang="en-US" sz="3600" dirty="0"/>
                  <a:t> </a:t>
                </a:r>
                <a14:m>
                  <m:oMath xmlns:m="http://schemas.openxmlformats.org/officeDocument/2006/math">
                    <m:r>
                      <m:rPr>
                        <m:nor/>
                      </m:rPr>
                      <a:rPr lang="en-US" sz="3600" dirty="0">
                        <a:latin typeface="Cambria Math" panose="02040503050406030204" pitchFamily="18" charset="0"/>
                      </a:rPr>
                      <m:t>U</m:t>
                    </m:r>
                    <m:r>
                      <m:rPr>
                        <m:nor/>
                      </m:rPr>
                      <a:rPr lang="en-US" sz="3600" baseline="-25000" dirty="0">
                        <a:latin typeface="Cambria Math" panose="02040503050406030204" pitchFamily="18" charset="0"/>
                      </a:rPr>
                      <m:t>2</m:t>
                    </m:r>
                  </m:oMath>
                </a14:m>
                <a:r>
                  <a:rPr lang="en-US" sz="3600" dirty="0">
                    <a:solidFill>
                      <a:schemeClr val="tx1">
                        <a:lumMod val="85000"/>
                        <a:lumOff val="15000"/>
                      </a:schemeClr>
                    </a:solidFill>
                    <a:latin typeface="+mn-lt"/>
                  </a:rPr>
                  <a:t> = 4 V</a:t>
                </a:r>
                <a:endParaRPr lang="en-US" sz="3600" dirty="0">
                  <a:solidFill>
                    <a:schemeClr val="tx1">
                      <a:lumMod val="85000"/>
                      <a:lumOff val="15000"/>
                    </a:schemeClr>
                  </a:solidFill>
                  <a:latin typeface="+mn-lt"/>
                </a:endParaRPr>
              </a:p>
              <a:p>
                <a:pPr algn="l">
                  <a:lnSpc>
                    <a:spcPct val="150000"/>
                  </a:lnSpc>
                </a:pPr>
                <a:endParaRPr lang="en-US" sz="3600" dirty="0">
                  <a:solidFill>
                    <a:schemeClr val="tx1">
                      <a:lumMod val="85000"/>
                      <a:lumOff val="15000"/>
                    </a:schemeClr>
                  </a:solidFill>
                </a:endParaRPr>
              </a:p>
            </p:txBody>
          </p:sp>
        </mc:Choice>
        <mc:Fallback>
          <p:sp>
            <p:nvSpPr>
              <p:cNvPr id="4" name="Google Shape;1924;p44"/>
              <p:cNvSpPr txBox="1">
                <a:spLocks noRot="1" noChangeAspect="1" noMove="1" noResize="1" noEditPoints="1" noAdjustHandles="1" noChangeArrowheads="1" noChangeShapeType="1" noTextEdit="1"/>
              </p:cNvSpPr>
              <p:nvPr/>
            </p:nvSpPr>
            <p:spPr>
              <a:xfrm>
                <a:off x="2977035" y="1252155"/>
                <a:ext cx="9214965" cy="4171284"/>
              </a:xfrm>
              <a:prstGeom prst="rect">
                <a:avLst/>
              </a:prstGeom>
              <a:blipFill rotWithShape="1">
                <a:blip r:embed="rId1"/>
                <a:stretch>
                  <a:fillRect l="-2" t="-1673" b="-1662"/>
                </a:stretch>
              </a:blipFill>
              <a:ln>
                <a:noFill/>
              </a:ln>
            </p:spPr>
            <p:txBody>
              <a:bodyPr/>
              <a:lstStyle/>
              <a:p>
                <a:r>
                  <a:rPr lang="en-US" altLang="en-US">
                    <a:noFill/>
                  </a:rPr>
                  <a:t> </a:t>
                </a:r>
              </a:p>
            </p:txBody>
          </p:sp>
        </mc:Fallback>
      </mc:AlternateContent>
      <p:pic>
        <p:nvPicPr>
          <p:cNvPr id="6" name="Picture 5"/>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a:off x="-136221" y="3240865"/>
            <a:ext cx="3832714" cy="3832714"/>
          </a:xfrm>
          <a:prstGeom prst="rect">
            <a:avLst/>
          </a:prstGeom>
        </p:spPr>
      </p:pic>
      <p:sp>
        <p:nvSpPr>
          <p:cNvPr id="8" name="Rectangle: Rounded Corners 7"/>
          <p:cNvSpPr/>
          <p:nvPr/>
        </p:nvSpPr>
        <p:spPr>
          <a:xfrm>
            <a:off x="655984" y="120757"/>
            <a:ext cx="2793272"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 name="TextBox 8"/>
          <p:cNvSpPr txBox="1"/>
          <p:nvPr/>
        </p:nvSpPr>
        <p:spPr>
          <a:xfrm>
            <a:off x="879509" y="120756"/>
            <a:ext cx="2781166"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III.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Định</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luật</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Ohm</a:t>
            </a:r>
            <a:endPar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endParaRPr>
          </a:p>
        </p:txBody>
      </p:sp>
      <p:grpSp>
        <p:nvGrpSpPr>
          <p:cNvPr id="10" name="Group 9"/>
          <p:cNvGrpSpPr/>
          <p:nvPr/>
        </p:nvGrpSpPr>
        <p:grpSpPr>
          <a:xfrm>
            <a:off x="308213" y="143814"/>
            <a:ext cx="571295" cy="492443"/>
            <a:chOff x="5033118" y="2269604"/>
            <a:chExt cx="1127406" cy="971798"/>
          </a:xfrm>
        </p:grpSpPr>
        <p:sp>
          <p:nvSpPr>
            <p:cNvPr id="11" name="Google Shape;2992;p59"/>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12" name="Picture 6" descr="Biểu tượng miễn phí plugin"/>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iterate type="lt">
                                    <p:tmPct val="3000"/>
                                  </p:iterate>
                                  <p:childTnLst>
                                    <p:set>
                                      <p:cBhvr>
                                        <p:cTn id="15" dur="1" fill="hold">
                                          <p:stCondLst>
                                            <p:cond delay="0"/>
                                          </p:stCondLst>
                                        </p:cTn>
                                        <p:tgtEl>
                                          <p:spTgt spid="4"/>
                                        </p:tgtEl>
                                        <p:attrNameLst>
                                          <p:attrName>style.visibility</p:attrName>
                                        </p:attrNameLst>
                                      </p:cBhvr>
                                      <p:to>
                                        <p:strVal val="visible"/>
                                      </p:to>
                                    </p:set>
                                    <p:animEffect transition="in" filter="wipe(up)">
                                      <p:cBhvr>
                                        <p:cTn id="1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 name="Google Shape;2657;p49"/>
          <p:cNvSpPr txBox="1"/>
          <p:nvPr/>
        </p:nvSpPr>
        <p:spPr>
          <a:xfrm>
            <a:off x="993071" y="1939983"/>
            <a:ext cx="7448536" cy="4918017"/>
          </a:xfrm>
          <a:prstGeom prst="rect">
            <a:avLst/>
          </a:prstGeom>
        </p:spPr>
        <p:txBody>
          <a:bodyPr spcFirstLastPara="1" wrap="square" lIns="121900" tIns="121900" rIns="121900" bIns="121900" anchor="t"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defTabSz="914400" rtl="0" eaLnBrk="1" fontAlgn="auto" latinLnBrk="0" hangingPunct="1">
              <a:lnSpc>
                <a:spcPct val="100000"/>
              </a:lnSpc>
              <a:spcBef>
                <a:spcPct val="0"/>
              </a:spcBef>
              <a:spcAft>
                <a:spcPts val="0"/>
              </a:spcAft>
              <a:buClrTx/>
              <a:buSzTx/>
              <a:buFontTx/>
              <a:buNone/>
              <a:defRPr/>
            </a:pPr>
            <a:r>
              <a:rPr kumimoji="0" lang="en-US" sz="5400" b="0" i="0" u="none" strike="noStrike" kern="1200" cap="none" spc="0" normalizeH="0" baseline="0" noProof="0" dirty="0">
                <a:ln>
                  <a:noFill/>
                </a:ln>
                <a:solidFill>
                  <a:srgbClr val="00A19D"/>
                </a:solidFill>
                <a:effectLst/>
                <a:uLnTx/>
                <a:uFillTx/>
                <a:latin typeface="Fira Sans Condensed Medium" panose="020B0603050000020004" pitchFamily="34" charset="0"/>
                <a:ea typeface="+mj-ea"/>
                <a:cs typeface="+mj-cs"/>
              </a:rPr>
              <a:t>IV.</a:t>
            </a:r>
            <a:r>
              <a:rPr kumimoji="0" lang="en-US" sz="5400" b="0" i="0" u="none" strike="noStrike" kern="1200" cap="none" spc="0" normalizeH="0" noProof="0" dirty="0">
                <a:ln>
                  <a:noFill/>
                </a:ln>
                <a:solidFill>
                  <a:srgbClr val="00A19D"/>
                </a:solidFill>
                <a:effectLst/>
                <a:uLnTx/>
                <a:uFillTx/>
                <a:latin typeface="Fira Sans Condensed Medium" panose="020B0603050000020004" pitchFamily="34" charset="0"/>
                <a:ea typeface="+mj-ea"/>
                <a:cs typeface="+mj-cs"/>
              </a:rPr>
              <a:t> ĐIỆN TRỞ CỦA DÂY DẪN PHỤ THUỘC VÀO KÍCH THƯỚC VÀ BẢN CHẤT CỦA DÂY DẪN</a:t>
            </a:r>
            <a:endParaRPr kumimoji="0" lang="en-US" sz="5400" b="0" i="0" u="none" strike="noStrike" kern="1200" cap="none" spc="0" normalizeH="0" baseline="0" noProof="0" dirty="0">
              <a:ln>
                <a:noFill/>
              </a:ln>
              <a:solidFill>
                <a:srgbClr val="00A19D"/>
              </a:solidFill>
              <a:effectLst/>
              <a:uLnTx/>
              <a:uFillTx/>
              <a:latin typeface="Fira Sans Condensed Medium" panose="020B0603050000020004" pitchFamily="34" charset="0"/>
              <a:ea typeface="+mj-ea"/>
              <a:cs typeface="+mj-cs"/>
            </a:endParaRPr>
          </a:p>
        </p:txBody>
      </p:sp>
      <p:pic>
        <p:nvPicPr>
          <p:cNvPr id="4" name="Picture 3"/>
          <p:cNvPicPr>
            <a:picLocks noChangeAspect="1"/>
          </p:cNvPicPr>
          <p:nvPr/>
        </p:nvPicPr>
        <p:blipFill rotWithShape="1">
          <a:blip r:embed="rId1"/>
          <a:srcRect l="28892" t="18400" r="19038"/>
          <a:stretch>
            <a:fillRect/>
          </a:stretch>
        </p:blipFill>
        <p:spPr>
          <a:xfrm>
            <a:off x="7040879" y="0"/>
            <a:ext cx="5151121" cy="6368659"/>
          </a:xfrm>
          <a:prstGeom prst="rect">
            <a:avLst/>
          </a:prstGeom>
        </p:spPr>
      </p:pic>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427"/>
                                        </p:tgtEl>
                                        <p:attrNameLst>
                                          <p:attrName>style.visibility</p:attrName>
                                        </p:attrNameLst>
                                      </p:cBhvr>
                                      <p:to>
                                        <p:strVal val="visible"/>
                                      </p:to>
                                    </p:set>
                                    <p:animEffect transition="in" filter="wipe(up)">
                                      <p:cBhvr>
                                        <p:cTn id="7" dur="750"/>
                                        <p:tgtEl>
                                          <p:spTgt spid="427"/>
                                        </p:tgtEl>
                                      </p:cBhvr>
                                    </p:animEffect>
                                  </p:childTnLst>
                                </p:cTn>
                              </p:par>
                              <p:par>
                                <p:cTn id="8" presetID="26"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down)">
                                      <p:cBhvr>
                                        <p:cTn id="10" dur="580">
                                          <p:stCondLst>
                                            <p:cond delay="0"/>
                                          </p:stCondLst>
                                        </p:cTn>
                                        <p:tgtEl>
                                          <p:spTgt spid="4"/>
                                        </p:tgtEl>
                                      </p:cBhvr>
                                    </p:animEffect>
                                    <p:anim calcmode="lin" valueType="num">
                                      <p:cBhvr>
                                        <p:cTn id="11"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6" dur="26">
                                          <p:stCondLst>
                                            <p:cond delay="650"/>
                                          </p:stCondLst>
                                        </p:cTn>
                                        <p:tgtEl>
                                          <p:spTgt spid="4"/>
                                        </p:tgtEl>
                                      </p:cBhvr>
                                      <p:to x="100000" y="60000"/>
                                    </p:animScale>
                                    <p:animScale>
                                      <p:cBhvr>
                                        <p:cTn id="17" dur="166" decel="50000">
                                          <p:stCondLst>
                                            <p:cond delay="676"/>
                                          </p:stCondLst>
                                        </p:cTn>
                                        <p:tgtEl>
                                          <p:spTgt spid="4"/>
                                        </p:tgtEl>
                                      </p:cBhvr>
                                      <p:to x="100000" y="100000"/>
                                    </p:animScale>
                                    <p:animScale>
                                      <p:cBhvr>
                                        <p:cTn id="18" dur="26">
                                          <p:stCondLst>
                                            <p:cond delay="1312"/>
                                          </p:stCondLst>
                                        </p:cTn>
                                        <p:tgtEl>
                                          <p:spTgt spid="4"/>
                                        </p:tgtEl>
                                      </p:cBhvr>
                                      <p:to x="100000" y="80000"/>
                                    </p:animScale>
                                    <p:animScale>
                                      <p:cBhvr>
                                        <p:cTn id="19" dur="166" decel="50000">
                                          <p:stCondLst>
                                            <p:cond delay="1338"/>
                                          </p:stCondLst>
                                        </p:cTn>
                                        <p:tgtEl>
                                          <p:spTgt spid="4"/>
                                        </p:tgtEl>
                                      </p:cBhvr>
                                      <p:to x="100000" y="100000"/>
                                    </p:animScale>
                                    <p:animScale>
                                      <p:cBhvr>
                                        <p:cTn id="20" dur="26">
                                          <p:stCondLst>
                                            <p:cond delay="1642"/>
                                          </p:stCondLst>
                                        </p:cTn>
                                        <p:tgtEl>
                                          <p:spTgt spid="4"/>
                                        </p:tgtEl>
                                      </p:cBhvr>
                                      <p:to x="100000" y="90000"/>
                                    </p:animScale>
                                    <p:animScale>
                                      <p:cBhvr>
                                        <p:cTn id="21" dur="166" decel="50000">
                                          <p:stCondLst>
                                            <p:cond delay="1668"/>
                                          </p:stCondLst>
                                        </p:cTn>
                                        <p:tgtEl>
                                          <p:spTgt spid="4"/>
                                        </p:tgtEl>
                                      </p:cBhvr>
                                      <p:to x="100000" y="100000"/>
                                    </p:animScale>
                                    <p:animScale>
                                      <p:cBhvr>
                                        <p:cTn id="22" dur="26">
                                          <p:stCondLst>
                                            <p:cond delay="1808"/>
                                          </p:stCondLst>
                                        </p:cTn>
                                        <p:tgtEl>
                                          <p:spTgt spid="4"/>
                                        </p:tgtEl>
                                      </p:cBhvr>
                                      <p:to x="100000" y="95000"/>
                                    </p:animScale>
                                    <p:animScale>
                                      <p:cBhvr>
                                        <p:cTn id="23" dur="166" decel="50000">
                                          <p:stCondLst>
                                            <p:cond delay="1834"/>
                                          </p:stCondLst>
                                        </p:cTn>
                                        <p:tgtEl>
                                          <p:spTgt spid="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1" name="Rectangle: Rounded Corners 610"/>
          <p:cNvSpPr/>
          <p:nvPr/>
        </p:nvSpPr>
        <p:spPr>
          <a:xfrm>
            <a:off x="606559" y="281205"/>
            <a:ext cx="3898088"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2" name="TextBox 611"/>
          <p:cNvSpPr txBox="1"/>
          <p:nvPr/>
        </p:nvSpPr>
        <p:spPr>
          <a:xfrm>
            <a:off x="830083" y="281204"/>
            <a:ext cx="3575951" cy="461665"/>
          </a:xfrm>
          <a:prstGeom prst="rect">
            <a:avLst/>
          </a:prstGeom>
          <a:noFill/>
        </p:spPr>
        <p:txBody>
          <a:bodyPr wrap="square" rtlCol="0">
            <a:spAutoFit/>
          </a:bodyPr>
          <a:lstStyle/>
          <a:p>
            <a:r>
              <a:rPr lang="en-US" sz="2400" b="1" dirty="0">
                <a:solidFill>
                  <a:srgbClr val="002060"/>
                </a:solidFill>
                <a:latin typeface="Calibri" panose="020F0502020204030204" pitchFamily="34" charset="0"/>
              </a:rPr>
              <a:t>III. </a:t>
            </a:r>
            <a:r>
              <a:rPr lang="en-US" sz="2400" b="1" dirty="0" err="1">
                <a:solidFill>
                  <a:srgbClr val="002060"/>
                </a:solidFill>
                <a:latin typeface="Calibri" panose="020F0502020204030204" pitchFamily="34" charset="0"/>
              </a:rPr>
              <a:t>Công</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hức</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ính</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điện</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rở</a:t>
            </a:r>
            <a:endParaRPr lang="en-US" sz="2400" b="1" dirty="0">
              <a:solidFill>
                <a:srgbClr val="002060"/>
              </a:solidFill>
              <a:latin typeface="Calibri" panose="020F0502020204030204" pitchFamily="34" charset="0"/>
            </a:endParaRPr>
          </a:p>
        </p:txBody>
      </p:sp>
      <p:grpSp>
        <p:nvGrpSpPr>
          <p:cNvPr id="441" name="Graphic 3"/>
          <p:cNvGrpSpPr/>
          <p:nvPr/>
        </p:nvGrpSpPr>
        <p:grpSpPr>
          <a:xfrm>
            <a:off x="10407233" y="3414934"/>
            <a:ext cx="1464693" cy="3330291"/>
            <a:chOff x="7317471" y="1203154"/>
            <a:chExt cx="2156108" cy="4902370"/>
          </a:xfrm>
        </p:grpSpPr>
        <p:grpSp>
          <p:nvGrpSpPr>
            <p:cNvPr id="442" name="Graphic 3"/>
            <p:cNvGrpSpPr/>
            <p:nvPr/>
          </p:nvGrpSpPr>
          <p:grpSpPr>
            <a:xfrm>
              <a:off x="7676111" y="3883342"/>
              <a:ext cx="1468652" cy="2222182"/>
              <a:chOff x="7676111" y="3883342"/>
              <a:chExt cx="1468652" cy="2222182"/>
            </a:xfrm>
          </p:grpSpPr>
          <p:sp>
            <p:nvSpPr>
              <p:cNvPr id="568" name="Freeform: Shape 567"/>
              <p:cNvSpPr/>
              <p:nvPr/>
            </p:nvSpPr>
            <p:spPr>
              <a:xfrm>
                <a:off x="7676111" y="3883342"/>
                <a:ext cx="1468652" cy="2222182"/>
              </a:xfrm>
              <a:custGeom>
                <a:avLst/>
                <a:gdLst>
                  <a:gd name="connsiteX0" fmla="*/ 1348826 w 1468652"/>
                  <a:gd name="connsiteY0" fmla="*/ 159067 h 2222182"/>
                  <a:gd name="connsiteX1" fmla="*/ 1457411 w 1468652"/>
                  <a:gd name="connsiteY1" fmla="*/ 1047750 h 2222182"/>
                  <a:gd name="connsiteX2" fmla="*/ 1388831 w 1468652"/>
                  <a:gd name="connsiteY2" fmla="*/ 2183130 h 2222182"/>
                  <a:gd name="connsiteX3" fmla="*/ 890674 w 1468652"/>
                  <a:gd name="connsiteY3" fmla="*/ 2222183 h 2222182"/>
                  <a:gd name="connsiteX4" fmla="*/ 734464 w 1468652"/>
                  <a:gd name="connsiteY4" fmla="*/ 721995 h 2222182"/>
                  <a:gd name="connsiteX5" fmla="*/ 657311 w 1468652"/>
                  <a:gd name="connsiteY5" fmla="*/ 2187893 h 2222182"/>
                  <a:gd name="connsiteX6" fmla="*/ 157249 w 1468652"/>
                  <a:gd name="connsiteY6" fmla="*/ 2174558 h 2222182"/>
                  <a:gd name="connsiteX7" fmla="*/ 29614 w 1468652"/>
                  <a:gd name="connsiteY7" fmla="*/ 1043940 h 2222182"/>
                  <a:gd name="connsiteX8" fmla="*/ 91526 w 1468652"/>
                  <a:gd name="connsiteY8" fmla="*/ 151447 h 2222182"/>
                  <a:gd name="connsiteX9" fmla="*/ 165821 w 1468652"/>
                  <a:gd name="connsiteY9" fmla="*/ 0 h 2222182"/>
                  <a:gd name="connsiteX10" fmla="*/ 1239289 w 1468652"/>
                  <a:gd name="connsiteY10" fmla="*/ 28575 h 2222182"/>
                  <a:gd name="connsiteX11" fmla="*/ 1348826 w 1468652"/>
                  <a:gd name="connsiteY11" fmla="*/ 159067 h 2222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468652" h="2222182">
                    <a:moveTo>
                      <a:pt x="1348826" y="159067"/>
                    </a:moveTo>
                    <a:cubicBezTo>
                      <a:pt x="1489796" y="426720"/>
                      <a:pt x="1475509" y="745807"/>
                      <a:pt x="1457411" y="1047750"/>
                    </a:cubicBezTo>
                    <a:cubicBezTo>
                      <a:pt x="1434551" y="1425892"/>
                      <a:pt x="1411691" y="1804988"/>
                      <a:pt x="1388831" y="2183130"/>
                    </a:cubicBezTo>
                    <a:lnTo>
                      <a:pt x="890674" y="2222183"/>
                    </a:lnTo>
                    <a:cubicBezTo>
                      <a:pt x="890674" y="2222183"/>
                      <a:pt x="779231" y="1100138"/>
                      <a:pt x="734464" y="721995"/>
                    </a:cubicBezTo>
                    <a:cubicBezTo>
                      <a:pt x="707794" y="1120140"/>
                      <a:pt x="657311" y="2187893"/>
                      <a:pt x="657311" y="2187893"/>
                    </a:cubicBezTo>
                    <a:lnTo>
                      <a:pt x="157249" y="2174558"/>
                    </a:lnTo>
                    <a:cubicBezTo>
                      <a:pt x="114386" y="1797368"/>
                      <a:pt x="72476" y="1421130"/>
                      <a:pt x="29614" y="1043940"/>
                    </a:cubicBezTo>
                    <a:cubicBezTo>
                      <a:pt x="-3724" y="743902"/>
                      <a:pt x="-35156" y="425767"/>
                      <a:pt x="91526" y="151447"/>
                    </a:cubicBezTo>
                    <a:lnTo>
                      <a:pt x="165821" y="0"/>
                    </a:lnTo>
                    <a:lnTo>
                      <a:pt x="1239289" y="28575"/>
                    </a:lnTo>
                    <a:lnTo>
                      <a:pt x="1348826" y="159067"/>
                    </a:lnTo>
                    <a:close/>
                  </a:path>
                </a:pathLst>
              </a:custGeom>
              <a:solidFill>
                <a:srgbClr val="FCC008"/>
              </a:solidFill>
              <a:ln w="9525" cap="flat">
                <a:noFill/>
                <a:prstDash val="solid"/>
                <a:miter/>
              </a:ln>
            </p:spPr>
            <p:txBody>
              <a:bodyPr rtlCol="0" anchor="ctr"/>
              <a:lstStyle/>
              <a:p>
                <a:endParaRPr lang="en-US"/>
              </a:p>
            </p:txBody>
          </p:sp>
          <p:grpSp>
            <p:nvGrpSpPr>
              <p:cNvPr id="569" name="Graphic 3"/>
              <p:cNvGrpSpPr/>
              <p:nvPr/>
            </p:nvGrpSpPr>
            <p:grpSpPr>
              <a:xfrm>
                <a:off x="7812006" y="3990974"/>
                <a:ext cx="1218091" cy="1693659"/>
                <a:chOff x="7812006" y="3990974"/>
                <a:chExt cx="1218091" cy="1693659"/>
              </a:xfrm>
              <a:solidFill>
                <a:srgbClr val="0A0A0A"/>
              </a:solidFill>
            </p:grpSpPr>
            <p:sp>
              <p:nvSpPr>
                <p:cNvPr id="570" name="Freeform: Shape 569"/>
                <p:cNvSpPr/>
                <p:nvPr/>
              </p:nvSpPr>
              <p:spPr>
                <a:xfrm>
                  <a:off x="8407717" y="4149089"/>
                  <a:ext cx="12382" cy="460057"/>
                </a:xfrm>
                <a:custGeom>
                  <a:avLst/>
                  <a:gdLst>
                    <a:gd name="connsiteX0" fmla="*/ 0 w 12382"/>
                    <a:gd name="connsiteY0" fmla="*/ 5715 h 460057"/>
                    <a:gd name="connsiteX1" fmla="*/ 0 w 12382"/>
                    <a:gd name="connsiteY1" fmla="*/ 454342 h 460057"/>
                    <a:gd name="connsiteX2" fmla="*/ 12382 w 12382"/>
                    <a:gd name="connsiteY2" fmla="*/ 454342 h 460057"/>
                    <a:gd name="connsiteX3" fmla="*/ 12382 w 12382"/>
                    <a:gd name="connsiteY3" fmla="*/ 5715 h 460057"/>
                    <a:gd name="connsiteX4" fmla="*/ 0 w 12382"/>
                    <a:gd name="connsiteY4" fmla="*/ 5715 h 460057"/>
                    <a:gd name="connsiteX5" fmla="*/ 0 w 12382"/>
                    <a:gd name="connsiteY5" fmla="*/ 5715 h 4600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382" h="460057">
                      <a:moveTo>
                        <a:pt x="0" y="5715"/>
                      </a:moveTo>
                      <a:cubicBezTo>
                        <a:pt x="0" y="155257"/>
                        <a:pt x="0" y="304800"/>
                        <a:pt x="0" y="454342"/>
                      </a:cubicBezTo>
                      <a:cubicBezTo>
                        <a:pt x="0" y="461963"/>
                        <a:pt x="12382" y="461963"/>
                        <a:pt x="12382" y="454342"/>
                      </a:cubicBezTo>
                      <a:cubicBezTo>
                        <a:pt x="12382" y="304800"/>
                        <a:pt x="12382" y="155257"/>
                        <a:pt x="12382" y="5715"/>
                      </a:cubicBezTo>
                      <a:cubicBezTo>
                        <a:pt x="11430" y="-1905"/>
                        <a:pt x="0" y="-1905"/>
                        <a:pt x="0" y="5715"/>
                      </a:cubicBezTo>
                      <a:lnTo>
                        <a:pt x="0" y="5715"/>
                      </a:lnTo>
                      <a:close/>
                    </a:path>
                  </a:pathLst>
                </a:custGeom>
                <a:solidFill>
                  <a:srgbClr val="0A0A0A"/>
                </a:solidFill>
                <a:ln w="9525" cap="flat">
                  <a:noFill/>
                  <a:prstDash val="solid"/>
                  <a:miter/>
                </a:ln>
              </p:spPr>
              <p:txBody>
                <a:bodyPr rtlCol="0" anchor="ctr"/>
                <a:lstStyle/>
                <a:p>
                  <a:endParaRPr lang="en-US"/>
                </a:p>
              </p:txBody>
            </p:sp>
            <p:sp>
              <p:nvSpPr>
                <p:cNvPr id="571" name="Freeform: Shape 570"/>
                <p:cNvSpPr/>
                <p:nvPr/>
              </p:nvSpPr>
              <p:spPr>
                <a:xfrm>
                  <a:off x="8122205" y="4141469"/>
                  <a:ext cx="610314" cy="12382"/>
                </a:xfrm>
                <a:custGeom>
                  <a:avLst/>
                  <a:gdLst>
                    <a:gd name="connsiteX0" fmla="*/ 6430 w 610314"/>
                    <a:gd name="connsiteY0" fmla="*/ 12383 h 12382"/>
                    <a:gd name="connsiteX1" fmla="*/ 604599 w 610314"/>
                    <a:gd name="connsiteY1" fmla="*/ 12383 h 12382"/>
                    <a:gd name="connsiteX2" fmla="*/ 604599 w 610314"/>
                    <a:gd name="connsiteY2" fmla="*/ 0 h 12382"/>
                    <a:gd name="connsiteX3" fmla="*/ 6430 w 610314"/>
                    <a:gd name="connsiteY3" fmla="*/ 0 h 12382"/>
                    <a:gd name="connsiteX4" fmla="*/ 6430 w 610314"/>
                    <a:gd name="connsiteY4" fmla="*/ 12383 h 12382"/>
                    <a:gd name="connsiteX5" fmla="*/ 6430 w 610314"/>
                    <a:gd name="connsiteY5" fmla="*/ 12383 h 12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10314" h="12382">
                      <a:moveTo>
                        <a:pt x="6430" y="12383"/>
                      </a:moveTo>
                      <a:cubicBezTo>
                        <a:pt x="205502" y="12383"/>
                        <a:pt x="405527" y="12383"/>
                        <a:pt x="604599" y="12383"/>
                      </a:cubicBezTo>
                      <a:cubicBezTo>
                        <a:pt x="612219" y="12383"/>
                        <a:pt x="612219" y="0"/>
                        <a:pt x="604599" y="0"/>
                      </a:cubicBezTo>
                      <a:cubicBezTo>
                        <a:pt x="405527" y="0"/>
                        <a:pt x="205502" y="0"/>
                        <a:pt x="6430" y="0"/>
                      </a:cubicBezTo>
                      <a:cubicBezTo>
                        <a:pt x="-2143" y="953"/>
                        <a:pt x="-2143" y="12383"/>
                        <a:pt x="6430" y="12383"/>
                      </a:cubicBezTo>
                      <a:lnTo>
                        <a:pt x="6430" y="12383"/>
                      </a:lnTo>
                      <a:close/>
                    </a:path>
                  </a:pathLst>
                </a:custGeom>
                <a:solidFill>
                  <a:srgbClr val="0A0A0A"/>
                </a:solidFill>
                <a:ln w="9525" cap="flat">
                  <a:noFill/>
                  <a:prstDash val="solid"/>
                  <a:miter/>
                </a:ln>
              </p:spPr>
              <p:txBody>
                <a:bodyPr rtlCol="0" anchor="ctr"/>
                <a:lstStyle/>
                <a:p>
                  <a:endParaRPr lang="en-US"/>
                </a:p>
              </p:txBody>
            </p:sp>
            <p:sp>
              <p:nvSpPr>
                <p:cNvPr id="572" name="Freeform: Shape 571"/>
                <p:cNvSpPr/>
                <p:nvPr/>
              </p:nvSpPr>
              <p:spPr>
                <a:xfrm>
                  <a:off x="8084819" y="3990974"/>
                  <a:ext cx="703897" cy="12382"/>
                </a:xfrm>
                <a:custGeom>
                  <a:avLst/>
                  <a:gdLst>
                    <a:gd name="connsiteX0" fmla="*/ 5715 w 703897"/>
                    <a:gd name="connsiteY0" fmla="*/ 12382 h 12382"/>
                    <a:gd name="connsiteX1" fmla="*/ 698182 w 703897"/>
                    <a:gd name="connsiteY1" fmla="*/ 12382 h 12382"/>
                    <a:gd name="connsiteX2" fmla="*/ 698182 w 703897"/>
                    <a:gd name="connsiteY2" fmla="*/ 0 h 12382"/>
                    <a:gd name="connsiteX3" fmla="*/ 5715 w 703897"/>
                    <a:gd name="connsiteY3" fmla="*/ 0 h 12382"/>
                    <a:gd name="connsiteX4" fmla="*/ 5715 w 703897"/>
                    <a:gd name="connsiteY4" fmla="*/ 12382 h 12382"/>
                    <a:gd name="connsiteX5" fmla="*/ 5715 w 703897"/>
                    <a:gd name="connsiteY5" fmla="*/ 12382 h 12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03897" h="12382">
                      <a:moveTo>
                        <a:pt x="5715" y="12382"/>
                      </a:moveTo>
                      <a:cubicBezTo>
                        <a:pt x="236220" y="12382"/>
                        <a:pt x="466725" y="12382"/>
                        <a:pt x="698182" y="12382"/>
                      </a:cubicBezTo>
                      <a:cubicBezTo>
                        <a:pt x="705803" y="12382"/>
                        <a:pt x="705803" y="0"/>
                        <a:pt x="698182" y="0"/>
                      </a:cubicBezTo>
                      <a:cubicBezTo>
                        <a:pt x="467678" y="0"/>
                        <a:pt x="237173" y="0"/>
                        <a:pt x="5715" y="0"/>
                      </a:cubicBezTo>
                      <a:cubicBezTo>
                        <a:pt x="-1905" y="0"/>
                        <a:pt x="-1905" y="12382"/>
                        <a:pt x="5715" y="12382"/>
                      </a:cubicBezTo>
                      <a:lnTo>
                        <a:pt x="5715" y="12382"/>
                      </a:lnTo>
                      <a:close/>
                    </a:path>
                  </a:pathLst>
                </a:custGeom>
                <a:solidFill>
                  <a:srgbClr val="0A0A0A"/>
                </a:solidFill>
                <a:ln w="9525" cap="flat">
                  <a:noFill/>
                  <a:prstDash val="solid"/>
                  <a:miter/>
                </a:ln>
              </p:spPr>
              <p:txBody>
                <a:bodyPr rtlCol="0" anchor="ctr"/>
                <a:lstStyle/>
                <a:p>
                  <a:endParaRPr lang="en-US"/>
                </a:p>
              </p:txBody>
            </p:sp>
            <p:sp>
              <p:nvSpPr>
                <p:cNvPr id="573" name="Freeform: Shape 572"/>
                <p:cNvSpPr/>
                <p:nvPr/>
              </p:nvSpPr>
              <p:spPr>
                <a:xfrm>
                  <a:off x="8050529" y="4046219"/>
                  <a:ext cx="682942" cy="12382"/>
                </a:xfrm>
                <a:custGeom>
                  <a:avLst/>
                  <a:gdLst>
                    <a:gd name="connsiteX0" fmla="*/ 5715 w 682942"/>
                    <a:gd name="connsiteY0" fmla="*/ 12383 h 12382"/>
                    <a:gd name="connsiteX1" fmla="*/ 677227 w 682942"/>
                    <a:gd name="connsiteY1" fmla="*/ 12383 h 12382"/>
                    <a:gd name="connsiteX2" fmla="*/ 677227 w 682942"/>
                    <a:gd name="connsiteY2" fmla="*/ 0 h 12382"/>
                    <a:gd name="connsiteX3" fmla="*/ 5715 w 682942"/>
                    <a:gd name="connsiteY3" fmla="*/ 0 h 12382"/>
                    <a:gd name="connsiteX4" fmla="*/ 5715 w 682942"/>
                    <a:gd name="connsiteY4" fmla="*/ 12383 h 12382"/>
                    <a:gd name="connsiteX5" fmla="*/ 5715 w 682942"/>
                    <a:gd name="connsiteY5" fmla="*/ 12383 h 12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82942" h="12382">
                      <a:moveTo>
                        <a:pt x="5715" y="12383"/>
                      </a:moveTo>
                      <a:cubicBezTo>
                        <a:pt x="229552" y="12383"/>
                        <a:pt x="453390" y="12383"/>
                        <a:pt x="677227" y="12383"/>
                      </a:cubicBezTo>
                      <a:cubicBezTo>
                        <a:pt x="684847" y="12383"/>
                        <a:pt x="684847" y="0"/>
                        <a:pt x="677227" y="0"/>
                      </a:cubicBezTo>
                      <a:cubicBezTo>
                        <a:pt x="453390" y="0"/>
                        <a:pt x="229552" y="0"/>
                        <a:pt x="5715" y="0"/>
                      </a:cubicBezTo>
                      <a:cubicBezTo>
                        <a:pt x="-1905" y="953"/>
                        <a:pt x="-1905" y="12383"/>
                        <a:pt x="5715" y="12383"/>
                      </a:cubicBezTo>
                      <a:lnTo>
                        <a:pt x="5715" y="12383"/>
                      </a:lnTo>
                      <a:close/>
                    </a:path>
                  </a:pathLst>
                </a:custGeom>
                <a:solidFill>
                  <a:srgbClr val="0A0A0A"/>
                </a:solidFill>
                <a:ln w="9525" cap="flat">
                  <a:noFill/>
                  <a:prstDash val="solid"/>
                  <a:miter/>
                </a:ln>
              </p:spPr>
              <p:txBody>
                <a:bodyPr rtlCol="0" anchor="ctr"/>
                <a:lstStyle/>
                <a:p>
                  <a:endParaRPr lang="en-US"/>
                </a:p>
              </p:txBody>
            </p:sp>
            <p:sp>
              <p:nvSpPr>
                <p:cNvPr id="574" name="Freeform: Shape 573"/>
                <p:cNvSpPr/>
                <p:nvPr/>
              </p:nvSpPr>
              <p:spPr>
                <a:xfrm>
                  <a:off x="8050529" y="4094796"/>
                  <a:ext cx="682942" cy="12382"/>
                </a:xfrm>
                <a:custGeom>
                  <a:avLst/>
                  <a:gdLst>
                    <a:gd name="connsiteX0" fmla="*/ 5715 w 682942"/>
                    <a:gd name="connsiteY0" fmla="*/ 12383 h 12382"/>
                    <a:gd name="connsiteX1" fmla="*/ 677227 w 682942"/>
                    <a:gd name="connsiteY1" fmla="*/ 12383 h 12382"/>
                    <a:gd name="connsiteX2" fmla="*/ 677227 w 682942"/>
                    <a:gd name="connsiteY2" fmla="*/ 0 h 12382"/>
                    <a:gd name="connsiteX3" fmla="*/ 5715 w 682942"/>
                    <a:gd name="connsiteY3" fmla="*/ 0 h 12382"/>
                    <a:gd name="connsiteX4" fmla="*/ 5715 w 682942"/>
                    <a:gd name="connsiteY4" fmla="*/ 12383 h 12382"/>
                    <a:gd name="connsiteX5" fmla="*/ 5715 w 682942"/>
                    <a:gd name="connsiteY5" fmla="*/ 12383 h 12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82942" h="12382">
                      <a:moveTo>
                        <a:pt x="5715" y="12383"/>
                      </a:moveTo>
                      <a:cubicBezTo>
                        <a:pt x="229552" y="12383"/>
                        <a:pt x="453390" y="12383"/>
                        <a:pt x="677227" y="12383"/>
                      </a:cubicBezTo>
                      <a:cubicBezTo>
                        <a:pt x="684847" y="12383"/>
                        <a:pt x="684847" y="0"/>
                        <a:pt x="677227" y="0"/>
                      </a:cubicBezTo>
                      <a:cubicBezTo>
                        <a:pt x="453390" y="0"/>
                        <a:pt x="229552" y="0"/>
                        <a:pt x="5715" y="0"/>
                      </a:cubicBezTo>
                      <a:cubicBezTo>
                        <a:pt x="-1905" y="953"/>
                        <a:pt x="-1905" y="12383"/>
                        <a:pt x="5715" y="12383"/>
                      </a:cubicBezTo>
                      <a:lnTo>
                        <a:pt x="5715" y="12383"/>
                      </a:lnTo>
                      <a:close/>
                    </a:path>
                  </a:pathLst>
                </a:custGeom>
                <a:solidFill>
                  <a:srgbClr val="0A0A0A"/>
                </a:solidFill>
                <a:ln w="9525" cap="flat">
                  <a:noFill/>
                  <a:prstDash val="solid"/>
                  <a:miter/>
                </a:ln>
              </p:spPr>
              <p:txBody>
                <a:bodyPr rtlCol="0" anchor="ctr"/>
                <a:lstStyle/>
                <a:p>
                  <a:endParaRPr lang="en-US"/>
                </a:p>
              </p:txBody>
            </p:sp>
            <p:sp>
              <p:nvSpPr>
                <p:cNvPr id="575" name="Freeform: Shape 574"/>
                <p:cNvSpPr/>
                <p:nvPr/>
              </p:nvSpPr>
              <p:spPr>
                <a:xfrm>
                  <a:off x="7812006" y="4852532"/>
                  <a:ext cx="42706" cy="24721"/>
                </a:xfrm>
                <a:custGeom>
                  <a:avLst/>
                  <a:gdLst>
                    <a:gd name="connsiteX0" fmla="*/ 4208 w 42706"/>
                    <a:gd name="connsiteY0" fmla="*/ 11885 h 24721"/>
                    <a:gd name="connsiteX1" fmla="*/ 35641 w 42706"/>
                    <a:gd name="connsiteY1" fmla="*/ 24267 h 24721"/>
                    <a:gd name="connsiteX2" fmla="*/ 38499 w 42706"/>
                    <a:gd name="connsiteY2" fmla="*/ 12837 h 24721"/>
                    <a:gd name="connsiteX3" fmla="*/ 7066 w 42706"/>
                    <a:gd name="connsiteY3" fmla="*/ 455 h 24721"/>
                    <a:gd name="connsiteX4" fmla="*/ 4208 w 42706"/>
                    <a:gd name="connsiteY4" fmla="*/ 11885 h 24721"/>
                    <a:gd name="connsiteX5" fmla="*/ 4208 w 42706"/>
                    <a:gd name="connsiteY5" fmla="*/ 11885 h 247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706" h="24721">
                      <a:moveTo>
                        <a:pt x="4208" y="11885"/>
                      </a:moveTo>
                      <a:cubicBezTo>
                        <a:pt x="14686" y="15695"/>
                        <a:pt x="25163" y="20457"/>
                        <a:pt x="35641" y="24267"/>
                      </a:cubicBezTo>
                      <a:cubicBezTo>
                        <a:pt x="42308" y="27125"/>
                        <a:pt x="46118" y="15695"/>
                        <a:pt x="38499" y="12837"/>
                      </a:cubicBezTo>
                      <a:cubicBezTo>
                        <a:pt x="28021" y="9027"/>
                        <a:pt x="17543" y="4265"/>
                        <a:pt x="7066" y="455"/>
                      </a:cubicBezTo>
                      <a:cubicBezTo>
                        <a:pt x="399" y="-2403"/>
                        <a:pt x="-3412" y="9027"/>
                        <a:pt x="4208" y="11885"/>
                      </a:cubicBezTo>
                      <a:lnTo>
                        <a:pt x="4208" y="11885"/>
                      </a:lnTo>
                      <a:close/>
                    </a:path>
                  </a:pathLst>
                </a:custGeom>
                <a:solidFill>
                  <a:srgbClr val="0A0A0A"/>
                </a:solidFill>
                <a:ln w="9525" cap="flat">
                  <a:noFill/>
                  <a:prstDash val="solid"/>
                  <a:miter/>
                </a:ln>
              </p:spPr>
              <p:txBody>
                <a:bodyPr rtlCol="0" anchor="ctr"/>
                <a:lstStyle/>
                <a:p>
                  <a:endParaRPr lang="en-US"/>
                </a:p>
              </p:txBody>
            </p:sp>
            <p:sp>
              <p:nvSpPr>
                <p:cNvPr id="576" name="Freeform: Shape 575"/>
                <p:cNvSpPr/>
                <p:nvPr/>
              </p:nvSpPr>
              <p:spPr>
                <a:xfrm>
                  <a:off x="7820717" y="4846809"/>
                  <a:ext cx="34810" cy="42486"/>
                </a:xfrm>
                <a:custGeom>
                  <a:avLst/>
                  <a:gdLst>
                    <a:gd name="connsiteX0" fmla="*/ 23120 w 34810"/>
                    <a:gd name="connsiteY0" fmla="*/ 2367 h 42486"/>
                    <a:gd name="connsiteX1" fmla="*/ 1213 w 34810"/>
                    <a:gd name="connsiteY1" fmla="*/ 33800 h 42486"/>
                    <a:gd name="connsiteX2" fmla="*/ 11690 w 34810"/>
                    <a:gd name="connsiteY2" fmla="*/ 39515 h 42486"/>
                    <a:gd name="connsiteX3" fmla="*/ 33597 w 34810"/>
                    <a:gd name="connsiteY3" fmla="*/ 8082 h 42486"/>
                    <a:gd name="connsiteX4" fmla="*/ 23120 w 34810"/>
                    <a:gd name="connsiteY4" fmla="*/ 2367 h 42486"/>
                    <a:gd name="connsiteX5" fmla="*/ 23120 w 34810"/>
                    <a:gd name="connsiteY5" fmla="*/ 2367 h 424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4810" h="42486">
                      <a:moveTo>
                        <a:pt x="23120" y="2367"/>
                      </a:moveTo>
                      <a:cubicBezTo>
                        <a:pt x="15500" y="12845"/>
                        <a:pt x="7880" y="23322"/>
                        <a:pt x="1213" y="33800"/>
                      </a:cubicBezTo>
                      <a:cubicBezTo>
                        <a:pt x="-3550" y="40467"/>
                        <a:pt x="6928" y="46182"/>
                        <a:pt x="11690" y="39515"/>
                      </a:cubicBezTo>
                      <a:cubicBezTo>
                        <a:pt x="19310" y="29037"/>
                        <a:pt x="26930" y="18560"/>
                        <a:pt x="33597" y="8082"/>
                      </a:cubicBezTo>
                      <a:cubicBezTo>
                        <a:pt x="38360" y="2367"/>
                        <a:pt x="27883" y="-3348"/>
                        <a:pt x="23120" y="2367"/>
                      </a:cubicBezTo>
                      <a:lnTo>
                        <a:pt x="23120" y="2367"/>
                      </a:lnTo>
                      <a:close/>
                    </a:path>
                  </a:pathLst>
                </a:custGeom>
                <a:solidFill>
                  <a:srgbClr val="0A0A0A"/>
                </a:solidFill>
                <a:ln w="9525" cap="flat">
                  <a:noFill/>
                  <a:prstDash val="solid"/>
                  <a:miter/>
                </a:ln>
              </p:spPr>
              <p:txBody>
                <a:bodyPr rtlCol="0" anchor="ctr"/>
                <a:lstStyle/>
                <a:p>
                  <a:endParaRPr lang="en-US"/>
                </a:p>
              </p:txBody>
            </p:sp>
            <p:sp>
              <p:nvSpPr>
                <p:cNvPr id="577" name="Freeform: Shape 576"/>
                <p:cNvSpPr/>
                <p:nvPr/>
              </p:nvSpPr>
              <p:spPr>
                <a:xfrm>
                  <a:off x="8210435" y="5058238"/>
                  <a:ext cx="47324" cy="26695"/>
                </a:xfrm>
                <a:custGeom>
                  <a:avLst/>
                  <a:gdLst>
                    <a:gd name="connsiteX0" fmla="*/ 2972 w 47324"/>
                    <a:gd name="connsiteY0" fmla="*/ 10967 h 26695"/>
                    <a:gd name="connsiteX1" fmla="*/ 38215 w 47324"/>
                    <a:gd name="connsiteY1" fmla="*/ 26206 h 26695"/>
                    <a:gd name="connsiteX2" fmla="*/ 43929 w 47324"/>
                    <a:gd name="connsiteY2" fmla="*/ 15729 h 26695"/>
                    <a:gd name="connsiteX3" fmla="*/ 8687 w 47324"/>
                    <a:gd name="connsiteY3" fmla="*/ 489 h 26695"/>
                    <a:gd name="connsiteX4" fmla="*/ 2972 w 47324"/>
                    <a:gd name="connsiteY4" fmla="*/ 10967 h 26695"/>
                    <a:gd name="connsiteX5" fmla="*/ 2972 w 47324"/>
                    <a:gd name="connsiteY5" fmla="*/ 10967 h 266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324" h="26695">
                      <a:moveTo>
                        <a:pt x="2972" y="10967"/>
                      </a:moveTo>
                      <a:cubicBezTo>
                        <a:pt x="14402" y="15729"/>
                        <a:pt x="25832" y="21444"/>
                        <a:pt x="38215" y="26206"/>
                      </a:cubicBezTo>
                      <a:cubicBezTo>
                        <a:pt x="44882" y="29064"/>
                        <a:pt x="51550" y="18586"/>
                        <a:pt x="43929" y="15729"/>
                      </a:cubicBezTo>
                      <a:cubicBezTo>
                        <a:pt x="32500" y="10967"/>
                        <a:pt x="21070" y="5252"/>
                        <a:pt x="8687" y="489"/>
                      </a:cubicBezTo>
                      <a:cubicBezTo>
                        <a:pt x="2020" y="-2369"/>
                        <a:pt x="-3696" y="8109"/>
                        <a:pt x="2972" y="10967"/>
                      </a:cubicBezTo>
                      <a:lnTo>
                        <a:pt x="2972" y="10967"/>
                      </a:lnTo>
                      <a:close/>
                    </a:path>
                  </a:pathLst>
                </a:custGeom>
                <a:solidFill>
                  <a:srgbClr val="0A0A0A"/>
                </a:solidFill>
                <a:ln w="9525" cap="flat">
                  <a:noFill/>
                  <a:prstDash val="solid"/>
                  <a:miter/>
                </a:ln>
              </p:spPr>
              <p:txBody>
                <a:bodyPr rtlCol="0" anchor="ctr"/>
                <a:lstStyle/>
                <a:p>
                  <a:endParaRPr lang="en-US"/>
                </a:p>
              </p:txBody>
            </p:sp>
            <p:sp>
              <p:nvSpPr>
                <p:cNvPr id="578" name="Freeform: Shape 577"/>
                <p:cNvSpPr/>
                <p:nvPr/>
              </p:nvSpPr>
              <p:spPr>
                <a:xfrm>
                  <a:off x="8213147" y="5052549"/>
                  <a:ext cx="31952" cy="36585"/>
                </a:xfrm>
                <a:custGeom>
                  <a:avLst/>
                  <a:gdLst>
                    <a:gd name="connsiteX0" fmla="*/ 20263 w 31952"/>
                    <a:gd name="connsiteY0" fmla="*/ 2367 h 36585"/>
                    <a:gd name="connsiteX1" fmla="*/ 1213 w 31952"/>
                    <a:gd name="connsiteY1" fmla="*/ 28085 h 36585"/>
                    <a:gd name="connsiteX2" fmla="*/ 11690 w 31952"/>
                    <a:gd name="connsiteY2" fmla="*/ 33800 h 36585"/>
                    <a:gd name="connsiteX3" fmla="*/ 30740 w 31952"/>
                    <a:gd name="connsiteY3" fmla="*/ 8082 h 36585"/>
                    <a:gd name="connsiteX4" fmla="*/ 20263 w 31952"/>
                    <a:gd name="connsiteY4" fmla="*/ 2367 h 36585"/>
                    <a:gd name="connsiteX5" fmla="*/ 20263 w 31952"/>
                    <a:gd name="connsiteY5" fmla="*/ 2367 h 365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952" h="36585">
                      <a:moveTo>
                        <a:pt x="20263" y="2367"/>
                      </a:moveTo>
                      <a:cubicBezTo>
                        <a:pt x="13595" y="10940"/>
                        <a:pt x="7880" y="19512"/>
                        <a:pt x="1213" y="28085"/>
                      </a:cubicBezTo>
                      <a:cubicBezTo>
                        <a:pt x="-3550" y="33800"/>
                        <a:pt x="6928" y="40467"/>
                        <a:pt x="11690" y="33800"/>
                      </a:cubicBezTo>
                      <a:cubicBezTo>
                        <a:pt x="18358" y="25227"/>
                        <a:pt x="24072" y="16655"/>
                        <a:pt x="30740" y="8082"/>
                      </a:cubicBezTo>
                      <a:cubicBezTo>
                        <a:pt x="35503" y="2367"/>
                        <a:pt x="25025" y="-3348"/>
                        <a:pt x="20263" y="2367"/>
                      </a:cubicBezTo>
                      <a:lnTo>
                        <a:pt x="20263" y="2367"/>
                      </a:lnTo>
                      <a:close/>
                    </a:path>
                  </a:pathLst>
                </a:custGeom>
                <a:solidFill>
                  <a:srgbClr val="0A0A0A"/>
                </a:solidFill>
                <a:ln w="9525" cap="flat">
                  <a:noFill/>
                  <a:prstDash val="solid"/>
                  <a:miter/>
                </a:ln>
              </p:spPr>
              <p:txBody>
                <a:bodyPr rtlCol="0" anchor="ctr"/>
                <a:lstStyle/>
                <a:p>
                  <a:endParaRPr lang="en-US"/>
                </a:p>
              </p:txBody>
            </p:sp>
            <p:sp>
              <p:nvSpPr>
                <p:cNvPr id="579" name="Freeform: Shape 578"/>
                <p:cNvSpPr/>
                <p:nvPr/>
              </p:nvSpPr>
              <p:spPr>
                <a:xfrm>
                  <a:off x="7890852" y="5495868"/>
                  <a:ext cx="47261" cy="27169"/>
                </a:xfrm>
                <a:custGeom>
                  <a:avLst/>
                  <a:gdLst>
                    <a:gd name="connsiteX0" fmla="*/ 4420 w 47261"/>
                    <a:gd name="connsiteY0" fmla="*/ 11486 h 27169"/>
                    <a:gd name="connsiteX1" fmla="*/ 36804 w 47261"/>
                    <a:gd name="connsiteY1" fmla="*/ 25774 h 27169"/>
                    <a:gd name="connsiteX2" fmla="*/ 45377 w 47261"/>
                    <a:gd name="connsiteY2" fmla="*/ 17201 h 27169"/>
                    <a:gd name="connsiteX3" fmla="*/ 8229 w 47261"/>
                    <a:gd name="connsiteY3" fmla="*/ 56 h 27169"/>
                    <a:gd name="connsiteX4" fmla="*/ 4420 w 47261"/>
                    <a:gd name="connsiteY4" fmla="*/ 11486 h 27169"/>
                    <a:gd name="connsiteX5" fmla="*/ 4420 w 47261"/>
                    <a:gd name="connsiteY5" fmla="*/ 11486 h 271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261" h="27169">
                      <a:moveTo>
                        <a:pt x="4420" y="11486"/>
                      </a:moveTo>
                      <a:cubicBezTo>
                        <a:pt x="15849" y="13391"/>
                        <a:pt x="27279" y="18154"/>
                        <a:pt x="36804" y="25774"/>
                      </a:cubicBezTo>
                      <a:cubicBezTo>
                        <a:pt x="42520" y="30536"/>
                        <a:pt x="51092" y="21964"/>
                        <a:pt x="45377" y="17201"/>
                      </a:cubicBezTo>
                      <a:cubicBezTo>
                        <a:pt x="33947" y="8629"/>
                        <a:pt x="21565" y="1961"/>
                        <a:pt x="8229" y="56"/>
                      </a:cubicBezTo>
                      <a:cubicBezTo>
                        <a:pt x="-343" y="-896"/>
                        <a:pt x="-3201" y="10534"/>
                        <a:pt x="4420" y="11486"/>
                      </a:cubicBezTo>
                      <a:lnTo>
                        <a:pt x="4420" y="11486"/>
                      </a:lnTo>
                      <a:close/>
                    </a:path>
                  </a:pathLst>
                </a:custGeom>
                <a:solidFill>
                  <a:srgbClr val="0A0A0A"/>
                </a:solidFill>
                <a:ln w="9525" cap="flat">
                  <a:noFill/>
                  <a:prstDash val="solid"/>
                  <a:miter/>
                </a:ln>
              </p:spPr>
              <p:txBody>
                <a:bodyPr rtlCol="0" anchor="ctr"/>
                <a:lstStyle/>
                <a:p>
                  <a:endParaRPr lang="en-US"/>
                </a:p>
              </p:txBody>
            </p:sp>
            <p:sp>
              <p:nvSpPr>
                <p:cNvPr id="580" name="Freeform: Shape 579"/>
                <p:cNvSpPr/>
                <p:nvPr/>
              </p:nvSpPr>
              <p:spPr>
                <a:xfrm>
                  <a:off x="7900166" y="5492185"/>
                  <a:ext cx="24207" cy="37613"/>
                </a:xfrm>
                <a:custGeom>
                  <a:avLst/>
                  <a:gdLst>
                    <a:gd name="connsiteX0" fmla="*/ 13203 w 24207"/>
                    <a:gd name="connsiteY0" fmla="*/ 2786 h 37613"/>
                    <a:gd name="connsiteX1" fmla="*/ 821 w 24207"/>
                    <a:gd name="connsiteY1" fmla="*/ 28504 h 37613"/>
                    <a:gd name="connsiteX2" fmla="*/ 11298 w 24207"/>
                    <a:gd name="connsiteY2" fmla="*/ 34219 h 37613"/>
                    <a:gd name="connsiteX3" fmla="*/ 23681 w 24207"/>
                    <a:gd name="connsiteY3" fmla="*/ 8501 h 37613"/>
                    <a:gd name="connsiteX4" fmla="*/ 13203 w 24207"/>
                    <a:gd name="connsiteY4" fmla="*/ 2786 h 37613"/>
                    <a:gd name="connsiteX5" fmla="*/ 13203 w 24207"/>
                    <a:gd name="connsiteY5" fmla="*/ 2786 h 376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207" h="37613">
                      <a:moveTo>
                        <a:pt x="13203" y="2786"/>
                      </a:moveTo>
                      <a:cubicBezTo>
                        <a:pt x="9394" y="11359"/>
                        <a:pt x="4631" y="19931"/>
                        <a:pt x="821" y="28504"/>
                      </a:cubicBezTo>
                      <a:cubicBezTo>
                        <a:pt x="-2989" y="35171"/>
                        <a:pt x="7489" y="41839"/>
                        <a:pt x="11298" y="34219"/>
                      </a:cubicBezTo>
                      <a:cubicBezTo>
                        <a:pt x="15108" y="25646"/>
                        <a:pt x="19871" y="17074"/>
                        <a:pt x="23681" y="8501"/>
                      </a:cubicBezTo>
                      <a:cubicBezTo>
                        <a:pt x="26539" y="2786"/>
                        <a:pt x="17014" y="-3881"/>
                        <a:pt x="13203" y="2786"/>
                      </a:cubicBezTo>
                      <a:lnTo>
                        <a:pt x="13203" y="2786"/>
                      </a:lnTo>
                      <a:close/>
                    </a:path>
                  </a:pathLst>
                </a:custGeom>
                <a:solidFill>
                  <a:srgbClr val="0A0A0A"/>
                </a:solidFill>
                <a:ln w="9525" cap="flat">
                  <a:noFill/>
                  <a:prstDash val="solid"/>
                  <a:miter/>
                </a:ln>
              </p:spPr>
              <p:txBody>
                <a:bodyPr rtlCol="0" anchor="ctr"/>
                <a:lstStyle/>
                <a:p>
                  <a:endParaRPr lang="en-US"/>
                </a:p>
              </p:txBody>
            </p:sp>
            <p:sp>
              <p:nvSpPr>
                <p:cNvPr id="581" name="Freeform: Shape 580"/>
                <p:cNvSpPr/>
                <p:nvPr/>
              </p:nvSpPr>
              <p:spPr>
                <a:xfrm>
                  <a:off x="8242472" y="5653221"/>
                  <a:ext cx="49039" cy="25582"/>
                </a:xfrm>
                <a:custGeom>
                  <a:avLst/>
                  <a:gdLst>
                    <a:gd name="connsiteX0" fmla="*/ 2367 w 49039"/>
                    <a:gd name="connsiteY0" fmla="*/ 12248 h 25582"/>
                    <a:gd name="connsiteX1" fmla="*/ 43325 w 49039"/>
                    <a:gd name="connsiteY1" fmla="*/ 25583 h 25582"/>
                    <a:gd name="connsiteX2" fmla="*/ 43325 w 49039"/>
                    <a:gd name="connsiteY2" fmla="*/ 13200 h 25582"/>
                    <a:gd name="connsiteX3" fmla="*/ 8082 w 49039"/>
                    <a:gd name="connsiteY3" fmla="*/ 818 h 25582"/>
                    <a:gd name="connsiteX4" fmla="*/ 2367 w 49039"/>
                    <a:gd name="connsiteY4" fmla="*/ 12248 h 25582"/>
                    <a:gd name="connsiteX5" fmla="*/ 2367 w 49039"/>
                    <a:gd name="connsiteY5" fmla="*/ 12248 h 25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9039" h="25582">
                      <a:moveTo>
                        <a:pt x="2367" y="12248"/>
                      </a:moveTo>
                      <a:cubicBezTo>
                        <a:pt x="13797" y="21773"/>
                        <a:pt x="28085" y="25583"/>
                        <a:pt x="43325" y="25583"/>
                      </a:cubicBezTo>
                      <a:cubicBezTo>
                        <a:pt x="50945" y="25583"/>
                        <a:pt x="50945" y="13200"/>
                        <a:pt x="43325" y="13200"/>
                      </a:cubicBezTo>
                      <a:cubicBezTo>
                        <a:pt x="29990" y="13200"/>
                        <a:pt x="18560" y="9390"/>
                        <a:pt x="8082" y="818"/>
                      </a:cubicBezTo>
                      <a:cubicBezTo>
                        <a:pt x="2367" y="-2992"/>
                        <a:pt x="-3348" y="7485"/>
                        <a:pt x="2367" y="12248"/>
                      </a:cubicBezTo>
                      <a:lnTo>
                        <a:pt x="2367" y="12248"/>
                      </a:lnTo>
                      <a:close/>
                    </a:path>
                  </a:pathLst>
                </a:custGeom>
                <a:solidFill>
                  <a:srgbClr val="0A0A0A"/>
                </a:solidFill>
                <a:ln w="9525" cap="flat">
                  <a:noFill/>
                  <a:prstDash val="solid"/>
                  <a:miter/>
                </a:ln>
              </p:spPr>
              <p:txBody>
                <a:bodyPr rtlCol="0" anchor="ctr"/>
                <a:lstStyle/>
                <a:p>
                  <a:endParaRPr lang="en-US"/>
                </a:p>
              </p:txBody>
            </p:sp>
            <p:sp>
              <p:nvSpPr>
                <p:cNvPr id="582" name="Freeform: Shape 581"/>
                <p:cNvSpPr/>
                <p:nvPr/>
              </p:nvSpPr>
              <p:spPr>
                <a:xfrm>
                  <a:off x="8241722" y="5648814"/>
                  <a:ext cx="29713" cy="35819"/>
                </a:xfrm>
                <a:custGeom>
                  <a:avLst/>
                  <a:gdLst>
                    <a:gd name="connsiteX0" fmla="*/ 18358 w 29713"/>
                    <a:gd name="connsiteY0" fmla="*/ 2367 h 35819"/>
                    <a:gd name="connsiteX1" fmla="*/ 1213 w 29713"/>
                    <a:gd name="connsiteY1" fmla="*/ 27132 h 35819"/>
                    <a:gd name="connsiteX2" fmla="*/ 11690 w 29713"/>
                    <a:gd name="connsiteY2" fmla="*/ 32847 h 35819"/>
                    <a:gd name="connsiteX3" fmla="*/ 28835 w 29713"/>
                    <a:gd name="connsiteY3" fmla="*/ 8082 h 35819"/>
                    <a:gd name="connsiteX4" fmla="*/ 18358 w 29713"/>
                    <a:gd name="connsiteY4" fmla="*/ 2367 h 35819"/>
                    <a:gd name="connsiteX5" fmla="*/ 18358 w 29713"/>
                    <a:gd name="connsiteY5" fmla="*/ 2367 h 358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713" h="35819">
                      <a:moveTo>
                        <a:pt x="18358" y="2367"/>
                      </a:moveTo>
                      <a:cubicBezTo>
                        <a:pt x="12642" y="10940"/>
                        <a:pt x="6928" y="18560"/>
                        <a:pt x="1213" y="27132"/>
                      </a:cubicBezTo>
                      <a:cubicBezTo>
                        <a:pt x="-3550" y="33800"/>
                        <a:pt x="6928" y="39515"/>
                        <a:pt x="11690" y="32847"/>
                      </a:cubicBezTo>
                      <a:cubicBezTo>
                        <a:pt x="17405" y="24275"/>
                        <a:pt x="23120" y="16655"/>
                        <a:pt x="28835" y="8082"/>
                      </a:cubicBezTo>
                      <a:cubicBezTo>
                        <a:pt x="32645" y="2367"/>
                        <a:pt x="23120" y="-3348"/>
                        <a:pt x="18358" y="2367"/>
                      </a:cubicBezTo>
                      <a:lnTo>
                        <a:pt x="18358" y="2367"/>
                      </a:lnTo>
                      <a:close/>
                    </a:path>
                  </a:pathLst>
                </a:custGeom>
                <a:solidFill>
                  <a:srgbClr val="0A0A0A"/>
                </a:solidFill>
                <a:ln w="9525" cap="flat">
                  <a:noFill/>
                  <a:prstDash val="solid"/>
                  <a:miter/>
                </a:ln>
              </p:spPr>
              <p:txBody>
                <a:bodyPr rtlCol="0" anchor="ctr"/>
                <a:lstStyle/>
                <a:p>
                  <a:endParaRPr lang="en-US"/>
                </a:p>
              </p:txBody>
            </p:sp>
            <p:sp>
              <p:nvSpPr>
                <p:cNvPr id="583" name="Freeform: Shape 582"/>
                <p:cNvSpPr/>
                <p:nvPr/>
              </p:nvSpPr>
              <p:spPr>
                <a:xfrm>
                  <a:off x="8267585" y="4437828"/>
                  <a:ext cx="49364" cy="27704"/>
                </a:xfrm>
                <a:custGeom>
                  <a:avLst/>
                  <a:gdLst>
                    <a:gd name="connsiteX0" fmla="*/ 2972 w 49364"/>
                    <a:gd name="connsiteY0" fmla="*/ 11298 h 27704"/>
                    <a:gd name="connsiteX1" fmla="*/ 42025 w 49364"/>
                    <a:gd name="connsiteY1" fmla="*/ 27491 h 27704"/>
                    <a:gd name="connsiteX2" fmla="*/ 44882 w 49364"/>
                    <a:gd name="connsiteY2" fmla="*/ 16061 h 27704"/>
                    <a:gd name="connsiteX3" fmla="*/ 8687 w 49364"/>
                    <a:gd name="connsiteY3" fmla="*/ 821 h 27704"/>
                    <a:gd name="connsiteX4" fmla="*/ 2972 w 49364"/>
                    <a:gd name="connsiteY4" fmla="*/ 11298 h 27704"/>
                    <a:gd name="connsiteX5" fmla="*/ 2972 w 49364"/>
                    <a:gd name="connsiteY5" fmla="*/ 11298 h 277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9364" h="27704">
                      <a:moveTo>
                        <a:pt x="2972" y="11298"/>
                      </a:moveTo>
                      <a:cubicBezTo>
                        <a:pt x="15354" y="17966"/>
                        <a:pt x="28690" y="23681"/>
                        <a:pt x="42025" y="27491"/>
                      </a:cubicBezTo>
                      <a:cubicBezTo>
                        <a:pt x="49645" y="29396"/>
                        <a:pt x="52502" y="17966"/>
                        <a:pt x="44882" y="16061"/>
                      </a:cubicBezTo>
                      <a:cubicBezTo>
                        <a:pt x="32500" y="12251"/>
                        <a:pt x="20117" y="7488"/>
                        <a:pt x="8687" y="821"/>
                      </a:cubicBezTo>
                      <a:cubicBezTo>
                        <a:pt x="2020" y="-2989"/>
                        <a:pt x="-3696" y="7488"/>
                        <a:pt x="2972" y="11298"/>
                      </a:cubicBezTo>
                      <a:lnTo>
                        <a:pt x="2972" y="11298"/>
                      </a:lnTo>
                      <a:close/>
                    </a:path>
                  </a:pathLst>
                </a:custGeom>
                <a:solidFill>
                  <a:srgbClr val="0A0A0A"/>
                </a:solidFill>
                <a:ln w="9525" cap="flat">
                  <a:noFill/>
                  <a:prstDash val="solid"/>
                  <a:miter/>
                </a:ln>
              </p:spPr>
              <p:txBody>
                <a:bodyPr rtlCol="0" anchor="ctr"/>
                <a:lstStyle/>
                <a:p>
                  <a:endParaRPr lang="en-US"/>
                </a:p>
              </p:txBody>
            </p:sp>
            <p:sp>
              <p:nvSpPr>
                <p:cNvPr id="584" name="Freeform: Shape 583"/>
                <p:cNvSpPr/>
                <p:nvPr/>
              </p:nvSpPr>
              <p:spPr>
                <a:xfrm>
                  <a:off x="8267720" y="4438206"/>
                  <a:ext cx="40916" cy="37080"/>
                </a:xfrm>
                <a:custGeom>
                  <a:avLst/>
                  <a:gdLst>
                    <a:gd name="connsiteX0" fmla="*/ 30460 w 40916"/>
                    <a:gd name="connsiteY0" fmla="*/ 1395 h 37080"/>
                    <a:gd name="connsiteX1" fmla="*/ 1885 w 40916"/>
                    <a:gd name="connsiteY1" fmla="*/ 27113 h 37080"/>
                    <a:gd name="connsiteX2" fmla="*/ 10457 w 40916"/>
                    <a:gd name="connsiteY2" fmla="*/ 35686 h 37080"/>
                    <a:gd name="connsiteX3" fmla="*/ 39032 w 40916"/>
                    <a:gd name="connsiteY3" fmla="*/ 9968 h 37080"/>
                    <a:gd name="connsiteX4" fmla="*/ 30460 w 40916"/>
                    <a:gd name="connsiteY4" fmla="*/ 1395 h 37080"/>
                    <a:gd name="connsiteX5" fmla="*/ 30460 w 40916"/>
                    <a:gd name="connsiteY5" fmla="*/ 1395 h 370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0916" h="37080">
                      <a:moveTo>
                        <a:pt x="30460" y="1395"/>
                      </a:moveTo>
                      <a:cubicBezTo>
                        <a:pt x="20935" y="9968"/>
                        <a:pt x="11410" y="18540"/>
                        <a:pt x="1885" y="27113"/>
                      </a:cubicBezTo>
                      <a:cubicBezTo>
                        <a:pt x="-3830" y="31875"/>
                        <a:pt x="4742" y="40448"/>
                        <a:pt x="10457" y="35686"/>
                      </a:cubicBezTo>
                      <a:cubicBezTo>
                        <a:pt x="19982" y="27113"/>
                        <a:pt x="29507" y="18540"/>
                        <a:pt x="39032" y="9968"/>
                      </a:cubicBezTo>
                      <a:cubicBezTo>
                        <a:pt x="44747" y="5205"/>
                        <a:pt x="36175" y="-3367"/>
                        <a:pt x="30460" y="1395"/>
                      </a:cubicBezTo>
                      <a:lnTo>
                        <a:pt x="30460" y="1395"/>
                      </a:lnTo>
                      <a:close/>
                    </a:path>
                  </a:pathLst>
                </a:custGeom>
                <a:solidFill>
                  <a:srgbClr val="0A0A0A"/>
                </a:solidFill>
                <a:ln w="9525" cap="flat">
                  <a:noFill/>
                  <a:prstDash val="solid"/>
                  <a:miter/>
                </a:ln>
              </p:spPr>
              <p:txBody>
                <a:bodyPr rtlCol="0" anchor="ctr"/>
                <a:lstStyle/>
                <a:p>
                  <a:endParaRPr lang="en-US"/>
                </a:p>
              </p:txBody>
            </p:sp>
            <p:sp>
              <p:nvSpPr>
                <p:cNvPr id="585" name="Freeform: Shape 584"/>
                <p:cNvSpPr/>
                <p:nvPr/>
              </p:nvSpPr>
              <p:spPr>
                <a:xfrm>
                  <a:off x="8543526" y="4257219"/>
                  <a:ext cx="37266" cy="21864"/>
                </a:xfrm>
                <a:custGeom>
                  <a:avLst/>
                  <a:gdLst>
                    <a:gd name="connsiteX0" fmla="*/ 4209 w 37266"/>
                    <a:gd name="connsiteY0" fmla="*/ 11885 h 21864"/>
                    <a:gd name="connsiteX1" fmla="*/ 29926 w 37266"/>
                    <a:gd name="connsiteY1" fmla="*/ 21410 h 21864"/>
                    <a:gd name="connsiteX2" fmla="*/ 32784 w 37266"/>
                    <a:gd name="connsiteY2" fmla="*/ 9980 h 21864"/>
                    <a:gd name="connsiteX3" fmla="*/ 7066 w 37266"/>
                    <a:gd name="connsiteY3" fmla="*/ 455 h 21864"/>
                    <a:gd name="connsiteX4" fmla="*/ 4209 w 37266"/>
                    <a:gd name="connsiteY4" fmla="*/ 11885 h 21864"/>
                    <a:gd name="connsiteX5" fmla="*/ 4209 w 37266"/>
                    <a:gd name="connsiteY5" fmla="*/ 11885 h 218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266" h="21864">
                      <a:moveTo>
                        <a:pt x="4209" y="11885"/>
                      </a:moveTo>
                      <a:cubicBezTo>
                        <a:pt x="12781" y="14742"/>
                        <a:pt x="21354" y="18552"/>
                        <a:pt x="29926" y="21410"/>
                      </a:cubicBezTo>
                      <a:cubicBezTo>
                        <a:pt x="37546" y="24267"/>
                        <a:pt x="40404" y="12837"/>
                        <a:pt x="32784" y="9980"/>
                      </a:cubicBezTo>
                      <a:cubicBezTo>
                        <a:pt x="24211" y="7122"/>
                        <a:pt x="15638" y="3312"/>
                        <a:pt x="7066" y="455"/>
                      </a:cubicBezTo>
                      <a:cubicBezTo>
                        <a:pt x="398" y="-2403"/>
                        <a:pt x="-3412" y="9027"/>
                        <a:pt x="4209" y="11885"/>
                      </a:cubicBezTo>
                      <a:lnTo>
                        <a:pt x="4209" y="11885"/>
                      </a:lnTo>
                      <a:close/>
                    </a:path>
                  </a:pathLst>
                </a:custGeom>
                <a:solidFill>
                  <a:srgbClr val="0A0A0A"/>
                </a:solidFill>
                <a:ln w="9525" cap="flat">
                  <a:noFill/>
                  <a:prstDash val="solid"/>
                  <a:miter/>
                </a:ln>
              </p:spPr>
              <p:txBody>
                <a:bodyPr rtlCol="0" anchor="ctr"/>
                <a:lstStyle/>
                <a:p>
                  <a:endParaRPr lang="en-US"/>
                </a:p>
              </p:txBody>
            </p:sp>
            <p:sp>
              <p:nvSpPr>
                <p:cNvPr id="586" name="Freeform: Shape 585"/>
                <p:cNvSpPr/>
                <p:nvPr/>
              </p:nvSpPr>
              <p:spPr>
                <a:xfrm>
                  <a:off x="8549379" y="4247805"/>
                  <a:ext cx="19057" cy="40463"/>
                </a:xfrm>
                <a:custGeom>
                  <a:avLst/>
                  <a:gdLst>
                    <a:gd name="connsiteX0" fmla="*/ 6928 w 19057"/>
                    <a:gd name="connsiteY0" fmla="*/ 7963 h 40463"/>
                    <a:gd name="connsiteX1" fmla="*/ 1213 w 19057"/>
                    <a:gd name="connsiteY1" fmla="*/ 31776 h 40463"/>
                    <a:gd name="connsiteX2" fmla="*/ 11690 w 19057"/>
                    <a:gd name="connsiteY2" fmla="*/ 37491 h 40463"/>
                    <a:gd name="connsiteX3" fmla="*/ 18358 w 19057"/>
                    <a:gd name="connsiteY3" fmla="*/ 4153 h 40463"/>
                    <a:gd name="connsiteX4" fmla="*/ 6928 w 19057"/>
                    <a:gd name="connsiteY4" fmla="*/ 7963 h 40463"/>
                    <a:gd name="connsiteX5" fmla="*/ 6928 w 19057"/>
                    <a:gd name="connsiteY5" fmla="*/ 7963 h 404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057" h="40463">
                      <a:moveTo>
                        <a:pt x="6928" y="7963"/>
                      </a:moveTo>
                      <a:cubicBezTo>
                        <a:pt x="8833" y="16536"/>
                        <a:pt x="6928" y="25109"/>
                        <a:pt x="1213" y="31776"/>
                      </a:cubicBezTo>
                      <a:cubicBezTo>
                        <a:pt x="-3550" y="38444"/>
                        <a:pt x="6928" y="44159"/>
                        <a:pt x="11690" y="37491"/>
                      </a:cubicBezTo>
                      <a:cubicBezTo>
                        <a:pt x="18358" y="27966"/>
                        <a:pt x="20263" y="15584"/>
                        <a:pt x="18358" y="4153"/>
                      </a:cubicBezTo>
                      <a:cubicBezTo>
                        <a:pt x="16453" y="-3466"/>
                        <a:pt x="5022" y="344"/>
                        <a:pt x="6928" y="7963"/>
                      </a:cubicBezTo>
                      <a:lnTo>
                        <a:pt x="6928" y="7963"/>
                      </a:lnTo>
                      <a:close/>
                    </a:path>
                  </a:pathLst>
                </a:custGeom>
                <a:solidFill>
                  <a:srgbClr val="0A0A0A"/>
                </a:solidFill>
                <a:ln w="9525" cap="flat">
                  <a:noFill/>
                  <a:prstDash val="solid"/>
                  <a:miter/>
                </a:ln>
              </p:spPr>
              <p:txBody>
                <a:bodyPr rtlCol="0" anchor="ctr"/>
                <a:lstStyle/>
                <a:p>
                  <a:endParaRPr lang="en-US"/>
                </a:p>
              </p:txBody>
            </p:sp>
            <p:sp>
              <p:nvSpPr>
                <p:cNvPr id="587" name="Freeform: Shape 586"/>
                <p:cNvSpPr/>
                <p:nvPr/>
              </p:nvSpPr>
              <p:spPr>
                <a:xfrm>
                  <a:off x="8540186" y="4826742"/>
                  <a:ext cx="45763" cy="31827"/>
                </a:xfrm>
                <a:custGeom>
                  <a:avLst/>
                  <a:gdLst>
                    <a:gd name="connsiteX0" fmla="*/ 2786 w 45763"/>
                    <a:gd name="connsiteY0" fmla="*/ 11004 h 31827"/>
                    <a:gd name="connsiteX1" fmla="*/ 37076 w 45763"/>
                    <a:gd name="connsiteY1" fmla="*/ 31007 h 31827"/>
                    <a:gd name="connsiteX2" fmla="*/ 42791 w 45763"/>
                    <a:gd name="connsiteY2" fmla="*/ 20529 h 31827"/>
                    <a:gd name="connsiteX3" fmla="*/ 8501 w 45763"/>
                    <a:gd name="connsiteY3" fmla="*/ 527 h 31827"/>
                    <a:gd name="connsiteX4" fmla="*/ 2786 w 45763"/>
                    <a:gd name="connsiteY4" fmla="*/ 11004 h 31827"/>
                    <a:gd name="connsiteX5" fmla="*/ 2786 w 45763"/>
                    <a:gd name="connsiteY5" fmla="*/ 11004 h 318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5763" h="31827">
                      <a:moveTo>
                        <a:pt x="2786" y="11004"/>
                      </a:moveTo>
                      <a:cubicBezTo>
                        <a:pt x="14216" y="17672"/>
                        <a:pt x="25646" y="24339"/>
                        <a:pt x="37076" y="31007"/>
                      </a:cubicBezTo>
                      <a:cubicBezTo>
                        <a:pt x="43744" y="34817"/>
                        <a:pt x="49458" y="24339"/>
                        <a:pt x="42791" y="20529"/>
                      </a:cubicBezTo>
                      <a:cubicBezTo>
                        <a:pt x="31361" y="13862"/>
                        <a:pt x="19931" y="7194"/>
                        <a:pt x="8501" y="527"/>
                      </a:cubicBezTo>
                      <a:cubicBezTo>
                        <a:pt x="2786" y="-2331"/>
                        <a:pt x="-3881" y="7194"/>
                        <a:pt x="2786" y="11004"/>
                      </a:cubicBezTo>
                      <a:lnTo>
                        <a:pt x="2786" y="11004"/>
                      </a:lnTo>
                      <a:close/>
                    </a:path>
                  </a:pathLst>
                </a:custGeom>
                <a:solidFill>
                  <a:srgbClr val="0A0A0A"/>
                </a:solidFill>
                <a:ln w="9525" cap="flat">
                  <a:noFill/>
                  <a:prstDash val="solid"/>
                  <a:miter/>
                </a:ln>
              </p:spPr>
              <p:txBody>
                <a:bodyPr rtlCol="0" anchor="ctr"/>
                <a:lstStyle/>
                <a:p>
                  <a:endParaRPr lang="en-US"/>
                </a:p>
              </p:txBody>
            </p:sp>
            <p:sp>
              <p:nvSpPr>
                <p:cNvPr id="588" name="Freeform: Shape 587"/>
                <p:cNvSpPr/>
                <p:nvPr/>
              </p:nvSpPr>
              <p:spPr>
                <a:xfrm>
                  <a:off x="8546339" y="4823479"/>
                  <a:ext cx="33270" cy="40916"/>
                </a:xfrm>
                <a:custGeom>
                  <a:avLst/>
                  <a:gdLst>
                    <a:gd name="connsiteX0" fmla="*/ 23303 w 33270"/>
                    <a:gd name="connsiteY0" fmla="*/ 1885 h 40916"/>
                    <a:gd name="connsiteX1" fmla="*/ 1395 w 33270"/>
                    <a:gd name="connsiteY1" fmla="*/ 30460 h 40916"/>
                    <a:gd name="connsiteX2" fmla="*/ 9968 w 33270"/>
                    <a:gd name="connsiteY2" fmla="*/ 39032 h 40916"/>
                    <a:gd name="connsiteX3" fmla="*/ 31875 w 33270"/>
                    <a:gd name="connsiteY3" fmla="*/ 10457 h 40916"/>
                    <a:gd name="connsiteX4" fmla="*/ 23303 w 33270"/>
                    <a:gd name="connsiteY4" fmla="*/ 1885 h 40916"/>
                    <a:gd name="connsiteX5" fmla="*/ 23303 w 33270"/>
                    <a:gd name="connsiteY5" fmla="*/ 1885 h 409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3270" h="40916">
                      <a:moveTo>
                        <a:pt x="23303" y="1885"/>
                      </a:moveTo>
                      <a:cubicBezTo>
                        <a:pt x="15683" y="11410"/>
                        <a:pt x="8063" y="20935"/>
                        <a:pt x="1395" y="30460"/>
                      </a:cubicBezTo>
                      <a:cubicBezTo>
                        <a:pt x="-3367" y="36175"/>
                        <a:pt x="5205" y="44747"/>
                        <a:pt x="9968" y="39032"/>
                      </a:cubicBezTo>
                      <a:cubicBezTo>
                        <a:pt x="17588" y="29507"/>
                        <a:pt x="25208" y="19982"/>
                        <a:pt x="31875" y="10457"/>
                      </a:cubicBezTo>
                      <a:cubicBezTo>
                        <a:pt x="36638" y="4742"/>
                        <a:pt x="28065" y="-3830"/>
                        <a:pt x="23303" y="1885"/>
                      </a:cubicBezTo>
                      <a:lnTo>
                        <a:pt x="23303" y="1885"/>
                      </a:lnTo>
                      <a:close/>
                    </a:path>
                  </a:pathLst>
                </a:custGeom>
                <a:solidFill>
                  <a:srgbClr val="0A0A0A"/>
                </a:solidFill>
                <a:ln w="9525" cap="flat">
                  <a:noFill/>
                  <a:prstDash val="solid"/>
                  <a:miter/>
                </a:ln>
              </p:spPr>
              <p:txBody>
                <a:bodyPr rtlCol="0" anchor="ctr"/>
                <a:lstStyle/>
                <a:p>
                  <a:endParaRPr lang="en-US"/>
                </a:p>
              </p:txBody>
            </p:sp>
            <p:sp>
              <p:nvSpPr>
                <p:cNvPr id="589" name="Freeform: Shape 588"/>
                <p:cNvSpPr/>
                <p:nvPr/>
              </p:nvSpPr>
              <p:spPr>
                <a:xfrm>
                  <a:off x="8983581" y="4988768"/>
                  <a:ext cx="46516" cy="26598"/>
                </a:xfrm>
                <a:custGeom>
                  <a:avLst/>
                  <a:gdLst>
                    <a:gd name="connsiteX0" fmla="*/ 4208 w 46516"/>
                    <a:gd name="connsiteY0" fmla="*/ 11856 h 26598"/>
                    <a:gd name="connsiteX1" fmla="*/ 39451 w 46516"/>
                    <a:gd name="connsiteY1" fmla="*/ 26144 h 26598"/>
                    <a:gd name="connsiteX2" fmla="*/ 42308 w 46516"/>
                    <a:gd name="connsiteY2" fmla="*/ 14714 h 26598"/>
                    <a:gd name="connsiteX3" fmla="*/ 7066 w 46516"/>
                    <a:gd name="connsiteY3" fmla="*/ 426 h 26598"/>
                    <a:gd name="connsiteX4" fmla="*/ 4208 w 46516"/>
                    <a:gd name="connsiteY4" fmla="*/ 11856 h 26598"/>
                    <a:gd name="connsiteX5" fmla="*/ 4208 w 46516"/>
                    <a:gd name="connsiteY5" fmla="*/ 11856 h 265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6516" h="26598">
                      <a:moveTo>
                        <a:pt x="4208" y="11856"/>
                      </a:moveTo>
                      <a:cubicBezTo>
                        <a:pt x="15638" y="16619"/>
                        <a:pt x="28021" y="21381"/>
                        <a:pt x="39451" y="26144"/>
                      </a:cubicBezTo>
                      <a:cubicBezTo>
                        <a:pt x="46118" y="29001"/>
                        <a:pt x="49929" y="17571"/>
                        <a:pt x="42308" y="14714"/>
                      </a:cubicBezTo>
                      <a:cubicBezTo>
                        <a:pt x="30879" y="9951"/>
                        <a:pt x="18496" y="5189"/>
                        <a:pt x="7066" y="426"/>
                      </a:cubicBezTo>
                      <a:cubicBezTo>
                        <a:pt x="399" y="-2431"/>
                        <a:pt x="-3412" y="9951"/>
                        <a:pt x="4208" y="11856"/>
                      </a:cubicBezTo>
                      <a:lnTo>
                        <a:pt x="4208" y="11856"/>
                      </a:lnTo>
                      <a:close/>
                    </a:path>
                  </a:pathLst>
                </a:custGeom>
                <a:solidFill>
                  <a:srgbClr val="0A0A0A"/>
                </a:solidFill>
                <a:ln w="9525" cap="flat">
                  <a:noFill/>
                  <a:prstDash val="solid"/>
                  <a:miter/>
                </a:ln>
              </p:spPr>
              <p:txBody>
                <a:bodyPr rtlCol="0" anchor="ctr"/>
                <a:lstStyle/>
                <a:p>
                  <a:endParaRPr lang="en-US"/>
                </a:p>
              </p:txBody>
            </p:sp>
            <p:sp>
              <p:nvSpPr>
                <p:cNvPr id="590" name="Freeform: Shape 589"/>
                <p:cNvSpPr/>
                <p:nvPr/>
              </p:nvSpPr>
              <p:spPr>
                <a:xfrm>
                  <a:off x="8993448" y="4985894"/>
                  <a:ext cx="24800" cy="33500"/>
                </a:xfrm>
                <a:custGeom>
                  <a:avLst/>
                  <a:gdLst>
                    <a:gd name="connsiteX0" fmla="*/ 14344 w 24800"/>
                    <a:gd name="connsiteY0" fmla="*/ 1395 h 33500"/>
                    <a:gd name="connsiteX1" fmla="*/ 56 w 24800"/>
                    <a:gd name="connsiteY1" fmla="*/ 26161 h 33500"/>
                    <a:gd name="connsiteX2" fmla="*/ 11486 w 24800"/>
                    <a:gd name="connsiteY2" fmla="*/ 29018 h 33500"/>
                    <a:gd name="connsiteX3" fmla="*/ 22916 w 24800"/>
                    <a:gd name="connsiteY3" fmla="*/ 9968 h 33500"/>
                    <a:gd name="connsiteX4" fmla="*/ 14344 w 24800"/>
                    <a:gd name="connsiteY4" fmla="*/ 1395 h 33500"/>
                    <a:gd name="connsiteX5" fmla="*/ 14344 w 24800"/>
                    <a:gd name="connsiteY5" fmla="*/ 1395 h 3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800" h="33500">
                      <a:moveTo>
                        <a:pt x="14344" y="1395"/>
                      </a:moveTo>
                      <a:cubicBezTo>
                        <a:pt x="6724" y="8063"/>
                        <a:pt x="1961" y="16636"/>
                        <a:pt x="56" y="26161"/>
                      </a:cubicBezTo>
                      <a:cubicBezTo>
                        <a:pt x="-896" y="33780"/>
                        <a:pt x="10534" y="36638"/>
                        <a:pt x="11486" y="29018"/>
                      </a:cubicBezTo>
                      <a:cubicBezTo>
                        <a:pt x="13391" y="21398"/>
                        <a:pt x="16249" y="14730"/>
                        <a:pt x="22916" y="9968"/>
                      </a:cubicBezTo>
                      <a:cubicBezTo>
                        <a:pt x="28631" y="5205"/>
                        <a:pt x="20059" y="-3367"/>
                        <a:pt x="14344" y="1395"/>
                      </a:cubicBezTo>
                      <a:lnTo>
                        <a:pt x="14344" y="1395"/>
                      </a:lnTo>
                      <a:close/>
                    </a:path>
                  </a:pathLst>
                </a:custGeom>
                <a:solidFill>
                  <a:srgbClr val="0A0A0A"/>
                </a:solidFill>
                <a:ln w="9525" cap="flat">
                  <a:noFill/>
                  <a:prstDash val="solid"/>
                  <a:miter/>
                </a:ln>
              </p:spPr>
              <p:txBody>
                <a:bodyPr rtlCol="0" anchor="ctr"/>
                <a:lstStyle/>
                <a:p>
                  <a:endParaRPr lang="en-US"/>
                </a:p>
              </p:txBody>
            </p:sp>
            <p:sp>
              <p:nvSpPr>
                <p:cNvPr id="591" name="Freeform: Shape 590"/>
                <p:cNvSpPr/>
                <p:nvPr/>
              </p:nvSpPr>
              <p:spPr>
                <a:xfrm>
                  <a:off x="8651159" y="5261154"/>
                  <a:ext cx="42706" cy="24722"/>
                </a:xfrm>
                <a:custGeom>
                  <a:avLst/>
                  <a:gdLst>
                    <a:gd name="connsiteX0" fmla="*/ 4208 w 42706"/>
                    <a:gd name="connsiteY0" fmla="*/ 11885 h 24722"/>
                    <a:gd name="connsiteX1" fmla="*/ 35641 w 42706"/>
                    <a:gd name="connsiteY1" fmla="*/ 24267 h 24722"/>
                    <a:gd name="connsiteX2" fmla="*/ 38498 w 42706"/>
                    <a:gd name="connsiteY2" fmla="*/ 12837 h 24722"/>
                    <a:gd name="connsiteX3" fmla="*/ 7066 w 42706"/>
                    <a:gd name="connsiteY3" fmla="*/ 455 h 24722"/>
                    <a:gd name="connsiteX4" fmla="*/ 4208 w 42706"/>
                    <a:gd name="connsiteY4" fmla="*/ 11885 h 24722"/>
                    <a:gd name="connsiteX5" fmla="*/ 4208 w 42706"/>
                    <a:gd name="connsiteY5" fmla="*/ 11885 h 24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706" h="24722">
                      <a:moveTo>
                        <a:pt x="4208" y="11885"/>
                      </a:moveTo>
                      <a:cubicBezTo>
                        <a:pt x="14686" y="15695"/>
                        <a:pt x="25164" y="20457"/>
                        <a:pt x="35641" y="24267"/>
                      </a:cubicBezTo>
                      <a:cubicBezTo>
                        <a:pt x="42308" y="27125"/>
                        <a:pt x="46118" y="15695"/>
                        <a:pt x="38498" y="12837"/>
                      </a:cubicBezTo>
                      <a:cubicBezTo>
                        <a:pt x="28021" y="9027"/>
                        <a:pt x="17543" y="4265"/>
                        <a:pt x="7066" y="455"/>
                      </a:cubicBezTo>
                      <a:cubicBezTo>
                        <a:pt x="398" y="-2403"/>
                        <a:pt x="-3411" y="9027"/>
                        <a:pt x="4208" y="11885"/>
                      </a:cubicBezTo>
                      <a:lnTo>
                        <a:pt x="4208" y="11885"/>
                      </a:lnTo>
                      <a:close/>
                    </a:path>
                  </a:pathLst>
                </a:custGeom>
                <a:solidFill>
                  <a:srgbClr val="0A0A0A"/>
                </a:solidFill>
                <a:ln w="9525" cap="flat">
                  <a:noFill/>
                  <a:prstDash val="solid"/>
                  <a:miter/>
                </a:ln>
              </p:spPr>
              <p:txBody>
                <a:bodyPr rtlCol="0" anchor="ctr"/>
                <a:lstStyle/>
                <a:p>
                  <a:endParaRPr lang="en-US"/>
                </a:p>
              </p:txBody>
            </p:sp>
            <p:sp>
              <p:nvSpPr>
                <p:cNvPr id="592" name="Freeform: Shape 591"/>
                <p:cNvSpPr/>
                <p:nvPr/>
              </p:nvSpPr>
              <p:spPr>
                <a:xfrm>
                  <a:off x="8654924" y="5254962"/>
                  <a:ext cx="33270" cy="40916"/>
                </a:xfrm>
                <a:custGeom>
                  <a:avLst/>
                  <a:gdLst>
                    <a:gd name="connsiteX0" fmla="*/ 23303 w 33270"/>
                    <a:gd name="connsiteY0" fmla="*/ 1885 h 40916"/>
                    <a:gd name="connsiteX1" fmla="*/ 1395 w 33270"/>
                    <a:gd name="connsiteY1" fmla="*/ 30460 h 40916"/>
                    <a:gd name="connsiteX2" fmla="*/ 9968 w 33270"/>
                    <a:gd name="connsiteY2" fmla="*/ 39032 h 40916"/>
                    <a:gd name="connsiteX3" fmla="*/ 31876 w 33270"/>
                    <a:gd name="connsiteY3" fmla="*/ 10457 h 40916"/>
                    <a:gd name="connsiteX4" fmla="*/ 23303 w 33270"/>
                    <a:gd name="connsiteY4" fmla="*/ 1885 h 40916"/>
                    <a:gd name="connsiteX5" fmla="*/ 23303 w 33270"/>
                    <a:gd name="connsiteY5" fmla="*/ 1885 h 409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3270" h="40916">
                      <a:moveTo>
                        <a:pt x="23303" y="1885"/>
                      </a:moveTo>
                      <a:cubicBezTo>
                        <a:pt x="15683" y="11410"/>
                        <a:pt x="9015" y="20935"/>
                        <a:pt x="1395" y="30460"/>
                      </a:cubicBezTo>
                      <a:cubicBezTo>
                        <a:pt x="-3367" y="36175"/>
                        <a:pt x="5206" y="44747"/>
                        <a:pt x="9968" y="39032"/>
                      </a:cubicBezTo>
                      <a:cubicBezTo>
                        <a:pt x="17588" y="29507"/>
                        <a:pt x="24256" y="19982"/>
                        <a:pt x="31876" y="10457"/>
                      </a:cubicBezTo>
                      <a:cubicBezTo>
                        <a:pt x="36638" y="4742"/>
                        <a:pt x="28065" y="-3830"/>
                        <a:pt x="23303" y="1885"/>
                      </a:cubicBezTo>
                      <a:lnTo>
                        <a:pt x="23303" y="1885"/>
                      </a:lnTo>
                      <a:close/>
                    </a:path>
                  </a:pathLst>
                </a:custGeom>
                <a:solidFill>
                  <a:srgbClr val="0A0A0A"/>
                </a:solidFill>
                <a:ln w="9525" cap="flat">
                  <a:noFill/>
                  <a:prstDash val="solid"/>
                  <a:miter/>
                </a:ln>
              </p:spPr>
              <p:txBody>
                <a:bodyPr rtlCol="0" anchor="ctr"/>
                <a:lstStyle/>
                <a:p>
                  <a:endParaRPr lang="en-US"/>
                </a:p>
              </p:txBody>
            </p:sp>
            <p:sp>
              <p:nvSpPr>
                <p:cNvPr id="593" name="Freeform: Shape 592"/>
                <p:cNvSpPr/>
                <p:nvPr/>
              </p:nvSpPr>
              <p:spPr>
                <a:xfrm>
                  <a:off x="8952085" y="5555111"/>
                  <a:ext cx="45158" cy="39181"/>
                </a:xfrm>
                <a:custGeom>
                  <a:avLst/>
                  <a:gdLst>
                    <a:gd name="connsiteX0" fmla="*/ 2367 w 45158"/>
                    <a:gd name="connsiteY0" fmla="*/ 11298 h 39181"/>
                    <a:gd name="connsiteX1" fmla="*/ 36657 w 45158"/>
                    <a:gd name="connsiteY1" fmla="*/ 37969 h 39181"/>
                    <a:gd name="connsiteX2" fmla="*/ 42372 w 45158"/>
                    <a:gd name="connsiteY2" fmla="*/ 27491 h 39181"/>
                    <a:gd name="connsiteX3" fmla="*/ 8082 w 45158"/>
                    <a:gd name="connsiteY3" fmla="*/ 821 h 39181"/>
                    <a:gd name="connsiteX4" fmla="*/ 2367 w 45158"/>
                    <a:gd name="connsiteY4" fmla="*/ 11298 h 39181"/>
                    <a:gd name="connsiteX5" fmla="*/ 2367 w 45158"/>
                    <a:gd name="connsiteY5" fmla="*/ 11298 h 391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5158" h="39181">
                      <a:moveTo>
                        <a:pt x="2367" y="11298"/>
                      </a:moveTo>
                      <a:cubicBezTo>
                        <a:pt x="13797" y="19871"/>
                        <a:pt x="25227" y="28444"/>
                        <a:pt x="36657" y="37969"/>
                      </a:cubicBezTo>
                      <a:cubicBezTo>
                        <a:pt x="42372" y="42731"/>
                        <a:pt x="49040" y="32253"/>
                        <a:pt x="42372" y="27491"/>
                      </a:cubicBezTo>
                      <a:cubicBezTo>
                        <a:pt x="30942" y="18919"/>
                        <a:pt x="19513" y="10346"/>
                        <a:pt x="8082" y="821"/>
                      </a:cubicBezTo>
                      <a:cubicBezTo>
                        <a:pt x="2367" y="-2989"/>
                        <a:pt x="-3348" y="7488"/>
                        <a:pt x="2367" y="11298"/>
                      </a:cubicBezTo>
                      <a:lnTo>
                        <a:pt x="2367" y="11298"/>
                      </a:lnTo>
                      <a:close/>
                    </a:path>
                  </a:pathLst>
                </a:custGeom>
                <a:solidFill>
                  <a:srgbClr val="0A0A0A"/>
                </a:solidFill>
                <a:ln w="9525" cap="flat">
                  <a:noFill/>
                  <a:prstDash val="solid"/>
                  <a:miter/>
                </a:ln>
              </p:spPr>
              <p:txBody>
                <a:bodyPr rtlCol="0" anchor="ctr"/>
                <a:lstStyle/>
                <a:p>
                  <a:endParaRPr lang="en-US"/>
                </a:p>
              </p:txBody>
            </p:sp>
            <p:sp>
              <p:nvSpPr>
                <p:cNvPr id="594" name="Freeform: Shape 593"/>
                <p:cNvSpPr/>
                <p:nvPr/>
              </p:nvSpPr>
              <p:spPr>
                <a:xfrm>
                  <a:off x="8958772" y="5558809"/>
                  <a:ext cx="30413" cy="34249"/>
                </a:xfrm>
                <a:custGeom>
                  <a:avLst/>
                  <a:gdLst>
                    <a:gd name="connsiteX0" fmla="*/ 20445 w 30413"/>
                    <a:gd name="connsiteY0" fmla="*/ 1885 h 34249"/>
                    <a:gd name="connsiteX1" fmla="*/ 1395 w 30413"/>
                    <a:gd name="connsiteY1" fmla="*/ 23792 h 34249"/>
                    <a:gd name="connsiteX2" fmla="*/ 9968 w 30413"/>
                    <a:gd name="connsiteY2" fmla="*/ 32365 h 34249"/>
                    <a:gd name="connsiteX3" fmla="*/ 29018 w 30413"/>
                    <a:gd name="connsiteY3" fmla="*/ 10457 h 34249"/>
                    <a:gd name="connsiteX4" fmla="*/ 20445 w 30413"/>
                    <a:gd name="connsiteY4" fmla="*/ 1885 h 34249"/>
                    <a:gd name="connsiteX5" fmla="*/ 20445 w 30413"/>
                    <a:gd name="connsiteY5" fmla="*/ 1885 h 342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413" h="34249">
                      <a:moveTo>
                        <a:pt x="20445" y="1885"/>
                      </a:moveTo>
                      <a:cubicBezTo>
                        <a:pt x="13778" y="9505"/>
                        <a:pt x="8063" y="16172"/>
                        <a:pt x="1395" y="23792"/>
                      </a:cubicBezTo>
                      <a:cubicBezTo>
                        <a:pt x="-3367" y="29507"/>
                        <a:pt x="5205" y="38080"/>
                        <a:pt x="9968" y="32365"/>
                      </a:cubicBezTo>
                      <a:cubicBezTo>
                        <a:pt x="16635" y="24745"/>
                        <a:pt x="22351" y="18077"/>
                        <a:pt x="29018" y="10457"/>
                      </a:cubicBezTo>
                      <a:cubicBezTo>
                        <a:pt x="33780" y="4742"/>
                        <a:pt x="25208" y="-3830"/>
                        <a:pt x="20445" y="1885"/>
                      </a:cubicBezTo>
                      <a:lnTo>
                        <a:pt x="20445" y="1885"/>
                      </a:lnTo>
                      <a:close/>
                    </a:path>
                  </a:pathLst>
                </a:custGeom>
                <a:solidFill>
                  <a:srgbClr val="0A0A0A"/>
                </a:solidFill>
                <a:ln w="9525" cap="flat">
                  <a:noFill/>
                  <a:prstDash val="solid"/>
                  <a:miter/>
                </a:ln>
              </p:spPr>
              <p:txBody>
                <a:bodyPr rtlCol="0" anchor="ctr"/>
                <a:lstStyle/>
                <a:p>
                  <a:endParaRPr lang="en-US"/>
                </a:p>
              </p:txBody>
            </p:sp>
            <p:sp>
              <p:nvSpPr>
                <p:cNvPr id="595" name="Freeform: Shape 594"/>
                <p:cNvSpPr/>
                <p:nvPr/>
              </p:nvSpPr>
              <p:spPr>
                <a:xfrm>
                  <a:off x="8112442" y="5336856"/>
                  <a:ext cx="11429" cy="12382"/>
                </a:xfrm>
                <a:custGeom>
                  <a:avLst/>
                  <a:gdLst>
                    <a:gd name="connsiteX0" fmla="*/ 5715 w 11429"/>
                    <a:gd name="connsiteY0" fmla="*/ 12383 h 12382"/>
                    <a:gd name="connsiteX1" fmla="*/ 5715 w 11429"/>
                    <a:gd name="connsiteY1" fmla="*/ 0 h 12382"/>
                    <a:gd name="connsiteX2" fmla="*/ 5715 w 11429"/>
                    <a:gd name="connsiteY2" fmla="*/ 12383 h 12382"/>
                    <a:gd name="connsiteX3" fmla="*/ 5715 w 11429"/>
                    <a:gd name="connsiteY3" fmla="*/ 12383 h 12382"/>
                  </a:gdLst>
                  <a:ahLst/>
                  <a:cxnLst>
                    <a:cxn ang="0">
                      <a:pos x="connsiteX0" y="connsiteY0"/>
                    </a:cxn>
                    <a:cxn ang="0">
                      <a:pos x="connsiteX1" y="connsiteY1"/>
                    </a:cxn>
                    <a:cxn ang="0">
                      <a:pos x="connsiteX2" y="connsiteY2"/>
                    </a:cxn>
                    <a:cxn ang="0">
                      <a:pos x="connsiteX3" y="connsiteY3"/>
                    </a:cxn>
                  </a:cxnLst>
                  <a:rect l="l" t="t" r="r" b="b"/>
                  <a:pathLst>
                    <a:path w="11429" h="12382">
                      <a:moveTo>
                        <a:pt x="5715" y="12383"/>
                      </a:moveTo>
                      <a:cubicBezTo>
                        <a:pt x="13335" y="12383"/>
                        <a:pt x="13335" y="0"/>
                        <a:pt x="5715" y="0"/>
                      </a:cubicBezTo>
                      <a:cubicBezTo>
                        <a:pt x="-1905" y="953"/>
                        <a:pt x="-1905" y="12383"/>
                        <a:pt x="5715" y="12383"/>
                      </a:cubicBezTo>
                      <a:lnTo>
                        <a:pt x="5715" y="12383"/>
                      </a:lnTo>
                      <a:close/>
                    </a:path>
                  </a:pathLst>
                </a:custGeom>
                <a:solidFill>
                  <a:srgbClr val="0A0A0A"/>
                </a:solidFill>
                <a:ln w="9525" cap="flat">
                  <a:noFill/>
                  <a:prstDash val="solid"/>
                  <a:miter/>
                </a:ln>
              </p:spPr>
              <p:txBody>
                <a:bodyPr rtlCol="0" anchor="ctr"/>
                <a:lstStyle/>
                <a:p>
                  <a:endParaRPr lang="en-US"/>
                </a:p>
              </p:txBody>
            </p:sp>
            <p:sp>
              <p:nvSpPr>
                <p:cNvPr id="596" name="Freeform: Shape 595"/>
                <p:cNvSpPr/>
                <p:nvPr/>
              </p:nvSpPr>
              <p:spPr>
                <a:xfrm>
                  <a:off x="7859077" y="5165406"/>
                  <a:ext cx="11429" cy="12382"/>
                </a:xfrm>
                <a:custGeom>
                  <a:avLst/>
                  <a:gdLst>
                    <a:gd name="connsiteX0" fmla="*/ 5715 w 11429"/>
                    <a:gd name="connsiteY0" fmla="*/ 12383 h 12382"/>
                    <a:gd name="connsiteX1" fmla="*/ 5715 w 11429"/>
                    <a:gd name="connsiteY1" fmla="*/ 0 h 12382"/>
                    <a:gd name="connsiteX2" fmla="*/ 5715 w 11429"/>
                    <a:gd name="connsiteY2" fmla="*/ 12383 h 12382"/>
                    <a:gd name="connsiteX3" fmla="*/ 5715 w 11429"/>
                    <a:gd name="connsiteY3" fmla="*/ 12383 h 12382"/>
                  </a:gdLst>
                  <a:ahLst/>
                  <a:cxnLst>
                    <a:cxn ang="0">
                      <a:pos x="connsiteX0" y="connsiteY0"/>
                    </a:cxn>
                    <a:cxn ang="0">
                      <a:pos x="connsiteX1" y="connsiteY1"/>
                    </a:cxn>
                    <a:cxn ang="0">
                      <a:pos x="connsiteX2" y="connsiteY2"/>
                    </a:cxn>
                    <a:cxn ang="0">
                      <a:pos x="connsiteX3" y="connsiteY3"/>
                    </a:cxn>
                  </a:cxnLst>
                  <a:rect l="l" t="t" r="r" b="b"/>
                  <a:pathLst>
                    <a:path w="11429" h="12382">
                      <a:moveTo>
                        <a:pt x="5715" y="12383"/>
                      </a:moveTo>
                      <a:cubicBezTo>
                        <a:pt x="13335" y="12383"/>
                        <a:pt x="13335" y="0"/>
                        <a:pt x="5715" y="0"/>
                      </a:cubicBezTo>
                      <a:cubicBezTo>
                        <a:pt x="-1905" y="953"/>
                        <a:pt x="-1905" y="12383"/>
                        <a:pt x="5715" y="12383"/>
                      </a:cubicBezTo>
                      <a:lnTo>
                        <a:pt x="5715" y="12383"/>
                      </a:lnTo>
                      <a:close/>
                    </a:path>
                  </a:pathLst>
                </a:custGeom>
                <a:solidFill>
                  <a:srgbClr val="0A0A0A"/>
                </a:solidFill>
                <a:ln w="9525" cap="flat">
                  <a:noFill/>
                  <a:prstDash val="solid"/>
                  <a:miter/>
                </a:ln>
              </p:spPr>
              <p:txBody>
                <a:bodyPr rtlCol="0" anchor="ctr"/>
                <a:lstStyle/>
                <a:p>
                  <a:endParaRPr lang="en-US"/>
                </a:p>
              </p:txBody>
            </p:sp>
            <p:sp>
              <p:nvSpPr>
                <p:cNvPr id="597" name="Freeform: Shape 596"/>
                <p:cNvSpPr/>
                <p:nvPr/>
              </p:nvSpPr>
              <p:spPr>
                <a:xfrm>
                  <a:off x="8191499" y="4817744"/>
                  <a:ext cx="11430" cy="12382"/>
                </a:xfrm>
                <a:custGeom>
                  <a:avLst/>
                  <a:gdLst>
                    <a:gd name="connsiteX0" fmla="*/ 5715 w 11430"/>
                    <a:gd name="connsiteY0" fmla="*/ 12383 h 12382"/>
                    <a:gd name="connsiteX1" fmla="*/ 5715 w 11430"/>
                    <a:gd name="connsiteY1" fmla="*/ 0 h 12382"/>
                    <a:gd name="connsiteX2" fmla="*/ 5715 w 11430"/>
                    <a:gd name="connsiteY2" fmla="*/ 12383 h 12382"/>
                    <a:gd name="connsiteX3" fmla="*/ 5715 w 11430"/>
                    <a:gd name="connsiteY3" fmla="*/ 12383 h 12382"/>
                  </a:gdLst>
                  <a:ahLst/>
                  <a:cxnLst>
                    <a:cxn ang="0">
                      <a:pos x="connsiteX0" y="connsiteY0"/>
                    </a:cxn>
                    <a:cxn ang="0">
                      <a:pos x="connsiteX1" y="connsiteY1"/>
                    </a:cxn>
                    <a:cxn ang="0">
                      <a:pos x="connsiteX2" y="connsiteY2"/>
                    </a:cxn>
                    <a:cxn ang="0">
                      <a:pos x="connsiteX3" y="connsiteY3"/>
                    </a:cxn>
                  </a:cxnLst>
                  <a:rect l="l" t="t" r="r" b="b"/>
                  <a:pathLst>
                    <a:path w="11430" h="12382">
                      <a:moveTo>
                        <a:pt x="5715" y="12383"/>
                      </a:moveTo>
                      <a:cubicBezTo>
                        <a:pt x="13335" y="12383"/>
                        <a:pt x="13335" y="0"/>
                        <a:pt x="5715" y="0"/>
                      </a:cubicBezTo>
                      <a:cubicBezTo>
                        <a:pt x="-1905" y="0"/>
                        <a:pt x="-1905" y="12383"/>
                        <a:pt x="5715" y="12383"/>
                      </a:cubicBezTo>
                      <a:lnTo>
                        <a:pt x="5715" y="12383"/>
                      </a:lnTo>
                      <a:close/>
                    </a:path>
                  </a:pathLst>
                </a:custGeom>
                <a:solidFill>
                  <a:srgbClr val="0A0A0A"/>
                </a:solidFill>
                <a:ln w="9525" cap="flat">
                  <a:noFill/>
                  <a:prstDash val="solid"/>
                  <a:miter/>
                </a:ln>
              </p:spPr>
              <p:txBody>
                <a:bodyPr rtlCol="0" anchor="ctr"/>
                <a:lstStyle/>
                <a:p>
                  <a:endParaRPr lang="en-US"/>
                </a:p>
              </p:txBody>
            </p:sp>
            <p:sp>
              <p:nvSpPr>
                <p:cNvPr id="598" name="Freeform: Shape 597"/>
                <p:cNvSpPr/>
                <p:nvPr/>
              </p:nvSpPr>
              <p:spPr>
                <a:xfrm>
                  <a:off x="8289607" y="4313871"/>
                  <a:ext cx="11430" cy="12382"/>
                </a:xfrm>
                <a:custGeom>
                  <a:avLst/>
                  <a:gdLst>
                    <a:gd name="connsiteX0" fmla="*/ 5715 w 11430"/>
                    <a:gd name="connsiteY0" fmla="*/ 12383 h 12382"/>
                    <a:gd name="connsiteX1" fmla="*/ 5715 w 11430"/>
                    <a:gd name="connsiteY1" fmla="*/ 0 h 12382"/>
                    <a:gd name="connsiteX2" fmla="*/ 5715 w 11430"/>
                    <a:gd name="connsiteY2" fmla="*/ 12383 h 12382"/>
                    <a:gd name="connsiteX3" fmla="*/ 5715 w 11430"/>
                    <a:gd name="connsiteY3" fmla="*/ 12383 h 12382"/>
                  </a:gdLst>
                  <a:ahLst/>
                  <a:cxnLst>
                    <a:cxn ang="0">
                      <a:pos x="connsiteX0" y="connsiteY0"/>
                    </a:cxn>
                    <a:cxn ang="0">
                      <a:pos x="connsiteX1" y="connsiteY1"/>
                    </a:cxn>
                    <a:cxn ang="0">
                      <a:pos x="connsiteX2" y="connsiteY2"/>
                    </a:cxn>
                    <a:cxn ang="0">
                      <a:pos x="connsiteX3" y="connsiteY3"/>
                    </a:cxn>
                  </a:cxnLst>
                  <a:rect l="l" t="t" r="r" b="b"/>
                  <a:pathLst>
                    <a:path w="11430" h="12382">
                      <a:moveTo>
                        <a:pt x="5715" y="12383"/>
                      </a:moveTo>
                      <a:cubicBezTo>
                        <a:pt x="13335" y="12383"/>
                        <a:pt x="13335" y="0"/>
                        <a:pt x="5715" y="0"/>
                      </a:cubicBezTo>
                      <a:cubicBezTo>
                        <a:pt x="-1905" y="0"/>
                        <a:pt x="-1905" y="12383"/>
                        <a:pt x="5715" y="12383"/>
                      </a:cubicBezTo>
                      <a:lnTo>
                        <a:pt x="5715" y="12383"/>
                      </a:lnTo>
                      <a:close/>
                    </a:path>
                  </a:pathLst>
                </a:custGeom>
                <a:solidFill>
                  <a:srgbClr val="0A0A0A"/>
                </a:solidFill>
                <a:ln w="9525" cap="flat">
                  <a:noFill/>
                  <a:prstDash val="solid"/>
                  <a:miter/>
                </a:ln>
              </p:spPr>
              <p:txBody>
                <a:bodyPr rtlCol="0" anchor="ctr"/>
                <a:lstStyle/>
                <a:p>
                  <a:endParaRPr lang="en-US"/>
                </a:p>
              </p:txBody>
            </p:sp>
            <p:sp>
              <p:nvSpPr>
                <p:cNvPr id="599" name="Freeform: Shape 598"/>
                <p:cNvSpPr/>
                <p:nvPr/>
              </p:nvSpPr>
              <p:spPr>
                <a:xfrm>
                  <a:off x="8530590" y="4516754"/>
                  <a:ext cx="11429" cy="12382"/>
                </a:xfrm>
                <a:custGeom>
                  <a:avLst/>
                  <a:gdLst>
                    <a:gd name="connsiteX0" fmla="*/ 5715 w 11429"/>
                    <a:gd name="connsiteY0" fmla="*/ 12382 h 12382"/>
                    <a:gd name="connsiteX1" fmla="*/ 5715 w 11429"/>
                    <a:gd name="connsiteY1" fmla="*/ 0 h 12382"/>
                    <a:gd name="connsiteX2" fmla="*/ 5715 w 11429"/>
                    <a:gd name="connsiteY2" fmla="*/ 12382 h 12382"/>
                    <a:gd name="connsiteX3" fmla="*/ 5715 w 11429"/>
                    <a:gd name="connsiteY3" fmla="*/ 12382 h 12382"/>
                  </a:gdLst>
                  <a:ahLst/>
                  <a:cxnLst>
                    <a:cxn ang="0">
                      <a:pos x="connsiteX0" y="connsiteY0"/>
                    </a:cxn>
                    <a:cxn ang="0">
                      <a:pos x="connsiteX1" y="connsiteY1"/>
                    </a:cxn>
                    <a:cxn ang="0">
                      <a:pos x="connsiteX2" y="connsiteY2"/>
                    </a:cxn>
                    <a:cxn ang="0">
                      <a:pos x="connsiteX3" y="connsiteY3"/>
                    </a:cxn>
                  </a:cxnLst>
                  <a:rect l="l" t="t" r="r" b="b"/>
                  <a:pathLst>
                    <a:path w="11429" h="12382">
                      <a:moveTo>
                        <a:pt x="5715" y="12382"/>
                      </a:moveTo>
                      <a:cubicBezTo>
                        <a:pt x="13335" y="12382"/>
                        <a:pt x="13335" y="0"/>
                        <a:pt x="5715" y="0"/>
                      </a:cubicBezTo>
                      <a:cubicBezTo>
                        <a:pt x="-1905" y="0"/>
                        <a:pt x="-1905" y="12382"/>
                        <a:pt x="5715" y="12382"/>
                      </a:cubicBezTo>
                      <a:lnTo>
                        <a:pt x="5715" y="12382"/>
                      </a:lnTo>
                      <a:close/>
                    </a:path>
                  </a:pathLst>
                </a:custGeom>
                <a:solidFill>
                  <a:srgbClr val="0A0A0A"/>
                </a:solidFill>
                <a:ln w="9525" cap="flat">
                  <a:noFill/>
                  <a:prstDash val="solid"/>
                  <a:miter/>
                </a:ln>
              </p:spPr>
              <p:txBody>
                <a:bodyPr rtlCol="0" anchor="ctr"/>
                <a:lstStyle/>
                <a:p>
                  <a:endParaRPr lang="en-US"/>
                </a:p>
              </p:txBody>
            </p:sp>
            <p:sp>
              <p:nvSpPr>
                <p:cNvPr id="600" name="Freeform: Shape 599"/>
                <p:cNvSpPr/>
                <p:nvPr/>
              </p:nvSpPr>
              <p:spPr>
                <a:xfrm>
                  <a:off x="8834437" y="4861559"/>
                  <a:ext cx="11430" cy="12382"/>
                </a:xfrm>
                <a:custGeom>
                  <a:avLst/>
                  <a:gdLst>
                    <a:gd name="connsiteX0" fmla="*/ 5715 w 11430"/>
                    <a:gd name="connsiteY0" fmla="*/ 12383 h 12382"/>
                    <a:gd name="connsiteX1" fmla="*/ 5715 w 11430"/>
                    <a:gd name="connsiteY1" fmla="*/ 0 h 12382"/>
                    <a:gd name="connsiteX2" fmla="*/ 5715 w 11430"/>
                    <a:gd name="connsiteY2" fmla="*/ 12383 h 12382"/>
                    <a:gd name="connsiteX3" fmla="*/ 5715 w 11430"/>
                    <a:gd name="connsiteY3" fmla="*/ 12383 h 12382"/>
                  </a:gdLst>
                  <a:ahLst/>
                  <a:cxnLst>
                    <a:cxn ang="0">
                      <a:pos x="connsiteX0" y="connsiteY0"/>
                    </a:cxn>
                    <a:cxn ang="0">
                      <a:pos x="connsiteX1" y="connsiteY1"/>
                    </a:cxn>
                    <a:cxn ang="0">
                      <a:pos x="connsiteX2" y="connsiteY2"/>
                    </a:cxn>
                    <a:cxn ang="0">
                      <a:pos x="connsiteX3" y="connsiteY3"/>
                    </a:cxn>
                  </a:cxnLst>
                  <a:rect l="l" t="t" r="r" b="b"/>
                  <a:pathLst>
                    <a:path w="11430" h="12382">
                      <a:moveTo>
                        <a:pt x="5715" y="12383"/>
                      </a:moveTo>
                      <a:cubicBezTo>
                        <a:pt x="13335" y="12383"/>
                        <a:pt x="13335" y="0"/>
                        <a:pt x="5715" y="0"/>
                      </a:cubicBezTo>
                      <a:cubicBezTo>
                        <a:pt x="-1905" y="953"/>
                        <a:pt x="-1905" y="12383"/>
                        <a:pt x="5715" y="12383"/>
                      </a:cubicBezTo>
                      <a:lnTo>
                        <a:pt x="5715" y="12383"/>
                      </a:lnTo>
                      <a:close/>
                    </a:path>
                  </a:pathLst>
                </a:custGeom>
                <a:solidFill>
                  <a:srgbClr val="0A0A0A"/>
                </a:solidFill>
                <a:ln w="9525" cap="flat">
                  <a:noFill/>
                  <a:prstDash val="solid"/>
                  <a:miter/>
                </a:ln>
              </p:spPr>
              <p:txBody>
                <a:bodyPr rtlCol="0" anchor="ctr"/>
                <a:lstStyle/>
                <a:p>
                  <a:endParaRPr lang="en-US"/>
                </a:p>
              </p:txBody>
            </p:sp>
            <p:sp>
              <p:nvSpPr>
                <p:cNvPr id="601" name="Freeform: Shape 600"/>
                <p:cNvSpPr/>
                <p:nvPr/>
              </p:nvSpPr>
              <p:spPr>
                <a:xfrm>
                  <a:off x="8603932" y="5029199"/>
                  <a:ext cx="11430" cy="12382"/>
                </a:xfrm>
                <a:custGeom>
                  <a:avLst/>
                  <a:gdLst>
                    <a:gd name="connsiteX0" fmla="*/ 5715 w 11430"/>
                    <a:gd name="connsiteY0" fmla="*/ 12382 h 12382"/>
                    <a:gd name="connsiteX1" fmla="*/ 5715 w 11430"/>
                    <a:gd name="connsiteY1" fmla="*/ 0 h 12382"/>
                    <a:gd name="connsiteX2" fmla="*/ 5715 w 11430"/>
                    <a:gd name="connsiteY2" fmla="*/ 12382 h 12382"/>
                    <a:gd name="connsiteX3" fmla="*/ 5715 w 11430"/>
                    <a:gd name="connsiteY3" fmla="*/ 12382 h 12382"/>
                  </a:gdLst>
                  <a:ahLst/>
                  <a:cxnLst>
                    <a:cxn ang="0">
                      <a:pos x="connsiteX0" y="connsiteY0"/>
                    </a:cxn>
                    <a:cxn ang="0">
                      <a:pos x="connsiteX1" y="connsiteY1"/>
                    </a:cxn>
                    <a:cxn ang="0">
                      <a:pos x="connsiteX2" y="connsiteY2"/>
                    </a:cxn>
                    <a:cxn ang="0">
                      <a:pos x="connsiteX3" y="connsiteY3"/>
                    </a:cxn>
                  </a:cxnLst>
                  <a:rect l="l" t="t" r="r" b="b"/>
                  <a:pathLst>
                    <a:path w="11430" h="12382">
                      <a:moveTo>
                        <a:pt x="5715" y="12382"/>
                      </a:moveTo>
                      <a:cubicBezTo>
                        <a:pt x="13335" y="12382"/>
                        <a:pt x="13335" y="0"/>
                        <a:pt x="5715" y="0"/>
                      </a:cubicBezTo>
                      <a:cubicBezTo>
                        <a:pt x="-1905" y="953"/>
                        <a:pt x="-1905" y="12382"/>
                        <a:pt x="5715" y="12382"/>
                      </a:cubicBezTo>
                      <a:lnTo>
                        <a:pt x="5715" y="12382"/>
                      </a:lnTo>
                      <a:close/>
                    </a:path>
                  </a:pathLst>
                </a:custGeom>
                <a:solidFill>
                  <a:srgbClr val="0A0A0A"/>
                </a:solidFill>
                <a:ln w="9525" cap="flat">
                  <a:noFill/>
                  <a:prstDash val="solid"/>
                  <a:miter/>
                </a:ln>
              </p:spPr>
              <p:txBody>
                <a:bodyPr rtlCol="0" anchor="ctr"/>
                <a:lstStyle/>
                <a:p>
                  <a:endParaRPr lang="en-US"/>
                </a:p>
              </p:txBody>
            </p:sp>
            <p:sp>
              <p:nvSpPr>
                <p:cNvPr id="602" name="Freeform: Shape 601"/>
                <p:cNvSpPr/>
                <p:nvPr/>
              </p:nvSpPr>
              <p:spPr>
                <a:xfrm>
                  <a:off x="8951594" y="5245417"/>
                  <a:ext cx="11430" cy="12382"/>
                </a:xfrm>
                <a:custGeom>
                  <a:avLst/>
                  <a:gdLst>
                    <a:gd name="connsiteX0" fmla="*/ 5715 w 11430"/>
                    <a:gd name="connsiteY0" fmla="*/ 12382 h 12382"/>
                    <a:gd name="connsiteX1" fmla="*/ 5715 w 11430"/>
                    <a:gd name="connsiteY1" fmla="*/ 0 h 12382"/>
                    <a:gd name="connsiteX2" fmla="*/ 5715 w 11430"/>
                    <a:gd name="connsiteY2" fmla="*/ 12382 h 12382"/>
                    <a:gd name="connsiteX3" fmla="*/ 5715 w 11430"/>
                    <a:gd name="connsiteY3" fmla="*/ 12382 h 12382"/>
                  </a:gdLst>
                  <a:ahLst/>
                  <a:cxnLst>
                    <a:cxn ang="0">
                      <a:pos x="connsiteX0" y="connsiteY0"/>
                    </a:cxn>
                    <a:cxn ang="0">
                      <a:pos x="connsiteX1" y="connsiteY1"/>
                    </a:cxn>
                    <a:cxn ang="0">
                      <a:pos x="connsiteX2" y="connsiteY2"/>
                    </a:cxn>
                    <a:cxn ang="0">
                      <a:pos x="connsiteX3" y="connsiteY3"/>
                    </a:cxn>
                  </a:cxnLst>
                  <a:rect l="l" t="t" r="r" b="b"/>
                  <a:pathLst>
                    <a:path w="11430" h="12382">
                      <a:moveTo>
                        <a:pt x="5715" y="12382"/>
                      </a:moveTo>
                      <a:cubicBezTo>
                        <a:pt x="13335" y="12382"/>
                        <a:pt x="13335" y="0"/>
                        <a:pt x="5715" y="0"/>
                      </a:cubicBezTo>
                      <a:cubicBezTo>
                        <a:pt x="-1905" y="0"/>
                        <a:pt x="-1905" y="12382"/>
                        <a:pt x="5715" y="12382"/>
                      </a:cubicBezTo>
                      <a:lnTo>
                        <a:pt x="5715" y="12382"/>
                      </a:lnTo>
                      <a:close/>
                    </a:path>
                  </a:pathLst>
                </a:custGeom>
                <a:solidFill>
                  <a:srgbClr val="0A0A0A"/>
                </a:solidFill>
                <a:ln w="9525" cap="flat">
                  <a:noFill/>
                  <a:prstDash val="solid"/>
                  <a:miter/>
                </a:ln>
              </p:spPr>
              <p:txBody>
                <a:bodyPr rtlCol="0" anchor="ctr"/>
                <a:lstStyle/>
                <a:p>
                  <a:endParaRPr lang="en-US"/>
                </a:p>
              </p:txBody>
            </p:sp>
            <p:sp>
              <p:nvSpPr>
                <p:cNvPr id="603" name="Freeform: Shape 602"/>
                <p:cNvSpPr/>
                <p:nvPr/>
              </p:nvSpPr>
              <p:spPr>
                <a:xfrm>
                  <a:off x="8666797" y="5549264"/>
                  <a:ext cx="11429" cy="12382"/>
                </a:xfrm>
                <a:custGeom>
                  <a:avLst/>
                  <a:gdLst>
                    <a:gd name="connsiteX0" fmla="*/ 5715 w 11429"/>
                    <a:gd name="connsiteY0" fmla="*/ 12382 h 12382"/>
                    <a:gd name="connsiteX1" fmla="*/ 5715 w 11429"/>
                    <a:gd name="connsiteY1" fmla="*/ 0 h 12382"/>
                    <a:gd name="connsiteX2" fmla="*/ 5715 w 11429"/>
                    <a:gd name="connsiteY2" fmla="*/ 12382 h 12382"/>
                    <a:gd name="connsiteX3" fmla="*/ 5715 w 11429"/>
                    <a:gd name="connsiteY3" fmla="*/ 12382 h 12382"/>
                  </a:gdLst>
                  <a:ahLst/>
                  <a:cxnLst>
                    <a:cxn ang="0">
                      <a:pos x="connsiteX0" y="connsiteY0"/>
                    </a:cxn>
                    <a:cxn ang="0">
                      <a:pos x="connsiteX1" y="connsiteY1"/>
                    </a:cxn>
                    <a:cxn ang="0">
                      <a:pos x="connsiteX2" y="connsiteY2"/>
                    </a:cxn>
                    <a:cxn ang="0">
                      <a:pos x="connsiteX3" y="connsiteY3"/>
                    </a:cxn>
                  </a:cxnLst>
                  <a:rect l="l" t="t" r="r" b="b"/>
                  <a:pathLst>
                    <a:path w="11429" h="12382">
                      <a:moveTo>
                        <a:pt x="5715" y="12382"/>
                      </a:moveTo>
                      <a:cubicBezTo>
                        <a:pt x="13335" y="12382"/>
                        <a:pt x="13335" y="0"/>
                        <a:pt x="5715" y="0"/>
                      </a:cubicBezTo>
                      <a:cubicBezTo>
                        <a:pt x="-1905" y="0"/>
                        <a:pt x="-1905" y="12382"/>
                        <a:pt x="5715" y="12382"/>
                      </a:cubicBezTo>
                      <a:lnTo>
                        <a:pt x="5715" y="12382"/>
                      </a:lnTo>
                      <a:close/>
                    </a:path>
                  </a:pathLst>
                </a:custGeom>
                <a:solidFill>
                  <a:srgbClr val="0A0A0A"/>
                </a:solidFill>
                <a:ln w="9525" cap="flat">
                  <a:noFill/>
                  <a:prstDash val="solid"/>
                  <a:miter/>
                </a:ln>
              </p:spPr>
              <p:txBody>
                <a:bodyPr rtlCol="0" anchor="ctr"/>
                <a:lstStyle/>
                <a:p>
                  <a:endParaRPr lang="en-US"/>
                </a:p>
              </p:txBody>
            </p:sp>
          </p:grpSp>
        </p:grpSp>
        <p:grpSp>
          <p:nvGrpSpPr>
            <p:cNvPr id="443" name="Graphic 3"/>
            <p:cNvGrpSpPr/>
            <p:nvPr/>
          </p:nvGrpSpPr>
          <p:grpSpPr>
            <a:xfrm>
              <a:off x="7799069" y="2809874"/>
              <a:ext cx="1272540" cy="1141094"/>
              <a:chOff x="7799069" y="2809874"/>
              <a:chExt cx="1272540" cy="1141094"/>
            </a:xfrm>
          </p:grpSpPr>
          <p:sp>
            <p:nvSpPr>
              <p:cNvPr id="566" name="Freeform: Shape 565"/>
              <p:cNvSpPr/>
              <p:nvPr/>
            </p:nvSpPr>
            <p:spPr>
              <a:xfrm>
                <a:off x="7799069" y="2809874"/>
                <a:ext cx="1272540" cy="1141094"/>
              </a:xfrm>
              <a:custGeom>
                <a:avLst/>
                <a:gdLst>
                  <a:gd name="connsiteX0" fmla="*/ 1079182 w 1272540"/>
                  <a:gd name="connsiteY0" fmla="*/ 1133475 h 1141094"/>
                  <a:gd name="connsiteX1" fmla="*/ 174307 w 1272540"/>
                  <a:gd name="connsiteY1" fmla="*/ 1128713 h 1141094"/>
                  <a:gd name="connsiteX2" fmla="*/ 0 w 1272540"/>
                  <a:gd name="connsiteY2" fmla="*/ 1141095 h 1141094"/>
                  <a:gd name="connsiteX3" fmla="*/ 243840 w 1272540"/>
                  <a:gd name="connsiteY3" fmla="*/ 64770 h 1141094"/>
                  <a:gd name="connsiteX4" fmla="*/ 490538 w 1272540"/>
                  <a:gd name="connsiteY4" fmla="*/ 0 h 1141094"/>
                  <a:gd name="connsiteX5" fmla="*/ 731520 w 1272540"/>
                  <a:gd name="connsiteY5" fmla="*/ 0 h 1141094"/>
                  <a:gd name="connsiteX6" fmla="*/ 903923 w 1272540"/>
                  <a:gd name="connsiteY6" fmla="*/ 29528 h 1141094"/>
                  <a:gd name="connsiteX7" fmla="*/ 1145857 w 1272540"/>
                  <a:gd name="connsiteY7" fmla="*/ 115253 h 1141094"/>
                  <a:gd name="connsiteX8" fmla="*/ 1272540 w 1272540"/>
                  <a:gd name="connsiteY8" fmla="*/ 1090613 h 1141094"/>
                  <a:gd name="connsiteX9" fmla="*/ 1079182 w 1272540"/>
                  <a:gd name="connsiteY9" fmla="*/ 1133475 h 1141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72540" h="1141094">
                    <a:moveTo>
                      <a:pt x="1079182" y="1133475"/>
                    </a:moveTo>
                    <a:cubicBezTo>
                      <a:pt x="778193" y="1143953"/>
                      <a:pt x="476250" y="1143000"/>
                      <a:pt x="174307" y="1128713"/>
                    </a:cubicBezTo>
                    <a:lnTo>
                      <a:pt x="0" y="1141095"/>
                    </a:lnTo>
                    <a:lnTo>
                      <a:pt x="243840" y="64770"/>
                    </a:lnTo>
                    <a:lnTo>
                      <a:pt x="490538" y="0"/>
                    </a:lnTo>
                    <a:lnTo>
                      <a:pt x="731520" y="0"/>
                    </a:lnTo>
                    <a:lnTo>
                      <a:pt x="903923" y="29528"/>
                    </a:lnTo>
                    <a:lnTo>
                      <a:pt x="1145857" y="115253"/>
                    </a:lnTo>
                    <a:lnTo>
                      <a:pt x="1272540" y="1090613"/>
                    </a:lnTo>
                    <a:cubicBezTo>
                      <a:pt x="1272540" y="1089660"/>
                      <a:pt x="1165860" y="1129665"/>
                      <a:pt x="1079182" y="1133475"/>
                    </a:cubicBezTo>
                    <a:close/>
                  </a:path>
                </a:pathLst>
              </a:custGeom>
              <a:solidFill>
                <a:srgbClr val="733CA6"/>
              </a:solidFill>
              <a:ln w="9525" cap="flat">
                <a:noFill/>
                <a:prstDash val="solid"/>
                <a:miter/>
              </a:ln>
            </p:spPr>
            <p:txBody>
              <a:bodyPr rtlCol="0" anchor="ctr"/>
              <a:lstStyle/>
              <a:p>
                <a:endParaRPr lang="en-US"/>
              </a:p>
            </p:txBody>
          </p:sp>
          <p:sp>
            <p:nvSpPr>
              <p:cNvPr id="567" name="Freeform: Shape 566"/>
              <p:cNvSpPr/>
              <p:nvPr/>
            </p:nvSpPr>
            <p:spPr>
              <a:xfrm>
                <a:off x="8191500" y="3153727"/>
                <a:ext cx="443864" cy="422909"/>
              </a:xfrm>
              <a:custGeom>
                <a:avLst/>
                <a:gdLst>
                  <a:gd name="connsiteX0" fmla="*/ 221932 w 443864"/>
                  <a:gd name="connsiteY0" fmla="*/ 0 h 422909"/>
                  <a:gd name="connsiteX1" fmla="*/ 282893 w 443864"/>
                  <a:gd name="connsiteY1" fmla="*/ 148590 h 422909"/>
                  <a:gd name="connsiteX2" fmla="*/ 443865 w 443864"/>
                  <a:gd name="connsiteY2" fmla="*/ 160972 h 422909"/>
                  <a:gd name="connsiteX3" fmla="*/ 320993 w 443864"/>
                  <a:gd name="connsiteY3" fmla="*/ 265747 h 422909"/>
                  <a:gd name="connsiteX4" fmla="*/ 359093 w 443864"/>
                  <a:gd name="connsiteY4" fmla="*/ 422910 h 422909"/>
                  <a:gd name="connsiteX5" fmla="*/ 221932 w 443864"/>
                  <a:gd name="connsiteY5" fmla="*/ 338138 h 422909"/>
                  <a:gd name="connsiteX6" fmla="*/ 84773 w 443864"/>
                  <a:gd name="connsiteY6" fmla="*/ 422910 h 422909"/>
                  <a:gd name="connsiteX7" fmla="*/ 122873 w 443864"/>
                  <a:gd name="connsiteY7" fmla="*/ 265747 h 422909"/>
                  <a:gd name="connsiteX8" fmla="*/ 0 w 443864"/>
                  <a:gd name="connsiteY8" fmla="*/ 160972 h 422909"/>
                  <a:gd name="connsiteX9" fmla="*/ 160020 w 443864"/>
                  <a:gd name="connsiteY9" fmla="*/ 148590 h 4229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43864" h="422909">
                    <a:moveTo>
                      <a:pt x="221932" y="0"/>
                    </a:moveTo>
                    <a:lnTo>
                      <a:pt x="282893" y="148590"/>
                    </a:lnTo>
                    <a:lnTo>
                      <a:pt x="443865" y="160972"/>
                    </a:lnTo>
                    <a:lnTo>
                      <a:pt x="320993" y="265747"/>
                    </a:lnTo>
                    <a:lnTo>
                      <a:pt x="359093" y="422910"/>
                    </a:lnTo>
                    <a:lnTo>
                      <a:pt x="221932" y="338138"/>
                    </a:lnTo>
                    <a:lnTo>
                      <a:pt x="84773" y="422910"/>
                    </a:lnTo>
                    <a:lnTo>
                      <a:pt x="122873" y="265747"/>
                    </a:lnTo>
                    <a:lnTo>
                      <a:pt x="0" y="160972"/>
                    </a:lnTo>
                    <a:lnTo>
                      <a:pt x="160020" y="148590"/>
                    </a:lnTo>
                    <a:close/>
                  </a:path>
                </a:pathLst>
              </a:custGeom>
              <a:solidFill>
                <a:srgbClr val="E7E7E7"/>
              </a:solidFill>
              <a:ln w="9525" cap="flat">
                <a:noFill/>
                <a:prstDash val="solid"/>
                <a:miter/>
              </a:ln>
            </p:spPr>
            <p:txBody>
              <a:bodyPr rtlCol="0" anchor="ctr"/>
              <a:lstStyle/>
              <a:p>
                <a:endParaRPr lang="en-US"/>
              </a:p>
            </p:txBody>
          </p:sp>
        </p:grpSp>
        <p:grpSp>
          <p:nvGrpSpPr>
            <p:cNvPr id="444" name="Graphic 3"/>
            <p:cNvGrpSpPr/>
            <p:nvPr/>
          </p:nvGrpSpPr>
          <p:grpSpPr>
            <a:xfrm>
              <a:off x="7452610" y="2837723"/>
              <a:ext cx="2020970" cy="1903274"/>
              <a:chOff x="7452610" y="2837723"/>
              <a:chExt cx="2020970" cy="1903274"/>
            </a:xfrm>
          </p:grpSpPr>
          <p:grpSp>
            <p:nvGrpSpPr>
              <p:cNvPr id="534" name="Graphic 3"/>
              <p:cNvGrpSpPr/>
              <p:nvPr/>
            </p:nvGrpSpPr>
            <p:grpSpPr>
              <a:xfrm>
                <a:off x="8575357" y="2837723"/>
                <a:ext cx="898223" cy="1887082"/>
                <a:chOff x="8575357" y="2837723"/>
                <a:chExt cx="898223" cy="1887082"/>
              </a:xfrm>
            </p:grpSpPr>
            <p:grpSp>
              <p:nvGrpSpPr>
                <p:cNvPr id="549" name="Graphic 3"/>
                <p:cNvGrpSpPr/>
                <p:nvPr/>
              </p:nvGrpSpPr>
              <p:grpSpPr>
                <a:xfrm>
                  <a:off x="8575357" y="2837723"/>
                  <a:ext cx="898223" cy="1887082"/>
                  <a:chOff x="8575357" y="2837723"/>
                  <a:chExt cx="898223" cy="1887082"/>
                </a:xfrm>
              </p:grpSpPr>
              <p:sp>
                <p:nvSpPr>
                  <p:cNvPr id="551" name="Freeform: Shape 550"/>
                  <p:cNvSpPr/>
                  <p:nvPr/>
                </p:nvSpPr>
                <p:spPr>
                  <a:xfrm>
                    <a:off x="8629632" y="2837723"/>
                    <a:ext cx="843947" cy="1887082"/>
                  </a:xfrm>
                  <a:custGeom>
                    <a:avLst/>
                    <a:gdLst>
                      <a:gd name="connsiteX0" fmla="*/ 442930 w 843947"/>
                      <a:gd name="connsiteY0" fmla="*/ 173129 h 1887082"/>
                      <a:gd name="connsiteX1" fmla="*/ 316247 w 843947"/>
                      <a:gd name="connsiteY1" fmla="*/ 87404 h 1887082"/>
                      <a:gd name="connsiteX2" fmla="*/ 74312 w 843947"/>
                      <a:gd name="connsiteY2" fmla="*/ 1679 h 1887082"/>
                      <a:gd name="connsiteX3" fmla="*/ 20019 w 843947"/>
                      <a:gd name="connsiteY3" fmla="*/ 429351 h 1887082"/>
                      <a:gd name="connsiteX4" fmla="*/ 17 w 843947"/>
                      <a:gd name="connsiteY4" fmla="*/ 1757136 h 1887082"/>
                      <a:gd name="connsiteX5" fmla="*/ 91457 w 843947"/>
                      <a:gd name="connsiteY5" fmla="*/ 1867626 h 1887082"/>
                      <a:gd name="connsiteX6" fmla="*/ 401019 w 843947"/>
                      <a:gd name="connsiteY6" fmla="*/ 1880961 h 1887082"/>
                      <a:gd name="connsiteX7" fmla="*/ 775352 w 843947"/>
                      <a:gd name="connsiteY7" fmla="*/ 1634264 h 1887082"/>
                      <a:gd name="connsiteX8" fmla="*/ 674387 w 843947"/>
                      <a:gd name="connsiteY8" fmla="*/ 1358991 h 1887082"/>
                      <a:gd name="connsiteX9" fmla="*/ 843932 w 843947"/>
                      <a:gd name="connsiteY9" fmla="*/ 1075146 h 1887082"/>
                      <a:gd name="connsiteX10" fmla="*/ 751540 w 843947"/>
                      <a:gd name="connsiteY10" fmla="*/ 595086 h 1887082"/>
                      <a:gd name="connsiteX11" fmla="*/ 442930 w 843947"/>
                      <a:gd name="connsiteY11" fmla="*/ 173129 h 18870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843947" h="1887082">
                        <a:moveTo>
                          <a:pt x="442930" y="173129"/>
                        </a:moveTo>
                        <a:cubicBezTo>
                          <a:pt x="403877" y="139791"/>
                          <a:pt x="361967" y="111216"/>
                          <a:pt x="316247" y="87404"/>
                        </a:cubicBezTo>
                        <a:cubicBezTo>
                          <a:pt x="301960" y="79784"/>
                          <a:pt x="79074" y="-13561"/>
                          <a:pt x="74312" y="1679"/>
                        </a:cubicBezTo>
                        <a:cubicBezTo>
                          <a:pt x="74312" y="1679"/>
                          <a:pt x="28592" y="134076"/>
                          <a:pt x="20019" y="429351"/>
                        </a:cubicBezTo>
                        <a:cubicBezTo>
                          <a:pt x="13352" y="673191"/>
                          <a:pt x="2874" y="1485674"/>
                          <a:pt x="17" y="1757136"/>
                        </a:cubicBezTo>
                        <a:cubicBezTo>
                          <a:pt x="-935" y="1811429"/>
                          <a:pt x="38117" y="1857149"/>
                          <a:pt x="91457" y="1867626"/>
                        </a:cubicBezTo>
                        <a:cubicBezTo>
                          <a:pt x="169562" y="1881914"/>
                          <a:pt x="285767" y="1895249"/>
                          <a:pt x="401019" y="1880961"/>
                        </a:cubicBezTo>
                        <a:cubicBezTo>
                          <a:pt x="600092" y="1855244"/>
                          <a:pt x="813452" y="1762851"/>
                          <a:pt x="775352" y="1634264"/>
                        </a:cubicBezTo>
                        <a:cubicBezTo>
                          <a:pt x="775352" y="1634264"/>
                          <a:pt x="738205" y="1527584"/>
                          <a:pt x="674387" y="1358991"/>
                        </a:cubicBezTo>
                        <a:cubicBezTo>
                          <a:pt x="674387" y="1358991"/>
                          <a:pt x="845837" y="1345656"/>
                          <a:pt x="843932" y="1075146"/>
                        </a:cubicBezTo>
                        <a:cubicBezTo>
                          <a:pt x="842980" y="908458"/>
                          <a:pt x="802022" y="752249"/>
                          <a:pt x="751540" y="595086"/>
                        </a:cubicBezTo>
                        <a:cubicBezTo>
                          <a:pt x="702010" y="441733"/>
                          <a:pt x="566755" y="278856"/>
                          <a:pt x="442930" y="173129"/>
                        </a:cubicBezTo>
                        <a:close/>
                      </a:path>
                    </a:pathLst>
                  </a:custGeom>
                  <a:solidFill>
                    <a:srgbClr val="55CBFF"/>
                  </a:solidFill>
                  <a:ln w="9525" cap="flat">
                    <a:noFill/>
                    <a:prstDash val="solid"/>
                    <a:miter/>
                  </a:ln>
                </p:spPr>
                <p:txBody>
                  <a:bodyPr rtlCol="0" anchor="ctr"/>
                  <a:lstStyle/>
                  <a:p>
                    <a:endParaRPr lang="en-US"/>
                  </a:p>
                </p:txBody>
              </p:sp>
              <p:grpSp>
                <p:nvGrpSpPr>
                  <p:cNvPr id="552" name="Graphic 3"/>
                  <p:cNvGrpSpPr/>
                  <p:nvPr/>
                </p:nvGrpSpPr>
                <p:grpSpPr>
                  <a:xfrm>
                    <a:off x="8575357" y="3006089"/>
                    <a:ext cx="879157" cy="1609725"/>
                    <a:chOff x="8575357" y="3006089"/>
                    <a:chExt cx="879157" cy="1609725"/>
                  </a:xfrm>
                  <a:solidFill>
                    <a:srgbClr val="25A2CE"/>
                  </a:solidFill>
                </p:grpSpPr>
                <p:sp>
                  <p:nvSpPr>
                    <p:cNvPr id="553" name="Freeform: Shape 552"/>
                    <p:cNvSpPr/>
                    <p:nvPr/>
                  </p:nvSpPr>
                  <p:spPr>
                    <a:xfrm>
                      <a:off x="8914447" y="4504371"/>
                      <a:ext cx="108584" cy="108584"/>
                    </a:xfrm>
                    <a:custGeom>
                      <a:avLst/>
                      <a:gdLst>
                        <a:gd name="connsiteX0" fmla="*/ 108585 w 108584"/>
                        <a:gd name="connsiteY0" fmla="*/ 54293 h 108584"/>
                        <a:gd name="connsiteX1" fmla="*/ 54292 w 108584"/>
                        <a:gd name="connsiteY1" fmla="*/ 108585 h 108584"/>
                        <a:gd name="connsiteX2" fmla="*/ 0 w 108584"/>
                        <a:gd name="connsiteY2" fmla="*/ 54293 h 108584"/>
                        <a:gd name="connsiteX3" fmla="*/ 54292 w 108584"/>
                        <a:gd name="connsiteY3" fmla="*/ 0 h 108584"/>
                        <a:gd name="connsiteX4" fmla="*/ 108585 w 108584"/>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4" h="108584">
                          <a:moveTo>
                            <a:pt x="108585" y="54293"/>
                          </a:moveTo>
                          <a:cubicBezTo>
                            <a:pt x="108585" y="84772"/>
                            <a:pt x="83820" y="108585"/>
                            <a:pt x="54292" y="108585"/>
                          </a:cubicBezTo>
                          <a:cubicBezTo>
                            <a:pt x="23813" y="108585"/>
                            <a:pt x="0" y="83820"/>
                            <a:pt x="0" y="54293"/>
                          </a:cubicBezTo>
                          <a:cubicBezTo>
                            <a:pt x="0" y="23813"/>
                            <a:pt x="24765" y="0"/>
                            <a:pt x="54292" y="0"/>
                          </a:cubicBezTo>
                          <a:cubicBezTo>
                            <a:pt x="83820" y="0"/>
                            <a:pt x="108585" y="24765"/>
                            <a:pt x="108585" y="54293"/>
                          </a:cubicBezTo>
                          <a:close/>
                        </a:path>
                      </a:pathLst>
                    </a:custGeom>
                    <a:solidFill>
                      <a:srgbClr val="25A2CE"/>
                    </a:solidFill>
                    <a:ln w="9525" cap="flat">
                      <a:noFill/>
                      <a:prstDash val="solid"/>
                      <a:miter/>
                    </a:ln>
                  </p:spPr>
                  <p:txBody>
                    <a:bodyPr rtlCol="0" anchor="ctr"/>
                    <a:lstStyle/>
                    <a:p>
                      <a:endParaRPr lang="en-US"/>
                    </a:p>
                  </p:txBody>
                </p:sp>
                <p:sp>
                  <p:nvSpPr>
                    <p:cNvPr id="554" name="Freeform: Shape 553"/>
                    <p:cNvSpPr/>
                    <p:nvPr/>
                  </p:nvSpPr>
                  <p:spPr>
                    <a:xfrm>
                      <a:off x="8735377" y="4261484"/>
                      <a:ext cx="108585" cy="108584"/>
                    </a:xfrm>
                    <a:custGeom>
                      <a:avLst/>
                      <a:gdLst>
                        <a:gd name="connsiteX0" fmla="*/ 108585 w 108585"/>
                        <a:gd name="connsiteY0" fmla="*/ 54293 h 108584"/>
                        <a:gd name="connsiteX1" fmla="*/ 54292 w 108585"/>
                        <a:gd name="connsiteY1" fmla="*/ 108585 h 108584"/>
                        <a:gd name="connsiteX2" fmla="*/ 0 w 108585"/>
                        <a:gd name="connsiteY2" fmla="*/ 54293 h 108584"/>
                        <a:gd name="connsiteX3" fmla="*/ 54292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277"/>
                            <a:pt x="84277" y="108585"/>
                            <a:pt x="54292" y="108585"/>
                          </a:cubicBezTo>
                          <a:cubicBezTo>
                            <a:pt x="24308" y="108585"/>
                            <a:pt x="0" y="84278"/>
                            <a:pt x="0" y="54293"/>
                          </a:cubicBezTo>
                          <a:cubicBezTo>
                            <a:pt x="0" y="24308"/>
                            <a:pt x="24308" y="0"/>
                            <a:pt x="54292" y="0"/>
                          </a:cubicBezTo>
                          <a:cubicBezTo>
                            <a:pt x="84277" y="0"/>
                            <a:pt x="108585" y="24307"/>
                            <a:pt x="108585" y="54293"/>
                          </a:cubicBezTo>
                          <a:close/>
                        </a:path>
                      </a:pathLst>
                    </a:custGeom>
                    <a:solidFill>
                      <a:srgbClr val="25A2CE"/>
                    </a:solidFill>
                    <a:ln w="9525" cap="flat">
                      <a:noFill/>
                      <a:prstDash val="solid"/>
                      <a:miter/>
                    </a:ln>
                  </p:spPr>
                  <p:txBody>
                    <a:bodyPr rtlCol="0" anchor="ctr"/>
                    <a:lstStyle/>
                    <a:p>
                      <a:endParaRPr lang="en-US"/>
                    </a:p>
                  </p:txBody>
                </p:sp>
                <p:sp>
                  <p:nvSpPr>
                    <p:cNvPr id="555" name="Freeform: Shape 554"/>
                    <p:cNvSpPr/>
                    <p:nvPr/>
                  </p:nvSpPr>
                  <p:spPr>
                    <a:xfrm>
                      <a:off x="9113520" y="4261484"/>
                      <a:ext cx="108585" cy="108584"/>
                    </a:xfrm>
                    <a:custGeom>
                      <a:avLst/>
                      <a:gdLst>
                        <a:gd name="connsiteX0" fmla="*/ 108585 w 108585"/>
                        <a:gd name="connsiteY0" fmla="*/ 54293 h 108584"/>
                        <a:gd name="connsiteX1" fmla="*/ 54293 w 108585"/>
                        <a:gd name="connsiteY1" fmla="*/ 108585 h 108584"/>
                        <a:gd name="connsiteX2" fmla="*/ 0 w 108585"/>
                        <a:gd name="connsiteY2" fmla="*/ 54293 h 108584"/>
                        <a:gd name="connsiteX3" fmla="*/ 54293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277"/>
                            <a:pt x="84277" y="108585"/>
                            <a:pt x="54293" y="108585"/>
                          </a:cubicBezTo>
                          <a:cubicBezTo>
                            <a:pt x="24308" y="108585"/>
                            <a:pt x="0" y="84278"/>
                            <a:pt x="0" y="54293"/>
                          </a:cubicBezTo>
                          <a:cubicBezTo>
                            <a:pt x="0" y="24308"/>
                            <a:pt x="24308" y="0"/>
                            <a:pt x="54293" y="0"/>
                          </a:cubicBezTo>
                          <a:cubicBezTo>
                            <a:pt x="84277" y="0"/>
                            <a:pt x="108585" y="24307"/>
                            <a:pt x="108585" y="54293"/>
                          </a:cubicBezTo>
                          <a:close/>
                        </a:path>
                      </a:pathLst>
                    </a:custGeom>
                    <a:solidFill>
                      <a:srgbClr val="25A2CE"/>
                    </a:solidFill>
                    <a:ln w="9525" cap="flat">
                      <a:noFill/>
                      <a:prstDash val="solid"/>
                      <a:miter/>
                    </a:ln>
                  </p:spPr>
                  <p:txBody>
                    <a:bodyPr rtlCol="0" anchor="ctr"/>
                    <a:lstStyle/>
                    <a:p>
                      <a:endParaRPr lang="en-US"/>
                    </a:p>
                  </p:txBody>
                </p:sp>
                <p:sp>
                  <p:nvSpPr>
                    <p:cNvPr id="556" name="Freeform: Shape 555"/>
                    <p:cNvSpPr/>
                    <p:nvPr/>
                  </p:nvSpPr>
                  <p:spPr>
                    <a:xfrm>
                      <a:off x="9332595" y="4432934"/>
                      <a:ext cx="108585" cy="108584"/>
                    </a:xfrm>
                    <a:custGeom>
                      <a:avLst/>
                      <a:gdLst>
                        <a:gd name="connsiteX0" fmla="*/ 108585 w 108585"/>
                        <a:gd name="connsiteY0" fmla="*/ 54293 h 108584"/>
                        <a:gd name="connsiteX1" fmla="*/ 54293 w 108585"/>
                        <a:gd name="connsiteY1" fmla="*/ 108585 h 108584"/>
                        <a:gd name="connsiteX2" fmla="*/ 0 w 108585"/>
                        <a:gd name="connsiteY2" fmla="*/ 54293 h 108584"/>
                        <a:gd name="connsiteX3" fmla="*/ 54293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277"/>
                            <a:pt x="84277" y="108585"/>
                            <a:pt x="54293" y="108585"/>
                          </a:cubicBezTo>
                          <a:cubicBezTo>
                            <a:pt x="24308" y="108585"/>
                            <a:pt x="0" y="84278"/>
                            <a:pt x="0" y="54293"/>
                          </a:cubicBezTo>
                          <a:cubicBezTo>
                            <a:pt x="0" y="24308"/>
                            <a:pt x="24308" y="0"/>
                            <a:pt x="54293" y="0"/>
                          </a:cubicBezTo>
                          <a:cubicBezTo>
                            <a:pt x="84277" y="0"/>
                            <a:pt x="108585" y="24307"/>
                            <a:pt x="108585" y="54293"/>
                          </a:cubicBezTo>
                          <a:close/>
                        </a:path>
                      </a:pathLst>
                    </a:custGeom>
                    <a:solidFill>
                      <a:srgbClr val="25A2CE"/>
                    </a:solidFill>
                    <a:ln w="9525" cap="flat">
                      <a:noFill/>
                      <a:prstDash val="solid"/>
                      <a:miter/>
                    </a:ln>
                  </p:spPr>
                  <p:txBody>
                    <a:bodyPr rtlCol="0" anchor="ctr"/>
                    <a:lstStyle/>
                    <a:p>
                      <a:endParaRPr lang="en-US"/>
                    </a:p>
                  </p:txBody>
                </p:sp>
                <p:sp>
                  <p:nvSpPr>
                    <p:cNvPr id="557" name="Freeform: Shape 556"/>
                    <p:cNvSpPr/>
                    <p:nvPr/>
                  </p:nvSpPr>
                  <p:spPr>
                    <a:xfrm>
                      <a:off x="8575357" y="4507229"/>
                      <a:ext cx="108585" cy="108584"/>
                    </a:xfrm>
                    <a:custGeom>
                      <a:avLst/>
                      <a:gdLst>
                        <a:gd name="connsiteX0" fmla="*/ 108585 w 108585"/>
                        <a:gd name="connsiteY0" fmla="*/ 54292 h 108584"/>
                        <a:gd name="connsiteX1" fmla="*/ 54293 w 108585"/>
                        <a:gd name="connsiteY1" fmla="*/ 108585 h 108584"/>
                        <a:gd name="connsiteX2" fmla="*/ 0 w 108585"/>
                        <a:gd name="connsiteY2" fmla="*/ 54292 h 108584"/>
                        <a:gd name="connsiteX3" fmla="*/ 54293 w 108585"/>
                        <a:gd name="connsiteY3" fmla="*/ 0 h 108584"/>
                        <a:gd name="connsiteX4" fmla="*/ 108585 w 108585"/>
                        <a:gd name="connsiteY4" fmla="*/ 54292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2"/>
                          </a:moveTo>
                          <a:cubicBezTo>
                            <a:pt x="108585" y="84772"/>
                            <a:pt x="83820" y="108585"/>
                            <a:pt x="54293" y="108585"/>
                          </a:cubicBezTo>
                          <a:cubicBezTo>
                            <a:pt x="23813" y="108585"/>
                            <a:pt x="0" y="83820"/>
                            <a:pt x="0" y="54292"/>
                          </a:cubicBezTo>
                          <a:cubicBezTo>
                            <a:pt x="0" y="23813"/>
                            <a:pt x="24765" y="0"/>
                            <a:pt x="54293" y="0"/>
                          </a:cubicBezTo>
                          <a:cubicBezTo>
                            <a:pt x="83820" y="0"/>
                            <a:pt x="108585" y="23813"/>
                            <a:pt x="108585" y="54292"/>
                          </a:cubicBezTo>
                          <a:close/>
                        </a:path>
                      </a:pathLst>
                    </a:custGeom>
                    <a:solidFill>
                      <a:srgbClr val="25A2CE"/>
                    </a:solidFill>
                    <a:ln w="9525" cap="flat">
                      <a:noFill/>
                      <a:prstDash val="solid"/>
                      <a:miter/>
                    </a:ln>
                  </p:spPr>
                  <p:txBody>
                    <a:bodyPr rtlCol="0" anchor="ctr"/>
                    <a:lstStyle/>
                    <a:p>
                      <a:endParaRPr lang="en-US"/>
                    </a:p>
                  </p:txBody>
                </p:sp>
                <p:sp>
                  <p:nvSpPr>
                    <p:cNvPr id="558" name="Freeform: Shape 557"/>
                    <p:cNvSpPr/>
                    <p:nvPr/>
                  </p:nvSpPr>
                  <p:spPr>
                    <a:xfrm>
                      <a:off x="8902065" y="4058602"/>
                      <a:ext cx="108585" cy="108584"/>
                    </a:xfrm>
                    <a:custGeom>
                      <a:avLst/>
                      <a:gdLst>
                        <a:gd name="connsiteX0" fmla="*/ 108585 w 108585"/>
                        <a:gd name="connsiteY0" fmla="*/ 54292 h 108584"/>
                        <a:gd name="connsiteX1" fmla="*/ 54292 w 108585"/>
                        <a:gd name="connsiteY1" fmla="*/ 108585 h 108584"/>
                        <a:gd name="connsiteX2" fmla="*/ 0 w 108585"/>
                        <a:gd name="connsiteY2" fmla="*/ 54292 h 108584"/>
                        <a:gd name="connsiteX3" fmla="*/ 54292 w 108585"/>
                        <a:gd name="connsiteY3" fmla="*/ 0 h 108584"/>
                        <a:gd name="connsiteX4" fmla="*/ 108585 w 108585"/>
                        <a:gd name="connsiteY4" fmla="*/ 54292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2"/>
                          </a:moveTo>
                          <a:cubicBezTo>
                            <a:pt x="108585" y="84277"/>
                            <a:pt x="84277" y="108585"/>
                            <a:pt x="54292" y="108585"/>
                          </a:cubicBezTo>
                          <a:cubicBezTo>
                            <a:pt x="24308" y="108585"/>
                            <a:pt x="0" y="84277"/>
                            <a:pt x="0" y="54292"/>
                          </a:cubicBezTo>
                          <a:cubicBezTo>
                            <a:pt x="0" y="24308"/>
                            <a:pt x="24308" y="0"/>
                            <a:pt x="54292" y="0"/>
                          </a:cubicBezTo>
                          <a:cubicBezTo>
                            <a:pt x="84277" y="0"/>
                            <a:pt x="108585" y="24307"/>
                            <a:pt x="108585" y="54292"/>
                          </a:cubicBezTo>
                          <a:close/>
                        </a:path>
                      </a:pathLst>
                    </a:custGeom>
                    <a:solidFill>
                      <a:srgbClr val="25A2CE"/>
                    </a:solidFill>
                    <a:ln w="9525" cap="flat">
                      <a:noFill/>
                      <a:prstDash val="solid"/>
                      <a:miter/>
                    </a:ln>
                  </p:spPr>
                  <p:txBody>
                    <a:bodyPr rtlCol="0" anchor="ctr"/>
                    <a:lstStyle/>
                    <a:p>
                      <a:endParaRPr lang="en-US"/>
                    </a:p>
                  </p:txBody>
                </p:sp>
                <p:sp>
                  <p:nvSpPr>
                    <p:cNvPr id="559" name="Freeform: Shape 558"/>
                    <p:cNvSpPr/>
                    <p:nvPr/>
                  </p:nvSpPr>
                  <p:spPr>
                    <a:xfrm>
                      <a:off x="8598217" y="3919537"/>
                      <a:ext cx="108584" cy="108584"/>
                    </a:xfrm>
                    <a:custGeom>
                      <a:avLst/>
                      <a:gdLst>
                        <a:gd name="connsiteX0" fmla="*/ 108585 w 108584"/>
                        <a:gd name="connsiteY0" fmla="*/ 54293 h 108584"/>
                        <a:gd name="connsiteX1" fmla="*/ 54293 w 108584"/>
                        <a:gd name="connsiteY1" fmla="*/ 108585 h 108584"/>
                        <a:gd name="connsiteX2" fmla="*/ 0 w 108584"/>
                        <a:gd name="connsiteY2" fmla="*/ 54293 h 108584"/>
                        <a:gd name="connsiteX3" fmla="*/ 54293 w 108584"/>
                        <a:gd name="connsiteY3" fmla="*/ 0 h 108584"/>
                        <a:gd name="connsiteX4" fmla="*/ 108585 w 108584"/>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4" h="108584">
                          <a:moveTo>
                            <a:pt x="108585" y="54293"/>
                          </a:moveTo>
                          <a:cubicBezTo>
                            <a:pt x="108585" y="84772"/>
                            <a:pt x="83820" y="108585"/>
                            <a:pt x="54293" y="108585"/>
                          </a:cubicBezTo>
                          <a:cubicBezTo>
                            <a:pt x="23813" y="108585"/>
                            <a:pt x="0" y="83820"/>
                            <a:pt x="0" y="54293"/>
                          </a:cubicBezTo>
                          <a:cubicBezTo>
                            <a:pt x="0" y="23813"/>
                            <a:pt x="24765" y="0"/>
                            <a:pt x="54293" y="0"/>
                          </a:cubicBezTo>
                          <a:cubicBezTo>
                            <a:pt x="83820" y="0"/>
                            <a:pt x="108585" y="24765"/>
                            <a:pt x="108585" y="54293"/>
                          </a:cubicBezTo>
                          <a:close/>
                        </a:path>
                      </a:pathLst>
                    </a:custGeom>
                    <a:solidFill>
                      <a:srgbClr val="25A2CE"/>
                    </a:solidFill>
                    <a:ln w="9525" cap="flat">
                      <a:noFill/>
                      <a:prstDash val="solid"/>
                      <a:miter/>
                    </a:ln>
                  </p:spPr>
                  <p:txBody>
                    <a:bodyPr rtlCol="0" anchor="ctr"/>
                    <a:lstStyle/>
                    <a:p>
                      <a:endParaRPr lang="en-US"/>
                    </a:p>
                  </p:txBody>
                </p:sp>
                <p:sp>
                  <p:nvSpPr>
                    <p:cNvPr id="560" name="Freeform: Shape 559"/>
                    <p:cNvSpPr/>
                    <p:nvPr/>
                  </p:nvSpPr>
                  <p:spPr>
                    <a:xfrm>
                      <a:off x="8597265" y="3489959"/>
                      <a:ext cx="108585" cy="108584"/>
                    </a:xfrm>
                    <a:custGeom>
                      <a:avLst/>
                      <a:gdLst>
                        <a:gd name="connsiteX0" fmla="*/ 108585 w 108585"/>
                        <a:gd name="connsiteY0" fmla="*/ 54293 h 108584"/>
                        <a:gd name="connsiteX1" fmla="*/ 54292 w 108585"/>
                        <a:gd name="connsiteY1" fmla="*/ 108585 h 108584"/>
                        <a:gd name="connsiteX2" fmla="*/ 0 w 108585"/>
                        <a:gd name="connsiteY2" fmla="*/ 54293 h 108584"/>
                        <a:gd name="connsiteX3" fmla="*/ 54292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277"/>
                            <a:pt x="84277" y="108585"/>
                            <a:pt x="54292" y="108585"/>
                          </a:cubicBezTo>
                          <a:cubicBezTo>
                            <a:pt x="24308" y="108585"/>
                            <a:pt x="0" y="84278"/>
                            <a:pt x="0" y="54293"/>
                          </a:cubicBezTo>
                          <a:cubicBezTo>
                            <a:pt x="0" y="24308"/>
                            <a:pt x="24308" y="0"/>
                            <a:pt x="54292" y="0"/>
                          </a:cubicBezTo>
                          <a:cubicBezTo>
                            <a:pt x="84277" y="0"/>
                            <a:pt x="108585" y="24307"/>
                            <a:pt x="108585" y="54293"/>
                          </a:cubicBezTo>
                          <a:close/>
                        </a:path>
                      </a:pathLst>
                    </a:custGeom>
                    <a:solidFill>
                      <a:srgbClr val="25A2CE"/>
                    </a:solidFill>
                    <a:ln w="9525" cap="flat">
                      <a:noFill/>
                      <a:prstDash val="solid"/>
                      <a:miter/>
                    </a:ln>
                  </p:spPr>
                  <p:txBody>
                    <a:bodyPr rtlCol="0" anchor="ctr"/>
                    <a:lstStyle/>
                    <a:p>
                      <a:endParaRPr lang="en-US"/>
                    </a:p>
                  </p:txBody>
                </p:sp>
                <p:sp>
                  <p:nvSpPr>
                    <p:cNvPr id="561" name="Freeform: Shape 560"/>
                    <p:cNvSpPr/>
                    <p:nvPr/>
                  </p:nvSpPr>
                  <p:spPr>
                    <a:xfrm>
                      <a:off x="8690610" y="3060382"/>
                      <a:ext cx="108585" cy="108584"/>
                    </a:xfrm>
                    <a:custGeom>
                      <a:avLst/>
                      <a:gdLst>
                        <a:gd name="connsiteX0" fmla="*/ 108585 w 108585"/>
                        <a:gd name="connsiteY0" fmla="*/ 54293 h 108584"/>
                        <a:gd name="connsiteX1" fmla="*/ 54292 w 108585"/>
                        <a:gd name="connsiteY1" fmla="*/ 108585 h 108584"/>
                        <a:gd name="connsiteX2" fmla="*/ 0 w 108585"/>
                        <a:gd name="connsiteY2" fmla="*/ 54293 h 108584"/>
                        <a:gd name="connsiteX3" fmla="*/ 54292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277"/>
                            <a:pt x="84277" y="108585"/>
                            <a:pt x="54292" y="108585"/>
                          </a:cubicBezTo>
                          <a:cubicBezTo>
                            <a:pt x="24307" y="108585"/>
                            <a:pt x="0" y="84277"/>
                            <a:pt x="0" y="54293"/>
                          </a:cubicBezTo>
                          <a:cubicBezTo>
                            <a:pt x="0" y="24308"/>
                            <a:pt x="24307" y="0"/>
                            <a:pt x="54292" y="0"/>
                          </a:cubicBezTo>
                          <a:cubicBezTo>
                            <a:pt x="84277" y="0"/>
                            <a:pt x="108585" y="24308"/>
                            <a:pt x="108585" y="54293"/>
                          </a:cubicBezTo>
                          <a:close/>
                        </a:path>
                      </a:pathLst>
                    </a:custGeom>
                    <a:solidFill>
                      <a:srgbClr val="25A2CE"/>
                    </a:solidFill>
                    <a:ln w="9525" cap="flat">
                      <a:noFill/>
                      <a:prstDash val="solid"/>
                      <a:miter/>
                    </a:ln>
                  </p:spPr>
                  <p:txBody>
                    <a:bodyPr rtlCol="0" anchor="ctr"/>
                    <a:lstStyle/>
                    <a:p>
                      <a:endParaRPr lang="en-US"/>
                    </a:p>
                  </p:txBody>
                </p:sp>
                <p:sp>
                  <p:nvSpPr>
                    <p:cNvPr id="562" name="Freeform: Shape 561"/>
                    <p:cNvSpPr/>
                    <p:nvPr/>
                  </p:nvSpPr>
                  <p:spPr>
                    <a:xfrm>
                      <a:off x="9072562" y="3006089"/>
                      <a:ext cx="108585" cy="108584"/>
                    </a:xfrm>
                    <a:custGeom>
                      <a:avLst/>
                      <a:gdLst>
                        <a:gd name="connsiteX0" fmla="*/ 108585 w 108585"/>
                        <a:gd name="connsiteY0" fmla="*/ 54293 h 108584"/>
                        <a:gd name="connsiteX1" fmla="*/ 54293 w 108585"/>
                        <a:gd name="connsiteY1" fmla="*/ 108585 h 108584"/>
                        <a:gd name="connsiteX2" fmla="*/ 0 w 108585"/>
                        <a:gd name="connsiteY2" fmla="*/ 54293 h 108584"/>
                        <a:gd name="connsiteX3" fmla="*/ 54293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277"/>
                            <a:pt x="84277" y="108585"/>
                            <a:pt x="54293" y="108585"/>
                          </a:cubicBezTo>
                          <a:cubicBezTo>
                            <a:pt x="24308" y="108585"/>
                            <a:pt x="0" y="84277"/>
                            <a:pt x="0" y="54293"/>
                          </a:cubicBezTo>
                          <a:cubicBezTo>
                            <a:pt x="0" y="24308"/>
                            <a:pt x="24308" y="0"/>
                            <a:pt x="54293" y="0"/>
                          </a:cubicBezTo>
                          <a:cubicBezTo>
                            <a:pt x="84277" y="0"/>
                            <a:pt x="108585" y="24308"/>
                            <a:pt x="108585" y="54293"/>
                          </a:cubicBezTo>
                          <a:close/>
                        </a:path>
                      </a:pathLst>
                    </a:custGeom>
                    <a:solidFill>
                      <a:srgbClr val="25A2CE"/>
                    </a:solidFill>
                    <a:ln w="9525" cap="flat">
                      <a:noFill/>
                      <a:prstDash val="solid"/>
                      <a:miter/>
                    </a:ln>
                  </p:spPr>
                  <p:txBody>
                    <a:bodyPr rtlCol="0" anchor="ctr"/>
                    <a:lstStyle/>
                    <a:p>
                      <a:endParaRPr lang="en-US"/>
                    </a:p>
                  </p:txBody>
                </p:sp>
                <p:sp>
                  <p:nvSpPr>
                    <p:cNvPr id="563" name="Freeform: Shape 562"/>
                    <p:cNvSpPr/>
                    <p:nvPr/>
                  </p:nvSpPr>
                  <p:spPr>
                    <a:xfrm>
                      <a:off x="9146857" y="3275647"/>
                      <a:ext cx="108585" cy="108584"/>
                    </a:xfrm>
                    <a:custGeom>
                      <a:avLst/>
                      <a:gdLst>
                        <a:gd name="connsiteX0" fmla="*/ 108585 w 108585"/>
                        <a:gd name="connsiteY0" fmla="*/ 54293 h 108584"/>
                        <a:gd name="connsiteX1" fmla="*/ 54293 w 108585"/>
                        <a:gd name="connsiteY1" fmla="*/ 108585 h 108584"/>
                        <a:gd name="connsiteX2" fmla="*/ 0 w 108585"/>
                        <a:gd name="connsiteY2" fmla="*/ 54293 h 108584"/>
                        <a:gd name="connsiteX3" fmla="*/ 54293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277"/>
                            <a:pt x="84277" y="108585"/>
                            <a:pt x="54293" y="108585"/>
                          </a:cubicBezTo>
                          <a:cubicBezTo>
                            <a:pt x="24308" y="108585"/>
                            <a:pt x="0" y="84278"/>
                            <a:pt x="0" y="54293"/>
                          </a:cubicBezTo>
                          <a:cubicBezTo>
                            <a:pt x="0" y="24308"/>
                            <a:pt x="24308" y="0"/>
                            <a:pt x="54293" y="0"/>
                          </a:cubicBezTo>
                          <a:cubicBezTo>
                            <a:pt x="84277" y="0"/>
                            <a:pt x="108585" y="24307"/>
                            <a:pt x="108585" y="54293"/>
                          </a:cubicBezTo>
                          <a:close/>
                        </a:path>
                      </a:pathLst>
                    </a:custGeom>
                    <a:solidFill>
                      <a:srgbClr val="25A2CE"/>
                    </a:solidFill>
                    <a:ln w="9525" cap="flat">
                      <a:noFill/>
                      <a:prstDash val="solid"/>
                      <a:miter/>
                    </a:ln>
                  </p:spPr>
                  <p:txBody>
                    <a:bodyPr rtlCol="0" anchor="ctr"/>
                    <a:lstStyle/>
                    <a:p>
                      <a:endParaRPr lang="en-US"/>
                    </a:p>
                  </p:txBody>
                </p:sp>
                <p:sp>
                  <p:nvSpPr>
                    <p:cNvPr id="564" name="Freeform: Shape 563"/>
                    <p:cNvSpPr/>
                    <p:nvPr/>
                  </p:nvSpPr>
                  <p:spPr>
                    <a:xfrm>
                      <a:off x="9345930" y="3489959"/>
                      <a:ext cx="108585" cy="108584"/>
                    </a:xfrm>
                    <a:custGeom>
                      <a:avLst/>
                      <a:gdLst>
                        <a:gd name="connsiteX0" fmla="*/ 108585 w 108585"/>
                        <a:gd name="connsiteY0" fmla="*/ 54293 h 108584"/>
                        <a:gd name="connsiteX1" fmla="*/ 54292 w 108585"/>
                        <a:gd name="connsiteY1" fmla="*/ 108585 h 108584"/>
                        <a:gd name="connsiteX2" fmla="*/ 0 w 108585"/>
                        <a:gd name="connsiteY2" fmla="*/ 54293 h 108584"/>
                        <a:gd name="connsiteX3" fmla="*/ 54292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277"/>
                            <a:pt x="84277" y="108585"/>
                            <a:pt x="54292" y="108585"/>
                          </a:cubicBezTo>
                          <a:cubicBezTo>
                            <a:pt x="24307" y="108585"/>
                            <a:pt x="0" y="84278"/>
                            <a:pt x="0" y="54293"/>
                          </a:cubicBezTo>
                          <a:cubicBezTo>
                            <a:pt x="0" y="24308"/>
                            <a:pt x="24307" y="0"/>
                            <a:pt x="54292" y="0"/>
                          </a:cubicBezTo>
                          <a:cubicBezTo>
                            <a:pt x="84277" y="0"/>
                            <a:pt x="108585" y="24307"/>
                            <a:pt x="108585" y="54293"/>
                          </a:cubicBezTo>
                          <a:close/>
                        </a:path>
                      </a:pathLst>
                    </a:custGeom>
                    <a:solidFill>
                      <a:srgbClr val="25A2CE"/>
                    </a:solidFill>
                    <a:ln w="9525" cap="flat">
                      <a:noFill/>
                      <a:prstDash val="solid"/>
                      <a:miter/>
                    </a:ln>
                  </p:spPr>
                  <p:txBody>
                    <a:bodyPr rtlCol="0" anchor="ctr"/>
                    <a:lstStyle/>
                    <a:p>
                      <a:endParaRPr lang="en-US"/>
                    </a:p>
                  </p:txBody>
                </p:sp>
                <p:sp>
                  <p:nvSpPr>
                    <p:cNvPr id="565" name="Freeform: Shape 564"/>
                    <p:cNvSpPr/>
                    <p:nvPr/>
                  </p:nvSpPr>
                  <p:spPr>
                    <a:xfrm>
                      <a:off x="9332594" y="3823334"/>
                      <a:ext cx="108585" cy="108584"/>
                    </a:xfrm>
                    <a:custGeom>
                      <a:avLst/>
                      <a:gdLst>
                        <a:gd name="connsiteX0" fmla="*/ 108585 w 108585"/>
                        <a:gd name="connsiteY0" fmla="*/ 54293 h 108584"/>
                        <a:gd name="connsiteX1" fmla="*/ 54293 w 108585"/>
                        <a:gd name="connsiteY1" fmla="*/ 108585 h 108584"/>
                        <a:gd name="connsiteX2" fmla="*/ 0 w 108585"/>
                        <a:gd name="connsiteY2" fmla="*/ 54293 h 108584"/>
                        <a:gd name="connsiteX3" fmla="*/ 54293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772"/>
                            <a:pt x="83820" y="108585"/>
                            <a:pt x="54293" y="108585"/>
                          </a:cubicBezTo>
                          <a:cubicBezTo>
                            <a:pt x="23813" y="108585"/>
                            <a:pt x="0" y="83820"/>
                            <a:pt x="0" y="54293"/>
                          </a:cubicBezTo>
                          <a:cubicBezTo>
                            <a:pt x="0" y="23813"/>
                            <a:pt x="24765" y="0"/>
                            <a:pt x="54293" y="0"/>
                          </a:cubicBezTo>
                          <a:cubicBezTo>
                            <a:pt x="83820" y="0"/>
                            <a:pt x="108585" y="23813"/>
                            <a:pt x="108585" y="54293"/>
                          </a:cubicBezTo>
                          <a:close/>
                        </a:path>
                      </a:pathLst>
                    </a:custGeom>
                    <a:solidFill>
                      <a:srgbClr val="25A2CE"/>
                    </a:solidFill>
                    <a:ln w="9525" cap="flat">
                      <a:noFill/>
                      <a:prstDash val="solid"/>
                      <a:miter/>
                    </a:ln>
                  </p:spPr>
                  <p:txBody>
                    <a:bodyPr rtlCol="0" anchor="ctr"/>
                    <a:lstStyle/>
                    <a:p>
                      <a:endParaRPr lang="en-US"/>
                    </a:p>
                  </p:txBody>
                </p:sp>
              </p:grpSp>
            </p:grpSp>
            <p:sp>
              <p:nvSpPr>
                <p:cNvPr id="550" name="Freeform: Shape 549"/>
                <p:cNvSpPr/>
                <p:nvPr/>
              </p:nvSpPr>
              <p:spPr>
                <a:xfrm>
                  <a:off x="8688242" y="2918110"/>
                  <a:ext cx="125060" cy="1726538"/>
                </a:xfrm>
                <a:custGeom>
                  <a:avLst/>
                  <a:gdLst>
                    <a:gd name="connsiteX0" fmla="*/ 81425 w 125060"/>
                    <a:gd name="connsiteY0" fmla="*/ 8921 h 1726538"/>
                    <a:gd name="connsiteX1" fmla="*/ 106190 w 125060"/>
                    <a:gd name="connsiteY1" fmla="*/ 38449 h 1726538"/>
                    <a:gd name="connsiteX2" fmla="*/ 54755 w 125060"/>
                    <a:gd name="connsiteY2" fmla="*/ 62261 h 1726538"/>
                    <a:gd name="connsiteX3" fmla="*/ 51897 w 125060"/>
                    <a:gd name="connsiteY3" fmla="*/ 71786 h 1726538"/>
                    <a:gd name="connsiteX4" fmla="*/ 72852 w 125060"/>
                    <a:gd name="connsiteY4" fmla="*/ 95599 h 1726538"/>
                    <a:gd name="connsiteX5" fmla="*/ 79520 w 125060"/>
                    <a:gd name="connsiteY5" fmla="*/ 112744 h 1726538"/>
                    <a:gd name="connsiteX6" fmla="*/ 35705 w 125060"/>
                    <a:gd name="connsiteY6" fmla="*/ 134651 h 1726538"/>
                    <a:gd name="connsiteX7" fmla="*/ 34752 w 125060"/>
                    <a:gd name="connsiteY7" fmla="*/ 144176 h 1726538"/>
                    <a:gd name="connsiteX8" fmla="*/ 69042 w 125060"/>
                    <a:gd name="connsiteY8" fmla="*/ 178466 h 1726538"/>
                    <a:gd name="connsiteX9" fmla="*/ 28084 w 125060"/>
                    <a:gd name="connsiteY9" fmla="*/ 204184 h 1726538"/>
                    <a:gd name="connsiteX10" fmla="*/ 28084 w 125060"/>
                    <a:gd name="connsiteY10" fmla="*/ 214661 h 1726538"/>
                    <a:gd name="connsiteX11" fmla="*/ 65232 w 125060"/>
                    <a:gd name="connsiteY11" fmla="*/ 245141 h 1726538"/>
                    <a:gd name="connsiteX12" fmla="*/ 70947 w 125060"/>
                    <a:gd name="connsiteY12" fmla="*/ 267049 h 1726538"/>
                    <a:gd name="connsiteX13" fmla="*/ 29990 w 125060"/>
                    <a:gd name="connsiteY13" fmla="*/ 303244 h 1726538"/>
                    <a:gd name="connsiteX14" fmla="*/ 29990 w 125060"/>
                    <a:gd name="connsiteY14" fmla="*/ 313721 h 1726538"/>
                    <a:gd name="connsiteX15" fmla="*/ 71900 w 125060"/>
                    <a:gd name="connsiteY15" fmla="*/ 353726 h 1726538"/>
                    <a:gd name="connsiteX16" fmla="*/ 10940 w 125060"/>
                    <a:gd name="connsiteY16" fmla="*/ 387064 h 1726538"/>
                    <a:gd name="connsiteX17" fmla="*/ 10940 w 125060"/>
                    <a:gd name="connsiteY17" fmla="*/ 397541 h 1726538"/>
                    <a:gd name="connsiteX18" fmla="*/ 54755 w 125060"/>
                    <a:gd name="connsiteY18" fmla="*/ 437546 h 1726538"/>
                    <a:gd name="connsiteX19" fmla="*/ 7130 w 125060"/>
                    <a:gd name="connsiteY19" fmla="*/ 468026 h 1726538"/>
                    <a:gd name="connsiteX20" fmla="*/ 7130 w 125060"/>
                    <a:gd name="connsiteY20" fmla="*/ 478504 h 1726538"/>
                    <a:gd name="connsiteX21" fmla="*/ 49992 w 125060"/>
                    <a:gd name="connsiteY21" fmla="*/ 508031 h 1726538"/>
                    <a:gd name="connsiteX22" fmla="*/ 40467 w 125060"/>
                    <a:gd name="connsiteY22" fmla="*/ 522319 h 1726538"/>
                    <a:gd name="connsiteX23" fmla="*/ 11892 w 125060"/>
                    <a:gd name="connsiteY23" fmla="*/ 535654 h 1726538"/>
                    <a:gd name="connsiteX24" fmla="*/ 10940 w 125060"/>
                    <a:gd name="connsiteY24" fmla="*/ 545179 h 1726538"/>
                    <a:gd name="connsiteX25" fmla="*/ 60470 w 125060"/>
                    <a:gd name="connsiteY25" fmla="*/ 588994 h 1726538"/>
                    <a:gd name="connsiteX26" fmla="*/ 34752 w 125060"/>
                    <a:gd name="connsiteY26" fmla="*/ 600424 h 1726538"/>
                    <a:gd name="connsiteX27" fmla="*/ 7130 w 125060"/>
                    <a:gd name="connsiteY27" fmla="*/ 615664 h 1726538"/>
                    <a:gd name="connsiteX28" fmla="*/ 7130 w 125060"/>
                    <a:gd name="connsiteY28" fmla="*/ 626141 h 1726538"/>
                    <a:gd name="connsiteX29" fmla="*/ 30942 w 125060"/>
                    <a:gd name="connsiteY29" fmla="*/ 642334 h 1726538"/>
                    <a:gd name="connsiteX30" fmla="*/ 61422 w 125060"/>
                    <a:gd name="connsiteY30" fmla="*/ 658526 h 1726538"/>
                    <a:gd name="connsiteX31" fmla="*/ 35705 w 125060"/>
                    <a:gd name="connsiteY31" fmla="*/ 673766 h 1726538"/>
                    <a:gd name="connsiteX32" fmla="*/ 9034 w 125060"/>
                    <a:gd name="connsiteY32" fmla="*/ 693769 h 1726538"/>
                    <a:gd name="connsiteX33" fmla="*/ 8082 w 125060"/>
                    <a:gd name="connsiteY33" fmla="*/ 703294 h 1726538"/>
                    <a:gd name="connsiteX34" fmla="*/ 60470 w 125060"/>
                    <a:gd name="connsiteY34" fmla="*/ 755681 h 1726538"/>
                    <a:gd name="connsiteX35" fmla="*/ 58565 w 125060"/>
                    <a:gd name="connsiteY35" fmla="*/ 751871 h 1726538"/>
                    <a:gd name="connsiteX36" fmla="*/ 39515 w 125060"/>
                    <a:gd name="connsiteY36" fmla="*/ 763301 h 1726538"/>
                    <a:gd name="connsiteX37" fmla="*/ 7130 w 125060"/>
                    <a:gd name="connsiteY37" fmla="*/ 782351 h 1726538"/>
                    <a:gd name="connsiteX38" fmla="*/ 6177 w 125060"/>
                    <a:gd name="connsiteY38" fmla="*/ 791876 h 1726538"/>
                    <a:gd name="connsiteX39" fmla="*/ 59517 w 125060"/>
                    <a:gd name="connsiteY39" fmla="*/ 839501 h 1726538"/>
                    <a:gd name="connsiteX40" fmla="*/ 57612 w 125060"/>
                    <a:gd name="connsiteY40" fmla="*/ 835691 h 1726538"/>
                    <a:gd name="connsiteX41" fmla="*/ 39515 w 125060"/>
                    <a:gd name="connsiteY41" fmla="*/ 844264 h 1726538"/>
                    <a:gd name="connsiteX42" fmla="*/ 7130 w 125060"/>
                    <a:gd name="connsiteY42" fmla="*/ 859504 h 1726538"/>
                    <a:gd name="connsiteX43" fmla="*/ 7130 w 125060"/>
                    <a:gd name="connsiteY43" fmla="*/ 869981 h 1726538"/>
                    <a:gd name="connsiteX44" fmla="*/ 61422 w 125060"/>
                    <a:gd name="connsiteY44" fmla="*/ 911891 h 1726538"/>
                    <a:gd name="connsiteX45" fmla="*/ 54755 w 125060"/>
                    <a:gd name="connsiteY45" fmla="*/ 908081 h 1726538"/>
                    <a:gd name="connsiteX46" fmla="*/ 38562 w 125060"/>
                    <a:gd name="connsiteY46" fmla="*/ 919511 h 1726538"/>
                    <a:gd name="connsiteX47" fmla="*/ 7130 w 125060"/>
                    <a:gd name="connsiteY47" fmla="*/ 941419 h 1726538"/>
                    <a:gd name="connsiteX48" fmla="*/ 6177 w 125060"/>
                    <a:gd name="connsiteY48" fmla="*/ 950944 h 1726538"/>
                    <a:gd name="connsiteX49" fmla="*/ 53802 w 125060"/>
                    <a:gd name="connsiteY49" fmla="*/ 993806 h 1726538"/>
                    <a:gd name="connsiteX50" fmla="*/ 53802 w 125060"/>
                    <a:gd name="connsiteY50" fmla="*/ 989044 h 1726538"/>
                    <a:gd name="connsiteX51" fmla="*/ 39515 w 125060"/>
                    <a:gd name="connsiteY51" fmla="*/ 999521 h 1726538"/>
                    <a:gd name="connsiteX52" fmla="*/ 13797 w 125060"/>
                    <a:gd name="connsiteY52" fmla="*/ 1016666 h 1726538"/>
                    <a:gd name="connsiteX53" fmla="*/ 12845 w 125060"/>
                    <a:gd name="connsiteY53" fmla="*/ 1026191 h 1726538"/>
                    <a:gd name="connsiteX54" fmla="*/ 59517 w 125060"/>
                    <a:gd name="connsiteY54" fmla="*/ 1070006 h 1726538"/>
                    <a:gd name="connsiteX55" fmla="*/ 60470 w 125060"/>
                    <a:gd name="connsiteY55" fmla="*/ 1066196 h 1726538"/>
                    <a:gd name="connsiteX56" fmla="*/ 46182 w 125060"/>
                    <a:gd name="connsiteY56" fmla="*/ 1077626 h 1726538"/>
                    <a:gd name="connsiteX57" fmla="*/ 21417 w 125060"/>
                    <a:gd name="connsiteY57" fmla="*/ 1096676 h 1726538"/>
                    <a:gd name="connsiteX58" fmla="*/ 20465 w 125060"/>
                    <a:gd name="connsiteY58" fmla="*/ 1106201 h 1726538"/>
                    <a:gd name="connsiteX59" fmla="*/ 41420 w 125060"/>
                    <a:gd name="connsiteY59" fmla="*/ 1124299 h 1726538"/>
                    <a:gd name="connsiteX60" fmla="*/ 69042 w 125060"/>
                    <a:gd name="connsiteY60" fmla="*/ 1143349 h 1726538"/>
                    <a:gd name="connsiteX61" fmla="*/ 43325 w 125060"/>
                    <a:gd name="connsiteY61" fmla="*/ 1154779 h 1726538"/>
                    <a:gd name="connsiteX62" fmla="*/ 15702 w 125060"/>
                    <a:gd name="connsiteY62" fmla="*/ 1170971 h 1726538"/>
                    <a:gd name="connsiteX63" fmla="*/ 14750 w 125060"/>
                    <a:gd name="connsiteY63" fmla="*/ 1180496 h 1726538"/>
                    <a:gd name="connsiteX64" fmla="*/ 70947 w 125060"/>
                    <a:gd name="connsiteY64" fmla="*/ 1235741 h 1726538"/>
                    <a:gd name="connsiteX65" fmla="*/ 63327 w 125060"/>
                    <a:gd name="connsiteY65" fmla="*/ 1232884 h 1726538"/>
                    <a:gd name="connsiteX66" fmla="*/ 41420 w 125060"/>
                    <a:gd name="connsiteY66" fmla="*/ 1245266 h 1726538"/>
                    <a:gd name="connsiteX67" fmla="*/ 9987 w 125060"/>
                    <a:gd name="connsiteY67" fmla="*/ 1264316 h 1726538"/>
                    <a:gd name="connsiteX68" fmla="*/ 9034 w 125060"/>
                    <a:gd name="connsiteY68" fmla="*/ 1273841 h 1726538"/>
                    <a:gd name="connsiteX69" fmla="*/ 57612 w 125060"/>
                    <a:gd name="connsiteY69" fmla="*/ 1319561 h 1726538"/>
                    <a:gd name="connsiteX70" fmla="*/ 38562 w 125060"/>
                    <a:gd name="connsiteY70" fmla="*/ 1326229 h 1726538"/>
                    <a:gd name="connsiteX71" fmla="*/ 9987 w 125060"/>
                    <a:gd name="connsiteY71" fmla="*/ 1347184 h 1726538"/>
                    <a:gd name="connsiteX72" fmla="*/ 9034 w 125060"/>
                    <a:gd name="connsiteY72" fmla="*/ 1356709 h 1726538"/>
                    <a:gd name="connsiteX73" fmla="*/ 57612 w 125060"/>
                    <a:gd name="connsiteY73" fmla="*/ 1394809 h 1726538"/>
                    <a:gd name="connsiteX74" fmla="*/ 38562 w 125060"/>
                    <a:gd name="connsiteY74" fmla="*/ 1399571 h 1726538"/>
                    <a:gd name="connsiteX75" fmla="*/ 9987 w 125060"/>
                    <a:gd name="connsiteY75" fmla="*/ 1417669 h 1726538"/>
                    <a:gd name="connsiteX76" fmla="*/ 9034 w 125060"/>
                    <a:gd name="connsiteY76" fmla="*/ 1427194 h 1726538"/>
                    <a:gd name="connsiteX77" fmla="*/ 56659 w 125060"/>
                    <a:gd name="connsiteY77" fmla="*/ 1465294 h 1726538"/>
                    <a:gd name="connsiteX78" fmla="*/ 56659 w 125060"/>
                    <a:gd name="connsiteY78" fmla="*/ 1460531 h 1726538"/>
                    <a:gd name="connsiteX79" fmla="*/ 39515 w 125060"/>
                    <a:gd name="connsiteY79" fmla="*/ 1469104 h 1726538"/>
                    <a:gd name="connsiteX80" fmla="*/ 9987 w 125060"/>
                    <a:gd name="connsiteY80" fmla="*/ 1484344 h 1726538"/>
                    <a:gd name="connsiteX81" fmla="*/ 9034 w 125060"/>
                    <a:gd name="connsiteY81" fmla="*/ 1493869 h 1726538"/>
                    <a:gd name="connsiteX82" fmla="*/ 48087 w 125060"/>
                    <a:gd name="connsiteY82" fmla="*/ 1543399 h 1726538"/>
                    <a:gd name="connsiteX83" fmla="*/ 50945 w 125060"/>
                    <a:gd name="connsiteY83" fmla="*/ 1539589 h 1726538"/>
                    <a:gd name="connsiteX84" fmla="*/ 39515 w 125060"/>
                    <a:gd name="connsiteY84" fmla="*/ 1547209 h 1726538"/>
                    <a:gd name="connsiteX85" fmla="*/ 10940 w 125060"/>
                    <a:gd name="connsiteY85" fmla="*/ 1566259 h 1726538"/>
                    <a:gd name="connsiteX86" fmla="*/ 9987 w 125060"/>
                    <a:gd name="connsiteY86" fmla="*/ 1575784 h 1726538"/>
                    <a:gd name="connsiteX87" fmla="*/ 45230 w 125060"/>
                    <a:gd name="connsiteY87" fmla="*/ 1607216 h 1726538"/>
                    <a:gd name="connsiteX88" fmla="*/ 11892 w 125060"/>
                    <a:gd name="connsiteY88" fmla="*/ 1641506 h 1726538"/>
                    <a:gd name="connsiteX89" fmla="*/ 10940 w 125060"/>
                    <a:gd name="connsiteY89" fmla="*/ 1649126 h 1726538"/>
                    <a:gd name="connsiteX90" fmla="*/ 42372 w 125060"/>
                    <a:gd name="connsiteY90" fmla="*/ 1687226 h 1726538"/>
                    <a:gd name="connsiteX91" fmla="*/ 2367 w 125060"/>
                    <a:gd name="connsiteY91" fmla="*/ 1714849 h 1726538"/>
                    <a:gd name="connsiteX92" fmla="*/ 8082 w 125060"/>
                    <a:gd name="connsiteY92" fmla="*/ 1725326 h 1726538"/>
                    <a:gd name="connsiteX93" fmla="*/ 49992 w 125060"/>
                    <a:gd name="connsiteY93" fmla="*/ 1693894 h 1726538"/>
                    <a:gd name="connsiteX94" fmla="*/ 51897 w 125060"/>
                    <a:gd name="connsiteY94" fmla="*/ 1685321 h 1726538"/>
                    <a:gd name="connsiteX95" fmla="*/ 21417 w 125060"/>
                    <a:gd name="connsiteY95" fmla="*/ 1646269 h 1726538"/>
                    <a:gd name="connsiteX96" fmla="*/ 53802 w 125060"/>
                    <a:gd name="connsiteY96" fmla="*/ 1611026 h 1726538"/>
                    <a:gd name="connsiteX97" fmla="*/ 53802 w 125060"/>
                    <a:gd name="connsiteY97" fmla="*/ 1602454 h 1726538"/>
                    <a:gd name="connsiteX98" fmla="*/ 18559 w 125060"/>
                    <a:gd name="connsiteY98" fmla="*/ 1567211 h 1726538"/>
                    <a:gd name="connsiteX99" fmla="*/ 37609 w 125060"/>
                    <a:gd name="connsiteY99" fmla="*/ 1561496 h 1726538"/>
                    <a:gd name="connsiteX100" fmla="*/ 58565 w 125060"/>
                    <a:gd name="connsiteY100" fmla="*/ 1548161 h 1726538"/>
                    <a:gd name="connsiteX101" fmla="*/ 59517 w 125060"/>
                    <a:gd name="connsiteY101" fmla="*/ 1538636 h 1726538"/>
                    <a:gd name="connsiteX102" fmla="*/ 19512 w 125060"/>
                    <a:gd name="connsiteY102" fmla="*/ 1487201 h 1726538"/>
                    <a:gd name="connsiteX103" fmla="*/ 19512 w 125060"/>
                    <a:gd name="connsiteY103" fmla="*/ 1491011 h 1726538"/>
                    <a:gd name="connsiteX104" fmla="*/ 36657 w 125060"/>
                    <a:gd name="connsiteY104" fmla="*/ 1482439 h 1726538"/>
                    <a:gd name="connsiteX105" fmla="*/ 66184 w 125060"/>
                    <a:gd name="connsiteY105" fmla="*/ 1467199 h 1726538"/>
                    <a:gd name="connsiteX106" fmla="*/ 67137 w 125060"/>
                    <a:gd name="connsiteY106" fmla="*/ 1457674 h 1726538"/>
                    <a:gd name="connsiteX107" fmla="*/ 18559 w 125060"/>
                    <a:gd name="connsiteY107" fmla="*/ 1418621 h 1726538"/>
                    <a:gd name="connsiteX108" fmla="*/ 37609 w 125060"/>
                    <a:gd name="connsiteY108" fmla="*/ 1413859 h 1726538"/>
                    <a:gd name="connsiteX109" fmla="*/ 66184 w 125060"/>
                    <a:gd name="connsiteY109" fmla="*/ 1395761 h 1726538"/>
                    <a:gd name="connsiteX110" fmla="*/ 67137 w 125060"/>
                    <a:gd name="connsiteY110" fmla="*/ 1386236 h 1726538"/>
                    <a:gd name="connsiteX111" fmla="*/ 18559 w 125060"/>
                    <a:gd name="connsiteY111" fmla="*/ 1348136 h 1726538"/>
                    <a:gd name="connsiteX112" fmla="*/ 21417 w 125060"/>
                    <a:gd name="connsiteY112" fmla="*/ 1352899 h 1726538"/>
                    <a:gd name="connsiteX113" fmla="*/ 37609 w 125060"/>
                    <a:gd name="connsiteY113" fmla="*/ 1341469 h 1726538"/>
                    <a:gd name="connsiteX114" fmla="*/ 66184 w 125060"/>
                    <a:gd name="connsiteY114" fmla="*/ 1320514 h 1726538"/>
                    <a:gd name="connsiteX115" fmla="*/ 67137 w 125060"/>
                    <a:gd name="connsiteY115" fmla="*/ 1310989 h 1726538"/>
                    <a:gd name="connsiteX116" fmla="*/ 42372 w 125060"/>
                    <a:gd name="connsiteY116" fmla="*/ 1287176 h 1726538"/>
                    <a:gd name="connsiteX117" fmla="*/ 17607 w 125060"/>
                    <a:gd name="connsiteY117" fmla="*/ 1272889 h 1726538"/>
                    <a:gd name="connsiteX118" fmla="*/ 79520 w 125060"/>
                    <a:gd name="connsiteY118" fmla="*/ 1236694 h 1726538"/>
                    <a:gd name="connsiteX119" fmla="*/ 80472 w 125060"/>
                    <a:gd name="connsiteY119" fmla="*/ 1227169 h 1726538"/>
                    <a:gd name="connsiteX120" fmla="*/ 25227 w 125060"/>
                    <a:gd name="connsiteY120" fmla="*/ 1172876 h 1726538"/>
                    <a:gd name="connsiteX121" fmla="*/ 26180 w 125060"/>
                    <a:gd name="connsiteY121" fmla="*/ 1176686 h 1726538"/>
                    <a:gd name="connsiteX122" fmla="*/ 45230 w 125060"/>
                    <a:gd name="connsiteY122" fmla="*/ 1165256 h 1726538"/>
                    <a:gd name="connsiteX123" fmla="*/ 76662 w 125060"/>
                    <a:gd name="connsiteY123" fmla="*/ 1147159 h 1726538"/>
                    <a:gd name="connsiteX124" fmla="*/ 77615 w 125060"/>
                    <a:gd name="connsiteY124" fmla="*/ 1137634 h 1726538"/>
                    <a:gd name="connsiteX125" fmla="*/ 30942 w 125060"/>
                    <a:gd name="connsiteY125" fmla="*/ 1098581 h 1726538"/>
                    <a:gd name="connsiteX126" fmla="*/ 30942 w 125060"/>
                    <a:gd name="connsiteY126" fmla="*/ 1103344 h 1726538"/>
                    <a:gd name="connsiteX127" fmla="*/ 45230 w 125060"/>
                    <a:gd name="connsiteY127" fmla="*/ 1091914 h 1726538"/>
                    <a:gd name="connsiteX128" fmla="*/ 69995 w 125060"/>
                    <a:gd name="connsiteY128" fmla="*/ 1072864 h 1726538"/>
                    <a:gd name="connsiteX129" fmla="*/ 70947 w 125060"/>
                    <a:gd name="connsiteY129" fmla="*/ 1063339 h 1726538"/>
                    <a:gd name="connsiteX130" fmla="*/ 24275 w 125060"/>
                    <a:gd name="connsiteY130" fmla="*/ 1019524 h 1726538"/>
                    <a:gd name="connsiteX131" fmla="*/ 24275 w 125060"/>
                    <a:gd name="connsiteY131" fmla="*/ 1024286 h 1726538"/>
                    <a:gd name="connsiteX132" fmla="*/ 38562 w 125060"/>
                    <a:gd name="connsiteY132" fmla="*/ 1013809 h 1726538"/>
                    <a:gd name="connsiteX133" fmla="*/ 64280 w 125060"/>
                    <a:gd name="connsiteY133" fmla="*/ 996664 h 1726538"/>
                    <a:gd name="connsiteX134" fmla="*/ 65232 w 125060"/>
                    <a:gd name="connsiteY134" fmla="*/ 987139 h 1726538"/>
                    <a:gd name="connsiteX135" fmla="*/ 15702 w 125060"/>
                    <a:gd name="connsiteY135" fmla="*/ 946181 h 1726538"/>
                    <a:gd name="connsiteX136" fmla="*/ 69995 w 125060"/>
                    <a:gd name="connsiteY136" fmla="*/ 911891 h 1726538"/>
                    <a:gd name="connsiteX137" fmla="*/ 69995 w 125060"/>
                    <a:gd name="connsiteY137" fmla="*/ 901414 h 1726538"/>
                    <a:gd name="connsiteX138" fmla="*/ 16655 w 125060"/>
                    <a:gd name="connsiteY138" fmla="*/ 860456 h 1726538"/>
                    <a:gd name="connsiteX139" fmla="*/ 19512 w 125060"/>
                    <a:gd name="connsiteY139" fmla="*/ 866171 h 1726538"/>
                    <a:gd name="connsiteX140" fmla="*/ 37609 w 125060"/>
                    <a:gd name="connsiteY140" fmla="*/ 857599 h 1726538"/>
                    <a:gd name="connsiteX141" fmla="*/ 69995 w 125060"/>
                    <a:gd name="connsiteY141" fmla="*/ 842359 h 1726538"/>
                    <a:gd name="connsiteX142" fmla="*/ 70947 w 125060"/>
                    <a:gd name="connsiteY142" fmla="*/ 832834 h 1726538"/>
                    <a:gd name="connsiteX143" fmla="*/ 16655 w 125060"/>
                    <a:gd name="connsiteY143" fmla="*/ 784256 h 1726538"/>
                    <a:gd name="connsiteX144" fmla="*/ 22370 w 125060"/>
                    <a:gd name="connsiteY144" fmla="*/ 788066 h 1726538"/>
                    <a:gd name="connsiteX145" fmla="*/ 39515 w 125060"/>
                    <a:gd name="connsiteY145" fmla="*/ 778541 h 1726538"/>
                    <a:gd name="connsiteX146" fmla="*/ 71900 w 125060"/>
                    <a:gd name="connsiteY146" fmla="*/ 759491 h 1726538"/>
                    <a:gd name="connsiteX147" fmla="*/ 72852 w 125060"/>
                    <a:gd name="connsiteY147" fmla="*/ 749966 h 1726538"/>
                    <a:gd name="connsiteX148" fmla="*/ 20465 w 125060"/>
                    <a:gd name="connsiteY148" fmla="*/ 697579 h 1726538"/>
                    <a:gd name="connsiteX149" fmla="*/ 21417 w 125060"/>
                    <a:gd name="connsiteY149" fmla="*/ 701389 h 1726538"/>
                    <a:gd name="connsiteX150" fmla="*/ 39515 w 125060"/>
                    <a:gd name="connsiteY150" fmla="*/ 687101 h 1726538"/>
                    <a:gd name="connsiteX151" fmla="*/ 69995 w 125060"/>
                    <a:gd name="connsiteY151" fmla="*/ 664241 h 1726538"/>
                    <a:gd name="connsiteX152" fmla="*/ 69995 w 125060"/>
                    <a:gd name="connsiteY152" fmla="*/ 653764 h 1726538"/>
                    <a:gd name="connsiteX153" fmla="*/ 46182 w 125060"/>
                    <a:gd name="connsiteY153" fmla="*/ 637571 h 1726538"/>
                    <a:gd name="connsiteX154" fmla="*/ 15702 w 125060"/>
                    <a:gd name="connsiteY154" fmla="*/ 621379 h 1726538"/>
                    <a:gd name="connsiteX155" fmla="*/ 42372 w 125060"/>
                    <a:gd name="connsiteY155" fmla="*/ 610901 h 1726538"/>
                    <a:gd name="connsiteX156" fmla="*/ 69995 w 125060"/>
                    <a:gd name="connsiteY156" fmla="*/ 595661 h 1726538"/>
                    <a:gd name="connsiteX157" fmla="*/ 70947 w 125060"/>
                    <a:gd name="connsiteY157" fmla="*/ 586136 h 1726538"/>
                    <a:gd name="connsiteX158" fmla="*/ 35705 w 125060"/>
                    <a:gd name="connsiteY158" fmla="*/ 552799 h 1726538"/>
                    <a:gd name="connsiteX159" fmla="*/ 21417 w 125060"/>
                    <a:gd name="connsiteY159" fmla="*/ 539464 h 1726538"/>
                    <a:gd name="connsiteX160" fmla="*/ 75709 w 125060"/>
                    <a:gd name="connsiteY160" fmla="*/ 520414 h 1726538"/>
                    <a:gd name="connsiteX161" fmla="*/ 76662 w 125060"/>
                    <a:gd name="connsiteY161" fmla="*/ 510889 h 1726538"/>
                    <a:gd name="connsiteX162" fmla="*/ 39515 w 125060"/>
                    <a:gd name="connsiteY162" fmla="*/ 484219 h 1726538"/>
                    <a:gd name="connsiteX163" fmla="*/ 44277 w 125060"/>
                    <a:gd name="connsiteY163" fmla="*/ 463264 h 1726538"/>
                    <a:gd name="connsiteX164" fmla="*/ 70947 w 125060"/>
                    <a:gd name="connsiteY164" fmla="*/ 440404 h 1726538"/>
                    <a:gd name="connsiteX165" fmla="*/ 41420 w 125060"/>
                    <a:gd name="connsiteY165" fmla="*/ 407066 h 1726538"/>
                    <a:gd name="connsiteX166" fmla="*/ 31895 w 125060"/>
                    <a:gd name="connsiteY166" fmla="*/ 391826 h 1726538"/>
                    <a:gd name="connsiteX167" fmla="*/ 91902 w 125060"/>
                    <a:gd name="connsiteY167" fmla="*/ 357536 h 1726538"/>
                    <a:gd name="connsiteX168" fmla="*/ 92855 w 125060"/>
                    <a:gd name="connsiteY168" fmla="*/ 348011 h 1726538"/>
                    <a:gd name="connsiteX169" fmla="*/ 59517 w 125060"/>
                    <a:gd name="connsiteY169" fmla="*/ 320389 h 1726538"/>
                    <a:gd name="connsiteX170" fmla="*/ 58565 w 125060"/>
                    <a:gd name="connsiteY170" fmla="*/ 299434 h 1726538"/>
                    <a:gd name="connsiteX171" fmla="*/ 91902 w 125060"/>
                    <a:gd name="connsiteY171" fmla="*/ 268954 h 1726538"/>
                    <a:gd name="connsiteX172" fmla="*/ 71900 w 125060"/>
                    <a:gd name="connsiteY172" fmla="*/ 239426 h 1726538"/>
                    <a:gd name="connsiteX173" fmla="*/ 45230 w 125060"/>
                    <a:gd name="connsiteY173" fmla="*/ 216566 h 1726538"/>
                    <a:gd name="connsiteX174" fmla="*/ 86187 w 125060"/>
                    <a:gd name="connsiteY174" fmla="*/ 187991 h 1726538"/>
                    <a:gd name="connsiteX175" fmla="*/ 87140 w 125060"/>
                    <a:gd name="connsiteY175" fmla="*/ 178466 h 1726538"/>
                    <a:gd name="connsiteX176" fmla="*/ 51897 w 125060"/>
                    <a:gd name="connsiteY176" fmla="*/ 144176 h 1726538"/>
                    <a:gd name="connsiteX177" fmla="*/ 100475 w 125060"/>
                    <a:gd name="connsiteY177" fmla="*/ 120364 h 1726538"/>
                    <a:gd name="connsiteX178" fmla="*/ 103332 w 125060"/>
                    <a:gd name="connsiteY178" fmla="*/ 110839 h 1726538"/>
                    <a:gd name="connsiteX179" fmla="*/ 69995 w 125060"/>
                    <a:gd name="connsiteY179" fmla="*/ 70834 h 1726538"/>
                    <a:gd name="connsiteX180" fmla="*/ 122382 w 125060"/>
                    <a:gd name="connsiteY180" fmla="*/ 43211 h 1726538"/>
                    <a:gd name="connsiteX181" fmla="*/ 123334 w 125060"/>
                    <a:gd name="connsiteY181" fmla="*/ 33686 h 1726538"/>
                    <a:gd name="connsiteX182" fmla="*/ 87140 w 125060"/>
                    <a:gd name="connsiteY182" fmla="*/ 3206 h 1726538"/>
                    <a:gd name="connsiteX183" fmla="*/ 81425 w 125060"/>
                    <a:gd name="connsiteY183" fmla="*/ 8921 h 1726538"/>
                    <a:gd name="connsiteX184" fmla="*/ 81425 w 125060"/>
                    <a:gd name="connsiteY184" fmla="*/ 8921 h 1726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Lst>
                  <a:rect l="l" t="t" r="r" b="b"/>
                  <a:pathLst>
                    <a:path w="125060" h="1726538">
                      <a:moveTo>
                        <a:pt x="81425" y="8921"/>
                      </a:moveTo>
                      <a:cubicBezTo>
                        <a:pt x="89045" y="14636"/>
                        <a:pt x="109047" y="26066"/>
                        <a:pt x="106190" y="38449"/>
                      </a:cubicBezTo>
                      <a:cubicBezTo>
                        <a:pt x="104284" y="46069"/>
                        <a:pt x="55707" y="62261"/>
                        <a:pt x="54755" y="62261"/>
                      </a:cubicBezTo>
                      <a:cubicBezTo>
                        <a:pt x="49992" y="64166"/>
                        <a:pt x="49040" y="68929"/>
                        <a:pt x="51897" y="71786"/>
                      </a:cubicBezTo>
                      <a:cubicBezTo>
                        <a:pt x="58565" y="80359"/>
                        <a:pt x="66184" y="87979"/>
                        <a:pt x="72852" y="95599"/>
                      </a:cubicBezTo>
                      <a:cubicBezTo>
                        <a:pt x="83330" y="107029"/>
                        <a:pt x="87140" y="103219"/>
                        <a:pt x="79520" y="112744"/>
                      </a:cubicBezTo>
                      <a:cubicBezTo>
                        <a:pt x="72852" y="121316"/>
                        <a:pt x="44277" y="128936"/>
                        <a:pt x="35705" y="134651"/>
                      </a:cubicBezTo>
                      <a:cubicBezTo>
                        <a:pt x="32847" y="136556"/>
                        <a:pt x="31895" y="141319"/>
                        <a:pt x="34752" y="144176"/>
                      </a:cubicBezTo>
                      <a:cubicBezTo>
                        <a:pt x="42372" y="150844"/>
                        <a:pt x="69995" y="168941"/>
                        <a:pt x="69042" y="178466"/>
                      </a:cubicBezTo>
                      <a:cubicBezTo>
                        <a:pt x="68090" y="188944"/>
                        <a:pt x="36657" y="199421"/>
                        <a:pt x="28084" y="204184"/>
                      </a:cubicBezTo>
                      <a:cubicBezTo>
                        <a:pt x="23322" y="206089"/>
                        <a:pt x="25227" y="211804"/>
                        <a:pt x="28084" y="214661"/>
                      </a:cubicBezTo>
                      <a:cubicBezTo>
                        <a:pt x="41420" y="224186"/>
                        <a:pt x="53802" y="234664"/>
                        <a:pt x="65232" y="245141"/>
                      </a:cubicBezTo>
                      <a:cubicBezTo>
                        <a:pt x="78567" y="250856"/>
                        <a:pt x="80472" y="258476"/>
                        <a:pt x="70947" y="267049"/>
                      </a:cubicBezTo>
                      <a:cubicBezTo>
                        <a:pt x="65232" y="283241"/>
                        <a:pt x="43325" y="293719"/>
                        <a:pt x="29990" y="303244"/>
                      </a:cubicBezTo>
                      <a:cubicBezTo>
                        <a:pt x="26180" y="306101"/>
                        <a:pt x="26180" y="310864"/>
                        <a:pt x="29990" y="313721"/>
                      </a:cubicBezTo>
                      <a:cubicBezTo>
                        <a:pt x="45230" y="322294"/>
                        <a:pt x="78567" y="333724"/>
                        <a:pt x="71900" y="353726"/>
                      </a:cubicBezTo>
                      <a:cubicBezTo>
                        <a:pt x="68090" y="365156"/>
                        <a:pt x="21417" y="381349"/>
                        <a:pt x="10940" y="387064"/>
                      </a:cubicBezTo>
                      <a:cubicBezTo>
                        <a:pt x="7130" y="388969"/>
                        <a:pt x="7130" y="394684"/>
                        <a:pt x="10940" y="397541"/>
                      </a:cubicBezTo>
                      <a:cubicBezTo>
                        <a:pt x="23322" y="406114"/>
                        <a:pt x="56659" y="421354"/>
                        <a:pt x="54755" y="437546"/>
                      </a:cubicBezTo>
                      <a:cubicBezTo>
                        <a:pt x="53802" y="448976"/>
                        <a:pt x="17607" y="463264"/>
                        <a:pt x="7130" y="468026"/>
                      </a:cubicBezTo>
                      <a:cubicBezTo>
                        <a:pt x="3320" y="469931"/>
                        <a:pt x="3320" y="476599"/>
                        <a:pt x="7130" y="478504"/>
                      </a:cubicBezTo>
                      <a:cubicBezTo>
                        <a:pt x="18559" y="484219"/>
                        <a:pt x="46182" y="493744"/>
                        <a:pt x="49992" y="508031"/>
                      </a:cubicBezTo>
                      <a:cubicBezTo>
                        <a:pt x="58565" y="515651"/>
                        <a:pt x="55707" y="520414"/>
                        <a:pt x="40467" y="522319"/>
                      </a:cubicBezTo>
                      <a:cubicBezTo>
                        <a:pt x="30942" y="527081"/>
                        <a:pt x="21417" y="531844"/>
                        <a:pt x="11892" y="535654"/>
                      </a:cubicBezTo>
                      <a:cubicBezTo>
                        <a:pt x="8082" y="537559"/>
                        <a:pt x="8082" y="542321"/>
                        <a:pt x="10940" y="545179"/>
                      </a:cubicBezTo>
                      <a:cubicBezTo>
                        <a:pt x="19512" y="553751"/>
                        <a:pt x="60470" y="591851"/>
                        <a:pt x="60470" y="588994"/>
                      </a:cubicBezTo>
                      <a:cubicBezTo>
                        <a:pt x="61422" y="581374"/>
                        <a:pt x="39515" y="597566"/>
                        <a:pt x="34752" y="600424"/>
                      </a:cubicBezTo>
                      <a:cubicBezTo>
                        <a:pt x="25227" y="605186"/>
                        <a:pt x="15702" y="610901"/>
                        <a:pt x="7130" y="615664"/>
                      </a:cubicBezTo>
                      <a:cubicBezTo>
                        <a:pt x="3320" y="617569"/>
                        <a:pt x="3320" y="623284"/>
                        <a:pt x="7130" y="626141"/>
                      </a:cubicBezTo>
                      <a:cubicBezTo>
                        <a:pt x="14750" y="631856"/>
                        <a:pt x="23322" y="637571"/>
                        <a:pt x="30942" y="642334"/>
                      </a:cubicBezTo>
                      <a:cubicBezTo>
                        <a:pt x="36657" y="646144"/>
                        <a:pt x="61422" y="666146"/>
                        <a:pt x="61422" y="658526"/>
                      </a:cubicBezTo>
                      <a:cubicBezTo>
                        <a:pt x="61422" y="649954"/>
                        <a:pt x="40467" y="669956"/>
                        <a:pt x="35705" y="673766"/>
                      </a:cubicBezTo>
                      <a:cubicBezTo>
                        <a:pt x="27132" y="680434"/>
                        <a:pt x="17607" y="687101"/>
                        <a:pt x="9034" y="693769"/>
                      </a:cubicBezTo>
                      <a:cubicBezTo>
                        <a:pt x="6177" y="695674"/>
                        <a:pt x="5225" y="700436"/>
                        <a:pt x="8082" y="703294"/>
                      </a:cubicBezTo>
                      <a:cubicBezTo>
                        <a:pt x="22370" y="717581"/>
                        <a:pt x="51897" y="737584"/>
                        <a:pt x="60470" y="755681"/>
                      </a:cubicBezTo>
                      <a:cubicBezTo>
                        <a:pt x="62375" y="759491"/>
                        <a:pt x="66184" y="745204"/>
                        <a:pt x="58565" y="751871"/>
                      </a:cubicBezTo>
                      <a:cubicBezTo>
                        <a:pt x="53802" y="756634"/>
                        <a:pt x="45230" y="760444"/>
                        <a:pt x="39515" y="763301"/>
                      </a:cubicBezTo>
                      <a:cubicBezTo>
                        <a:pt x="29037" y="769969"/>
                        <a:pt x="18559" y="775684"/>
                        <a:pt x="7130" y="782351"/>
                      </a:cubicBezTo>
                      <a:cubicBezTo>
                        <a:pt x="4272" y="784256"/>
                        <a:pt x="3320" y="789019"/>
                        <a:pt x="6177" y="791876"/>
                      </a:cubicBezTo>
                      <a:cubicBezTo>
                        <a:pt x="20465" y="805211"/>
                        <a:pt x="50945" y="822356"/>
                        <a:pt x="59517" y="839501"/>
                      </a:cubicBezTo>
                      <a:cubicBezTo>
                        <a:pt x="60470" y="841406"/>
                        <a:pt x="66184" y="829976"/>
                        <a:pt x="57612" y="835691"/>
                      </a:cubicBezTo>
                      <a:cubicBezTo>
                        <a:pt x="51897" y="838549"/>
                        <a:pt x="45230" y="841406"/>
                        <a:pt x="39515" y="844264"/>
                      </a:cubicBezTo>
                      <a:cubicBezTo>
                        <a:pt x="29037" y="849026"/>
                        <a:pt x="18559" y="854741"/>
                        <a:pt x="7130" y="859504"/>
                      </a:cubicBezTo>
                      <a:cubicBezTo>
                        <a:pt x="2367" y="861409"/>
                        <a:pt x="4272" y="867124"/>
                        <a:pt x="7130" y="869981"/>
                      </a:cubicBezTo>
                      <a:cubicBezTo>
                        <a:pt x="22370" y="881411"/>
                        <a:pt x="52850" y="896651"/>
                        <a:pt x="61422" y="911891"/>
                      </a:cubicBezTo>
                      <a:cubicBezTo>
                        <a:pt x="56659" y="904271"/>
                        <a:pt x="65232" y="902366"/>
                        <a:pt x="54755" y="908081"/>
                      </a:cubicBezTo>
                      <a:cubicBezTo>
                        <a:pt x="49040" y="910939"/>
                        <a:pt x="43325" y="915701"/>
                        <a:pt x="38562" y="919511"/>
                      </a:cubicBezTo>
                      <a:cubicBezTo>
                        <a:pt x="28084" y="927131"/>
                        <a:pt x="17607" y="934751"/>
                        <a:pt x="7130" y="941419"/>
                      </a:cubicBezTo>
                      <a:cubicBezTo>
                        <a:pt x="4272" y="943324"/>
                        <a:pt x="3320" y="948086"/>
                        <a:pt x="6177" y="950944"/>
                      </a:cubicBezTo>
                      <a:cubicBezTo>
                        <a:pt x="20465" y="963326"/>
                        <a:pt x="44277" y="977614"/>
                        <a:pt x="53802" y="993806"/>
                      </a:cubicBezTo>
                      <a:cubicBezTo>
                        <a:pt x="56659" y="998569"/>
                        <a:pt x="57612" y="984281"/>
                        <a:pt x="53802" y="989044"/>
                      </a:cubicBezTo>
                      <a:cubicBezTo>
                        <a:pt x="50945" y="992854"/>
                        <a:pt x="43325" y="996664"/>
                        <a:pt x="39515" y="999521"/>
                      </a:cubicBezTo>
                      <a:cubicBezTo>
                        <a:pt x="30942" y="1005236"/>
                        <a:pt x="22370" y="1010951"/>
                        <a:pt x="13797" y="1016666"/>
                      </a:cubicBezTo>
                      <a:cubicBezTo>
                        <a:pt x="10940" y="1018571"/>
                        <a:pt x="9987" y="1023334"/>
                        <a:pt x="12845" y="1026191"/>
                      </a:cubicBezTo>
                      <a:cubicBezTo>
                        <a:pt x="26180" y="1038574"/>
                        <a:pt x="50945" y="1053814"/>
                        <a:pt x="59517" y="1070006"/>
                      </a:cubicBezTo>
                      <a:cubicBezTo>
                        <a:pt x="62375" y="1075721"/>
                        <a:pt x="63327" y="1059529"/>
                        <a:pt x="60470" y="1066196"/>
                      </a:cubicBezTo>
                      <a:cubicBezTo>
                        <a:pt x="57612" y="1070006"/>
                        <a:pt x="49992" y="1073816"/>
                        <a:pt x="46182" y="1077626"/>
                      </a:cubicBezTo>
                      <a:cubicBezTo>
                        <a:pt x="37609" y="1084294"/>
                        <a:pt x="29037" y="1090961"/>
                        <a:pt x="21417" y="1096676"/>
                      </a:cubicBezTo>
                      <a:cubicBezTo>
                        <a:pt x="18559" y="1098581"/>
                        <a:pt x="16655" y="1103344"/>
                        <a:pt x="20465" y="1106201"/>
                      </a:cubicBezTo>
                      <a:cubicBezTo>
                        <a:pt x="27132" y="1111916"/>
                        <a:pt x="34752" y="1118584"/>
                        <a:pt x="41420" y="1124299"/>
                      </a:cubicBezTo>
                      <a:cubicBezTo>
                        <a:pt x="46182" y="1128109"/>
                        <a:pt x="68090" y="1150016"/>
                        <a:pt x="69042" y="1143349"/>
                      </a:cubicBezTo>
                      <a:cubicBezTo>
                        <a:pt x="69042" y="1135729"/>
                        <a:pt x="48087" y="1151921"/>
                        <a:pt x="43325" y="1154779"/>
                      </a:cubicBezTo>
                      <a:cubicBezTo>
                        <a:pt x="33800" y="1160494"/>
                        <a:pt x="24275" y="1165256"/>
                        <a:pt x="15702" y="1170971"/>
                      </a:cubicBezTo>
                      <a:cubicBezTo>
                        <a:pt x="12845" y="1172876"/>
                        <a:pt x="11892" y="1177639"/>
                        <a:pt x="14750" y="1180496"/>
                      </a:cubicBezTo>
                      <a:cubicBezTo>
                        <a:pt x="27132" y="1192879"/>
                        <a:pt x="68090" y="1219549"/>
                        <a:pt x="70947" y="1235741"/>
                      </a:cubicBezTo>
                      <a:cubicBezTo>
                        <a:pt x="69042" y="1226216"/>
                        <a:pt x="73805" y="1228121"/>
                        <a:pt x="63327" y="1232884"/>
                      </a:cubicBezTo>
                      <a:cubicBezTo>
                        <a:pt x="55707" y="1236694"/>
                        <a:pt x="49040" y="1241456"/>
                        <a:pt x="41420" y="1245266"/>
                      </a:cubicBezTo>
                      <a:cubicBezTo>
                        <a:pt x="30942" y="1251934"/>
                        <a:pt x="20465" y="1257649"/>
                        <a:pt x="9987" y="1264316"/>
                      </a:cubicBezTo>
                      <a:cubicBezTo>
                        <a:pt x="7130" y="1266221"/>
                        <a:pt x="6177" y="1270984"/>
                        <a:pt x="9034" y="1273841"/>
                      </a:cubicBezTo>
                      <a:cubicBezTo>
                        <a:pt x="18559" y="1283366"/>
                        <a:pt x="55707" y="1307179"/>
                        <a:pt x="57612" y="1319561"/>
                      </a:cubicBezTo>
                      <a:cubicBezTo>
                        <a:pt x="55707" y="1307179"/>
                        <a:pt x="49040" y="1319561"/>
                        <a:pt x="38562" y="1326229"/>
                      </a:cubicBezTo>
                      <a:cubicBezTo>
                        <a:pt x="29037" y="1332896"/>
                        <a:pt x="19512" y="1339564"/>
                        <a:pt x="9987" y="1347184"/>
                      </a:cubicBezTo>
                      <a:cubicBezTo>
                        <a:pt x="7130" y="1349089"/>
                        <a:pt x="5225" y="1353851"/>
                        <a:pt x="9034" y="1356709"/>
                      </a:cubicBezTo>
                      <a:cubicBezTo>
                        <a:pt x="19512" y="1365281"/>
                        <a:pt x="53802" y="1383379"/>
                        <a:pt x="57612" y="1394809"/>
                      </a:cubicBezTo>
                      <a:cubicBezTo>
                        <a:pt x="54755" y="1384331"/>
                        <a:pt x="50945" y="1391951"/>
                        <a:pt x="38562" y="1399571"/>
                      </a:cubicBezTo>
                      <a:cubicBezTo>
                        <a:pt x="29037" y="1405286"/>
                        <a:pt x="19512" y="1411954"/>
                        <a:pt x="9987" y="1417669"/>
                      </a:cubicBezTo>
                      <a:cubicBezTo>
                        <a:pt x="7130" y="1419574"/>
                        <a:pt x="5225" y="1424336"/>
                        <a:pt x="9034" y="1427194"/>
                      </a:cubicBezTo>
                      <a:cubicBezTo>
                        <a:pt x="23322" y="1438624"/>
                        <a:pt x="45230" y="1450054"/>
                        <a:pt x="56659" y="1465294"/>
                      </a:cubicBezTo>
                      <a:cubicBezTo>
                        <a:pt x="59517" y="1469104"/>
                        <a:pt x="61422" y="1455769"/>
                        <a:pt x="56659" y="1460531"/>
                      </a:cubicBezTo>
                      <a:cubicBezTo>
                        <a:pt x="52850" y="1464341"/>
                        <a:pt x="45230" y="1466246"/>
                        <a:pt x="39515" y="1469104"/>
                      </a:cubicBezTo>
                      <a:cubicBezTo>
                        <a:pt x="29990" y="1473866"/>
                        <a:pt x="20465" y="1479581"/>
                        <a:pt x="9987" y="1484344"/>
                      </a:cubicBezTo>
                      <a:cubicBezTo>
                        <a:pt x="6177" y="1486249"/>
                        <a:pt x="6177" y="1491011"/>
                        <a:pt x="9034" y="1493869"/>
                      </a:cubicBezTo>
                      <a:cubicBezTo>
                        <a:pt x="21417" y="1509109"/>
                        <a:pt x="39515" y="1526254"/>
                        <a:pt x="48087" y="1543399"/>
                      </a:cubicBezTo>
                      <a:cubicBezTo>
                        <a:pt x="51897" y="1551019"/>
                        <a:pt x="49992" y="1542446"/>
                        <a:pt x="50945" y="1539589"/>
                      </a:cubicBezTo>
                      <a:cubicBezTo>
                        <a:pt x="49992" y="1541494"/>
                        <a:pt x="41420" y="1546256"/>
                        <a:pt x="39515" y="1547209"/>
                      </a:cubicBezTo>
                      <a:cubicBezTo>
                        <a:pt x="29037" y="1551019"/>
                        <a:pt x="19512" y="1559591"/>
                        <a:pt x="10940" y="1566259"/>
                      </a:cubicBezTo>
                      <a:cubicBezTo>
                        <a:pt x="8082" y="1568164"/>
                        <a:pt x="7130" y="1572926"/>
                        <a:pt x="9987" y="1575784"/>
                      </a:cubicBezTo>
                      <a:cubicBezTo>
                        <a:pt x="16655" y="1582451"/>
                        <a:pt x="45230" y="1608169"/>
                        <a:pt x="45230" y="1607216"/>
                      </a:cubicBezTo>
                      <a:cubicBezTo>
                        <a:pt x="45230" y="1606264"/>
                        <a:pt x="18559" y="1633886"/>
                        <a:pt x="11892" y="1641506"/>
                      </a:cubicBezTo>
                      <a:cubicBezTo>
                        <a:pt x="9987" y="1643411"/>
                        <a:pt x="9034" y="1646269"/>
                        <a:pt x="10940" y="1649126"/>
                      </a:cubicBezTo>
                      <a:cubicBezTo>
                        <a:pt x="16655" y="1656746"/>
                        <a:pt x="42372" y="1688179"/>
                        <a:pt x="42372" y="1687226"/>
                      </a:cubicBezTo>
                      <a:cubicBezTo>
                        <a:pt x="42372" y="1686274"/>
                        <a:pt x="10940" y="1708181"/>
                        <a:pt x="2367" y="1714849"/>
                      </a:cubicBezTo>
                      <a:cubicBezTo>
                        <a:pt x="-3348" y="1719611"/>
                        <a:pt x="2367" y="1730089"/>
                        <a:pt x="8082" y="1725326"/>
                      </a:cubicBezTo>
                      <a:cubicBezTo>
                        <a:pt x="22370" y="1714849"/>
                        <a:pt x="36657" y="1704371"/>
                        <a:pt x="49992" y="1693894"/>
                      </a:cubicBezTo>
                      <a:cubicBezTo>
                        <a:pt x="51897" y="1691989"/>
                        <a:pt x="53802" y="1688179"/>
                        <a:pt x="51897" y="1685321"/>
                      </a:cubicBezTo>
                      <a:cubicBezTo>
                        <a:pt x="46182" y="1676749"/>
                        <a:pt x="21417" y="1649126"/>
                        <a:pt x="21417" y="1646269"/>
                      </a:cubicBezTo>
                      <a:cubicBezTo>
                        <a:pt x="21417" y="1644364"/>
                        <a:pt x="47134" y="1618646"/>
                        <a:pt x="53802" y="1611026"/>
                      </a:cubicBezTo>
                      <a:cubicBezTo>
                        <a:pt x="55707" y="1608169"/>
                        <a:pt x="56659" y="1605311"/>
                        <a:pt x="53802" y="1602454"/>
                      </a:cubicBezTo>
                      <a:cubicBezTo>
                        <a:pt x="45230" y="1593881"/>
                        <a:pt x="22370" y="1578641"/>
                        <a:pt x="18559" y="1567211"/>
                      </a:cubicBezTo>
                      <a:cubicBezTo>
                        <a:pt x="21417" y="1577689"/>
                        <a:pt x="26180" y="1569116"/>
                        <a:pt x="37609" y="1561496"/>
                      </a:cubicBezTo>
                      <a:cubicBezTo>
                        <a:pt x="44277" y="1556734"/>
                        <a:pt x="51897" y="1551971"/>
                        <a:pt x="58565" y="1548161"/>
                      </a:cubicBezTo>
                      <a:cubicBezTo>
                        <a:pt x="62375" y="1546256"/>
                        <a:pt x="62375" y="1541494"/>
                        <a:pt x="59517" y="1538636"/>
                      </a:cubicBezTo>
                      <a:cubicBezTo>
                        <a:pt x="49040" y="1524349"/>
                        <a:pt x="23322" y="1504346"/>
                        <a:pt x="19512" y="1487201"/>
                      </a:cubicBezTo>
                      <a:cubicBezTo>
                        <a:pt x="17607" y="1481486"/>
                        <a:pt x="14750" y="1496726"/>
                        <a:pt x="19512" y="1491011"/>
                      </a:cubicBezTo>
                      <a:cubicBezTo>
                        <a:pt x="23322" y="1487201"/>
                        <a:pt x="31895" y="1484344"/>
                        <a:pt x="36657" y="1482439"/>
                      </a:cubicBezTo>
                      <a:cubicBezTo>
                        <a:pt x="46182" y="1477676"/>
                        <a:pt x="55707" y="1471961"/>
                        <a:pt x="66184" y="1467199"/>
                      </a:cubicBezTo>
                      <a:cubicBezTo>
                        <a:pt x="69042" y="1465294"/>
                        <a:pt x="69995" y="1460531"/>
                        <a:pt x="67137" y="1457674"/>
                      </a:cubicBezTo>
                      <a:cubicBezTo>
                        <a:pt x="56659" y="1449101"/>
                        <a:pt x="21417" y="1430051"/>
                        <a:pt x="18559" y="1418621"/>
                      </a:cubicBezTo>
                      <a:cubicBezTo>
                        <a:pt x="21417" y="1430051"/>
                        <a:pt x="25227" y="1421479"/>
                        <a:pt x="37609" y="1413859"/>
                      </a:cubicBezTo>
                      <a:cubicBezTo>
                        <a:pt x="47134" y="1408144"/>
                        <a:pt x="56659" y="1401476"/>
                        <a:pt x="66184" y="1395761"/>
                      </a:cubicBezTo>
                      <a:cubicBezTo>
                        <a:pt x="69042" y="1393856"/>
                        <a:pt x="70947" y="1389094"/>
                        <a:pt x="67137" y="1386236"/>
                      </a:cubicBezTo>
                      <a:cubicBezTo>
                        <a:pt x="55707" y="1377664"/>
                        <a:pt x="22370" y="1360519"/>
                        <a:pt x="18559" y="1348136"/>
                      </a:cubicBezTo>
                      <a:cubicBezTo>
                        <a:pt x="19512" y="1351946"/>
                        <a:pt x="14750" y="1358614"/>
                        <a:pt x="21417" y="1352899"/>
                      </a:cubicBezTo>
                      <a:cubicBezTo>
                        <a:pt x="26180" y="1349089"/>
                        <a:pt x="31895" y="1345279"/>
                        <a:pt x="37609" y="1341469"/>
                      </a:cubicBezTo>
                      <a:cubicBezTo>
                        <a:pt x="47134" y="1334801"/>
                        <a:pt x="56659" y="1328134"/>
                        <a:pt x="66184" y="1320514"/>
                      </a:cubicBezTo>
                      <a:cubicBezTo>
                        <a:pt x="69042" y="1318609"/>
                        <a:pt x="69995" y="1313846"/>
                        <a:pt x="67137" y="1310989"/>
                      </a:cubicBezTo>
                      <a:cubicBezTo>
                        <a:pt x="58565" y="1303369"/>
                        <a:pt x="50945" y="1295749"/>
                        <a:pt x="42372" y="1287176"/>
                      </a:cubicBezTo>
                      <a:cubicBezTo>
                        <a:pt x="32847" y="1278604"/>
                        <a:pt x="22370" y="1260506"/>
                        <a:pt x="17607" y="1272889"/>
                      </a:cubicBezTo>
                      <a:cubicBezTo>
                        <a:pt x="22370" y="1260506"/>
                        <a:pt x="67137" y="1243361"/>
                        <a:pt x="79520" y="1236694"/>
                      </a:cubicBezTo>
                      <a:cubicBezTo>
                        <a:pt x="82377" y="1234789"/>
                        <a:pt x="83330" y="1230026"/>
                        <a:pt x="80472" y="1227169"/>
                      </a:cubicBezTo>
                      <a:cubicBezTo>
                        <a:pt x="63327" y="1210976"/>
                        <a:pt x="37609" y="1192879"/>
                        <a:pt x="25227" y="1172876"/>
                      </a:cubicBezTo>
                      <a:cubicBezTo>
                        <a:pt x="22370" y="1169066"/>
                        <a:pt x="19512" y="1183354"/>
                        <a:pt x="26180" y="1176686"/>
                      </a:cubicBezTo>
                      <a:cubicBezTo>
                        <a:pt x="30942" y="1171924"/>
                        <a:pt x="39515" y="1169066"/>
                        <a:pt x="45230" y="1165256"/>
                      </a:cubicBezTo>
                      <a:cubicBezTo>
                        <a:pt x="55707" y="1159541"/>
                        <a:pt x="66184" y="1152874"/>
                        <a:pt x="76662" y="1147159"/>
                      </a:cubicBezTo>
                      <a:cubicBezTo>
                        <a:pt x="79520" y="1145254"/>
                        <a:pt x="80472" y="1140491"/>
                        <a:pt x="77615" y="1137634"/>
                      </a:cubicBezTo>
                      <a:cubicBezTo>
                        <a:pt x="63327" y="1126204"/>
                        <a:pt x="40467" y="1113821"/>
                        <a:pt x="30942" y="1098581"/>
                      </a:cubicBezTo>
                      <a:cubicBezTo>
                        <a:pt x="28084" y="1093819"/>
                        <a:pt x="27132" y="1109059"/>
                        <a:pt x="30942" y="1103344"/>
                      </a:cubicBezTo>
                      <a:cubicBezTo>
                        <a:pt x="33800" y="1099534"/>
                        <a:pt x="41420" y="1095724"/>
                        <a:pt x="45230" y="1091914"/>
                      </a:cubicBezTo>
                      <a:cubicBezTo>
                        <a:pt x="53802" y="1085246"/>
                        <a:pt x="62375" y="1078579"/>
                        <a:pt x="69995" y="1072864"/>
                      </a:cubicBezTo>
                      <a:cubicBezTo>
                        <a:pt x="72852" y="1070959"/>
                        <a:pt x="74757" y="1066196"/>
                        <a:pt x="70947" y="1063339"/>
                      </a:cubicBezTo>
                      <a:cubicBezTo>
                        <a:pt x="57612" y="1050956"/>
                        <a:pt x="32847" y="1035716"/>
                        <a:pt x="24275" y="1019524"/>
                      </a:cubicBezTo>
                      <a:cubicBezTo>
                        <a:pt x="21417" y="1013809"/>
                        <a:pt x="20465" y="1029049"/>
                        <a:pt x="24275" y="1024286"/>
                      </a:cubicBezTo>
                      <a:cubicBezTo>
                        <a:pt x="27132" y="1020476"/>
                        <a:pt x="34752" y="1016666"/>
                        <a:pt x="38562" y="1013809"/>
                      </a:cubicBezTo>
                      <a:cubicBezTo>
                        <a:pt x="47134" y="1008094"/>
                        <a:pt x="55707" y="1002379"/>
                        <a:pt x="64280" y="996664"/>
                      </a:cubicBezTo>
                      <a:cubicBezTo>
                        <a:pt x="67137" y="994759"/>
                        <a:pt x="68090" y="989996"/>
                        <a:pt x="65232" y="987139"/>
                      </a:cubicBezTo>
                      <a:cubicBezTo>
                        <a:pt x="56659" y="979519"/>
                        <a:pt x="15702" y="944276"/>
                        <a:pt x="15702" y="946181"/>
                      </a:cubicBezTo>
                      <a:cubicBezTo>
                        <a:pt x="15702" y="949039"/>
                        <a:pt x="59517" y="918559"/>
                        <a:pt x="69995" y="911891"/>
                      </a:cubicBezTo>
                      <a:cubicBezTo>
                        <a:pt x="73805" y="909034"/>
                        <a:pt x="73805" y="904271"/>
                        <a:pt x="69995" y="901414"/>
                      </a:cubicBezTo>
                      <a:cubicBezTo>
                        <a:pt x="54755" y="889031"/>
                        <a:pt x="28084" y="876649"/>
                        <a:pt x="16655" y="860456"/>
                      </a:cubicBezTo>
                      <a:cubicBezTo>
                        <a:pt x="15702" y="859504"/>
                        <a:pt x="10940" y="869981"/>
                        <a:pt x="19512" y="866171"/>
                      </a:cubicBezTo>
                      <a:cubicBezTo>
                        <a:pt x="25227" y="863314"/>
                        <a:pt x="31895" y="860456"/>
                        <a:pt x="37609" y="857599"/>
                      </a:cubicBezTo>
                      <a:cubicBezTo>
                        <a:pt x="48087" y="852836"/>
                        <a:pt x="58565" y="847121"/>
                        <a:pt x="69995" y="842359"/>
                      </a:cubicBezTo>
                      <a:cubicBezTo>
                        <a:pt x="73805" y="840454"/>
                        <a:pt x="73805" y="835691"/>
                        <a:pt x="70947" y="832834"/>
                      </a:cubicBezTo>
                      <a:cubicBezTo>
                        <a:pt x="57612" y="820451"/>
                        <a:pt x="22370" y="800449"/>
                        <a:pt x="16655" y="784256"/>
                      </a:cubicBezTo>
                      <a:cubicBezTo>
                        <a:pt x="18559" y="789971"/>
                        <a:pt x="12845" y="793781"/>
                        <a:pt x="22370" y="788066"/>
                      </a:cubicBezTo>
                      <a:cubicBezTo>
                        <a:pt x="28084" y="784256"/>
                        <a:pt x="33800" y="781399"/>
                        <a:pt x="39515" y="778541"/>
                      </a:cubicBezTo>
                      <a:cubicBezTo>
                        <a:pt x="49992" y="771874"/>
                        <a:pt x="60470" y="766159"/>
                        <a:pt x="71900" y="759491"/>
                      </a:cubicBezTo>
                      <a:cubicBezTo>
                        <a:pt x="74757" y="757586"/>
                        <a:pt x="75709" y="752824"/>
                        <a:pt x="72852" y="749966"/>
                      </a:cubicBezTo>
                      <a:cubicBezTo>
                        <a:pt x="58565" y="735679"/>
                        <a:pt x="29037" y="715676"/>
                        <a:pt x="20465" y="697579"/>
                      </a:cubicBezTo>
                      <a:cubicBezTo>
                        <a:pt x="18559" y="692816"/>
                        <a:pt x="15702" y="709009"/>
                        <a:pt x="21417" y="701389"/>
                      </a:cubicBezTo>
                      <a:cubicBezTo>
                        <a:pt x="25227" y="696626"/>
                        <a:pt x="34752" y="691864"/>
                        <a:pt x="39515" y="687101"/>
                      </a:cubicBezTo>
                      <a:cubicBezTo>
                        <a:pt x="49992" y="679481"/>
                        <a:pt x="59517" y="671861"/>
                        <a:pt x="69995" y="664241"/>
                      </a:cubicBezTo>
                      <a:cubicBezTo>
                        <a:pt x="73805" y="661384"/>
                        <a:pt x="73805" y="656621"/>
                        <a:pt x="69995" y="653764"/>
                      </a:cubicBezTo>
                      <a:cubicBezTo>
                        <a:pt x="62375" y="648049"/>
                        <a:pt x="53802" y="642334"/>
                        <a:pt x="46182" y="637571"/>
                      </a:cubicBezTo>
                      <a:cubicBezTo>
                        <a:pt x="39515" y="632809"/>
                        <a:pt x="16655" y="613759"/>
                        <a:pt x="15702" y="621379"/>
                      </a:cubicBezTo>
                      <a:cubicBezTo>
                        <a:pt x="14750" y="629951"/>
                        <a:pt x="37609" y="613759"/>
                        <a:pt x="42372" y="610901"/>
                      </a:cubicBezTo>
                      <a:cubicBezTo>
                        <a:pt x="51897" y="606139"/>
                        <a:pt x="61422" y="600424"/>
                        <a:pt x="69995" y="595661"/>
                      </a:cubicBezTo>
                      <a:cubicBezTo>
                        <a:pt x="72852" y="593756"/>
                        <a:pt x="73805" y="588994"/>
                        <a:pt x="70947" y="586136"/>
                      </a:cubicBezTo>
                      <a:cubicBezTo>
                        <a:pt x="59517" y="574706"/>
                        <a:pt x="47134" y="563276"/>
                        <a:pt x="35705" y="552799"/>
                      </a:cubicBezTo>
                      <a:cubicBezTo>
                        <a:pt x="35705" y="552799"/>
                        <a:pt x="21417" y="541369"/>
                        <a:pt x="21417" y="539464"/>
                      </a:cubicBezTo>
                      <a:cubicBezTo>
                        <a:pt x="21417" y="547084"/>
                        <a:pt x="71900" y="522319"/>
                        <a:pt x="75709" y="520414"/>
                      </a:cubicBezTo>
                      <a:cubicBezTo>
                        <a:pt x="78567" y="518509"/>
                        <a:pt x="79520" y="513746"/>
                        <a:pt x="76662" y="510889"/>
                      </a:cubicBezTo>
                      <a:cubicBezTo>
                        <a:pt x="65232" y="501364"/>
                        <a:pt x="49992" y="493744"/>
                        <a:pt x="39515" y="484219"/>
                      </a:cubicBezTo>
                      <a:cubicBezTo>
                        <a:pt x="24275" y="469931"/>
                        <a:pt x="22370" y="477551"/>
                        <a:pt x="44277" y="463264"/>
                      </a:cubicBezTo>
                      <a:cubicBezTo>
                        <a:pt x="50945" y="458501"/>
                        <a:pt x="70947" y="452786"/>
                        <a:pt x="70947" y="440404"/>
                      </a:cubicBezTo>
                      <a:cubicBezTo>
                        <a:pt x="70947" y="425164"/>
                        <a:pt x="49992" y="416591"/>
                        <a:pt x="41420" y="407066"/>
                      </a:cubicBezTo>
                      <a:cubicBezTo>
                        <a:pt x="30942" y="394684"/>
                        <a:pt x="29037" y="403256"/>
                        <a:pt x="31895" y="391826"/>
                      </a:cubicBezTo>
                      <a:cubicBezTo>
                        <a:pt x="32847" y="385159"/>
                        <a:pt x="84282" y="362299"/>
                        <a:pt x="91902" y="357536"/>
                      </a:cubicBezTo>
                      <a:cubicBezTo>
                        <a:pt x="94759" y="355631"/>
                        <a:pt x="95712" y="350869"/>
                        <a:pt x="92855" y="348011"/>
                      </a:cubicBezTo>
                      <a:cubicBezTo>
                        <a:pt x="82377" y="338486"/>
                        <a:pt x="69995" y="329914"/>
                        <a:pt x="59517" y="320389"/>
                      </a:cubicBezTo>
                      <a:cubicBezTo>
                        <a:pt x="44277" y="306101"/>
                        <a:pt x="43325" y="314674"/>
                        <a:pt x="58565" y="299434"/>
                      </a:cubicBezTo>
                      <a:cubicBezTo>
                        <a:pt x="65232" y="292766"/>
                        <a:pt x="90950" y="282289"/>
                        <a:pt x="91902" y="268954"/>
                      </a:cubicBezTo>
                      <a:cubicBezTo>
                        <a:pt x="92855" y="255619"/>
                        <a:pt x="80472" y="247999"/>
                        <a:pt x="71900" y="239426"/>
                      </a:cubicBezTo>
                      <a:cubicBezTo>
                        <a:pt x="68090" y="235616"/>
                        <a:pt x="45230" y="219424"/>
                        <a:pt x="45230" y="216566"/>
                      </a:cubicBezTo>
                      <a:cubicBezTo>
                        <a:pt x="45230" y="203231"/>
                        <a:pt x="75709" y="193706"/>
                        <a:pt x="86187" y="187991"/>
                      </a:cubicBezTo>
                      <a:cubicBezTo>
                        <a:pt x="89045" y="186086"/>
                        <a:pt x="89997" y="181324"/>
                        <a:pt x="87140" y="178466"/>
                      </a:cubicBezTo>
                      <a:cubicBezTo>
                        <a:pt x="77615" y="169894"/>
                        <a:pt x="54755" y="155606"/>
                        <a:pt x="51897" y="144176"/>
                      </a:cubicBezTo>
                      <a:cubicBezTo>
                        <a:pt x="49992" y="131794"/>
                        <a:pt x="89997" y="123221"/>
                        <a:pt x="100475" y="120364"/>
                      </a:cubicBezTo>
                      <a:cubicBezTo>
                        <a:pt x="104284" y="119411"/>
                        <a:pt x="106190" y="113696"/>
                        <a:pt x="103332" y="110839"/>
                      </a:cubicBezTo>
                      <a:cubicBezTo>
                        <a:pt x="93807" y="103219"/>
                        <a:pt x="64280" y="84169"/>
                        <a:pt x="69995" y="70834"/>
                      </a:cubicBezTo>
                      <a:cubicBezTo>
                        <a:pt x="72852" y="64166"/>
                        <a:pt x="114762" y="47974"/>
                        <a:pt x="122382" y="43211"/>
                      </a:cubicBezTo>
                      <a:cubicBezTo>
                        <a:pt x="125240" y="41306"/>
                        <a:pt x="126192" y="36544"/>
                        <a:pt x="123334" y="33686"/>
                      </a:cubicBezTo>
                      <a:cubicBezTo>
                        <a:pt x="110952" y="23209"/>
                        <a:pt x="99522" y="12731"/>
                        <a:pt x="87140" y="3206"/>
                      </a:cubicBezTo>
                      <a:cubicBezTo>
                        <a:pt x="84282" y="-4414"/>
                        <a:pt x="75709" y="3206"/>
                        <a:pt x="81425" y="8921"/>
                      </a:cubicBezTo>
                      <a:lnTo>
                        <a:pt x="81425" y="8921"/>
                      </a:lnTo>
                      <a:close/>
                    </a:path>
                  </a:pathLst>
                </a:custGeom>
                <a:solidFill>
                  <a:srgbClr val="212121"/>
                </a:solidFill>
                <a:ln w="9525" cap="flat">
                  <a:noFill/>
                  <a:prstDash val="solid"/>
                  <a:miter/>
                </a:ln>
              </p:spPr>
              <p:txBody>
                <a:bodyPr rtlCol="0" anchor="ctr"/>
                <a:lstStyle/>
                <a:p>
                  <a:endParaRPr lang="en-US"/>
                </a:p>
              </p:txBody>
            </p:sp>
          </p:grpSp>
          <p:grpSp>
            <p:nvGrpSpPr>
              <p:cNvPr id="535" name="Graphic 3"/>
              <p:cNvGrpSpPr/>
              <p:nvPr/>
            </p:nvGrpSpPr>
            <p:grpSpPr>
              <a:xfrm>
                <a:off x="7452610" y="2856546"/>
                <a:ext cx="740794" cy="1884451"/>
                <a:chOff x="7452610" y="2856546"/>
                <a:chExt cx="740794" cy="1884451"/>
              </a:xfrm>
            </p:grpSpPr>
            <p:grpSp>
              <p:nvGrpSpPr>
                <p:cNvPr id="536" name="Graphic 3"/>
                <p:cNvGrpSpPr/>
                <p:nvPr/>
              </p:nvGrpSpPr>
              <p:grpSpPr>
                <a:xfrm>
                  <a:off x="7452610" y="2856546"/>
                  <a:ext cx="740794" cy="1884451"/>
                  <a:chOff x="7452610" y="2856546"/>
                  <a:chExt cx="740794" cy="1884451"/>
                </a:xfrm>
              </p:grpSpPr>
              <p:sp>
                <p:nvSpPr>
                  <p:cNvPr id="538" name="Freeform: Shape 537"/>
                  <p:cNvSpPr/>
                  <p:nvPr/>
                </p:nvSpPr>
                <p:spPr>
                  <a:xfrm>
                    <a:off x="7452610" y="2856546"/>
                    <a:ext cx="733175" cy="1884451"/>
                  </a:xfrm>
                  <a:custGeom>
                    <a:avLst/>
                    <a:gdLst>
                      <a:gd name="connsiteX0" fmla="*/ 658880 w 733175"/>
                      <a:gd name="connsiteY0" fmla="*/ 0 h 1884451"/>
                      <a:gd name="connsiteX1" fmla="*/ 289310 w 733175"/>
                      <a:gd name="connsiteY1" fmla="*/ 170498 h 1884451"/>
                      <a:gd name="connsiteX2" fmla="*/ 185488 w 733175"/>
                      <a:gd name="connsiteY2" fmla="*/ 1115378 h 1884451"/>
                      <a:gd name="connsiteX3" fmla="*/ 5465 w 733175"/>
                      <a:gd name="connsiteY3" fmla="*/ 1672590 h 1884451"/>
                      <a:gd name="connsiteX4" fmla="*/ 332172 w 733175"/>
                      <a:gd name="connsiteY4" fmla="*/ 1878330 h 1884451"/>
                      <a:gd name="connsiteX5" fmla="*/ 641735 w 733175"/>
                      <a:gd name="connsiteY5" fmla="*/ 1864995 h 1884451"/>
                      <a:gd name="connsiteX6" fmla="*/ 733175 w 733175"/>
                      <a:gd name="connsiteY6" fmla="*/ 1754505 h 1884451"/>
                      <a:gd name="connsiteX7" fmla="*/ 713172 w 733175"/>
                      <a:gd name="connsiteY7" fmla="*/ 426720 h 1884451"/>
                      <a:gd name="connsiteX8" fmla="*/ 658880 w 733175"/>
                      <a:gd name="connsiteY8" fmla="*/ 0 h 18844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33175" h="1884451">
                        <a:moveTo>
                          <a:pt x="658880" y="0"/>
                        </a:moveTo>
                        <a:cubicBezTo>
                          <a:pt x="658880" y="0"/>
                          <a:pt x="433138" y="43815"/>
                          <a:pt x="289310" y="170498"/>
                        </a:cubicBezTo>
                        <a:cubicBezTo>
                          <a:pt x="289310" y="170498"/>
                          <a:pt x="202632" y="890588"/>
                          <a:pt x="185488" y="1115378"/>
                        </a:cubicBezTo>
                        <a:cubicBezTo>
                          <a:pt x="168342" y="1340168"/>
                          <a:pt x="43565" y="1543050"/>
                          <a:pt x="5465" y="1672590"/>
                        </a:cubicBezTo>
                        <a:cubicBezTo>
                          <a:pt x="-32635" y="1802130"/>
                          <a:pt x="134052" y="1852613"/>
                          <a:pt x="332172" y="1878330"/>
                        </a:cubicBezTo>
                        <a:cubicBezTo>
                          <a:pt x="447425" y="1892618"/>
                          <a:pt x="564582" y="1879283"/>
                          <a:pt x="641735" y="1864995"/>
                        </a:cubicBezTo>
                        <a:cubicBezTo>
                          <a:pt x="695075" y="1855470"/>
                          <a:pt x="733175" y="1808798"/>
                          <a:pt x="733175" y="1754505"/>
                        </a:cubicBezTo>
                        <a:cubicBezTo>
                          <a:pt x="730317" y="1483043"/>
                          <a:pt x="719840" y="670560"/>
                          <a:pt x="713172" y="426720"/>
                        </a:cubicBezTo>
                        <a:cubicBezTo>
                          <a:pt x="704600" y="132398"/>
                          <a:pt x="658880" y="0"/>
                          <a:pt x="658880" y="0"/>
                        </a:cubicBezTo>
                        <a:close/>
                      </a:path>
                    </a:pathLst>
                  </a:custGeom>
                  <a:solidFill>
                    <a:srgbClr val="55CBFF"/>
                  </a:solidFill>
                  <a:ln w="9525" cap="flat">
                    <a:noFill/>
                    <a:prstDash val="solid"/>
                    <a:miter/>
                  </a:ln>
                </p:spPr>
                <p:txBody>
                  <a:bodyPr rtlCol="0" anchor="ctr"/>
                  <a:lstStyle/>
                  <a:p>
                    <a:endParaRPr lang="en-US"/>
                  </a:p>
                </p:txBody>
              </p:sp>
              <p:grpSp>
                <p:nvGrpSpPr>
                  <p:cNvPr id="539" name="Graphic 3"/>
                  <p:cNvGrpSpPr/>
                  <p:nvPr/>
                </p:nvGrpSpPr>
                <p:grpSpPr>
                  <a:xfrm>
                    <a:off x="7537132" y="3070859"/>
                    <a:ext cx="656272" cy="1490662"/>
                    <a:chOff x="7537132" y="3070859"/>
                    <a:chExt cx="656272" cy="1490662"/>
                  </a:xfrm>
                  <a:solidFill>
                    <a:srgbClr val="25A2CE"/>
                  </a:solidFill>
                </p:grpSpPr>
                <p:sp>
                  <p:nvSpPr>
                    <p:cNvPr id="540" name="Freeform: Shape 539"/>
                    <p:cNvSpPr/>
                    <p:nvPr/>
                  </p:nvSpPr>
                  <p:spPr>
                    <a:xfrm>
                      <a:off x="8076247" y="3070859"/>
                      <a:ext cx="108585" cy="108584"/>
                    </a:xfrm>
                    <a:custGeom>
                      <a:avLst/>
                      <a:gdLst>
                        <a:gd name="connsiteX0" fmla="*/ 108585 w 108585"/>
                        <a:gd name="connsiteY0" fmla="*/ 54293 h 108584"/>
                        <a:gd name="connsiteX1" fmla="*/ 54292 w 108585"/>
                        <a:gd name="connsiteY1" fmla="*/ 108585 h 108584"/>
                        <a:gd name="connsiteX2" fmla="*/ 0 w 108585"/>
                        <a:gd name="connsiteY2" fmla="*/ 54293 h 108584"/>
                        <a:gd name="connsiteX3" fmla="*/ 54292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278"/>
                            <a:pt x="84277" y="108585"/>
                            <a:pt x="54292" y="108585"/>
                          </a:cubicBezTo>
                          <a:cubicBezTo>
                            <a:pt x="24307" y="108585"/>
                            <a:pt x="0" y="84278"/>
                            <a:pt x="0" y="54293"/>
                          </a:cubicBezTo>
                          <a:cubicBezTo>
                            <a:pt x="0" y="24308"/>
                            <a:pt x="24307" y="0"/>
                            <a:pt x="54292" y="0"/>
                          </a:cubicBezTo>
                          <a:cubicBezTo>
                            <a:pt x="84277" y="0"/>
                            <a:pt x="108585" y="24308"/>
                            <a:pt x="108585" y="54293"/>
                          </a:cubicBezTo>
                          <a:close/>
                        </a:path>
                      </a:pathLst>
                    </a:custGeom>
                    <a:solidFill>
                      <a:srgbClr val="25A2CE"/>
                    </a:solidFill>
                    <a:ln w="9525" cap="flat">
                      <a:noFill/>
                      <a:prstDash val="solid"/>
                      <a:miter/>
                    </a:ln>
                  </p:spPr>
                  <p:txBody>
                    <a:bodyPr rtlCol="0" anchor="ctr"/>
                    <a:lstStyle/>
                    <a:p>
                      <a:endParaRPr lang="en-US"/>
                    </a:p>
                  </p:txBody>
                </p:sp>
                <p:sp>
                  <p:nvSpPr>
                    <p:cNvPr id="541" name="Freeform: Shape 540"/>
                    <p:cNvSpPr/>
                    <p:nvPr/>
                  </p:nvSpPr>
                  <p:spPr>
                    <a:xfrm>
                      <a:off x="7976235" y="3365181"/>
                      <a:ext cx="108584" cy="108585"/>
                    </a:xfrm>
                    <a:custGeom>
                      <a:avLst/>
                      <a:gdLst>
                        <a:gd name="connsiteX0" fmla="*/ 108585 w 108584"/>
                        <a:gd name="connsiteY0" fmla="*/ 54293 h 108585"/>
                        <a:gd name="connsiteX1" fmla="*/ 54292 w 108584"/>
                        <a:gd name="connsiteY1" fmla="*/ 108585 h 108585"/>
                        <a:gd name="connsiteX2" fmla="*/ 0 w 108584"/>
                        <a:gd name="connsiteY2" fmla="*/ 54293 h 108585"/>
                        <a:gd name="connsiteX3" fmla="*/ 54292 w 108584"/>
                        <a:gd name="connsiteY3" fmla="*/ 0 h 108585"/>
                        <a:gd name="connsiteX4" fmla="*/ 108585 w 108584"/>
                        <a:gd name="connsiteY4" fmla="*/ 54293 h 1085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4" h="108585">
                          <a:moveTo>
                            <a:pt x="108585" y="54293"/>
                          </a:moveTo>
                          <a:cubicBezTo>
                            <a:pt x="108585" y="84773"/>
                            <a:pt x="83820" y="108585"/>
                            <a:pt x="54292" y="108585"/>
                          </a:cubicBezTo>
                          <a:cubicBezTo>
                            <a:pt x="23813" y="108585"/>
                            <a:pt x="0" y="83820"/>
                            <a:pt x="0" y="54293"/>
                          </a:cubicBezTo>
                          <a:cubicBezTo>
                            <a:pt x="0" y="23813"/>
                            <a:pt x="24765" y="0"/>
                            <a:pt x="54292" y="0"/>
                          </a:cubicBezTo>
                          <a:cubicBezTo>
                            <a:pt x="83820" y="0"/>
                            <a:pt x="108585" y="23813"/>
                            <a:pt x="108585" y="54293"/>
                          </a:cubicBezTo>
                          <a:close/>
                        </a:path>
                      </a:pathLst>
                    </a:custGeom>
                    <a:solidFill>
                      <a:srgbClr val="25A2CE"/>
                    </a:solidFill>
                    <a:ln w="9525" cap="flat">
                      <a:noFill/>
                      <a:prstDash val="solid"/>
                      <a:miter/>
                    </a:ln>
                  </p:spPr>
                  <p:txBody>
                    <a:bodyPr rtlCol="0" anchor="ctr"/>
                    <a:lstStyle/>
                    <a:p>
                      <a:endParaRPr lang="en-US"/>
                    </a:p>
                  </p:txBody>
                </p:sp>
                <p:sp>
                  <p:nvSpPr>
                    <p:cNvPr id="542" name="Freeform: Shape 541"/>
                    <p:cNvSpPr/>
                    <p:nvPr/>
                  </p:nvSpPr>
                  <p:spPr>
                    <a:xfrm>
                      <a:off x="7920989" y="3841432"/>
                      <a:ext cx="108585" cy="108584"/>
                    </a:xfrm>
                    <a:custGeom>
                      <a:avLst/>
                      <a:gdLst>
                        <a:gd name="connsiteX0" fmla="*/ 108585 w 108585"/>
                        <a:gd name="connsiteY0" fmla="*/ 54293 h 108584"/>
                        <a:gd name="connsiteX1" fmla="*/ 54292 w 108585"/>
                        <a:gd name="connsiteY1" fmla="*/ 108585 h 108584"/>
                        <a:gd name="connsiteX2" fmla="*/ 0 w 108585"/>
                        <a:gd name="connsiteY2" fmla="*/ 54293 h 108584"/>
                        <a:gd name="connsiteX3" fmla="*/ 54292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277"/>
                            <a:pt x="84277" y="108585"/>
                            <a:pt x="54292" y="108585"/>
                          </a:cubicBezTo>
                          <a:cubicBezTo>
                            <a:pt x="24308" y="108585"/>
                            <a:pt x="0" y="84278"/>
                            <a:pt x="0" y="54293"/>
                          </a:cubicBezTo>
                          <a:cubicBezTo>
                            <a:pt x="0" y="24308"/>
                            <a:pt x="24308" y="0"/>
                            <a:pt x="54292" y="0"/>
                          </a:cubicBezTo>
                          <a:cubicBezTo>
                            <a:pt x="84277" y="0"/>
                            <a:pt x="108585" y="24307"/>
                            <a:pt x="108585" y="54293"/>
                          </a:cubicBezTo>
                          <a:close/>
                        </a:path>
                      </a:pathLst>
                    </a:custGeom>
                    <a:solidFill>
                      <a:srgbClr val="25A2CE"/>
                    </a:solidFill>
                    <a:ln w="9525" cap="flat">
                      <a:noFill/>
                      <a:prstDash val="solid"/>
                      <a:miter/>
                    </a:ln>
                  </p:spPr>
                  <p:txBody>
                    <a:bodyPr rtlCol="0" anchor="ctr"/>
                    <a:lstStyle/>
                    <a:p>
                      <a:endParaRPr lang="en-US"/>
                    </a:p>
                  </p:txBody>
                </p:sp>
                <p:sp>
                  <p:nvSpPr>
                    <p:cNvPr id="543" name="Freeform: Shape 542"/>
                    <p:cNvSpPr/>
                    <p:nvPr/>
                  </p:nvSpPr>
                  <p:spPr>
                    <a:xfrm>
                      <a:off x="7907654" y="4242434"/>
                      <a:ext cx="108585" cy="108584"/>
                    </a:xfrm>
                    <a:custGeom>
                      <a:avLst/>
                      <a:gdLst>
                        <a:gd name="connsiteX0" fmla="*/ 108585 w 108585"/>
                        <a:gd name="connsiteY0" fmla="*/ 54293 h 108584"/>
                        <a:gd name="connsiteX1" fmla="*/ 54292 w 108585"/>
                        <a:gd name="connsiteY1" fmla="*/ 108585 h 108584"/>
                        <a:gd name="connsiteX2" fmla="*/ 0 w 108585"/>
                        <a:gd name="connsiteY2" fmla="*/ 54293 h 108584"/>
                        <a:gd name="connsiteX3" fmla="*/ 54292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277"/>
                            <a:pt x="84277" y="108585"/>
                            <a:pt x="54292" y="108585"/>
                          </a:cubicBezTo>
                          <a:cubicBezTo>
                            <a:pt x="24307" y="108585"/>
                            <a:pt x="0" y="84278"/>
                            <a:pt x="0" y="54293"/>
                          </a:cubicBezTo>
                          <a:cubicBezTo>
                            <a:pt x="0" y="24308"/>
                            <a:pt x="24307" y="0"/>
                            <a:pt x="54292" y="0"/>
                          </a:cubicBezTo>
                          <a:cubicBezTo>
                            <a:pt x="84277" y="0"/>
                            <a:pt x="108585" y="24307"/>
                            <a:pt x="108585" y="54293"/>
                          </a:cubicBezTo>
                          <a:close/>
                        </a:path>
                      </a:pathLst>
                    </a:custGeom>
                    <a:solidFill>
                      <a:srgbClr val="25A2CE"/>
                    </a:solidFill>
                    <a:ln w="9525" cap="flat">
                      <a:noFill/>
                      <a:prstDash val="solid"/>
                      <a:miter/>
                    </a:ln>
                  </p:spPr>
                  <p:txBody>
                    <a:bodyPr rtlCol="0" anchor="ctr"/>
                    <a:lstStyle/>
                    <a:p>
                      <a:endParaRPr lang="en-US"/>
                    </a:p>
                  </p:txBody>
                </p:sp>
                <p:sp>
                  <p:nvSpPr>
                    <p:cNvPr id="544" name="Freeform: Shape 543"/>
                    <p:cNvSpPr/>
                    <p:nvPr/>
                  </p:nvSpPr>
                  <p:spPr>
                    <a:xfrm>
                      <a:off x="7537132" y="4450079"/>
                      <a:ext cx="108585" cy="108584"/>
                    </a:xfrm>
                    <a:custGeom>
                      <a:avLst/>
                      <a:gdLst>
                        <a:gd name="connsiteX0" fmla="*/ 108585 w 108585"/>
                        <a:gd name="connsiteY0" fmla="*/ 54292 h 108584"/>
                        <a:gd name="connsiteX1" fmla="*/ 54293 w 108585"/>
                        <a:gd name="connsiteY1" fmla="*/ 108585 h 108584"/>
                        <a:gd name="connsiteX2" fmla="*/ 0 w 108585"/>
                        <a:gd name="connsiteY2" fmla="*/ 54292 h 108584"/>
                        <a:gd name="connsiteX3" fmla="*/ 54293 w 108585"/>
                        <a:gd name="connsiteY3" fmla="*/ 0 h 108584"/>
                        <a:gd name="connsiteX4" fmla="*/ 108585 w 108585"/>
                        <a:gd name="connsiteY4" fmla="*/ 54292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2"/>
                          </a:moveTo>
                          <a:cubicBezTo>
                            <a:pt x="108585" y="84277"/>
                            <a:pt x="84277" y="108585"/>
                            <a:pt x="54293" y="108585"/>
                          </a:cubicBezTo>
                          <a:cubicBezTo>
                            <a:pt x="24308" y="108585"/>
                            <a:pt x="0" y="84278"/>
                            <a:pt x="0" y="54292"/>
                          </a:cubicBezTo>
                          <a:cubicBezTo>
                            <a:pt x="0" y="24308"/>
                            <a:pt x="24308" y="0"/>
                            <a:pt x="54293" y="0"/>
                          </a:cubicBezTo>
                          <a:cubicBezTo>
                            <a:pt x="84277" y="0"/>
                            <a:pt x="108585" y="24307"/>
                            <a:pt x="108585" y="54292"/>
                          </a:cubicBezTo>
                          <a:close/>
                        </a:path>
                      </a:pathLst>
                    </a:custGeom>
                    <a:solidFill>
                      <a:srgbClr val="25A2CE"/>
                    </a:solidFill>
                    <a:ln w="9525" cap="flat">
                      <a:noFill/>
                      <a:prstDash val="solid"/>
                      <a:miter/>
                    </a:ln>
                  </p:spPr>
                  <p:txBody>
                    <a:bodyPr rtlCol="0" anchor="ctr"/>
                    <a:lstStyle/>
                    <a:p>
                      <a:endParaRPr lang="en-US"/>
                    </a:p>
                  </p:txBody>
                </p:sp>
                <p:sp>
                  <p:nvSpPr>
                    <p:cNvPr id="545" name="Freeform: Shape 544"/>
                    <p:cNvSpPr/>
                    <p:nvPr/>
                  </p:nvSpPr>
                  <p:spPr>
                    <a:xfrm>
                      <a:off x="7774304" y="3614737"/>
                      <a:ext cx="108585" cy="108584"/>
                    </a:xfrm>
                    <a:custGeom>
                      <a:avLst/>
                      <a:gdLst>
                        <a:gd name="connsiteX0" fmla="*/ 108585 w 108585"/>
                        <a:gd name="connsiteY0" fmla="*/ 54293 h 108584"/>
                        <a:gd name="connsiteX1" fmla="*/ 54292 w 108585"/>
                        <a:gd name="connsiteY1" fmla="*/ 108585 h 108584"/>
                        <a:gd name="connsiteX2" fmla="*/ 0 w 108585"/>
                        <a:gd name="connsiteY2" fmla="*/ 54293 h 108584"/>
                        <a:gd name="connsiteX3" fmla="*/ 54292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277"/>
                            <a:pt x="84277" y="108585"/>
                            <a:pt x="54292" y="108585"/>
                          </a:cubicBezTo>
                          <a:cubicBezTo>
                            <a:pt x="24307" y="108585"/>
                            <a:pt x="0" y="84278"/>
                            <a:pt x="0" y="54293"/>
                          </a:cubicBezTo>
                          <a:cubicBezTo>
                            <a:pt x="0" y="24308"/>
                            <a:pt x="24307" y="0"/>
                            <a:pt x="54292" y="0"/>
                          </a:cubicBezTo>
                          <a:cubicBezTo>
                            <a:pt x="84277" y="0"/>
                            <a:pt x="108585" y="24308"/>
                            <a:pt x="108585" y="54293"/>
                          </a:cubicBezTo>
                          <a:close/>
                        </a:path>
                      </a:pathLst>
                    </a:custGeom>
                    <a:solidFill>
                      <a:srgbClr val="25A2CE"/>
                    </a:solidFill>
                    <a:ln w="9525" cap="flat">
                      <a:noFill/>
                      <a:prstDash val="solid"/>
                      <a:miter/>
                    </a:ln>
                  </p:spPr>
                  <p:txBody>
                    <a:bodyPr rtlCol="0" anchor="ctr"/>
                    <a:lstStyle/>
                    <a:p>
                      <a:endParaRPr lang="en-US"/>
                    </a:p>
                  </p:txBody>
                </p:sp>
                <p:sp>
                  <p:nvSpPr>
                    <p:cNvPr id="546" name="Freeform: Shape 545"/>
                    <p:cNvSpPr/>
                    <p:nvPr/>
                  </p:nvSpPr>
                  <p:spPr>
                    <a:xfrm>
                      <a:off x="8084820" y="4058602"/>
                      <a:ext cx="108585" cy="108584"/>
                    </a:xfrm>
                    <a:custGeom>
                      <a:avLst/>
                      <a:gdLst>
                        <a:gd name="connsiteX0" fmla="*/ 108585 w 108585"/>
                        <a:gd name="connsiteY0" fmla="*/ 54292 h 108584"/>
                        <a:gd name="connsiteX1" fmla="*/ 54293 w 108585"/>
                        <a:gd name="connsiteY1" fmla="*/ 108585 h 108584"/>
                        <a:gd name="connsiteX2" fmla="*/ 0 w 108585"/>
                        <a:gd name="connsiteY2" fmla="*/ 54292 h 108584"/>
                        <a:gd name="connsiteX3" fmla="*/ 54293 w 108585"/>
                        <a:gd name="connsiteY3" fmla="*/ 0 h 108584"/>
                        <a:gd name="connsiteX4" fmla="*/ 108585 w 108585"/>
                        <a:gd name="connsiteY4" fmla="*/ 54292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2"/>
                          </a:moveTo>
                          <a:cubicBezTo>
                            <a:pt x="108585" y="84277"/>
                            <a:pt x="84277" y="108585"/>
                            <a:pt x="54293" y="108585"/>
                          </a:cubicBezTo>
                          <a:cubicBezTo>
                            <a:pt x="24308" y="108585"/>
                            <a:pt x="0" y="84277"/>
                            <a:pt x="0" y="54292"/>
                          </a:cubicBezTo>
                          <a:cubicBezTo>
                            <a:pt x="0" y="24308"/>
                            <a:pt x="24308" y="0"/>
                            <a:pt x="54293" y="0"/>
                          </a:cubicBezTo>
                          <a:cubicBezTo>
                            <a:pt x="84277" y="0"/>
                            <a:pt x="108585" y="24307"/>
                            <a:pt x="108585" y="54292"/>
                          </a:cubicBezTo>
                          <a:close/>
                        </a:path>
                      </a:pathLst>
                    </a:custGeom>
                    <a:solidFill>
                      <a:srgbClr val="25A2CE"/>
                    </a:solidFill>
                    <a:ln w="9525" cap="flat">
                      <a:noFill/>
                      <a:prstDash val="solid"/>
                      <a:miter/>
                    </a:ln>
                  </p:spPr>
                  <p:txBody>
                    <a:bodyPr rtlCol="0" anchor="ctr"/>
                    <a:lstStyle/>
                    <a:p>
                      <a:endParaRPr lang="en-US"/>
                    </a:p>
                  </p:txBody>
                </p:sp>
                <p:sp>
                  <p:nvSpPr>
                    <p:cNvPr id="547" name="Freeform: Shape 546"/>
                    <p:cNvSpPr/>
                    <p:nvPr/>
                  </p:nvSpPr>
                  <p:spPr>
                    <a:xfrm>
                      <a:off x="8084819" y="4452910"/>
                      <a:ext cx="108585" cy="108611"/>
                    </a:xfrm>
                    <a:custGeom>
                      <a:avLst/>
                      <a:gdLst>
                        <a:gd name="connsiteX0" fmla="*/ 108585 w 108585"/>
                        <a:gd name="connsiteY0" fmla="*/ 54319 h 108611"/>
                        <a:gd name="connsiteX1" fmla="*/ 54293 w 108585"/>
                        <a:gd name="connsiteY1" fmla="*/ 108612 h 108611"/>
                        <a:gd name="connsiteX2" fmla="*/ 0 w 108585"/>
                        <a:gd name="connsiteY2" fmla="*/ 54319 h 108611"/>
                        <a:gd name="connsiteX3" fmla="*/ 54293 w 108585"/>
                        <a:gd name="connsiteY3" fmla="*/ 27 h 108611"/>
                        <a:gd name="connsiteX4" fmla="*/ 108585 w 108585"/>
                        <a:gd name="connsiteY4" fmla="*/ 54319 h 1086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611">
                          <a:moveTo>
                            <a:pt x="108585" y="54319"/>
                          </a:moveTo>
                          <a:cubicBezTo>
                            <a:pt x="108585" y="84799"/>
                            <a:pt x="83820" y="108612"/>
                            <a:pt x="54293" y="108612"/>
                          </a:cubicBezTo>
                          <a:cubicBezTo>
                            <a:pt x="23813" y="108612"/>
                            <a:pt x="0" y="83846"/>
                            <a:pt x="0" y="54319"/>
                          </a:cubicBezTo>
                          <a:cubicBezTo>
                            <a:pt x="0" y="23839"/>
                            <a:pt x="24765" y="27"/>
                            <a:pt x="54293" y="27"/>
                          </a:cubicBezTo>
                          <a:cubicBezTo>
                            <a:pt x="83820" y="-926"/>
                            <a:pt x="108585" y="23839"/>
                            <a:pt x="108585" y="54319"/>
                          </a:cubicBezTo>
                          <a:close/>
                        </a:path>
                      </a:pathLst>
                    </a:custGeom>
                    <a:solidFill>
                      <a:srgbClr val="25A2CE"/>
                    </a:solidFill>
                    <a:ln w="9525" cap="flat">
                      <a:noFill/>
                      <a:prstDash val="solid"/>
                      <a:miter/>
                    </a:ln>
                  </p:spPr>
                  <p:txBody>
                    <a:bodyPr rtlCol="0" anchor="ctr"/>
                    <a:lstStyle/>
                    <a:p>
                      <a:endParaRPr lang="en-US"/>
                    </a:p>
                  </p:txBody>
                </p:sp>
                <p:sp>
                  <p:nvSpPr>
                    <p:cNvPr id="548" name="Freeform: Shape 547"/>
                    <p:cNvSpPr/>
                    <p:nvPr/>
                  </p:nvSpPr>
                  <p:spPr>
                    <a:xfrm>
                      <a:off x="8084820" y="3616642"/>
                      <a:ext cx="108585" cy="108584"/>
                    </a:xfrm>
                    <a:custGeom>
                      <a:avLst/>
                      <a:gdLst>
                        <a:gd name="connsiteX0" fmla="*/ 108585 w 108585"/>
                        <a:gd name="connsiteY0" fmla="*/ 54292 h 108584"/>
                        <a:gd name="connsiteX1" fmla="*/ 54293 w 108585"/>
                        <a:gd name="connsiteY1" fmla="*/ 108585 h 108584"/>
                        <a:gd name="connsiteX2" fmla="*/ 0 w 108585"/>
                        <a:gd name="connsiteY2" fmla="*/ 54292 h 108584"/>
                        <a:gd name="connsiteX3" fmla="*/ 54293 w 108585"/>
                        <a:gd name="connsiteY3" fmla="*/ 0 h 108584"/>
                        <a:gd name="connsiteX4" fmla="*/ 108585 w 108585"/>
                        <a:gd name="connsiteY4" fmla="*/ 54292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2"/>
                          </a:moveTo>
                          <a:cubicBezTo>
                            <a:pt x="108585" y="84277"/>
                            <a:pt x="84277" y="108585"/>
                            <a:pt x="54293" y="108585"/>
                          </a:cubicBezTo>
                          <a:cubicBezTo>
                            <a:pt x="24308" y="108585"/>
                            <a:pt x="0" y="84278"/>
                            <a:pt x="0" y="54292"/>
                          </a:cubicBezTo>
                          <a:cubicBezTo>
                            <a:pt x="0" y="24308"/>
                            <a:pt x="24308" y="0"/>
                            <a:pt x="54293" y="0"/>
                          </a:cubicBezTo>
                          <a:cubicBezTo>
                            <a:pt x="84277" y="0"/>
                            <a:pt x="108585" y="24307"/>
                            <a:pt x="108585" y="54292"/>
                          </a:cubicBezTo>
                          <a:close/>
                        </a:path>
                      </a:pathLst>
                    </a:custGeom>
                    <a:solidFill>
                      <a:srgbClr val="25A2CE"/>
                    </a:solidFill>
                    <a:ln w="9525" cap="flat">
                      <a:noFill/>
                      <a:prstDash val="solid"/>
                      <a:miter/>
                    </a:ln>
                  </p:spPr>
                  <p:txBody>
                    <a:bodyPr rtlCol="0" anchor="ctr"/>
                    <a:lstStyle/>
                    <a:p>
                      <a:endParaRPr lang="en-US"/>
                    </a:p>
                  </p:txBody>
                </p:sp>
              </p:grpSp>
            </p:grpSp>
            <p:sp>
              <p:nvSpPr>
                <p:cNvPr id="537" name="Freeform: Shape 536"/>
                <p:cNvSpPr/>
                <p:nvPr/>
              </p:nvSpPr>
              <p:spPr>
                <a:xfrm>
                  <a:off x="8023087" y="2916961"/>
                  <a:ext cx="124526" cy="1727687"/>
                </a:xfrm>
                <a:custGeom>
                  <a:avLst/>
                  <a:gdLst>
                    <a:gd name="connsiteX0" fmla="*/ 37920 w 124526"/>
                    <a:gd name="connsiteY0" fmla="*/ 1497 h 1727687"/>
                    <a:gd name="connsiteX1" fmla="*/ 1725 w 124526"/>
                    <a:gd name="connsiteY1" fmla="*/ 31978 h 1727687"/>
                    <a:gd name="connsiteX2" fmla="*/ 2678 w 124526"/>
                    <a:gd name="connsiteY2" fmla="*/ 41503 h 1727687"/>
                    <a:gd name="connsiteX3" fmla="*/ 55065 w 124526"/>
                    <a:gd name="connsiteY3" fmla="*/ 69125 h 1727687"/>
                    <a:gd name="connsiteX4" fmla="*/ 21728 w 124526"/>
                    <a:gd name="connsiteY4" fmla="*/ 109130 h 1727687"/>
                    <a:gd name="connsiteX5" fmla="*/ 24586 w 124526"/>
                    <a:gd name="connsiteY5" fmla="*/ 118655 h 1727687"/>
                    <a:gd name="connsiteX6" fmla="*/ 73163 w 124526"/>
                    <a:gd name="connsiteY6" fmla="*/ 142467 h 1727687"/>
                    <a:gd name="connsiteX7" fmla="*/ 37920 w 124526"/>
                    <a:gd name="connsiteY7" fmla="*/ 176758 h 1727687"/>
                    <a:gd name="connsiteX8" fmla="*/ 38873 w 124526"/>
                    <a:gd name="connsiteY8" fmla="*/ 186283 h 1727687"/>
                    <a:gd name="connsiteX9" fmla="*/ 79830 w 124526"/>
                    <a:gd name="connsiteY9" fmla="*/ 214858 h 1727687"/>
                    <a:gd name="connsiteX10" fmla="*/ 53161 w 124526"/>
                    <a:gd name="connsiteY10" fmla="*/ 237717 h 1727687"/>
                    <a:gd name="connsiteX11" fmla="*/ 33158 w 124526"/>
                    <a:gd name="connsiteY11" fmla="*/ 267245 h 1727687"/>
                    <a:gd name="connsiteX12" fmla="*/ 66495 w 124526"/>
                    <a:gd name="connsiteY12" fmla="*/ 297725 h 1727687"/>
                    <a:gd name="connsiteX13" fmla="*/ 65543 w 124526"/>
                    <a:gd name="connsiteY13" fmla="*/ 318680 h 1727687"/>
                    <a:gd name="connsiteX14" fmla="*/ 32205 w 124526"/>
                    <a:gd name="connsiteY14" fmla="*/ 346303 h 1727687"/>
                    <a:gd name="connsiteX15" fmla="*/ 33158 w 124526"/>
                    <a:gd name="connsiteY15" fmla="*/ 355828 h 1727687"/>
                    <a:gd name="connsiteX16" fmla="*/ 93165 w 124526"/>
                    <a:gd name="connsiteY16" fmla="*/ 390118 h 1727687"/>
                    <a:gd name="connsiteX17" fmla="*/ 83640 w 124526"/>
                    <a:gd name="connsiteY17" fmla="*/ 405357 h 1727687"/>
                    <a:gd name="connsiteX18" fmla="*/ 54113 w 124526"/>
                    <a:gd name="connsiteY18" fmla="*/ 438695 h 1727687"/>
                    <a:gd name="connsiteX19" fmla="*/ 80783 w 124526"/>
                    <a:gd name="connsiteY19" fmla="*/ 461555 h 1727687"/>
                    <a:gd name="connsiteX20" fmla="*/ 85545 w 124526"/>
                    <a:gd name="connsiteY20" fmla="*/ 482510 h 1727687"/>
                    <a:gd name="connsiteX21" fmla="*/ 48398 w 124526"/>
                    <a:gd name="connsiteY21" fmla="*/ 509180 h 1727687"/>
                    <a:gd name="connsiteX22" fmla="*/ 49350 w 124526"/>
                    <a:gd name="connsiteY22" fmla="*/ 518705 h 1727687"/>
                    <a:gd name="connsiteX23" fmla="*/ 103643 w 124526"/>
                    <a:gd name="connsiteY23" fmla="*/ 537755 h 1727687"/>
                    <a:gd name="connsiteX24" fmla="*/ 89355 w 124526"/>
                    <a:gd name="connsiteY24" fmla="*/ 551090 h 1727687"/>
                    <a:gd name="connsiteX25" fmla="*/ 54113 w 124526"/>
                    <a:gd name="connsiteY25" fmla="*/ 584428 h 1727687"/>
                    <a:gd name="connsiteX26" fmla="*/ 55065 w 124526"/>
                    <a:gd name="connsiteY26" fmla="*/ 593953 h 1727687"/>
                    <a:gd name="connsiteX27" fmla="*/ 78878 w 124526"/>
                    <a:gd name="connsiteY27" fmla="*/ 607288 h 1727687"/>
                    <a:gd name="connsiteX28" fmla="*/ 109358 w 124526"/>
                    <a:gd name="connsiteY28" fmla="*/ 619670 h 1727687"/>
                    <a:gd name="connsiteX29" fmla="*/ 82688 w 124526"/>
                    <a:gd name="connsiteY29" fmla="*/ 633957 h 1727687"/>
                    <a:gd name="connsiteX30" fmla="*/ 55065 w 124526"/>
                    <a:gd name="connsiteY30" fmla="*/ 653007 h 1727687"/>
                    <a:gd name="connsiteX31" fmla="*/ 55065 w 124526"/>
                    <a:gd name="connsiteY31" fmla="*/ 663485 h 1727687"/>
                    <a:gd name="connsiteX32" fmla="*/ 85545 w 124526"/>
                    <a:gd name="connsiteY32" fmla="*/ 686345 h 1727687"/>
                    <a:gd name="connsiteX33" fmla="*/ 101738 w 124526"/>
                    <a:gd name="connsiteY33" fmla="*/ 698728 h 1727687"/>
                    <a:gd name="connsiteX34" fmla="*/ 105548 w 124526"/>
                    <a:gd name="connsiteY34" fmla="*/ 696822 h 1727687"/>
                    <a:gd name="connsiteX35" fmla="*/ 53161 w 124526"/>
                    <a:gd name="connsiteY35" fmla="*/ 749210 h 1727687"/>
                    <a:gd name="connsiteX36" fmla="*/ 54113 w 124526"/>
                    <a:gd name="connsiteY36" fmla="*/ 758735 h 1727687"/>
                    <a:gd name="connsiteX37" fmla="*/ 82688 w 124526"/>
                    <a:gd name="connsiteY37" fmla="*/ 775880 h 1727687"/>
                    <a:gd name="connsiteX38" fmla="*/ 100786 w 124526"/>
                    <a:gd name="connsiteY38" fmla="*/ 786357 h 1727687"/>
                    <a:gd name="connsiteX39" fmla="*/ 108405 w 124526"/>
                    <a:gd name="connsiteY39" fmla="*/ 784453 h 1727687"/>
                    <a:gd name="connsiteX40" fmla="*/ 54113 w 124526"/>
                    <a:gd name="connsiteY40" fmla="*/ 833030 h 1727687"/>
                    <a:gd name="connsiteX41" fmla="*/ 55065 w 124526"/>
                    <a:gd name="connsiteY41" fmla="*/ 842555 h 1727687"/>
                    <a:gd name="connsiteX42" fmla="*/ 82688 w 124526"/>
                    <a:gd name="connsiteY42" fmla="*/ 855890 h 1727687"/>
                    <a:gd name="connsiteX43" fmla="*/ 104595 w 124526"/>
                    <a:gd name="connsiteY43" fmla="*/ 866368 h 1727687"/>
                    <a:gd name="connsiteX44" fmla="*/ 107453 w 124526"/>
                    <a:gd name="connsiteY44" fmla="*/ 860653 h 1727687"/>
                    <a:gd name="connsiteX45" fmla="*/ 54113 w 124526"/>
                    <a:gd name="connsiteY45" fmla="*/ 901610 h 1727687"/>
                    <a:gd name="connsiteX46" fmla="*/ 54113 w 124526"/>
                    <a:gd name="connsiteY46" fmla="*/ 912088 h 1727687"/>
                    <a:gd name="connsiteX47" fmla="*/ 108405 w 124526"/>
                    <a:gd name="connsiteY47" fmla="*/ 946378 h 1727687"/>
                    <a:gd name="connsiteX48" fmla="*/ 58875 w 124526"/>
                    <a:gd name="connsiteY48" fmla="*/ 987335 h 1727687"/>
                    <a:gd name="connsiteX49" fmla="*/ 59828 w 124526"/>
                    <a:gd name="connsiteY49" fmla="*/ 996860 h 1727687"/>
                    <a:gd name="connsiteX50" fmla="*/ 81736 w 124526"/>
                    <a:gd name="connsiteY50" fmla="*/ 1012100 h 1727687"/>
                    <a:gd name="connsiteX51" fmla="*/ 97928 w 124526"/>
                    <a:gd name="connsiteY51" fmla="*/ 1023530 h 1727687"/>
                    <a:gd name="connsiteX52" fmla="*/ 99833 w 124526"/>
                    <a:gd name="connsiteY52" fmla="*/ 1020672 h 1727687"/>
                    <a:gd name="connsiteX53" fmla="*/ 53161 w 124526"/>
                    <a:gd name="connsiteY53" fmla="*/ 1064488 h 1727687"/>
                    <a:gd name="connsiteX54" fmla="*/ 54113 w 124526"/>
                    <a:gd name="connsiteY54" fmla="*/ 1074013 h 1727687"/>
                    <a:gd name="connsiteX55" fmla="*/ 76020 w 124526"/>
                    <a:gd name="connsiteY55" fmla="*/ 1090205 h 1727687"/>
                    <a:gd name="connsiteX56" fmla="*/ 92213 w 124526"/>
                    <a:gd name="connsiteY56" fmla="*/ 1102588 h 1727687"/>
                    <a:gd name="connsiteX57" fmla="*/ 94118 w 124526"/>
                    <a:gd name="connsiteY57" fmla="*/ 1099730 h 1727687"/>
                    <a:gd name="connsiteX58" fmla="*/ 47445 w 124526"/>
                    <a:gd name="connsiteY58" fmla="*/ 1138782 h 1727687"/>
                    <a:gd name="connsiteX59" fmla="*/ 48398 w 124526"/>
                    <a:gd name="connsiteY59" fmla="*/ 1148307 h 1727687"/>
                    <a:gd name="connsiteX60" fmla="*/ 79830 w 124526"/>
                    <a:gd name="connsiteY60" fmla="*/ 1166405 h 1727687"/>
                    <a:gd name="connsiteX61" fmla="*/ 96023 w 124526"/>
                    <a:gd name="connsiteY61" fmla="*/ 1175930 h 1727687"/>
                    <a:gd name="connsiteX62" fmla="*/ 99833 w 124526"/>
                    <a:gd name="connsiteY62" fmla="*/ 1173073 h 1727687"/>
                    <a:gd name="connsiteX63" fmla="*/ 44588 w 124526"/>
                    <a:gd name="connsiteY63" fmla="*/ 1227365 h 1727687"/>
                    <a:gd name="connsiteX64" fmla="*/ 45540 w 124526"/>
                    <a:gd name="connsiteY64" fmla="*/ 1236890 h 1727687"/>
                    <a:gd name="connsiteX65" fmla="*/ 107453 w 124526"/>
                    <a:gd name="connsiteY65" fmla="*/ 1273085 h 1727687"/>
                    <a:gd name="connsiteX66" fmla="*/ 100786 w 124526"/>
                    <a:gd name="connsiteY66" fmla="*/ 1271180 h 1727687"/>
                    <a:gd name="connsiteX67" fmla="*/ 85545 w 124526"/>
                    <a:gd name="connsiteY67" fmla="*/ 1285468 h 1727687"/>
                    <a:gd name="connsiteX68" fmla="*/ 56970 w 124526"/>
                    <a:gd name="connsiteY68" fmla="*/ 1312138 h 1727687"/>
                    <a:gd name="connsiteX69" fmla="*/ 57923 w 124526"/>
                    <a:gd name="connsiteY69" fmla="*/ 1321663 h 1727687"/>
                    <a:gd name="connsiteX70" fmla="*/ 82688 w 124526"/>
                    <a:gd name="connsiteY70" fmla="*/ 1339760 h 1727687"/>
                    <a:gd name="connsiteX71" fmla="*/ 99833 w 124526"/>
                    <a:gd name="connsiteY71" fmla="*/ 1352143 h 1727687"/>
                    <a:gd name="connsiteX72" fmla="*/ 105548 w 124526"/>
                    <a:gd name="connsiteY72" fmla="*/ 1349285 h 1727687"/>
                    <a:gd name="connsiteX73" fmla="*/ 56970 w 124526"/>
                    <a:gd name="connsiteY73" fmla="*/ 1387385 h 1727687"/>
                    <a:gd name="connsiteX74" fmla="*/ 57923 w 124526"/>
                    <a:gd name="connsiteY74" fmla="*/ 1396910 h 1727687"/>
                    <a:gd name="connsiteX75" fmla="*/ 82688 w 124526"/>
                    <a:gd name="connsiteY75" fmla="*/ 1413103 h 1727687"/>
                    <a:gd name="connsiteX76" fmla="*/ 99833 w 124526"/>
                    <a:gd name="connsiteY76" fmla="*/ 1423580 h 1727687"/>
                    <a:gd name="connsiteX77" fmla="*/ 105548 w 124526"/>
                    <a:gd name="connsiteY77" fmla="*/ 1419770 h 1727687"/>
                    <a:gd name="connsiteX78" fmla="*/ 56970 w 124526"/>
                    <a:gd name="connsiteY78" fmla="*/ 1458823 h 1727687"/>
                    <a:gd name="connsiteX79" fmla="*/ 57923 w 124526"/>
                    <a:gd name="connsiteY79" fmla="*/ 1468348 h 1727687"/>
                    <a:gd name="connsiteX80" fmla="*/ 82688 w 124526"/>
                    <a:gd name="connsiteY80" fmla="*/ 1481682 h 1727687"/>
                    <a:gd name="connsiteX81" fmla="*/ 101738 w 124526"/>
                    <a:gd name="connsiteY81" fmla="*/ 1491207 h 1727687"/>
                    <a:gd name="connsiteX82" fmla="*/ 104595 w 124526"/>
                    <a:gd name="connsiteY82" fmla="*/ 1488350 h 1727687"/>
                    <a:gd name="connsiteX83" fmla="*/ 64590 w 124526"/>
                    <a:gd name="connsiteY83" fmla="*/ 1539785 h 1727687"/>
                    <a:gd name="connsiteX84" fmla="*/ 65543 w 124526"/>
                    <a:gd name="connsiteY84" fmla="*/ 1549310 h 1727687"/>
                    <a:gd name="connsiteX85" fmla="*/ 86498 w 124526"/>
                    <a:gd name="connsiteY85" fmla="*/ 1562645 h 1727687"/>
                    <a:gd name="connsiteX86" fmla="*/ 105548 w 124526"/>
                    <a:gd name="connsiteY86" fmla="*/ 1568360 h 1727687"/>
                    <a:gd name="connsiteX87" fmla="*/ 70305 w 124526"/>
                    <a:gd name="connsiteY87" fmla="*/ 1603603 h 1727687"/>
                    <a:gd name="connsiteX88" fmla="*/ 70305 w 124526"/>
                    <a:gd name="connsiteY88" fmla="*/ 1612175 h 1727687"/>
                    <a:gd name="connsiteX89" fmla="*/ 102690 w 124526"/>
                    <a:gd name="connsiteY89" fmla="*/ 1647418 h 1727687"/>
                    <a:gd name="connsiteX90" fmla="*/ 72211 w 124526"/>
                    <a:gd name="connsiteY90" fmla="*/ 1686470 h 1727687"/>
                    <a:gd name="connsiteX91" fmla="*/ 74115 w 124526"/>
                    <a:gd name="connsiteY91" fmla="*/ 1695043 h 1727687"/>
                    <a:gd name="connsiteX92" fmla="*/ 116025 w 124526"/>
                    <a:gd name="connsiteY92" fmla="*/ 1726475 h 1727687"/>
                    <a:gd name="connsiteX93" fmla="*/ 121740 w 124526"/>
                    <a:gd name="connsiteY93" fmla="*/ 1715998 h 1727687"/>
                    <a:gd name="connsiteX94" fmla="*/ 81736 w 124526"/>
                    <a:gd name="connsiteY94" fmla="*/ 1688375 h 1727687"/>
                    <a:gd name="connsiteX95" fmla="*/ 113168 w 124526"/>
                    <a:gd name="connsiteY95" fmla="*/ 1650275 h 1727687"/>
                    <a:gd name="connsiteX96" fmla="*/ 112215 w 124526"/>
                    <a:gd name="connsiteY96" fmla="*/ 1642655 h 1727687"/>
                    <a:gd name="connsiteX97" fmla="*/ 78878 w 124526"/>
                    <a:gd name="connsiteY97" fmla="*/ 1608365 h 1727687"/>
                    <a:gd name="connsiteX98" fmla="*/ 114120 w 124526"/>
                    <a:gd name="connsiteY98" fmla="*/ 1576932 h 1727687"/>
                    <a:gd name="connsiteX99" fmla="*/ 113168 w 124526"/>
                    <a:gd name="connsiteY99" fmla="*/ 1567407 h 1727687"/>
                    <a:gd name="connsiteX100" fmla="*/ 88403 w 124526"/>
                    <a:gd name="connsiteY100" fmla="*/ 1551215 h 1727687"/>
                    <a:gd name="connsiteX101" fmla="*/ 75068 w 124526"/>
                    <a:gd name="connsiteY101" fmla="*/ 1542643 h 1727687"/>
                    <a:gd name="connsiteX102" fmla="*/ 76020 w 124526"/>
                    <a:gd name="connsiteY102" fmla="*/ 1544548 h 1727687"/>
                    <a:gd name="connsiteX103" fmla="*/ 115073 w 124526"/>
                    <a:gd name="connsiteY103" fmla="*/ 1495018 h 1727687"/>
                    <a:gd name="connsiteX104" fmla="*/ 114120 w 124526"/>
                    <a:gd name="connsiteY104" fmla="*/ 1485493 h 1727687"/>
                    <a:gd name="connsiteX105" fmla="*/ 89355 w 124526"/>
                    <a:gd name="connsiteY105" fmla="*/ 1472157 h 1727687"/>
                    <a:gd name="connsiteX106" fmla="*/ 70305 w 124526"/>
                    <a:gd name="connsiteY106" fmla="*/ 1462632 h 1727687"/>
                    <a:gd name="connsiteX107" fmla="*/ 68400 w 124526"/>
                    <a:gd name="connsiteY107" fmla="*/ 1466443 h 1727687"/>
                    <a:gd name="connsiteX108" fmla="*/ 116025 w 124526"/>
                    <a:gd name="connsiteY108" fmla="*/ 1428343 h 1727687"/>
                    <a:gd name="connsiteX109" fmla="*/ 115073 w 124526"/>
                    <a:gd name="connsiteY109" fmla="*/ 1418818 h 1727687"/>
                    <a:gd name="connsiteX110" fmla="*/ 90308 w 124526"/>
                    <a:gd name="connsiteY110" fmla="*/ 1402625 h 1727687"/>
                    <a:gd name="connsiteX111" fmla="*/ 73163 w 124526"/>
                    <a:gd name="connsiteY111" fmla="*/ 1392148 h 1727687"/>
                    <a:gd name="connsiteX112" fmla="*/ 67448 w 124526"/>
                    <a:gd name="connsiteY112" fmla="*/ 1395957 h 1727687"/>
                    <a:gd name="connsiteX113" fmla="*/ 116025 w 124526"/>
                    <a:gd name="connsiteY113" fmla="*/ 1357857 h 1727687"/>
                    <a:gd name="connsiteX114" fmla="*/ 115073 w 124526"/>
                    <a:gd name="connsiteY114" fmla="*/ 1348332 h 1727687"/>
                    <a:gd name="connsiteX115" fmla="*/ 90308 w 124526"/>
                    <a:gd name="connsiteY115" fmla="*/ 1330235 h 1727687"/>
                    <a:gd name="connsiteX116" fmla="*/ 73163 w 124526"/>
                    <a:gd name="connsiteY116" fmla="*/ 1317853 h 1727687"/>
                    <a:gd name="connsiteX117" fmla="*/ 67448 w 124526"/>
                    <a:gd name="connsiteY117" fmla="*/ 1320710 h 1727687"/>
                    <a:gd name="connsiteX118" fmla="*/ 116025 w 124526"/>
                    <a:gd name="connsiteY118" fmla="*/ 1274990 h 1727687"/>
                    <a:gd name="connsiteX119" fmla="*/ 115073 w 124526"/>
                    <a:gd name="connsiteY119" fmla="*/ 1265465 h 1727687"/>
                    <a:gd name="connsiteX120" fmla="*/ 83640 w 124526"/>
                    <a:gd name="connsiteY120" fmla="*/ 1246415 h 1727687"/>
                    <a:gd name="connsiteX121" fmla="*/ 61733 w 124526"/>
                    <a:gd name="connsiteY121" fmla="*/ 1234032 h 1727687"/>
                    <a:gd name="connsiteX122" fmla="*/ 54113 w 124526"/>
                    <a:gd name="connsiteY122" fmla="*/ 1236890 h 1727687"/>
                    <a:gd name="connsiteX123" fmla="*/ 110311 w 124526"/>
                    <a:gd name="connsiteY123" fmla="*/ 1181645 h 1727687"/>
                    <a:gd name="connsiteX124" fmla="*/ 109358 w 124526"/>
                    <a:gd name="connsiteY124" fmla="*/ 1172120 h 1727687"/>
                    <a:gd name="connsiteX125" fmla="*/ 85545 w 124526"/>
                    <a:gd name="connsiteY125" fmla="*/ 1157832 h 1727687"/>
                    <a:gd name="connsiteX126" fmla="*/ 56018 w 124526"/>
                    <a:gd name="connsiteY126" fmla="*/ 1144498 h 1727687"/>
                    <a:gd name="connsiteX127" fmla="*/ 79830 w 124526"/>
                    <a:gd name="connsiteY127" fmla="*/ 1128305 h 1727687"/>
                    <a:gd name="connsiteX128" fmla="*/ 104595 w 124526"/>
                    <a:gd name="connsiteY128" fmla="*/ 1107350 h 1727687"/>
                    <a:gd name="connsiteX129" fmla="*/ 103643 w 124526"/>
                    <a:gd name="connsiteY129" fmla="*/ 1097825 h 1727687"/>
                    <a:gd name="connsiteX130" fmla="*/ 81736 w 124526"/>
                    <a:gd name="connsiteY130" fmla="*/ 1081632 h 1727687"/>
                    <a:gd name="connsiteX131" fmla="*/ 65543 w 124526"/>
                    <a:gd name="connsiteY131" fmla="*/ 1069250 h 1727687"/>
                    <a:gd name="connsiteX132" fmla="*/ 63638 w 124526"/>
                    <a:gd name="connsiteY132" fmla="*/ 1072107 h 1727687"/>
                    <a:gd name="connsiteX133" fmla="*/ 110311 w 124526"/>
                    <a:gd name="connsiteY133" fmla="*/ 1028293 h 1727687"/>
                    <a:gd name="connsiteX134" fmla="*/ 109358 w 124526"/>
                    <a:gd name="connsiteY134" fmla="*/ 1018768 h 1727687"/>
                    <a:gd name="connsiteX135" fmla="*/ 87450 w 124526"/>
                    <a:gd name="connsiteY135" fmla="*/ 1003528 h 1727687"/>
                    <a:gd name="connsiteX136" fmla="*/ 71258 w 124526"/>
                    <a:gd name="connsiteY136" fmla="*/ 992097 h 1727687"/>
                    <a:gd name="connsiteX137" fmla="*/ 69353 w 124526"/>
                    <a:gd name="connsiteY137" fmla="*/ 994955 h 1727687"/>
                    <a:gd name="connsiteX138" fmla="*/ 116978 w 124526"/>
                    <a:gd name="connsiteY138" fmla="*/ 952093 h 1727687"/>
                    <a:gd name="connsiteX139" fmla="*/ 116025 w 124526"/>
                    <a:gd name="connsiteY139" fmla="*/ 942568 h 1727687"/>
                    <a:gd name="connsiteX140" fmla="*/ 88403 w 124526"/>
                    <a:gd name="connsiteY140" fmla="*/ 922565 h 1727687"/>
                    <a:gd name="connsiteX141" fmla="*/ 70305 w 124526"/>
                    <a:gd name="connsiteY141" fmla="*/ 910182 h 1727687"/>
                    <a:gd name="connsiteX142" fmla="*/ 60780 w 124526"/>
                    <a:gd name="connsiteY142" fmla="*/ 912088 h 1727687"/>
                    <a:gd name="connsiteX143" fmla="*/ 115073 w 124526"/>
                    <a:gd name="connsiteY143" fmla="*/ 870178 h 1727687"/>
                    <a:gd name="connsiteX144" fmla="*/ 115073 w 124526"/>
                    <a:gd name="connsiteY144" fmla="*/ 859700 h 1727687"/>
                    <a:gd name="connsiteX145" fmla="*/ 87450 w 124526"/>
                    <a:gd name="connsiteY145" fmla="*/ 846365 h 1727687"/>
                    <a:gd name="connsiteX146" fmla="*/ 65543 w 124526"/>
                    <a:gd name="connsiteY146" fmla="*/ 835888 h 1727687"/>
                    <a:gd name="connsiteX147" fmla="*/ 63638 w 124526"/>
                    <a:gd name="connsiteY147" fmla="*/ 839697 h 1727687"/>
                    <a:gd name="connsiteX148" fmla="*/ 116978 w 124526"/>
                    <a:gd name="connsiteY148" fmla="*/ 792072 h 1727687"/>
                    <a:gd name="connsiteX149" fmla="*/ 116025 w 124526"/>
                    <a:gd name="connsiteY149" fmla="*/ 782547 h 1727687"/>
                    <a:gd name="connsiteX150" fmla="*/ 83640 w 124526"/>
                    <a:gd name="connsiteY150" fmla="*/ 763497 h 1727687"/>
                    <a:gd name="connsiteX151" fmla="*/ 66495 w 124526"/>
                    <a:gd name="connsiteY151" fmla="*/ 753972 h 1727687"/>
                    <a:gd name="connsiteX152" fmla="*/ 62686 w 124526"/>
                    <a:gd name="connsiteY152" fmla="*/ 756830 h 1727687"/>
                    <a:gd name="connsiteX153" fmla="*/ 115073 w 124526"/>
                    <a:gd name="connsiteY153" fmla="*/ 704443 h 1727687"/>
                    <a:gd name="connsiteX154" fmla="*/ 114120 w 124526"/>
                    <a:gd name="connsiteY154" fmla="*/ 694918 h 1727687"/>
                    <a:gd name="connsiteX155" fmla="*/ 91261 w 124526"/>
                    <a:gd name="connsiteY155" fmla="*/ 677772 h 1727687"/>
                    <a:gd name="connsiteX156" fmla="*/ 61733 w 124526"/>
                    <a:gd name="connsiteY156" fmla="*/ 660628 h 1727687"/>
                    <a:gd name="connsiteX157" fmla="*/ 88403 w 124526"/>
                    <a:gd name="connsiteY157" fmla="*/ 646340 h 1727687"/>
                    <a:gd name="connsiteX158" fmla="*/ 116025 w 124526"/>
                    <a:gd name="connsiteY158" fmla="*/ 627290 h 1727687"/>
                    <a:gd name="connsiteX159" fmla="*/ 116025 w 124526"/>
                    <a:gd name="connsiteY159" fmla="*/ 616813 h 1727687"/>
                    <a:gd name="connsiteX160" fmla="*/ 92213 w 124526"/>
                    <a:gd name="connsiteY160" fmla="*/ 603478 h 1727687"/>
                    <a:gd name="connsiteX161" fmla="*/ 62686 w 124526"/>
                    <a:gd name="connsiteY161" fmla="*/ 590143 h 1727687"/>
                    <a:gd name="connsiteX162" fmla="*/ 112215 w 124526"/>
                    <a:gd name="connsiteY162" fmla="*/ 546328 h 1727687"/>
                    <a:gd name="connsiteX163" fmla="*/ 111263 w 124526"/>
                    <a:gd name="connsiteY163" fmla="*/ 536803 h 1727687"/>
                    <a:gd name="connsiteX164" fmla="*/ 82688 w 124526"/>
                    <a:gd name="connsiteY164" fmla="*/ 523468 h 1727687"/>
                    <a:gd name="connsiteX165" fmla="*/ 73163 w 124526"/>
                    <a:gd name="connsiteY165" fmla="*/ 509180 h 1727687"/>
                    <a:gd name="connsiteX166" fmla="*/ 116025 w 124526"/>
                    <a:gd name="connsiteY166" fmla="*/ 479653 h 1727687"/>
                    <a:gd name="connsiteX167" fmla="*/ 116025 w 124526"/>
                    <a:gd name="connsiteY167" fmla="*/ 469175 h 1727687"/>
                    <a:gd name="connsiteX168" fmla="*/ 68400 w 124526"/>
                    <a:gd name="connsiteY168" fmla="*/ 438695 h 1727687"/>
                    <a:gd name="connsiteX169" fmla="*/ 112215 w 124526"/>
                    <a:gd name="connsiteY169" fmla="*/ 398690 h 1727687"/>
                    <a:gd name="connsiteX170" fmla="*/ 112215 w 124526"/>
                    <a:gd name="connsiteY170" fmla="*/ 388213 h 1727687"/>
                    <a:gd name="connsiteX171" fmla="*/ 51255 w 124526"/>
                    <a:gd name="connsiteY171" fmla="*/ 354875 h 1727687"/>
                    <a:gd name="connsiteX172" fmla="*/ 93165 w 124526"/>
                    <a:gd name="connsiteY172" fmla="*/ 314870 h 1727687"/>
                    <a:gd name="connsiteX173" fmla="*/ 93165 w 124526"/>
                    <a:gd name="connsiteY173" fmla="*/ 304393 h 1727687"/>
                    <a:gd name="connsiteX174" fmla="*/ 52208 w 124526"/>
                    <a:gd name="connsiteY174" fmla="*/ 268197 h 1727687"/>
                    <a:gd name="connsiteX175" fmla="*/ 57923 w 124526"/>
                    <a:gd name="connsiteY175" fmla="*/ 246290 h 1727687"/>
                    <a:gd name="connsiteX176" fmla="*/ 95070 w 124526"/>
                    <a:gd name="connsiteY176" fmla="*/ 215810 h 1727687"/>
                    <a:gd name="connsiteX177" fmla="*/ 95070 w 124526"/>
                    <a:gd name="connsiteY177" fmla="*/ 205333 h 1727687"/>
                    <a:gd name="connsiteX178" fmla="*/ 54113 w 124526"/>
                    <a:gd name="connsiteY178" fmla="*/ 179615 h 1727687"/>
                    <a:gd name="connsiteX179" fmla="*/ 88403 w 124526"/>
                    <a:gd name="connsiteY179" fmla="*/ 145325 h 1727687"/>
                    <a:gd name="connsiteX180" fmla="*/ 87450 w 124526"/>
                    <a:gd name="connsiteY180" fmla="*/ 135800 h 1727687"/>
                    <a:gd name="connsiteX181" fmla="*/ 43636 w 124526"/>
                    <a:gd name="connsiteY181" fmla="*/ 113892 h 1727687"/>
                    <a:gd name="connsiteX182" fmla="*/ 44588 w 124526"/>
                    <a:gd name="connsiteY182" fmla="*/ 102463 h 1727687"/>
                    <a:gd name="connsiteX183" fmla="*/ 71258 w 124526"/>
                    <a:gd name="connsiteY183" fmla="*/ 72935 h 1727687"/>
                    <a:gd name="connsiteX184" fmla="*/ 68400 w 124526"/>
                    <a:gd name="connsiteY184" fmla="*/ 63410 h 1727687"/>
                    <a:gd name="connsiteX185" fmla="*/ 16965 w 124526"/>
                    <a:gd name="connsiteY185" fmla="*/ 39597 h 1727687"/>
                    <a:gd name="connsiteX186" fmla="*/ 41730 w 124526"/>
                    <a:gd name="connsiteY186" fmla="*/ 10070 h 1727687"/>
                    <a:gd name="connsiteX187" fmla="*/ 37920 w 124526"/>
                    <a:gd name="connsiteY187" fmla="*/ 1497 h 1727687"/>
                    <a:gd name="connsiteX188" fmla="*/ 37920 w 124526"/>
                    <a:gd name="connsiteY188" fmla="*/ 1497 h 17276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Lst>
                  <a:rect l="l" t="t" r="r" b="b"/>
                  <a:pathLst>
                    <a:path w="124526" h="1727687">
                      <a:moveTo>
                        <a:pt x="37920" y="1497"/>
                      </a:moveTo>
                      <a:cubicBezTo>
                        <a:pt x="25538" y="11975"/>
                        <a:pt x="14108" y="22453"/>
                        <a:pt x="1725" y="31978"/>
                      </a:cubicBezTo>
                      <a:cubicBezTo>
                        <a:pt x="-1132" y="34835"/>
                        <a:pt x="-180" y="39597"/>
                        <a:pt x="2678" y="41503"/>
                      </a:cubicBezTo>
                      <a:cubicBezTo>
                        <a:pt x="11250" y="47217"/>
                        <a:pt x="52208" y="62458"/>
                        <a:pt x="55065" y="69125"/>
                      </a:cubicBezTo>
                      <a:cubicBezTo>
                        <a:pt x="60780" y="82460"/>
                        <a:pt x="30300" y="101510"/>
                        <a:pt x="21728" y="109130"/>
                      </a:cubicBezTo>
                      <a:cubicBezTo>
                        <a:pt x="17918" y="111988"/>
                        <a:pt x="20775" y="117703"/>
                        <a:pt x="24586" y="118655"/>
                      </a:cubicBezTo>
                      <a:cubicBezTo>
                        <a:pt x="35063" y="121513"/>
                        <a:pt x="76020" y="130085"/>
                        <a:pt x="73163" y="142467"/>
                      </a:cubicBezTo>
                      <a:cubicBezTo>
                        <a:pt x="71258" y="154850"/>
                        <a:pt x="47445" y="169138"/>
                        <a:pt x="37920" y="176758"/>
                      </a:cubicBezTo>
                      <a:cubicBezTo>
                        <a:pt x="35063" y="179615"/>
                        <a:pt x="36015" y="184378"/>
                        <a:pt x="38873" y="186283"/>
                      </a:cubicBezTo>
                      <a:cubicBezTo>
                        <a:pt x="50303" y="192950"/>
                        <a:pt x="79830" y="201522"/>
                        <a:pt x="79830" y="214858"/>
                      </a:cubicBezTo>
                      <a:cubicBezTo>
                        <a:pt x="79830" y="216763"/>
                        <a:pt x="53161" y="237717"/>
                        <a:pt x="53161" y="237717"/>
                      </a:cubicBezTo>
                      <a:cubicBezTo>
                        <a:pt x="44588" y="245338"/>
                        <a:pt x="32205" y="253910"/>
                        <a:pt x="33158" y="267245"/>
                      </a:cubicBezTo>
                      <a:cubicBezTo>
                        <a:pt x="34111" y="281532"/>
                        <a:pt x="59828" y="290105"/>
                        <a:pt x="66495" y="297725"/>
                      </a:cubicBezTo>
                      <a:cubicBezTo>
                        <a:pt x="79830" y="311060"/>
                        <a:pt x="81736" y="304393"/>
                        <a:pt x="65543" y="318680"/>
                      </a:cubicBezTo>
                      <a:cubicBezTo>
                        <a:pt x="55065" y="328205"/>
                        <a:pt x="42683" y="336778"/>
                        <a:pt x="32205" y="346303"/>
                      </a:cubicBezTo>
                      <a:cubicBezTo>
                        <a:pt x="29348" y="349160"/>
                        <a:pt x="30300" y="353922"/>
                        <a:pt x="33158" y="355828"/>
                      </a:cubicBezTo>
                      <a:cubicBezTo>
                        <a:pt x="40778" y="360590"/>
                        <a:pt x="92213" y="383450"/>
                        <a:pt x="93165" y="390118"/>
                      </a:cubicBezTo>
                      <a:cubicBezTo>
                        <a:pt x="95070" y="401547"/>
                        <a:pt x="91261" y="395832"/>
                        <a:pt x="83640" y="405357"/>
                      </a:cubicBezTo>
                      <a:cubicBezTo>
                        <a:pt x="76020" y="414882"/>
                        <a:pt x="54113" y="423455"/>
                        <a:pt x="54113" y="438695"/>
                      </a:cubicBezTo>
                      <a:cubicBezTo>
                        <a:pt x="54113" y="451078"/>
                        <a:pt x="74115" y="456793"/>
                        <a:pt x="80783" y="461555"/>
                      </a:cubicBezTo>
                      <a:cubicBezTo>
                        <a:pt x="98880" y="473938"/>
                        <a:pt x="101738" y="467270"/>
                        <a:pt x="85545" y="482510"/>
                      </a:cubicBezTo>
                      <a:cubicBezTo>
                        <a:pt x="75068" y="492035"/>
                        <a:pt x="59828" y="500607"/>
                        <a:pt x="48398" y="509180"/>
                      </a:cubicBezTo>
                      <a:cubicBezTo>
                        <a:pt x="45540" y="511085"/>
                        <a:pt x="46493" y="516800"/>
                        <a:pt x="49350" y="518705"/>
                      </a:cubicBezTo>
                      <a:cubicBezTo>
                        <a:pt x="53161" y="520610"/>
                        <a:pt x="103643" y="545375"/>
                        <a:pt x="103643" y="537755"/>
                      </a:cubicBezTo>
                      <a:cubicBezTo>
                        <a:pt x="103643" y="540613"/>
                        <a:pt x="91261" y="550138"/>
                        <a:pt x="89355" y="551090"/>
                      </a:cubicBezTo>
                      <a:cubicBezTo>
                        <a:pt x="77925" y="562520"/>
                        <a:pt x="65543" y="573950"/>
                        <a:pt x="54113" y="584428"/>
                      </a:cubicBezTo>
                      <a:cubicBezTo>
                        <a:pt x="51255" y="587285"/>
                        <a:pt x="52208" y="592047"/>
                        <a:pt x="55065" y="593953"/>
                      </a:cubicBezTo>
                      <a:cubicBezTo>
                        <a:pt x="62686" y="598715"/>
                        <a:pt x="71258" y="602525"/>
                        <a:pt x="78878" y="607288"/>
                      </a:cubicBezTo>
                      <a:cubicBezTo>
                        <a:pt x="85545" y="611097"/>
                        <a:pt x="108405" y="627290"/>
                        <a:pt x="109358" y="619670"/>
                      </a:cubicBezTo>
                      <a:cubicBezTo>
                        <a:pt x="110311" y="611097"/>
                        <a:pt x="87450" y="630147"/>
                        <a:pt x="82688" y="633957"/>
                      </a:cubicBezTo>
                      <a:cubicBezTo>
                        <a:pt x="73163" y="640625"/>
                        <a:pt x="63638" y="646340"/>
                        <a:pt x="55065" y="653007"/>
                      </a:cubicBezTo>
                      <a:cubicBezTo>
                        <a:pt x="51255" y="655865"/>
                        <a:pt x="51255" y="660628"/>
                        <a:pt x="55065" y="663485"/>
                      </a:cubicBezTo>
                      <a:cubicBezTo>
                        <a:pt x="65543" y="671105"/>
                        <a:pt x="75068" y="678725"/>
                        <a:pt x="85545" y="686345"/>
                      </a:cubicBezTo>
                      <a:cubicBezTo>
                        <a:pt x="91261" y="690155"/>
                        <a:pt x="96975" y="693965"/>
                        <a:pt x="101738" y="698728"/>
                      </a:cubicBezTo>
                      <a:cubicBezTo>
                        <a:pt x="111263" y="707300"/>
                        <a:pt x="105548" y="696822"/>
                        <a:pt x="105548" y="696822"/>
                      </a:cubicBezTo>
                      <a:cubicBezTo>
                        <a:pt x="96975" y="715872"/>
                        <a:pt x="68400" y="733970"/>
                        <a:pt x="53161" y="749210"/>
                      </a:cubicBezTo>
                      <a:cubicBezTo>
                        <a:pt x="50303" y="752068"/>
                        <a:pt x="51255" y="756830"/>
                        <a:pt x="54113" y="758735"/>
                      </a:cubicBezTo>
                      <a:cubicBezTo>
                        <a:pt x="63638" y="764450"/>
                        <a:pt x="73163" y="770165"/>
                        <a:pt x="82688" y="775880"/>
                      </a:cubicBezTo>
                      <a:cubicBezTo>
                        <a:pt x="88403" y="779690"/>
                        <a:pt x="94118" y="784453"/>
                        <a:pt x="100786" y="786357"/>
                      </a:cubicBezTo>
                      <a:cubicBezTo>
                        <a:pt x="111263" y="790168"/>
                        <a:pt x="106500" y="794930"/>
                        <a:pt x="108405" y="784453"/>
                      </a:cubicBezTo>
                      <a:cubicBezTo>
                        <a:pt x="105548" y="798740"/>
                        <a:pt x="65543" y="823505"/>
                        <a:pt x="54113" y="833030"/>
                      </a:cubicBezTo>
                      <a:cubicBezTo>
                        <a:pt x="51255" y="835888"/>
                        <a:pt x="52208" y="840650"/>
                        <a:pt x="55065" y="842555"/>
                      </a:cubicBezTo>
                      <a:cubicBezTo>
                        <a:pt x="64590" y="847318"/>
                        <a:pt x="74115" y="851128"/>
                        <a:pt x="82688" y="855890"/>
                      </a:cubicBezTo>
                      <a:cubicBezTo>
                        <a:pt x="89355" y="858747"/>
                        <a:pt x="96975" y="863510"/>
                        <a:pt x="104595" y="866368"/>
                      </a:cubicBezTo>
                      <a:cubicBezTo>
                        <a:pt x="113168" y="869225"/>
                        <a:pt x="109358" y="859700"/>
                        <a:pt x="107453" y="860653"/>
                      </a:cubicBezTo>
                      <a:cubicBezTo>
                        <a:pt x="93165" y="876845"/>
                        <a:pt x="71258" y="888275"/>
                        <a:pt x="54113" y="901610"/>
                      </a:cubicBezTo>
                      <a:cubicBezTo>
                        <a:pt x="50303" y="904468"/>
                        <a:pt x="50303" y="909230"/>
                        <a:pt x="54113" y="912088"/>
                      </a:cubicBezTo>
                      <a:cubicBezTo>
                        <a:pt x="64590" y="919707"/>
                        <a:pt x="108405" y="949235"/>
                        <a:pt x="108405" y="946378"/>
                      </a:cubicBezTo>
                      <a:cubicBezTo>
                        <a:pt x="108405" y="944472"/>
                        <a:pt x="68400" y="978763"/>
                        <a:pt x="58875" y="987335"/>
                      </a:cubicBezTo>
                      <a:cubicBezTo>
                        <a:pt x="56018" y="990193"/>
                        <a:pt x="56970" y="994955"/>
                        <a:pt x="59828" y="996860"/>
                      </a:cubicBezTo>
                      <a:cubicBezTo>
                        <a:pt x="67448" y="1001622"/>
                        <a:pt x="74115" y="1007338"/>
                        <a:pt x="81736" y="1012100"/>
                      </a:cubicBezTo>
                      <a:cubicBezTo>
                        <a:pt x="87450" y="1015910"/>
                        <a:pt x="93165" y="1018768"/>
                        <a:pt x="97928" y="1023530"/>
                      </a:cubicBezTo>
                      <a:cubicBezTo>
                        <a:pt x="105548" y="1030197"/>
                        <a:pt x="100786" y="1016863"/>
                        <a:pt x="99833" y="1020672"/>
                      </a:cubicBezTo>
                      <a:cubicBezTo>
                        <a:pt x="93165" y="1035913"/>
                        <a:pt x="65543" y="1053057"/>
                        <a:pt x="53161" y="1064488"/>
                      </a:cubicBezTo>
                      <a:cubicBezTo>
                        <a:pt x="50303" y="1067345"/>
                        <a:pt x="51255" y="1071155"/>
                        <a:pt x="54113" y="1074013"/>
                      </a:cubicBezTo>
                      <a:cubicBezTo>
                        <a:pt x="61733" y="1079728"/>
                        <a:pt x="68400" y="1085443"/>
                        <a:pt x="76020" y="1090205"/>
                      </a:cubicBezTo>
                      <a:cubicBezTo>
                        <a:pt x="81736" y="1094015"/>
                        <a:pt x="87450" y="1097825"/>
                        <a:pt x="92213" y="1102588"/>
                      </a:cubicBezTo>
                      <a:cubicBezTo>
                        <a:pt x="99833" y="1110207"/>
                        <a:pt x="95070" y="1095920"/>
                        <a:pt x="94118" y="1099730"/>
                      </a:cubicBezTo>
                      <a:cubicBezTo>
                        <a:pt x="86498" y="1114018"/>
                        <a:pt x="59828" y="1128305"/>
                        <a:pt x="47445" y="1138782"/>
                      </a:cubicBezTo>
                      <a:cubicBezTo>
                        <a:pt x="44588" y="1141640"/>
                        <a:pt x="45540" y="1146403"/>
                        <a:pt x="48398" y="1148307"/>
                      </a:cubicBezTo>
                      <a:cubicBezTo>
                        <a:pt x="58875" y="1154023"/>
                        <a:pt x="69353" y="1160690"/>
                        <a:pt x="79830" y="1166405"/>
                      </a:cubicBezTo>
                      <a:cubicBezTo>
                        <a:pt x="85545" y="1169263"/>
                        <a:pt x="91261" y="1172120"/>
                        <a:pt x="96023" y="1175930"/>
                      </a:cubicBezTo>
                      <a:cubicBezTo>
                        <a:pt x="106500" y="1182598"/>
                        <a:pt x="99833" y="1173073"/>
                        <a:pt x="99833" y="1173073"/>
                      </a:cubicBezTo>
                      <a:cubicBezTo>
                        <a:pt x="90308" y="1192123"/>
                        <a:pt x="60780" y="1212125"/>
                        <a:pt x="44588" y="1227365"/>
                      </a:cubicBezTo>
                      <a:cubicBezTo>
                        <a:pt x="41730" y="1230223"/>
                        <a:pt x="42683" y="1234985"/>
                        <a:pt x="45540" y="1236890"/>
                      </a:cubicBezTo>
                      <a:cubicBezTo>
                        <a:pt x="60780" y="1245463"/>
                        <a:pt x="98880" y="1258798"/>
                        <a:pt x="107453" y="1273085"/>
                      </a:cubicBezTo>
                      <a:cubicBezTo>
                        <a:pt x="103643" y="1266418"/>
                        <a:pt x="109358" y="1264513"/>
                        <a:pt x="100786" y="1271180"/>
                      </a:cubicBezTo>
                      <a:cubicBezTo>
                        <a:pt x="95070" y="1274990"/>
                        <a:pt x="91261" y="1280705"/>
                        <a:pt x="85545" y="1285468"/>
                      </a:cubicBezTo>
                      <a:cubicBezTo>
                        <a:pt x="76020" y="1294040"/>
                        <a:pt x="66495" y="1303565"/>
                        <a:pt x="56970" y="1312138"/>
                      </a:cubicBezTo>
                      <a:cubicBezTo>
                        <a:pt x="54113" y="1314995"/>
                        <a:pt x="55065" y="1319757"/>
                        <a:pt x="57923" y="1321663"/>
                      </a:cubicBezTo>
                      <a:cubicBezTo>
                        <a:pt x="66495" y="1327378"/>
                        <a:pt x="74115" y="1334045"/>
                        <a:pt x="82688" y="1339760"/>
                      </a:cubicBezTo>
                      <a:cubicBezTo>
                        <a:pt x="88403" y="1343570"/>
                        <a:pt x="94118" y="1348332"/>
                        <a:pt x="99833" y="1352143"/>
                      </a:cubicBezTo>
                      <a:cubicBezTo>
                        <a:pt x="109358" y="1357857"/>
                        <a:pt x="101738" y="1356905"/>
                        <a:pt x="105548" y="1349285"/>
                      </a:cubicBezTo>
                      <a:cubicBezTo>
                        <a:pt x="98880" y="1363573"/>
                        <a:pt x="69353" y="1377860"/>
                        <a:pt x="56970" y="1387385"/>
                      </a:cubicBezTo>
                      <a:cubicBezTo>
                        <a:pt x="54113" y="1390243"/>
                        <a:pt x="55065" y="1395005"/>
                        <a:pt x="57923" y="1396910"/>
                      </a:cubicBezTo>
                      <a:cubicBezTo>
                        <a:pt x="66495" y="1402625"/>
                        <a:pt x="74115" y="1407388"/>
                        <a:pt x="82688" y="1413103"/>
                      </a:cubicBezTo>
                      <a:cubicBezTo>
                        <a:pt x="88403" y="1416913"/>
                        <a:pt x="94118" y="1420723"/>
                        <a:pt x="99833" y="1423580"/>
                      </a:cubicBezTo>
                      <a:cubicBezTo>
                        <a:pt x="109358" y="1428343"/>
                        <a:pt x="101738" y="1428343"/>
                        <a:pt x="105548" y="1419770"/>
                      </a:cubicBezTo>
                      <a:cubicBezTo>
                        <a:pt x="98880" y="1434057"/>
                        <a:pt x="69353" y="1449298"/>
                        <a:pt x="56970" y="1458823"/>
                      </a:cubicBezTo>
                      <a:cubicBezTo>
                        <a:pt x="54113" y="1460728"/>
                        <a:pt x="55065" y="1466443"/>
                        <a:pt x="57923" y="1468348"/>
                      </a:cubicBezTo>
                      <a:cubicBezTo>
                        <a:pt x="66495" y="1473110"/>
                        <a:pt x="74115" y="1476920"/>
                        <a:pt x="82688" y="1481682"/>
                      </a:cubicBezTo>
                      <a:cubicBezTo>
                        <a:pt x="88403" y="1484540"/>
                        <a:pt x="95070" y="1487398"/>
                        <a:pt x="101738" y="1491207"/>
                      </a:cubicBezTo>
                      <a:cubicBezTo>
                        <a:pt x="110311" y="1496923"/>
                        <a:pt x="104595" y="1484540"/>
                        <a:pt x="104595" y="1488350"/>
                      </a:cubicBezTo>
                      <a:cubicBezTo>
                        <a:pt x="102690" y="1502638"/>
                        <a:pt x="74115" y="1527403"/>
                        <a:pt x="64590" y="1539785"/>
                      </a:cubicBezTo>
                      <a:cubicBezTo>
                        <a:pt x="61733" y="1542643"/>
                        <a:pt x="62686" y="1546453"/>
                        <a:pt x="65543" y="1549310"/>
                      </a:cubicBezTo>
                      <a:cubicBezTo>
                        <a:pt x="72211" y="1554073"/>
                        <a:pt x="79830" y="1558835"/>
                        <a:pt x="86498" y="1562645"/>
                      </a:cubicBezTo>
                      <a:cubicBezTo>
                        <a:pt x="97928" y="1569313"/>
                        <a:pt x="101738" y="1578838"/>
                        <a:pt x="105548" y="1568360"/>
                      </a:cubicBezTo>
                      <a:cubicBezTo>
                        <a:pt x="102690" y="1579790"/>
                        <a:pt x="78878" y="1595030"/>
                        <a:pt x="70305" y="1603603"/>
                      </a:cubicBezTo>
                      <a:cubicBezTo>
                        <a:pt x="68400" y="1605507"/>
                        <a:pt x="68400" y="1609318"/>
                        <a:pt x="70305" y="1612175"/>
                      </a:cubicBezTo>
                      <a:cubicBezTo>
                        <a:pt x="76973" y="1619795"/>
                        <a:pt x="102690" y="1645513"/>
                        <a:pt x="102690" y="1647418"/>
                      </a:cubicBezTo>
                      <a:cubicBezTo>
                        <a:pt x="102690" y="1649323"/>
                        <a:pt x="77925" y="1677898"/>
                        <a:pt x="72211" y="1686470"/>
                      </a:cubicBezTo>
                      <a:cubicBezTo>
                        <a:pt x="70305" y="1689328"/>
                        <a:pt x="72211" y="1693138"/>
                        <a:pt x="74115" y="1695043"/>
                      </a:cubicBezTo>
                      <a:cubicBezTo>
                        <a:pt x="88403" y="1705520"/>
                        <a:pt x="102690" y="1715998"/>
                        <a:pt x="116025" y="1726475"/>
                      </a:cubicBezTo>
                      <a:cubicBezTo>
                        <a:pt x="121740" y="1731238"/>
                        <a:pt x="128408" y="1720760"/>
                        <a:pt x="121740" y="1715998"/>
                      </a:cubicBezTo>
                      <a:cubicBezTo>
                        <a:pt x="113168" y="1710282"/>
                        <a:pt x="81736" y="1688375"/>
                        <a:pt x="81736" y="1688375"/>
                      </a:cubicBezTo>
                      <a:cubicBezTo>
                        <a:pt x="81736" y="1689328"/>
                        <a:pt x="107453" y="1657895"/>
                        <a:pt x="113168" y="1650275"/>
                      </a:cubicBezTo>
                      <a:cubicBezTo>
                        <a:pt x="115073" y="1648370"/>
                        <a:pt x="114120" y="1644560"/>
                        <a:pt x="112215" y="1642655"/>
                      </a:cubicBezTo>
                      <a:cubicBezTo>
                        <a:pt x="105548" y="1635035"/>
                        <a:pt x="78878" y="1607413"/>
                        <a:pt x="78878" y="1608365"/>
                      </a:cubicBezTo>
                      <a:cubicBezTo>
                        <a:pt x="78878" y="1609318"/>
                        <a:pt x="107453" y="1583600"/>
                        <a:pt x="114120" y="1576932"/>
                      </a:cubicBezTo>
                      <a:cubicBezTo>
                        <a:pt x="116978" y="1574075"/>
                        <a:pt x="116025" y="1569313"/>
                        <a:pt x="113168" y="1567407"/>
                      </a:cubicBezTo>
                      <a:cubicBezTo>
                        <a:pt x="104595" y="1561693"/>
                        <a:pt x="96975" y="1555978"/>
                        <a:pt x="88403" y="1551215"/>
                      </a:cubicBezTo>
                      <a:cubicBezTo>
                        <a:pt x="84593" y="1549310"/>
                        <a:pt x="77925" y="1545500"/>
                        <a:pt x="75068" y="1542643"/>
                      </a:cubicBezTo>
                      <a:cubicBezTo>
                        <a:pt x="70305" y="1537880"/>
                        <a:pt x="71258" y="1554073"/>
                        <a:pt x="76020" y="1544548"/>
                      </a:cubicBezTo>
                      <a:cubicBezTo>
                        <a:pt x="84593" y="1527403"/>
                        <a:pt x="102690" y="1510257"/>
                        <a:pt x="115073" y="1495018"/>
                      </a:cubicBezTo>
                      <a:cubicBezTo>
                        <a:pt x="116978" y="1492160"/>
                        <a:pt x="117930" y="1487398"/>
                        <a:pt x="114120" y="1485493"/>
                      </a:cubicBezTo>
                      <a:cubicBezTo>
                        <a:pt x="105548" y="1480730"/>
                        <a:pt x="97928" y="1476920"/>
                        <a:pt x="89355" y="1472157"/>
                      </a:cubicBezTo>
                      <a:cubicBezTo>
                        <a:pt x="82688" y="1469300"/>
                        <a:pt x="76973" y="1465490"/>
                        <a:pt x="70305" y="1462632"/>
                      </a:cubicBezTo>
                      <a:cubicBezTo>
                        <a:pt x="61733" y="1457870"/>
                        <a:pt x="66495" y="1468348"/>
                        <a:pt x="68400" y="1466443"/>
                      </a:cubicBezTo>
                      <a:cubicBezTo>
                        <a:pt x="76020" y="1452155"/>
                        <a:pt x="102690" y="1438820"/>
                        <a:pt x="116025" y="1428343"/>
                      </a:cubicBezTo>
                      <a:cubicBezTo>
                        <a:pt x="118883" y="1425485"/>
                        <a:pt x="117930" y="1420723"/>
                        <a:pt x="115073" y="1418818"/>
                      </a:cubicBezTo>
                      <a:cubicBezTo>
                        <a:pt x="106500" y="1413103"/>
                        <a:pt x="98880" y="1408340"/>
                        <a:pt x="90308" y="1402625"/>
                      </a:cubicBezTo>
                      <a:cubicBezTo>
                        <a:pt x="84593" y="1398815"/>
                        <a:pt x="78878" y="1395005"/>
                        <a:pt x="73163" y="1392148"/>
                      </a:cubicBezTo>
                      <a:cubicBezTo>
                        <a:pt x="63638" y="1387385"/>
                        <a:pt x="71258" y="1387385"/>
                        <a:pt x="67448" y="1395957"/>
                      </a:cubicBezTo>
                      <a:cubicBezTo>
                        <a:pt x="74115" y="1381670"/>
                        <a:pt x="103643" y="1367382"/>
                        <a:pt x="116025" y="1357857"/>
                      </a:cubicBezTo>
                      <a:cubicBezTo>
                        <a:pt x="118883" y="1355000"/>
                        <a:pt x="117930" y="1350238"/>
                        <a:pt x="115073" y="1348332"/>
                      </a:cubicBezTo>
                      <a:cubicBezTo>
                        <a:pt x="106500" y="1342618"/>
                        <a:pt x="98880" y="1335950"/>
                        <a:pt x="90308" y="1330235"/>
                      </a:cubicBezTo>
                      <a:cubicBezTo>
                        <a:pt x="84593" y="1326425"/>
                        <a:pt x="78878" y="1321663"/>
                        <a:pt x="73163" y="1317853"/>
                      </a:cubicBezTo>
                      <a:cubicBezTo>
                        <a:pt x="64590" y="1312138"/>
                        <a:pt x="70305" y="1312138"/>
                        <a:pt x="67448" y="1320710"/>
                      </a:cubicBezTo>
                      <a:cubicBezTo>
                        <a:pt x="72211" y="1306423"/>
                        <a:pt x="104595" y="1285468"/>
                        <a:pt x="116025" y="1274990"/>
                      </a:cubicBezTo>
                      <a:cubicBezTo>
                        <a:pt x="118883" y="1272132"/>
                        <a:pt x="117930" y="1267370"/>
                        <a:pt x="115073" y="1265465"/>
                      </a:cubicBezTo>
                      <a:cubicBezTo>
                        <a:pt x="104595" y="1258798"/>
                        <a:pt x="94118" y="1253082"/>
                        <a:pt x="83640" y="1246415"/>
                      </a:cubicBezTo>
                      <a:cubicBezTo>
                        <a:pt x="77925" y="1242605"/>
                        <a:pt x="68400" y="1235938"/>
                        <a:pt x="61733" y="1234032"/>
                      </a:cubicBezTo>
                      <a:cubicBezTo>
                        <a:pt x="49350" y="1230223"/>
                        <a:pt x="57923" y="1225460"/>
                        <a:pt x="54113" y="1236890"/>
                      </a:cubicBezTo>
                      <a:cubicBezTo>
                        <a:pt x="60780" y="1218793"/>
                        <a:pt x="96023" y="1195932"/>
                        <a:pt x="110311" y="1181645"/>
                      </a:cubicBezTo>
                      <a:cubicBezTo>
                        <a:pt x="113168" y="1178788"/>
                        <a:pt x="112215" y="1174025"/>
                        <a:pt x="109358" y="1172120"/>
                      </a:cubicBezTo>
                      <a:cubicBezTo>
                        <a:pt x="101738" y="1167357"/>
                        <a:pt x="93165" y="1162595"/>
                        <a:pt x="85545" y="1157832"/>
                      </a:cubicBezTo>
                      <a:cubicBezTo>
                        <a:pt x="78878" y="1154023"/>
                        <a:pt x="55065" y="1137830"/>
                        <a:pt x="56018" y="1144498"/>
                      </a:cubicBezTo>
                      <a:cubicBezTo>
                        <a:pt x="56018" y="1152118"/>
                        <a:pt x="76020" y="1132115"/>
                        <a:pt x="79830" y="1128305"/>
                      </a:cubicBezTo>
                      <a:cubicBezTo>
                        <a:pt x="88403" y="1121638"/>
                        <a:pt x="96023" y="1114018"/>
                        <a:pt x="104595" y="1107350"/>
                      </a:cubicBezTo>
                      <a:cubicBezTo>
                        <a:pt x="107453" y="1104493"/>
                        <a:pt x="106500" y="1099730"/>
                        <a:pt x="103643" y="1097825"/>
                      </a:cubicBezTo>
                      <a:cubicBezTo>
                        <a:pt x="96023" y="1092110"/>
                        <a:pt x="89355" y="1086395"/>
                        <a:pt x="81736" y="1081632"/>
                      </a:cubicBezTo>
                      <a:cubicBezTo>
                        <a:pt x="76973" y="1077823"/>
                        <a:pt x="70305" y="1074013"/>
                        <a:pt x="65543" y="1069250"/>
                      </a:cubicBezTo>
                      <a:cubicBezTo>
                        <a:pt x="57923" y="1061630"/>
                        <a:pt x="62686" y="1075918"/>
                        <a:pt x="63638" y="1072107"/>
                      </a:cubicBezTo>
                      <a:cubicBezTo>
                        <a:pt x="70305" y="1056868"/>
                        <a:pt x="97928" y="1039722"/>
                        <a:pt x="110311" y="1028293"/>
                      </a:cubicBezTo>
                      <a:cubicBezTo>
                        <a:pt x="113168" y="1025435"/>
                        <a:pt x="112215" y="1020672"/>
                        <a:pt x="109358" y="1018768"/>
                      </a:cubicBezTo>
                      <a:cubicBezTo>
                        <a:pt x="101738" y="1014005"/>
                        <a:pt x="95070" y="1008290"/>
                        <a:pt x="87450" y="1003528"/>
                      </a:cubicBezTo>
                      <a:cubicBezTo>
                        <a:pt x="81736" y="999718"/>
                        <a:pt x="76020" y="996860"/>
                        <a:pt x="71258" y="992097"/>
                      </a:cubicBezTo>
                      <a:cubicBezTo>
                        <a:pt x="63638" y="985430"/>
                        <a:pt x="68400" y="998765"/>
                        <a:pt x="69353" y="994955"/>
                      </a:cubicBezTo>
                      <a:cubicBezTo>
                        <a:pt x="76020" y="979715"/>
                        <a:pt x="103643" y="963522"/>
                        <a:pt x="116978" y="952093"/>
                      </a:cubicBezTo>
                      <a:cubicBezTo>
                        <a:pt x="119836" y="949235"/>
                        <a:pt x="118883" y="944472"/>
                        <a:pt x="116025" y="942568"/>
                      </a:cubicBezTo>
                      <a:cubicBezTo>
                        <a:pt x="106500" y="935900"/>
                        <a:pt x="96975" y="929232"/>
                        <a:pt x="88403" y="922565"/>
                      </a:cubicBezTo>
                      <a:cubicBezTo>
                        <a:pt x="83640" y="918755"/>
                        <a:pt x="76973" y="912088"/>
                        <a:pt x="70305" y="910182"/>
                      </a:cubicBezTo>
                      <a:cubicBezTo>
                        <a:pt x="57923" y="906372"/>
                        <a:pt x="66495" y="898753"/>
                        <a:pt x="60780" y="912088"/>
                      </a:cubicBezTo>
                      <a:cubicBezTo>
                        <a:pt x="67448" y="897800"/>
                        <a:pt x="102690" y="879703"/>
                        <a:pt x="115073" y="870178"/>
                      </a:cubicBezTo>
                      <a:cubicBezTo>
                        <a:pt x="117930" y="867320"/>
                        <a:pt x="119836" y="861605"/>
                        <a:pt x="115073" y="859700"/>
                      </a:cubicBezTo>
                      <a:cubicBezTo>
                        <a:pt x="105548" y="854938"/>
                        <a:pt x="96023" y="851128"/>
                        <a:pt x="87450" y="846365"/>
                      </a:cubicBezTo>
                      <a:cubicBezTo>
                        <a:pt x="79830" y="842555"/>
                        <a:pt x="72211" y="839697"/>
                        <a:pt x="65543" y="835888"/>
                      </a:cubicBezTo>
                      <a:cubicBezTo>
                        <a:pt x="56970" y="832078"/>
                        <a:pt x="61733" y="842555"/>
                        <a:pt x="63638" y="839697"/>
                      </a:cubicBezTo>
                      <a:cubicBezTo>
                        <a:pt x="75068" y="821600"/>
                        <a:pt x="100786" y="806360"/>
                        <a:pt x="116978" y="792072"/>
                      </a:cubicBezTo>
                      <a:cubicBezTo>
                        <a:pt x="119836" y="789215"/>
                        <a:pt x="118883" y="784453"/>
                        <a:pt x="116025" y="782547"/>
                      </a:cubicBezTo>
                      <a:cubicBezTo>
                        <a:pt x="105548" y="775880"/>
                        <a:pt x="95070" y="770165"/>
                        <a:pt x="83640" y="763497"/>
                      </a:cubicBezTo>
                      <a:cubicBezTo>
                        <a:pt x="77925" y="760640"/>
                        <a:pt x="72211" y="756830"/>
                        <a:pt x="66495" y="753972"/>
                      </a:cubicBezTo>
                      <a:cubicBezTo>
                        <a:pt x="56018" y="747305"/>
                        <a:pt x="62686" y="756830"/>
                        <a:pt x="62686" y="756830"/>
                      </a:cubicBezTo>
                      <a:cubicBezTo>
                        <a:pt x="71258" y="737780"/>
                        <a:pt x="99833" y="719682"/>
                        <a:pt x="115073" y="704443"/>
                      </a:cubicBezTo>
                      <a:cubicBezTo>
                        <a:pt x="117930" y="701585"/>
                        <a:pt x="116978" y="697775"/>
                        <a:pt x="114120" y="694918"/>
                      </a:cubicBezTo>
                      <a:cubicBezTo>
                        <a:pt x="106500" y="689203"/>
                        <a:pt x="98880" y="683488"/>
                        <a:pt x="91261" y="677772"/>
                      </a:cubicBezTo>
                      <a:cubicBezTo>
                        <a:pt x="85545" y="673010"/>
                        <a:pt x="62686" y="653007"/>
                        <a:pt x="61733" y="660628"/>
                      </a:cubicBezTo>
                      <a:cubicBezTo>
                        <a:pt x="61733" y="669200"/>
                        <a:pt x="83640" y="650150"/>
                        <a:pt x="88403" y="646340"/>
                      </a:cubicBezTo>
                      <a:cubicBezTo>
                        <a:pt x="97928" y="639672"/>
                        <a:pt x="107453" y="633957"/>
                        <a:pt x="116025" y="627290"/>
                      </a:cubicBezTo>
                      <a:cubicBezTo>
                        <a:pt x="119836" y="624432"/>
                        <a:pt x="119836" y="619670"/>
                        <a:pt x="116025" y="616813"/>
                      </a:cubicBezTo>
                      <a:cubicBezTo>
                        <a:pt x="108405" y="612050"/>
                        <a:pt x="99833" y="608240"/>
                        <a:pt x="92213" y="603478"/>
                      </a:cubicBezTo>
                      <a:cubicBezTo>
                        <a:pt x="86498" y="600620"/>
                        <a:pt x="61733" y="584428"/>
                        <a:pt x="62686" y="590143"/>
                      </a:cubicBezTo>
                      <a:cubicBezTo>
                        <a:pt x="63638" y="593000"/>
                        <a:pt x="103643" y="554900"/>
                        <a:pt x="112215" y="546328"/>
                      </a:cubicBezTo>
                      <a:cubicBezTo>
                        <a:pt x="115073" y="543470"/>
                        <a:pt x="114120" y="538707"/>
                        <a:pt x="111263" y="536803"/>
                      </a:cubicBezTo>
                      <a:cubicBezTo>
                        <a:pt x="101738" y="532040"/>
                        <a:pt x="92213" y="527278"/>
                        <a:pt x="82688" y="523468"/>
                      </a:cubicBezTo>
                      <a:cubicBezTo>
                        <a:pt x="67448" y="521563"/>
                        <a:pt x="64590" y="517753"/>
                        <a:pt x="73163" y="509180"/>
                      </a:cubicBezTo>
                      <a:cubicBezTo>
                        <a:pt x="77925" y="494893"/>
                        <a:pt x="104595" y="485368"/>
                        <a:pt x="116025" y="479653"/>
                      </a:cubicBezTo>
                      <a:cubicBezTo>
                        <a:pt x="119836" y="477747"/>
                        <a:pt x="119836" y="471080"/>
                        <a:pt x="116025" y="469175"/>
                      </a:cubicBezTo>
                      <a:cubicBezTo>
                        <a:pt x="106500" y="463460"/>
                        <a:pt x="69353" y="450125"/>
                        <a:pt x="68400" y="438695"/>
                      </a:cubicBezTo>
                      <a:cubicBezTo>
                        <a:pt x="67448" y="423455"/>
                        <a:pt x="99833" y="407263"/>
                        <a:pt x="112215" y="398690"/>
                      </a:cubicBezTo>
                      <a:cubicBezTo>
                        <a:pt x="116025" y="396785"/>
                        <a:pt x="116025" y="390118"/>
                        <a:pt x="112215" y="388213"/>
                      </a:cubicBezTo>
                      <a:cubicBezTo>
                        <a:pt x="101738" y="382497"/>
                        <a:pt x="55065" y="366305"/>
                        <a:pt x="51255" y="354875"/>
                      </a:cubicBezTo>
                      <a:cubicBezTo>
                        <a:pt x="44588" y="335825"/>
                        <a:pt x="77925" y="323443"/>
                        <a:pt x="93165" y="314870"/>
                      </a:cubicBezTo>
                      <a:cubicBezTo>
                        <a:pt x="96975" y="312013"/>
                        <a:pt x="96975" y="307250"/>
                        <a:pt x="93165" y="304393"/>
                      </a:cubicBezTo>
                      <a:cubicBezTo>
                        <a:pt x="79830" y="294868"/>
                        <a:pt x="57923" y="284390"/>
                        <a:pt x="52208" y="268197"/>
                      </a:cubicBezTo>
                      <a:cubicBezTo>
                        <a:pt x="42683" y="259625"/>
                        <a:pt x="44588" y="252005"/>
                        <a:pt x="57923" y="246290"/>
                      </a:cubicBezTo>
                      <a:cubicBezTo>
                        <a:pt x="69353" y="235813"/>
                        <a:pt x="81736" y="225335"/>
                        <a:pt x="95070" y="215810"/>
                      </a:cubicBezTo>
                      <a:cubicBezTo>
                        <a:pt x="97928" y="212953"/>
                        <a:pt x="99833" y="208190"/>
                        <a:pt x="95070" y="205333"/>
                      </a:cubicBezTo>
                      <a:cubicBezTo>
                        <a:pt x="86498" y="200570"/>
                        <a:pt x="55065" y="189140"/>
                        <a:pt x="54113" y="179615"/>
                      </a:cubicBezTo>
                      <a:cubicBezTo>
                        <a:pt x="53161" y="169138"/>
                        <a:pt x="80783" y="151992"/>
                        <a:pt x="88403" y="145325"/>
                      </a:cubicBezTo>
                      <a:cubicBezTo>
                        <a:pt x="91261" y="142467"/>
                        <a:pt x="90308" y="137705"/>
                        <a:pt x="87450" y="135800"/>
                      </a:cubicBezTo>
                      <a:cubicBezTo>
                        <a:pt x="76973" y="129133"/>
                        <a:pt x="50303" y="122465"/>
                        <a:pt x="43636" y="113892"/>
                      </a:cubicBezTo>
                      <a:cubicBezTo>
                        <a:pt x="35063" y="103415"/>
                        <a:pt x="37920" y="116750"/>
                        <a:pt x="44588" y="102463"/>
                      </a:cubicBezTo>
                      <a:cubicBezTo>
                        <a:pt x="48398" y="93890"/>
                        <a:pt x="65543" y="79603"/>
                        <a:pt x="71258" y="72935"/>
                      </a:cubicBezTo>
                      <a:cubicBezTo>
                        <a:pt x="74115" y="69125"/>
                        <a:pt x="73163" y="64363"/>
                        <a:pt x="68400" y="63410"/>
                      </a:cubicBezTo>
                      <a:cubicBezTo>
                        <a:pt x="68400" y="63410"/>
                        <a:pt x="18870" y="46265"/>
                        <a:pt x="16965" y="39597"/>
                      </a:cubicBezTo>
                      <a:cubicBezTo>
                        <a:pt x="13155" y="27215"/>
                        <a:pt x="35063" y="16738"/>
                        <a:pt x="41730" y="10070"/>
                      </a:cubicBezTo>
                      <a:cubicBezTo>
                        <a:pt x="52208" y="4355"/>
                        <a:pt x="43636" y="-3265"/>
                        <a:pt x="37920" y="1497"/>
                      </a:cubicBezTo>
                      <a:lnTo>
                        <a:pt x="37920" y="1497"/>
                      </a:lnTo>
                      <a:close/>
                    </a:path>
                  </a:pathLst>
                </a:custGeom>
                <a:solidFill>
                  <a:srgbClr val="212121"/>
                </a:solidFill>
                <a:ln w="9525" cap="flat">
                  <a:noFill/>
                  <a:prstDash val="solid"/>
                  <a:miter/>
                </a:ln>
              </p:spPr>
              <p:txBody>
                <a:bodyPr rtlCol="0" anchor="ctr"/>
                <a:lstStyle/>
                <a:p>
                  <a:endParaRPr lang="en-US"/>
                </a:p>
              </p:txBody>
            </p:sp>
          </p:grpSp>
        </p:grpSp>
        <p:grpSp>
          <p:nvGrpSpPr>
            <p:cNvPr id="445" name="Graphic 3"/>
            <p:cNvGrpSpPr/>
            <p:nvPr/>
          </p:nvGrpSpPr>
          <p:grpSpPr>
            <a:xfrm>
              <a:off x="7466529" y="1203154"/>
              <a:ext cx="1886380" cy="1922950"/>
              <a:chOff x="7466529" y="1203154"/>
              <a:chExt cx="1886380" cy="1922950"/>
            </a:xfrm>
          </p:grpSpPr>
          <p:grpSp>
            <p:nvGrpSpPr>
              <p:cNvPr id="482" name="Graphic 3"/>
              <p:cNvGrpSpPr/>
              <p:nvPr/>
            </p:nvGrpSpPr>
            <p:grpSpPr>
              <a:xfrm>
                <a:off x="7466529" y="1203154"/>
                <a:ext cx="1886380" cy="1516376"/>
                <a:chOff x="7466529" y="1203154"/>
                <a:chExt cx="1886380" cy="1516376"/>
              </a:xfrm>
            </p:grpSpPr>
            <p:sp>
              <p:nvSpPr>
                <p:cNvPr id="520" name="Freeform: Shape 519"/>
                <p:cNvSpPr/>
                <p:nvPr/>
              </p:nvSpPr>
              <p:spPr>
                <a:xfrm>
                  <a:off x="7466529" y="1203154"/>
                  <a:ext cx="1886380" cy="1516376"/>
                </a:xfrm>
                <a:custGeom>
                  <a:avLst/>
                  <a:gdLst>
                    <a:gd name="connsiteX0" fmla="*/ 741163 w 1886380"/>
                    <a:gd name="connsiteY0" fmla="*/ 1405743 h 1516376"/>
                    <a:gd name="connsiteX1" fmla="*/ 630673 w 1886380"/>
                    <a:gd name="connsiteY1" fmla="*/ 1500040 h 1516376"/>
                    <a:gd name="connsiteX2" fmla="*/ 528755 w 1886380"/>
                    <a:gd name="connsiteY2" fmla="*/ 1408600 h 1516376"/>
                    <a:gd name="connsiteX3" fmla="*/ 407788 w 1886380"/>
                    <a:gd name="connsiteY3" fmla="*/ 1442890 h 1516376"/>
                    <a:gd name="connsiteX4" fmla="*/ 352543 w 1886380"/>
                    <a:gd name="connsiteY4" fmla="*/ 1323828 h 1516376"/>
                    <a:gd name="connsiteX5" fmla="*/ 226813 w 1886380"/>
                    <a:gd name="connsiteY5" fmla="*/ 1320018 h 1516376"/>
                    <a:gd name="connsiteX6" fmla="*/ 210620 w 1886380"/>
                    <a:gd name="connsiteY6" fmla="*/ 1200955 h 1516376"/>
                    <a:gd name="connsiteX7" fmla="*/ 68697 w 1886380"/>
                    <a:gd name="connsiteY7" fmla="*/ 1113325 h 1516376"/>
                    <a:gd name="connsiteX8" fmla="*/ 122038 w 1886380"/>
                    <a:gd name="connsiteY8" fmla="*/ 965688 h 1516376"/>
                    <a:gd name="connsiteX9" fmla="*/ 118 w 1886380"/>
                    <a:gd name="connsiteY9" fmla="*/ 822813 h 1516376"/>
                    <a:gd name="connsiteX10" fmla="*/ 111560 w 1886380"/>
                    <a:gd name="connsiteY10" fmla="*/ 670413 h 1516376"/>
                    <a:gd name="connsiteX11" fmla="*/ 27740 w 1886380"/>
                    <a:gd name="connsiteY11" fmla="*/ 498963 h 1516376"/>
                    <a:gd name="connsiteX12" fmla="*/ 194428 w 1886380"/>
                    <a:gd name="connsiteY12" fmla="*/ 403713 h 1516376"/>
                    <a:gd name="connsiteX13" fmla="*/ 212525 w 1886380"/>
                    <a:gd name="connsiteY13" fmla="*/ 213213 h 1516376"/>
                    <a:gd name="connsiteX14" fmla="*/ 390643 w 1886380"/>
                    <a:gd name="connsiteY14" fmla="*/ 187495 h 1516376"/>
                    <a:gd name="connsiteX15" fmla="*/ 473510 w 1886380"/>
                    <a:gd name="connsiteY15" fmla="*/ 75100 h 1516376"/>
                    <a:gd name="connsiteX16" fmla="*/ 614480 w 1886380"/>
                    <a:gd name="connsiteY16" fmla="*/ 119868 h 1516376"/>
                    <a:gd name="connsiteX17" fmla="*/ 706873 w 1886380"/>
                    <a:gd name="connsiteY17" fmla="*/ 18903 h 1516376"/>
                    <a:gd name="connsiteX18" fmla="*/ 811648 w 1886380"/>
                    <a:gd name="connsiteY18" fmla="*/ 104628 h 1516376"/>
                    <a:gd name="connsiteX19" fmla="*/ 945950 w 1886380"/>
                    <a:gd name="connsiteY19" fmla="*/ 805 h 1516376"/>
                    <a:gd name="connsiteX20" fmla="*/ 1084063 w 1886380"/>
                    <a:gd name="connsiteY20" fmla="*/ 87483 h 1516376"/>
                    <a:gd name="connsiteX21" fmla="*/ 1239320 w 1886380"/>
                    <a:gd name="connsiteY21" fmla="*/ 7473 h 1516376"/>
                    <a:gd name="connsiteX22" fmla="*/ 1365050 w 1886380"/>
                    <a:gd name="connsiteY22" fmla="*/ 132250 h 1516376"/>
                    <a:gd name="connsiteX23" fmla="*/ 1518403 w 1886380"/>
                    <a:gd name="connsiteY23" fmla="*/ 123678 h 1516376"/>
                    <a:gd name="connsiteX24" fmla="*/ 1548883 w 1886380"/>
                    <a:gd name="connsiteY24" fmla="*/ 283698 h 1516376"/>
                    <a:gd name="connsiteX25" fmla="*/ 1690806 w 1886380"/>
                    <a:gd name="connsiteY25" fmla="*/ 260838 h 1516376"/>
                    <a:gd name="connsiteX26" fmla="*/ 1717475 w 1886380"/>
                    <a:gd name="connsiteY26" fmla="*/ 400855 h 1516376"/>
                    <a:gd name="connsiteX27" fmla="*/ 1827013 w 1886380"/>
                    <a:gd name="connsiteY27" fmla="*/ 444670 h 1516376"/>
                    <a:gd name="connsiteX28" fmla="*/ 1792723 w 1886380"/>
                    <a:gd name="connsiteY28" fmla="*/ 563733 h 1516376"/>
                    <a:gd name="connsiteX29" fmla="*/ 1886068 w 1886380"/>
                    <a:gd name="connsiteY29" fmla="*/ 678985 h 1516376"/>
                    <a:gd name="connsiteX30" fmla="*/ 1811773 w 1886380"/>
                    <a:gd name="connsiteY30" fmla="*/ 808525 h 1516376"/>
                    <a:gd name="connsiteX31" fmla="*/ 1882258 w 1886380"/>
                    <a:gd name="connsiteY31" fmla="*/ 933303 h 1516376"/>
                    <a:gd name="connsiteX32" fmla="*/ 1768910 w 1886380"/>
                    <a:gd name="connsiteY32" fmla="*/ 1032363 h 1516376"/>
                    <a:gd name="connsiteX33" fmla="*/ 1820345 w 1886380"/>
                    <a:gd name="connsiteY33" fmla="*/ 1149520 h 1516376"/>
                    <a:gd name="connsiteX34" fmla="*/ 1720333 w 1886380"/>
                    <a:gd name="connsiteY34" fmla="*/ 1200955 h 1516376"/>
                    <a:gd name="connsiteX35" fmla="*/ 1699378 w 1886380"/>
                    <a:gd name="connsiteY35" fmla="*/ 1336211 h 1516376"/>
                    <a:gd name="connsiteX36" fmla="*/ 1570790 w 1886380"/>
                    <a:gd name="connsiteY36" fmla="*/ 1350498 h 1516376"/>
                    <a:gd name="connsiteX37" fmla="*/ 1492685 w 1886380"/>
                    <a:gd name="connsiteY37" fmla="*/ 1444795 h 1516376"/>
                    <a:gd name="connsiteX38" fmla="*/ 1398388 w 1886380"/>
                    <a:gd name="connsiteY38" fmla="*/ 1369548 h 1516376"/>
                    <a:gd name="connsiteX39" fmla="*/ 1305995 w 1886380"/>
                    <a:gd name="connsiteY39" fmla="*/ 1474323 h 1516376"/>
                    <a:gd name="connsiteX40" fmla="*/ 1167883 w 1886380"/>
                    <a:gd name="connsiteY40" fmla="*/ 1400980 h 1516376"/>
                    <a:gd name="connsiteX41" fmla="*/ 1039295 w 1886380"/>
                    <a:gd name="connsiteY41" fmla="*/ 1500993 h 1516376"/>
                    <a:gd name="connsiteX42" fmla="*/ 950713 w 1886380"/>
                    <a:gd name="connsiteY42" fmla="*/ 1403838 h 1516376"/>
                    <a:gd name="connsiteX43" fmla="*/ 842128 w 1886380"/>
                    <a:gd name="connsiteY43" fmla="*/ 1516233 h 1516376"/>
                    <a:gd name="connsiteX44" fmla="*/ 741163 w 1886380"/>
                    <a:gd name="connsiteY44" fmla="*/ 1405743 h 15163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1886380" h="1516376">
                      <a:moveTo>
                        <a:pt x="741163" y="1405743"/>
                      </a:moveTo>
                      <a:cubicBezTo>
                        <a:pt x="723065" y="1455273"/>
                        <a:pt x="680203" y="1496230"/>
                        <a:pt x="630673" y="1500040"/>
                      </a:cubicBezTo>
                      <a:cubicBezTo>
                        <a:pt x="581143" y="1503850"/>
                        <a:pt x="528755" y="1461940"/>
                        <a:pt x="528755" y="1408600"/>
                      </a:cubicBezTo>
                      <a:cubicBezTo>
                        <a:pt x="502085" y="1447653"/>
                        <a:pt x="448745" y="1462893"/>
                        <a:pt x="407788" y="1442890"/>
                      </a:cubicBezTo>
                      <a:cubicBezTo>
                        <a:pt x="366830" y="1422888"/>
                        <a:pt x="342065" y="1370500"/>
                        <a:pt x="352543" y="1323828"/>
                      </a:cubicBezTo>
                      <a:cubicBezTo>
                        <a:pt x="312538" y="1340973"/>
                        <a:pt x="263008" y="1345736"/>
                        <a:pt x="226813" y="1320018"/>
                      </a:cubicBezTo>
                      <a:cubicBezTo>
                        <a:pt x="190618" y="1294300"/>
                        <a:pt x="178235" y="1231436"/>
                        <a:pt x="210620" y="1200955"/>
                      </a:cubicBezTo>
                      <a:cubicBezTo>
                        <a:pt x="153470" y="1196193"/>
                        <a:pt x="94415" y="1167618"/>
                        <a:pt x="68697" y="1113325"/>
                      </a:cubicBezTo>
                      <a:cubicBezTo>
                        <a:pt x="42980" y="1059033"/>
                        <a:pt x="66793" y="979023"/>
                        <a:pt x="122038" y="965688"/>
                      </a:cubicBezTo>
                      <a:cubicBezTo>
                        <a:pt x="57268" y="956163"/>
                        <a:pt x="2975" y="892345"/>
                        <a:pt x="118" y="822813"/>
                      </a:cubicBezTo>
                      <a:cubicBezTo>
                        <a:pt x="-2740" y="753280"/>
                        <a:pt x="46790" y="684700"/>
                        <a:pt x="111560" y="670413"/>
                      </a:cubicBezTo>
                      <a:cubicBezTo>
                        <a:pt x="44885" y="655173"/>
                        <a:pt x="3928" y="567543"/>
                        <a:pt x="27740" y="498963"/>
                      </a:cubicBezTo>
                      <a:cubicBezTo>
                        <a:pt x="50600" y="430383"/>
                        <a:pt x="126800" y="390378"/>
                        <a:pt x="194428" y="403713"/>
                      </a:cubicBezTo>
                      <a:cubicBezTo>
                        <a:pt x="160138" y="345610"/>
                        <a:pt x="167758" y="262743"/>
                        <a:pt x="212525" y="213213"/>
                      </a:cubicBezTo>
                      <a:cubicBezTo>
                        <a:pt x="257293" y="163683"/>
                        <a:pt x="335397" y="152253"/>
                        <a:pt x="390643" y="187495"/>
                      </a:cubicBezTo>
                      <a:cubicBezTo>
                        <a:pt x="378260" y="135108"/>
                        <a:pt x="423980" y="83673"/>
                        <a:pt x="473510" y="75100"/>
                      </a:cubicBezTo>
                      <a:cubicBezTo>
                        <a:pt x="523040" y="66528"/>
                        <a:pt x="572570" y="90340"/>
                        <a:pt x="614480" y="119868"/>
                      </a:cubicBezTo>
                      <a:cubicBezTo>
                        <a:pt x="616385" y="68433"/>
                        <a:pt x="658295" y="22713"/>
                        <a:pt x="706873" y="18903"/>
                      </a:cubicBezTo>
                      <a:cubicBezTo>
                        <a:pt x="755450" y="15093"/>
                        <a:pt x="803075" y="54145"/>
                        <a:pt x="811648" y="104628"/>
                      </a:cubicBezTo>
                      <a:cubicBezTo>
                        <a:pt x="838318" y="50335"/>
                        <a:pt x="888800" y="7473"/>
                        <a:pt x="945950" y="805"/>
                      </a:cubicBezTo>
                      <a:cubicBezTo>
                        <a:pt x="1003100" y="-5862"/>
                        <a:pt x="1065013" y="29380"/>
                        <a:pt x="1084063" y="87483"/>
                      </a:cubicBezTo>
                      <a:cubicBezTo>
                        <a:pt x="1114543" y="31285"/>
                        <a:pt x="1178360" y="-2052"/>
                        <a:pt x="1239320" y="7473"/>
                      </a:cubicBezTo>
                      <a:cubicBezTo>
                        <a:pt x="1299328" y="16998"/>
                        <a:pt x="1351715" y="69385"/>
                        <a:pt x="1365050" y="132250"/>
                      </a:cubicBezTo>
                      <a:cubicBezTo>
                        <a:pt x="1405056" y="91293"/>
                        <a:pt x="1474588" y="86530"/>
                        <a:pt x="1518403" y="123678"/>
                      </a:cubicBezTo>
                      <a:cubicBezTo>
                        <a:pt x="1562218" y="159873"/>
                        <a:pt x="1576506" y="232263"/>
                        <a:pt x="1548883" y="283698"/>
                      </a:cubicBezTo>
                      <a:cubicBezTo>
                        <a:pt x="1586031" y="246550"/>
                        <a:pt x="1646038" y="233215"/>
                        <a:pt x="1690806" y="260838"/>
                      </a:cubicBezTo>
                      <a:cubicBezTo>
                        <a:pt x="1734620" y="288460"/>
                        <a:pt x="1751765" y="359898"/>
                        <a:pt x="1717475" y="400855"/>
                      </a:cubicBezTo>
                      <a:cubicBezTo>
                        <a:pt x="1757481" y="383710"/>
                        <a:pt x="1807963" y="403713"/>
                        <a:pt x="1827013" y="444670"/>
                      </a:cubicBezTo>
                      <a:cubicBezTo>
                        <a:pt x="1846063" y="485628"/>
                        <a:pt x="1829870" y="540873"/>
                        <a:pt x="1792723" y="563733"/>
                      </a:cubicBezTo>
                      <a:cubicBezTo>
                        <a:pt x="1842253" y="576115"/>
                        <a:pt x="1881306" y="624693"/>
                        <a:pt x="1886068" y="678985"/>
                      </a:cubicBezTo>
                      <a:cubicBezTo>
                        <a:pt x="1889878" y="733278"/>
                        <a:pt x="1858445" y="787570"/>
                        <a:pt x="1811773" y="808525"/>
                      </a:cubicBezTo>
                      <a:cubicBezTo>
                        <a:pt x="1863208" y="816145"/>
                        <a:pt x="1895593" y="880915"/>
                        <a:pt x="1882258" y="933303"/>
                      </a:cubicBezTo>
                      <a:cubicBezTo>
                        <a:pt x="1868923" y="986643"/>
                        <a:pt x="1819393" y="1022838"/>
                        <a:pt x="1768910" y="1032363"/>
                      </a:cubicBezTo>
                      <a:cubicBezTo>
                        <a:pt x="1805106" y="1058080"/>
                        <a:pt x="1829870" y="1104753"/>
                        <a:pt x="1820345" y="1149520"/>
                      </a:cubicBezTo>
                      <a:cubicBezTo>
                        <a:pt x="1810820" y="1194288"/>
                        <a:pt x="1756528" y="1225720"/>
                        <a:pt x="1720333" y="1200955"/>
                      </a:cubicBezTo>
                      <a:cubicBezTo>
                        <a:pt x="1742240" y="1243818"/>
                        <a:pt x="1733668" y="1302873"/>
                        <a:pt x="1699378" y="1336211"/>
                      </a:cubicBezTo>
                      <a:cubicBezTo>
                        <a:pt x="1666040" y="1370500"/>
                        <a:pt x="1610795" y="1376215"/>
                        <a:pt x="1570790" y="1350498"/>
                      </a:cubicBezTo>
                      <a:cubicBezTo>
                        <a:pt x="1571743" y="1396218"/>
                        <a:pt x="1535548" y="1440033"/>
                        <a:pt x="1492685" y="1444795"/>
                      </a:cubicBezTo>
                      <a:cubicBezTo>
                        <a:pt x="1449823" y="1449558"/>
                        <a:pt x="1406008" y="1414315"/>
                        <a:pt x="1398388" y="1369548"/>
                      </a:cubicBezTo>
                      <a:cubicBezTo>
                        <a:pt x="1405056" y="1423840"/>
                        <a:pt x="1357431" y="1478133"/>
                        <a:pt x="1305995" y="1474323"/>
                      </a:cubicBezTo>
                      <a:cubicBezTo>
                        <a:pt x="1305995" y="1474323"/>
                        <a:pt x="1202173" y="1484800"/>
                        <a:pt x="1167883" y="1400980"/>
                      </a:cubicBezTo>
                      <a:cubicBezTo>
                        <a:pt x="1167883" y="1400980"/>
                        <a:pt x="1145023" y="1513375"/>
                        <a:pt x="1039295" y="1500993"/>
                      </a:cubicBezTo>
                      <a:cubicBezTo>
                        <a:pt x="933568" y="1488611"/>
                        <a:pt x="950713" y="1403838"/>
                        <a:pt x="950713" y="1403838"/>
                      </a:cubicBezTo>
                      <a:cubicBezTo>
                        <a:pt x="950713" y="1403838"/>
                        <a:pt x="945950" y="1510518"/>
                        <a:pt x="842128" y="1516233"/>
                      </a:cubicBezTo>
                      <a:cubicBezTo>
                        <a:pt x="739258" y="1520995"/>
                        <a:pt x="741163" y="1405743"/>
                        <a:pt x="741163" y="1405743"/>
                      </a:cubicBezTo>
                      <a:close/>
                    </a:path>
                  </a:pathLst>
                </a:custGeom>
                <a:solidFill>
                  <a:srgbClr val="733CA6"/>
                </a:solidFill>
                <a:ln w="9525" cap="flat">
                  <a:noFill/>
                  <a:prstDash val="solid"/>
                  <a:miter/>
                </a:ln>
              </p:spPr>
              <p:txBody>
                <a:bodyPr rtlCol="0" anchor="ctr"/>
                <a:lstStyle/>
                <a:p>
                  <a:endParaRPr lang="en-US"/>
                </a:p>
              </p:txBody>
            </p:sp>
            <p:grpSp>
              <p:nvGrpSpPr>
                <p:cNvPr id="521" name="Graphic 3"/>
                <p:cNvGrpSpPr/>
                <p:nvPr/>
              </p:nvGrpSpPr>
              <p:grpSpPr>
                <a:xfrm>
                  <a:off x="7602850" y="1351102"/>
                  <a:ext cx="1632010" cy="1211136"/>
                  <a:chOff x="7602850" y="1351102"/>
                  <a:chExt cx="1632010" cy="1211136"/>
                </a:xfrm>
                <a:solidFill>
                  <a:srgbClr val="212121"/>
                </a:solidFill>
              </p:grpSpPr>
              <p:sp>
                <p:nvSpPr>
                  <p:cNvPr id="522" name="Freeform: Shape 521"/>
                  <p:cNvSpPr/>
                  <p:nvPr/>
                </p:nvSpPr>
                <p:spPr>
                  <a:xfrm>
                    <a:off x="7822279" y="1477776"/>
                    <a:ext cx="501547" cy="259550"/>
                  </a:xfrm>
                  <a:custGeom>
                    <a:avLst/>
                    <a:gdLst>
                      <a:gd name="connsiteX0" fmla="*/ 27273 w 501547"/>
                      <a:gd name="connsiteY0" fmla="*/ 257678 h 259550"/>
                      <a:gd name="connsiteX1" fmla="*/ 41561 w 501547"/>
                      <a:gd name="connsiteY1" fmla="*/ 97658 h 259550"/>
                      <a:gd name="connsiteX2" fmla="*/ 29178 w 501547"/>
                      <a:gd name="connsiteY2" fmla="*/ 191955 h 259550"/>
                      <a:gd name="connsiteX3" fmla="*/ 171101 w 501547"/>
                      <a:gd name="connsiteY3" fmla="*/ 135758 h 259550"/>
                      <a:gd name="connsiteX4" fmla="*/ 169196 w 501547"/>
                      <a:gd name="connsiteY4" fmla="*/ 63368 h 259550"/>
                      <a:gd name="connsiteX5" fmla="*/ 121571 w 501547"/>
                      <a:gd name="connsiteY5" fmla="*/ 64320 h 259550"/>
                      <a:gd name="connsiteX6" fmla="*/ 209201 w 501547"/>
                      <a:gd name="connsiteY6" fmla="*/ 151950 h 259550"/>
                      <a:gd name="connsiteX7" fmla="*/ 285401 w 501547"/>
                      <a:gd name="connsiteY7" fmla="*/ 25268 h 259550"/>
                      <a:gd name="connsiteX8" fmla="*/ 256826 w 501547"/>
                      <a:gd name="connsiteY8" fmla="*/ 10980 h 259550"/>
                      <a:gd name="connsiteX9" fmla="*/ 258731 w 501547"/>
                      <a:gd name="connsiteY9" fmla="*/ 70988 h 259550"/>
                      <a:gd name="connsiteX10" fmla="*/ 400653 w 501547"/>
                      <a:gd name="connsiteY10" fmla="*/ 59558 h 259550"/>
                      <a:gd name="connsiteX11" fmla="*/ 354933 w 501547"/>
                      <a:gd name="connsiteY11" fmla="*/ 24315 h 259550"/>
                      <a:gd name="connsiteX12" fmla="*/ 498761 w 501547"/>
                      <a:gd name="connsiteY12" fmla="*/ 100515 h 259550"/>
                      <a:gd name="connsiteX13" fmla="*/ 493046 w 501547"/>
                      <a:gd name="connsiteY13" fmla="*/ 90038 h 259550"/>
                      <a:gd name="connsiteX14" fmla="*/ 389223 w 501547"/>
                      <a:gd name="connsiteY14" fmla="*/ 83370 h 259550"/>
                      <a:gd name="connsiteX15" fmla="*/ 370173 w 501547"/>
                      <a:gd name="connsiteY15" fmla="*/ 50985 h 259550"/>
                      <a:gd name="connsiteX16" fmla="*/ 394939 w 501547"/>
                      <a:gd name="connsiteY16" fmla="*/ 32888 h 259550"/>
                      <a:gd name="connsiteX17" fmla="*/ 357791 w 501547"/>
                      <a:gd name="connsiteY17" fmla="*/ 89085 h 259550"/>
                      <a:gd name="connsiteX18" fmla="*/ 280639 w 501547"/>
                      <a:gd name="connsiteY18" fmla="*/ 78608 h 259550"/>
                      <a:gd name="connsiteX19" fmla="*/ 265398 w 501547"/>
                      <a:gd name="connsiteY19" fmla="*/ 59558 h 259550"/>
                      <a:gd name="connsiteX20" fmla="*/ 280639 w 501547"/>
                      <a:gd name="connsiteY20" fmla="*/ 58605 h 259550"/>
                      <a:gd name="connsiteX21" fmla="*/ 208248 w 501547"/>
                      <a:gd name="connsiteY21" fmla="*/ 139568 h 259550"/>
                      <a:gd name="connsiteX22" fmla="*/ 157766 w 501547"/>
                      <a:gd name="connsiteY22" fmla="*/ 128138 h 259550"/>
                      <a:gd name="connsiteX23" fmla="*/ 154908 w 501547"/>
                      <a:gd name="connsiteY23" fmla="*/ 115755 h 259550"/>
                      <a:gd name="connsiteX24" fmla="*/ 165386 w 501547"/>
                      <a:gd name="connsiteY24" fmla="*/ 118613 h 259550"/>
                      <a:gd name="connsiteX25" fmla="*/ 98711 w 501547"/>
                      <a:gd name="connsiteY25" fmla="*/ 189098 h 259550"/>
                      <a:gd name="connsiteX26" fmla="*/ 44419 w 501547"/>
                      <a:gd name="connsiteY26" fmla="*/ 183383 h 259550"/>
                      <a:gd name="connsiteX27" fmla="*/ 21558 w 501547"/>
                      <a:gd name="connsiteY27" fmla="*/ 161475 h 259550"/>
                      <a:gd name="connsiteX28" fmla="*/ 39656 w 501547"/>
                      <a:gd name="connsiteY28" fmla="*/ 151950 h 259550"/>
                      <a:gd name="connsiteX29" fmla="*/ 60611 w 501547"/>
                      <a:gd name="connsiteY29" fmla="*/ 175763 h 259550"/>
                      <a:gd name="connsiteX30" fmla="*/ 51086 w 501547"/>
                      <a:gd name="connsiteY30" fmla="*/ 203385 h 259550"/>
                      <a:gd name="connsiteX31" fmla="*/ 20606 w 501547"/>
                      <a:gd name="connsiteY31" fmla="*/ 248153 h 259550"/>
                      <a:gd name="connsiteX32" fmla="*/ 27273 w 501547"/>
                      <a:gd name="connsiteY32" fmla="*/ 257678 h 259550"/>
                      <a:gd name="connsiteX33" fmla="*/ 27273 w 501547"/>
                      <a:gd name="connsiteY33" fmla="*/ 257678 h 259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501547" h="259550">
                        <a:moveTo>
                          <a:pt x="27273" y="257678"/>
                        </a:moveTo>
                        <a:cubicBezTo>
                          <a:pt x="52991" y="225293"/>
                          <a:pt x="117761" y="120518"/>
                          <a:pt x="41561" y="97658"/>
                        </a:cubicBezTo>
                        <a:cubicBezTo>
                          <a:pt x="-19399" y="79560"/>
                          <a:pt x="-4159" y="169095"/>
                          <a:pt x="29178" y="191955"/>
                        </a:cubicBezTo>
                        <a:cubicBezTo>
                          <a:pt x="84423" y="229103"/>
                          <a:pt x="148241" y="191003"/>
                          <a:pt x="171101" y="135758"/>
                        </a:cubicBezTo>
                        <a:cubicBezTo>
                          <a:pt x="179673" y="114803"/>
                          <a:pt x="187294" y="82418"/>
                          <a:pt x="169196" y="63368"/>
                        </a:cubicBezTo>
                        <a:cubicBezTo>
                          <a:pt x="154908" y="49080"/>
                          <a:pt x="134906" y="49080"/>
                          <a:pt x="121571" y="64320"/>
                        </a:cubicBezTo>
                        <a:cubicBezTo>
                          <a:pt x="79661" y="113850"/>
                          <a:pt x="171101" y="156713"/>
                          <a:pt x="209201" y="151950"/>
                        </a:cubicBezTo>
                        <a:cubicBezTo>
                          <a:pt x="262541" y="146235"/>
                          <a:pt x="314928" y="78608"/>
                          <a:pt x="285401" y="25268"/>
                        </a:cubicBezTo>
                        <a:cubicBezTo>
                          <a:pt x="279686" y="14790"/>
                          <a:pt x="270161" y="4313"/>
                          <a:pt x="256826" y="10980"/>
                        </a:cubicBezTo>
                        <a:cubicBezTo>
                          <a:pt x="234919" y="22410"/>
                          <a:pt x="249206" y="56700"/>
                          <a:pt x="258731" y="70988"/>
                        </a:cubicBezTo>
                        <a:cubicBezTo>
                          <a:pt x="293021" y="124328"/>
                          <a:pt x="374936" y="119565"/>
                          <a:pt x="400653" y="59558"/>
                        </a:cubicBezTo>
                        <a:cubicBezTo>
                          <a:pt x="421608" y="10028"/>
                          <a:pt x="361601" y="-26167"/>
                          <a:pt x="354933" y="24315"/>
                        </a:cubicBezTo>
                        <a:cubicBezTo>
                          <a:pt x="343503" y="105278"/>
                          <a:pt x="442564" y="136710"/>
                          <a:pt x="498761" y="100515"/>
                        </a:cubicBezTo>
                        <a:cubicBezTo>
                          <a:pt x="505428" y="96705"/>
                          <a:pt x="498761" y="86228"/>
                          <a:pt x="493046" y="90038"/>
                        </a:cubicBezTo>
                        <a:cubicBezTo>
                          <a:pt x="460661" y="110993"/>
                          <a:pt x="416846" y="111945"/>
                          <a:pt x="389223" y="83370"/>
                        </a:cubicBezTo>
                        <a:cubicBezTo>
                          <a:pt x="382556" y="72893"/>
                          <a:pt x="376841" y="61463"/>
                          <a:pt x="370173" y="50985"/>
                        </a:cubicBezTo>
                        <a:cubicBezTo>
                          <a:pt x="378746" y="45270"/>
                          <a:pt x="387319" y="38603"/>
                          <a:pt x="394939" y="32888"/>
                        </a:cubicBezTo>
                        <a:cubicBezTo>
                          <a:pt x="401606" y="45270"/>
                          <a:pt x="370173" y="83370"/>
                          <a:pt x="357791" y="89085"/>
                        </a:cubicBezTo>
                        <a:cubicBezTo>
                          <a:pt x="333026" y="99563"/>
                          <a:pt x="301594" y="96705"/>
                          <a:pt x="280639" y="78608"/>
                        </a:cubicBezTo>
                        <a:cubicBezTo>
                          <a:pt x="275876" y="71940"/>
                          <a:pt x="270161" y="66225"/>
                          <a:pt x="265398" y="59558"/>
                        </a:cubicBezTo>
                        <a:cubicBezTo>
                          <a:pt x="270161" y="59558"/>
                          <a:pt x="274923" y="58605"/>
                          <a:pt x="280639" y="58605"/>
                        </a:cubicBezTo>
                        <a:cubicBezTo>
                          <a:pt x="289211" y="97658"/>
                          <a:pt x="240633" y="135758"/>
                          <a:pt x="208248" y="139568"/>
                        </a:cubicBezTo>
                        <a:cubicBezTo>
                          <a:pt x="190151" y="141473"/>
                          <a:pt x="173006" y="139568"/>
                          <a:pt x="157766" y="128138"/>
                        </a:cubicBezTo>
                        <a:cubicBezTo>
                          <a:pt x="138716" y="121470"/>
                          <a:pt x="137764" y="117660"/>
                          <a:pt x="154908" y="115755"/>
                        </a:cubicBezTo>
                        <a:cubicBezTo>
                          <a:pt x="166339" y="109088"/>
                          <a:pt x="170148" y="110040"/>
                          <a:pt x="165386" y="118613"/>
                        </a:cubicBezTo>
                        <a:cubicBezTo>
                          <a:pt x="170148" y="149093"/>
                          <a:pt x="121571" y="182430"/>
                          <a:pt x="98711" y="189098"/>
                        </a:cubicBezTo>
                        <a:cubicBezTo>
                          <a:pt x="76803" y="194813"/>
                          <a:pt x="63469" y="194813"/>
                          <a:pt x="44419" y="183383"/>
                        </a:cubicBezTo>
                        <a:cubicBezTo>
                          <a:pt x="32989" y="179573"/>
                          <a:pt x="25369" y="172905"/>
                          <a:pt x="21558" y="161475"/>
                        </a:cubicBezTo>
                        <a:cubicBezTo>
                          <a:pt x="5366" y="144330"/>
                          <a:pt x="12033" y="140520"/>
                          <a:pt x="39656" y="151950"/>
                        </a:cubicBezTo>
                        <a:cubicBezTo>
                          <a:pt x="67278" y="147188"/>
                          <a:pt x="73946" y="154808"/>
                          <a:pt x="60611" y="175763"/>
                        </a:cubicBezTo>
                        <a:cubicBezTo>
                          <a:pt x="59658" y="185288"/>
                          <a:pt x="56801" y="194813"/>
                          <a:pt x="51086" y="203385"/>
                        </a:cubicBezTo>
                        <a:cubicBezTo>
                          <a:pt x="43466" y="219578"/>
                          <a:pt x="31083" y="234818"/>
                          <a:pt x="20606" y="248153"/>
                        </a:cubicBezTo>
                        <a:cubicBezTo>
                          <a:pt x="14891" y="254820"/>
                          <a:pt x="22511" y="263393"/>
                          <a:pt x="27273" y="257678"/>
                        </a:cubicBezTo>
                        <a:lnTo>
                          <a:pt x="27273" y="257678"/>
                        </a:lnTo>
                        <a:close/>
                      </a:path>
                    </a:pathLst>
                  </a:custGeom>
                  <a:solidFill>
                    <a:srgbClr val="212121"/>
                  </a:solidFill>
                  <a:ln w="9525" cap="flat">
                    <a:noFill/>
                    <a:prstDash val="solid"/>
                    <a:miter/>
                  </a:ln>
                </p:spPr>
                <p:txBody>
                  <a:bodyPr rtlCol="0" anchor="ctr"/>
                  <a:lstStyle/>
                  <a:p>
                    <a:endParaRPr lang="en-US"/>
                  </a:p>
                </p:txBody>
              </p:sp>
              <p:sp>
                <p:nvSpPr>
                  <p:cNvPr id="523" name="Freeform: Shape 522"/>
                  <p:cNvSpPr/>
                  <p:nvPr/>
                </p:nvSpPr>
                <p:spPr>
                  <a:xfrm>
                    <a:off x="8655795" y="1388202"/>
                    <a:ext cx="404105" cy="255988"/>
                  </a:xfrm>
                  <a:custGeom>
                    <a:avLst/>
                    <a:gdLst>
                      <a:gd name="connsiteX0" fmla="*/ 525 w 404105"/>
                      <a:gd name="connsiteY0" fmla="*/ 61502 h 255988"/>
                      <a:gd name="connsiteX1" fmla="*/ 129112 w 404105"/>
                      <a:gd name="connsiteY1" fmla="*/ 76742 h 255988"/>
                      <a:gd name="connsiteX2" fmla="*/ 152925 w 404105"/>
                      <a:gd name="connsiteY2" fmla="*/ 4352 h 255988"/>
                      <a:gd name="connsiteX3" fmla="*/ 86250 w 404105"/>
                      <a:gd name="connsiteY3" fmla="*/ 67217 h 255988"/>
                      <a:gd name="connsiteX4" fmla="*/ 192930 w 404105"/>
                      <a:gd name="connsiteY4" fmla="*/ 137702 h 255988"/>
                      <a:gd name="connsiteX5" fmla="*/ 255795 w 404105"/>
                      <a:gd name="connsiteY5" fmla="*/ 71027 h 255988"/>
                      <a:gd name="connsiteX6" fmla="*/ 188167 w 404105"/>
                      <a:gd name="connsiteY6" fmla="*/ 115794 h 255988"/>
                      <a:gd name="connsiteX7" fmla="*/ 351045 w 404105"/>
                      <a:gd name="connsiteY7" fmla="*/ 143417 h 255988"/>
                      <a:gd name="connsiteX8" fmla="*/ 287228 w 404105"/>
                      <a:gd name="connsiteY8" fmla="*/ 174849 h 255988"/>
                      <a:gd name="connsiteX9" fmla="*/ 399622 w 404105"/>
                      <a:gd name="connsiteY9" fmla="*/ 254859 h 255988"/>
                      <a:gd name="connsiteX10" fmla="*/ 396765 w 404105"/>
                      <a:gd name="connsiteY10" fmla="*/ 243429 h 255988"/>
                      <a:gd name="connsiteX11" fmla="*/ 321517 w 404105"/>
                      <a:gd name="connsiteY11" fmla="*/ 221522 h 255988"/>
                      <a:gd name="connsiteX12" fmla="*/ 308182 w 404105"/>
                      <a:gd name="connsiteY12" fmla="*/ 194852 h 255988"/>
                      <a:gd name="connsiteX13" fmla="*/ 294847 w 404105"/>
                      <a:gd name="connsiteY13" fmla="*/ 191042 h 255988"/>
                      <a:gd name="connsiteX14" fmla="*/ 207217 w 404105"/>
                      <a:gd name="connsiteY14" fmla="*/ 159609 h 255988"/>
                      <a:gd name="connsiteX15" fmla="*/ 210075 w 404105"/>
                      <a:gd name="connsiteY15" fmla="*/ 105317 h 255988"/>
                      <a:gd name="connsiteX16" fmla="*/ 225315 w 404105"/>
                      <a:gd name="connsiteY16" fmla="*/ 114842 h 255988"/>
                      <a:gd name="connsiteX17" fmla="*/ 156735 w 404105"/>
                      <a:gd name="connsiteY17" fmla="*/ 125319 h 255988"/>
                      <a:gd name="connsiteX18" fmla="*/ 134828 w 404105"/>
                      <a:gd name="connsiteY18" fmla="*/ 116747 h 255988"/>
                      <a:gd name="connsiteX19" fmla="*/ 135780 w 404105"/>
                      <a:gd name="connsiteY19" fmla="*/ 61502 h 255988"/>
                      <a:gd name="connsiteX20" fmla="*/ 90060 w 404105"/>
                      <a:gd name="connsiteY20" fmla="*/ 75789 h 255988"/>
                      <a:gd name="connsiteX21" fmla="*/ 11955 w 404105"/>
                      <a:gd name="connsiteY21" fmla="*/ 56739 h 255988"/>
                      <a:gd name="connsiteX22" fmla="*/ 525 w 404105"/>
                      <a:gd name="connsiteY22" fmla="*/ 61502 h 255988"/>
                      <a:gd name="connsiteX23" fmla="*/ 525 w 404105"/>
                      <a:gd name="connsiteY23" fmla="*/ 61502 h 2559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404105" h="255988">
                        <a:moveTo>
                          <a:pt x="525" y="61502"/>
                        </a:moveTo>
                        <a:cubicBezTo>
                          <a:pt x="19575" y="104364"/>
                          <a:pt x="93870" y="91982"/>
                          <a:pt x="129112" y="76742"/>
                        </a:cubicBezTo>
                        <a:cubicBezTo>
                          <a:pt x="154830" y="65312"/>
                          <a:pt x="193882" y="24354"/>
                          <a:pt x="152925" y="4352"/>
                        </a:cubicBezTo>
                        <a:cubicBezTo>
                          <a:pt x="112920" y="-14698"/>
                          <a:pt x="81487" y="32927"/>
                          <a:pt x="86250" y="67217"/>
                        </a:cubicBezTo>
                        <a:cubicBezTo>
                          <a:pt x="92917" y="116747"/>
                          <a:pt x="147210" y="144369"/>
                          <a:pt x="192930" y="137702"/>
                        </a:cubicBezTo>
                        <a:cubicBezTo>
                          <a:pt x="217695" y="133892"/>
                          <a:pt x="276750" y="105317"/>
                          <a:pt x="255795" y="71027"/>
                        </a:cubicBezTo>
                        <a:cubicBezTo>
                          <a:pt x="231982" y="32927"/>
                          <a:pt x="192930" y="92934"/>
                          <a:pt x="188167" y="115794"/>
                        </a:cubicBezTo>
                        <a:cubicBezTo>
                          <a:pt x="163403" y="235809"/>
                          <a:pt x="378667" y="213902"/>
                          <a:pt x="351045" y="143417"/>
                        </a:cubicBezTo>
                        <a:cubicBezTo>
                          <a:pt x="332947" y="97697"/>
                          <a:pt x="285322" y="140559"/>
                          <a:pt x="287228" y="174849"/>
                        </a:cubicBezTo>
                        <a:cubicBezTo>
                          <a:pt x="291037" y="231047"/>
                          <a:pt x="349140" y="262479"/>
                          <a:pt x="399622" y="254859"/>
                        </a:cubicBezTo>
                        <a:cubicBezTo>
                          <a:pt x="407242" y="253907"/>
                          <a:pt x="404385" y="242477"/>
                          <a:pt x="396765" y="243429"/>
                        </a:cubicBezTo>
                        <a:cubicBezTo>
                          <a:pt x="369142" y="248192"/>
                          <a:pt x="341520" y="240572"/>
                          <a:pt x="321517" y="221522"/>
                        </a:cubicBezTo>
                        <a:cubicBezTo>
                          <a:pt x="310087" y="214854"/>
                          <a:pt x="305325" y="206282"/>
                          <a:pt x="308182" y="194852"/>
                        </a:cubicBezTo>
                        <a:cubicBezTo>
                          <a:pt x="311992" y="184374"/>
                          <a:pt x="307230" y="182469"/>
                          <a:pt x="294847" y="191042"/>
                        </a:cubicBezTo>
                        <a:cubicBezTo>
                          <a:pt x="261510" y="187232"/>
                          <a:pt x="229125" y="196757"/>
                          <a:pt x="207217" y="159609"/>
                        </a:cubicBezTo>
                        <a:cubicBezTo>
                          <a:pt x="193882" y="140559"/>
                          <a:pt x="194835" y="121509"/>
                          <a:pt x="210075" y="105317"/>
                        </a:cubicBezTo>
                        <a:cubicBezTo>
                          <a:pt x="222457" y="71027"/>
                          <a:pt x="227220" y="73884"/>
                          <a:pt x="225315" y="114842"/>
                        </a:cubicBezTo>
                        <a:cubicBezTo>
                          <a:pt x="213885" y="131034"/>
                          <a:pt x="171975" y="129129"/>
                          <a:pt x="156735" y="125319"/>
                        </a:cubicBezTo>
                        <a:cubicBezTo>
                          <a:pt x="149115" y="122462"/>
                          <a:pt x="142447" y="119604"/>
                          <a:pt x="134828" y="116747"/>
                        </a:cubicBezTo>
                        <a:cubicBezTo>
                          <a:pt x="98632" y="99602"/>
                          <a:pt x="99585" y="81504"/>
                          <a:pt x="135780" y="61502"/>
                        </a:cubicBezTo>
                        <a:cubicBezTo>
                          <a:pt x="125302" y="60549"/>
                          <a:pt x="101490" y="73884"/>
                          <a:pt x="90060" y="75789"/>
                        </a:cubicBezTo>
                        <a:cubicBezTo>
                          <a:pt x="66247" y="79599"/>
                          <a:pt x="25290" y="86267"/>
                          <a:pt x="11955" y="56739"/>
                        </a:cubicBezTo>
                        <a:cubicBezTo>
                          <a:pt x="7192" y="48167"/>
                          <a:pt x="-2333" y="54834"/>
                          <a:pt x="525" y="61502"/>
                        </a:cubicBezTo>
                        <a:lnTo>
                          <a:pt x="525" y="61502"/>
                        </a:lnTo>
                        <a:close/>
                      </a:path>
                    </a:pathLst>
                  </a:custGeom>
                  <a:solidFill>
                    <a:srgbClr val="212121"/>
                  </a:solidFill>
                  <a:ln w="9525" cap="flat">
                    <a:noFill/>
                    <a:prstDash val="solid"/>
                    <a:miter/>
                  </a:ln>
                </p:spPr>
                <p:txBody>
                  <a:bodyPr rtlCol="0" anchor="ctr"/>
                  <a:lstStyle/>
                  <a:p>
                    <a:endParaRPr lang="en-US"/>
                  </a:p>
                </p:txBody>
              </p:sp>
              <p:sp>
                <p:nvSpPr>
                  <p:cNvPr id="524" name="Freeform: Shape 523"/>
                  <p:cNvSpPr/>
                  <p:nvPr/>
                </p:nvSpPr>
                <p:spPr>
                  <a:xfrm>
                    <a:off x="9006835" y="1855938"/>
                    <a:ext cx="228025" cy="318681"/>
                  </a:xfrm>
                  <a:custGeom>
                    <a:avLst/>
                    <a:gdLst>
                      <a:gd name="connsiteX0" fmla="*/ 1909 w 228025"/>
                      <a:gd name="connsiteY0" fmla="*/ 40489 h 318681"/>
                      <a:gd name="connsiteX1" fmla="*/ 125734 w 228025"/>
                      <a:gd name="connsiteY1" fmla="*/ 49061 h 318681"/>
                      <a:gd name="connsiteX2" fmla="*/ 110495 w 228025"/>
                      <a:gd name="connsiteY2" fmla="*/ 484 h 318681"/>
                      <a:gd name="connsiteX3" fmla="*/ 55250 w 228025"/>
                      <a:gd name="connsiteY3" fmla="*/ 98591 h 318681"/>
                      <a:gd name="connsiteX4" fmla="*/ 151452 w 228025"/>
                      <a:gd name="connsiteY4" fmla="*/ 161456 h 318681"/>
                      <a:gd name="connsiteX5" fmla="*/ 199077 w 228025"/>
                      <a:gd name="connsiteY5" fmla="*/ 111926 h 318681"/>
                      <a:gd name="connsiteX6" fmla="*/ 99064 w 228025"/>
                      <a:gd name="connsiteY6" fmla="*/ 153836 h 318681"/>
                      <a:gd name="connsiteX7" fmla="*/ 227652 w 228025"/>
                      <a:gd name="connsiteY7" fmla="*/ 212891 h 318681"/>
                      <a:gd name="connsiteX8" fmla="*/ 225747 w 228025"/>
                      <a:gd name="connsiteY8" fmla="*/ 207176 h 318681"/>
                      <a:gd name="connsiteX9" fmla="*/ 148595 w 228025"/>
                      <a:gd name="connsiteY9" fmla="*/ 241466 h 318681"/>
                      <a:gd name="connsiteX10" fmla="*/ 209554 w 228025"/>
                      <a:gd name="connsiteY10" fmla="*/ 316714 h 318681"/>
                      <a:gd name="connsiteX11" fmla="*/ 206697 w 228025"/>
                      <a:gd name="connsiteY11" fmla="*/ 305284 h 318681"/>
                      <a:gd name="connsiteX12" fmla="*/ 160977 w 228025"/>
                      <a:gd name="connsiteY12" fmla="*/ 244324 h 318681"/>
                      <a:gd name="connsiteX13" fmla="*/ 194314 w 228025"/>
                      <a:gd name="connsiteY13" fmla="*/ 234799 h 318681"/>
                      <a:gd name="connsiteX14" fmla="*/ 159072 w 228025"/>
                      <a:gd name="connsiteY14" fmla="*/ 246229 h 318681"/>
                      <a:gd name="connsiteX15" fmla="*/ 117162 w 228025"/>
                      <a:gd name="connsiteY15" fmla="*/ 230989 h 318681"/>
                      <a:gd name="connsiteX16" fmla="*/ 124782 w 228025"/>
                      <a:gd name="connsiteY16" fmla="*/ 143359 h 318681"/>
                      <a:gd name="connsiteX17" fmla="*/ 134307 w 228025"/>
                      <a:gd name="connsiteY17" fmla="*/ 134786 h 318681"/>
                      <a:gd name="connsiteX18" fmla="*/ 142879 w 228025"/>
                      <a:gd name="connsiteY18" fmla="*/ 148121 h 318681"/>
                      <a:gd name="connsiteX19" fmla="*/ 90492 w 228025"/>
                      <a:gd name="connsiteY19" fmla="*/ 133834 h 318681"/>
                      <a:gd name="connsiteX20" fmla="*/ 72395 w 228025"/>
                      <a:gd name="connsiteY20" fmla="*/ 50014 h 318681"/>
                      <a:gd name="connsiteX21" fmla="*/ 115257 w 228025"/>
                      <a:gd name="connsiteY21" fmla="*/ 42394 h 318681"/>
                      <a:gd name="connsiteX22" fmla="*/ 83825 w 228025"/>
                      <a:gd name="connsiteY22" fmla="*/ 60491 h 318681"/>
                      <a:gd name="connsiteX23" fmla="*/ 8577 w 228025"/>
                      <a:gd name="connsiteY23" fmla="*/ 33821 h 318681"/>
                      <a:gd name="connsiteX24" fmla="*/ 1909 w 228025"/>
                      <a:gd name="connsiteY24" fmla="*/ 40489 h 318681"/>
                      <a:gd name="connsiteX25" fmla="*/ 1909 w 228025"/>
                      <a:gd name="connsiteY25" fmla="*/ 40489 h 3186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228025" h="318681">
                        <a:moveTo>
                          <a:pt x="1909" y="40489"/>
                        </a:moveTo>
                        <a:cubicBezTo>
                          <a:pt x="34295" y="76684"/>
                          <a:pt x="88587" y="85256"/>
                          <a:pt x="125734" y="49061"/>
                        </a:cubicBezTo>
                        <a:cubicBezTo>
                          <a:pt x="147642" y="27154"/>
                          <a:pt x="151452" y="-4279"/>
                          <a:pt x="110495" y="484"/>
                        </a:cubicBezTo>
                        <a:cubicBezTo>
                          <a:pt x="68584" y="5246"/>
                          <a:pt x="48582" y="62396"/>
                          <a:pt x="55250" y="98591"/>
                        </a:cubicBezTo>
                        <a:cubicBezTo>
                          <a:pt x="63822" y="140501"/>
                          <a:pt x="111447" y="164314"/>
                          <a:pt x="151452" y="161456"/>
                        </a:cubicBezTo>
                        <a:cubicBezTo>
                          <a:pt x="170502" y="159551"/>
                          <a:pt x="215270" y="139549"/>
                          <a:pt x="199077" y="111926"/>
                        </a:cubicBezTo>
                        <a:cubicBezTo>
                          <a:pt x="176217" y="73826"/>
                          <a:pt x="110495" y="135739"/>
                          <a:pt x="99064" y="153836"/>
                        </a:cubicBezTo>
                        <a:cubicBezTo>
                          <a:pt x="43820" y="239561"/>
                          <a:pt x="194314" y="303379"/>
                          <a:pt x="227652" y="212891"/>
                        </a:cubicBezTo>
                        <a:cubicBezTo>
                          <a:pt x="228604" y="210986"/>
                          <a:pt x="227652" y="209081"/>
                          <a:pt x="225747" y="207176"/>
                        </a:cubicBezTo>
                        <a:cubicBezTo>
                          <a:pt x="196220" y="173839"/>
                          <a:pt x="153357" y="207176"/>
                          <a:pt x="148595" y="241466"/>
                        </a:cubicBezTo>
                        <a:cubicBezTo>
                          <a:pt x="143832" y="280519"/>
                          <a:pt x="163834" y="329096"/>
                          <a:pt x="209554" y="316714"/>
                        </a:cubicBezTo>
                        <a:cubicBezTo>
                          <a:pt x="217175" y="314809"/>
                          <a:pt x="213364" y="303379"/>
                          <a:pt x="206697" y="305284"/>
                        </a:cubicBezTo>
                        <a:cubicBezTo>
                          <a:pt x="171454" y="291949"/>
                          <a:pt x="156214" y="270994"/>
                          <a:pt x="160977" y="244324"/>
                        </a:cubicBezTo>
                        <a:cubicBezTo>
                          <a:pt x="159072" y="226226"/>
                          <a:pt x="169550" y="222416"/>
                          <a:pt x="194314" y="234799"/>
                        </a:cubicBezTo>
                        <a:cubicBezTo>
                          <a:pt x="182884" y="238609"/>
                          <a:pt x="170502" y="242419"/>
                          <a:pt x="159072" y="246229"/>
                        </a:cubicBezTo>
                        <a:cubicBezTo>
                          <a:pt x="144784" y="241466"/>
                          <a:pt x="131450" y="235751"/>
                          <a:pt x="117162" y="230989"/>
                        </a:cubicBezTo>
                        <a:cubicBezTo>
                          <a:pt x="92397" y="212891"/>
                          <a:pt x="100970" y="159551"/>
                          <a:pt x="124782" y="143359"/>
                        </a:cubicBezTo>
                        <a:cubicBezTo>
                          <a:pt x="127639" y="140501"/>
                          <a:pt x="131450" y="137644"/>
                          <a:pt x="134307" y="134786"/>
                        </a:cubicBezTo>
                        <a:cubicBezTo>
                          <a:pt x="169550" y="147169"/>
                          <a:pt x="172407" y="150979"/>
                          <a:pt x="142879" y="148121"/>
                        </a:cubicBezTo>
                        <a:cubicBezTo>
                          <a:pt x="125734" y="148121"/>
                          <a:pt x="104779" y="146216"/>
                          <a:pt x="90492" y="133834"/>
                        </a:cubicBezTo>
                        <a:cubicBezTo>
                          <a:pt x="71442" y="116689"/>
                          <a:pt x="54297" y="72874"/>
                          <a:pt x="72395" y="50014"/>
                        </a:cubicBezTo>
                        <a:cubicBezTo>
                          <a:pt x="76204" y="30011"/>
                          <a:pt x="90492" y="28106"/>
                          <a:pt x="115257" y="42394"/>
                        </a:cubicBezTo>
                        <a:cubicBezTo>
                          <a:pt x="104779" y="48109"/>
                          <a:pt x="94302" y="53824"/>
                          <a:pt x="83825" y="60491"/>
                        </a:cubicBezTo>
                        <a:cubicBezTo>
                          <a:pt x="55250" y="68111"/>
                          <a:pt x="26675" y="54776"/>
                          <a:pt x="8577" y="33821"/>
                        </a:cubicBezTo>
                        <a:cubicBezTo>
                          <a:pt x="4767" y="26201"/>
                          <a:pt x="-3805" y="34774"/>
                          <a:pt x="1909" y="40489"/>
                        </a:cubicBezTo>
                        <a:lnTo>
                          <a:pt x="1909" y="40489"/>
                        </a:lnTo>
                        <a:close/>
                      </a:path>
                    </a:pathLst>
                  </a:custGeom>
                  <a:solidFill>
                    <a:srgbClr val="212121"/>
                  </a:solidFill>
                  <a:ln w="9525" cap="flat">
                    <a:noFill/>
                    <a:prstDash val="solid"/>
                    <a:miter/>
                  </a:ln>
                </p:spPr>
                <p:txBody>
                  <a:bodyPr rtlCol="0" anchor="ctr"/>
                  <a:lstStyle/>
                  <a:p>
                    <a:endParaRPr lang="en-US"/>
                  </a:p>
                </p:txBody>
              </p:sp>
              <p:sp>
                <p:nvSpPr>
                  <p:cNvPr id="525" name="Freeform: Shape 524"/>
                  <p:cNvSpPr/>
                  <p:nvPr/>
                </p:nvSpPr>
                <p:spPr>
                  <a:xfrm>
                    <a:off x="7689781" y="1962257"/>
                    <a:ext cx="178805" cy="249426"/>
                  </a:xfrm>
                  <a:custGeom>
                    <a:avLst/>
                    <a:gdLst>
                      <a:gd name="connsiteX0" fmla="*/ 23563 w 178805"/>
                      <a:gd name="connsiteY0" fmla="*/ 247542 h 249426"/>
                      <a:gd name="connsiteX1" fmla="*/ 32136 w 178805"/>
                      <a:gd name="connsiteY1" fmla="*/ 150387 h 249426"/>
                      <a:gd name="connsiteX2" fmla="*/ 14038 w 178805"/>
                      <a:gd name="connsiteY2" fmla="*/ 192297 h 249426"/>
                      <a:gd name="connsiteX3" fmla="*/ 85476 w 178805"/>
                      <a:gd name="connsiteY3" fmla="*/ 134195 h 249426"/>
                      <a:gd name="connsiteX4" fmla="*/ 42613 w 178805"/>
                      <a:gd name="connsiteY4" fmla="*/ 94190 h 249426"/>
                      <a:gd name="connsiteX5" fmla="*/ 89286 w 178805"/>
                      <a:gd name="connsiteY5" fmla="*/ 139910 h 249426"/>
                      <a:gd name="connsiteX6" fmla="*/ 126433 w 178805"/>
                      <a:gd name="connsiteY6" fmla="*/ 21800 h 249426"/>
                      <a:gd name="connsiteX7" fmla="*/ 74046 w 178805"/>
                      <a:gd name="connsiteY7" fmla="*/ 21800 h 249426"/>
                      <a:gd name="connsiteX8" fmla="*/ 175011 w 178805"/>
                      <a:gd name="connsiteY8" fmla="*/ 57995 h 249426"/>
                      <a:gd name="connsiteX9" fmla="*/ 172154 w 178805"/>
                      <a:gd name="connsiteY9" fmla="*/ 46565 h 249426"/>
                      <a:gd name="connsiteX10" fmla="*/ 134054 w 178805"/>
                      <a:gd name="connsiteY10" fmla="*/ 55137 h 249426"/>
                      <a:gd name="connsiteX11" fmla="*/ 115956 w 178805"/>
                      <a:gd name="connsiteY11" fmla="*/ 28467 h 249426"/>
                      <a:gd name="connsiteX12" fmla="*/ 123576 w 178805"/>
                      <a:gd name="connsiteY12" fmla="*/ 72282 h 249426"/>
                      <a:gd name="connsiteX13" fmla="*/ 94048 w 178805"/>
                      <a:gd name="connsiteY13" fmla="*/ 119907 h 249426"/>
                      <a:gd name="connsiteX14" fmla="*/ 16896 w 178805"/>
                      <a:gd name="connsiteY14" fmla="*/ 238970 h 249426"/>
                      <a:gd name="connsiteX15" fmla="*/ 23563 w 178805"/>
                      <a:gd name="connsiteY15" fmla="*/ 247542 h 249426"/>
                      <a:gd name="connsiteX16" fmla="*/ 23563 w 178805"/>
                      <a:gd name="connsiteY16" fmla="*/ 247542 h 2494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78805" h="249426">
                        <a:moveTo>
                          <a:pt x="23563" y="247542"/>
                        </a:moveTo>
                        <a:cubicBezTo>
                          <a:pt x="43566" y="226587"/>
                          <a:pt x="77856" y="168485"/>
                          <a:pt x="32136" y="150387"/>
                        </a:cubicBezTo>
                        <a:cubicBezTo>
                          <a:pt x="1656" y="138957"/>
                          <a:pt x="-12632" y="175152"/>
                          <a:pt x="14038" y="192297"/>
                        </a:cubicBezTo>
                        <a:cubicBezTo>
                          <a:pt x="53091" y="218015"/>
                          <a:pt x="85476" y="167532"/>
                          <a:pt x="85476" y="134195"/>
                        </a:cubicBezTo>
                        <a:cubicBezTo>
                          <a:pt x="85476" y="116097"/>
                          <a:pt x="65473" y="61805"/>
                          <a:pt x="42613" y="94190"/>
                        </a:cubicBezTo>
                        <a:cubicBezTo>
                          <a:pt x="21658" y="122765"/>
                          <a:pt x="65473" y="146577"/>
                          <a:pt x="89286" y="139910"/>
                        </a:cubicBezTo>
                        <a:cubicBezTo>
                          <a:pt x="135006" y="126575"/>
                          <a:pt x="147388" y="58947"/>
                          <a:pt x="126433" y="21800"/>
                        </a:cubicBezTo>
                        <a:cubicBezTo>
                          <a:pt x="114051" y="845"/>
                          <a:pt x="79761" y="-14395"/>
                          <a:pt x="74046" y="21800"/>
                        </a:cubicBezTo>
                        <a:cubicBezTo>
                          <a:pt x="65473" y="73235"/>
                          <a:pt x="148341" y="68472"/>
                          <a:pt x="175011" y="57995"/>
                        </a:cubicBezTo>
                        <a:cubicBezTo>
                          <a:pt x="181679" y="55137"/>
                          <a:pt x="178821" y="43707"/>
                          <a:pt x="172154" y="46565"/>
                        </a:cubicBezTo>
                        <a:cubicBezTo>
                          <a:pt x="162629" y="50375"/>
                          <a:pt x="143579" y="58947"/>
                          <a:pt x="134054" y="55137"/>
                        </a:cubicBezTo>
                        <a:cubicBezTo>
                          <a:pt x="128338" y="46565"/>
                          <a:pt x="121671" y="37040"/>
                          <a:pt x="115956" y="28467"/>
                        </a:cubicBezTo>
                        <a:cubicBezTo>
                          <a:pt x="123576" y="42755"/>
                          <a:pt x="126433" y="57042"/>
                          <a:pt x="123576" y="72282"/>
                        </a:cubicBezTo>
                        <a:cubicBezTo>
                          <a:pt x="120718" y="96095"/>
                          <a:pt x="113098" y="104667"/>
                          <a:pt x="94048" y="119907"/>
                        </a:cubicBezTo>
                        <a:cubicBezTo>
                          <a:pt x="54043" y="150387"/>
                          <a:pt x="51186" y="202775"/>
                          <a:pt x="16896" y="238970"/>
                        </a:cubicBezTo>
                        <a:cubicBezTo>
                          <a:pt x="9276" y="244685"/>
                          <a:pt x="17848" y="253257"/>
                          <a:pt x="23563" y="247542"/>
                        </a:cubicBezTo>
                        <a:lnTo>
                          <a:pt x="23563" y="247542"/>
                        </a:lnTo>
                        <a:close/>
                      </a:path>
                    </a:pathLst>
                  </a:custGeom>
                  <a:solidFill>
                    <a:srgbClr val="212121"/>
                  </a:solidFill>
                  <a:ln w="9525" cap="flat">
                    <a:noFill/>
                    <a:prstDash val="solid"/>
                    <a:miter/>
                  </a:ln>
                </p:spPr>
                <p:txBody>
                  <a:bodyPr rtlCol="0" anchor="ctr"/>
                  <a:lstStyle/>
                  <a:p>
                    <a:endParaRPr lang="en-US"/>
                  </a:p>
                </p:txBody>
              </p:sp>
              <p:sp>
                <p:nvSpPr>
                  <p:cNvPr id="526" name="Freeform: Shape 525"/>
                  <p:cNvSpPr/>
                  <p:nvPr/>
                </p:nvSpPr>
                <p:spPr>
                  <a:xfrm>
                    <a:off x="9005615" y="2349887"/>
                    <a:ext cx="149260" cy="146541"/>
                  </a:xfrm>
                  <a:custGeom>
                    <a:avLst/>
                    <a:gdLst>
                      <a:gd name="connsiteX0" fmla="*/ 19322 w 149260"/>
                      <a:gd name="connsiteY0" fmla="*/ 145662 h 146541"/>
                      <a:gd name="connsiteX1" fmla="*/ 57422 w 149260"/>
                      <a:gd name="connsiteY1" fmla="*/ 75177 h 146541"/>
                      <a:gd name="connsiteX2" fmla="*/ 15512 w 149260"/>
                      <a:gd name="connsiteY2" fmla="*/ 52317 h 146541"/>
                      <a:gd name="connsiteX3" fmla="*/ 14559 w 149260"/>
                      <a:gd name="connsiteY3" fmla="*/ 106610 h 146541"/>
                      <a:gd name="connsiteX4" fmla="*/ 90759 w 149260"/>
                      <a:gd name="connsiteY4" fmla="*/ 117087 h 146541"/>
                      <a:gd name="connsiteX5" fmla="*/ 118382 w 149260"/>
                      <a:gd name="connsiteY5" fmla="*/ 43745 h 146541"/>
                      <a:gd name="connsiteX6" fmla="*/ 86949 w 149260"/>
                      <a:gd name="connsiteY6" fmla="*/ 1835 h 146541"/>
                      <a:gd name="connsiteX7" fmla="*/ 81234 w 149260"/>
                      <a:gd name="connsiteY7" fmla="*/ 58032 h 146541"/>
                      <a:gd name="connsiteX8" fmla="*/ 145052 w 149260"/>
                      <a:gd name="connsiteY8" fmla="*/ 81845 h 146541"/>
                      <a:gd name="connsiteX9" fmla="*/ 142195 w 149260"/>
                      <a:gd name="connsiteY9" fmla="*/ 70415 h 146541"/>
                      <a:gd name="connsiteX10" fmla="*/ 104095 w 149260"/>
                      <a:gd name="connsiteY10" fmla="*/ 65652 h 146541"/>
                      <a:gd name="connsiteX11" fmla="*/ 86949 w 149260"/>
                      <a:gd name="connsiteY11" fmla="*/ 20885 h 146541"/>
                      <a:gd name="connsiteX12" fmla="*/ 105999 w 149260"/>
                      <a:gd name="connsiteY12" fmla="*/ 34220 h 146541"/>
                      <a:gd name="connsiteX13" fmla="*/ 106952 w 149260"/>
                      <a:gd name="connsiteY13" fmla="*/ 48507 h 146541"/>
                      <a:gd name="connsiteX14" fmla="*/ 102190 w 149260"/>
                      <a:gd name="connsiteY14" fmla="*/ 86607 h 146541"/>
                      <a:gd name="connsiteX15" fmla="*/ 69804 w 149260"/>
                      <a:gd name="connsiteY15" fmla="*/ 112325 h 146541"/>
                      <a:gd name="connsiteX16" fmla="*/ 29799 w 149260"/>
                      <a:gd name="connsiteY16" fmla="*/ 101847 h 146541"/>
                      <a:gd name="connsiteX17" fmla="*/ 47897 w 149260"/>
                      <a:gd name="connsiteY17" fmla="*/ 81845 h 146541"/>
                      <a:gd name="connsiteX18" fmla="*/ 40277 w 149260"/>
                      <a:gd name="connsiteY18" fmla="*/ 108515 h 146541"/>
                      <a:gd name="connsiteX19" fmla="*/ 14559 w 149260"/>
                      <a:gd name="connsiteY19" fmla="*/ 135185 h 146541"/>
                      <a:gd name="connsiteX20" fmla="*/ 19322 w 149260"/>
                      <a:gd name="connsiteY20" fmla="*/ 145662 h 146541"/>
                      <a:gd name="connsiteX21" fmla="*/ 19322 w 149260"/>
                      <a:gd name="connsiteY21" fmla="*/ 145662 h 1465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49260" h="146541">
                        <a:moveTo>
                          <a:pt x="19322" y="145662"/>
                        </a:moveTo>
                        <a:cubicBezTo>
                          <a:pt x="41229" y="131375"/>
                          <a:pt x="63137" y="103752"/>
                          <a:pt x="57422" y="75177"/>
                        </a:cubicBezTo>
                        <a:cubicBezTo>
                          <a:pt x="53612" y="56127"/>
                          <a:pt x="33609" y="43745"/>
                          <a:pt x="15512" y="52317"/>
                        </a:cubicBezTo>
                        <a:cubicBezTo>
                          <a:pt x="-7348" y="63747"/>
                          <a:pt x="-2585" y="92322"/>
                          <a:pt x="14559" y="106610"/>
                        </a:cubicBezTo>
                        <a:cubicBezTo>
                          <a:pt x="32657" y="121850"/>
                          <a:pt x="69804" y="129470"/>
                          <a:pt x="90759" y="117087"/>
                        </a:cubicBezTo>
                        <a:cubicBezTo>
                          <a:pt x="116477" y="101847"/>
                          <a:pt x="119334" y="70415"/>
                          <a:pt x="118382" y="43745"/>
                        </a:cubicBezTo>
                        <a:cubicBezTo>
                          <a:pt x="117429" y="28505"/>
                          <a:pt x="112667" y="-8643"/>
                          <a:pt x="86949" y="1835"/>
                        </a:cubicBezTo>
                        <a:cubicBezTo>
                          <a:pt x="66947" y="10407"/>
                          <a:pt x="72662" y="43745"/>
                          <a:pt x="81234" y="58032"/>
                        </a:cubicBezTo>
                        <a:cubicBezTo>
                          <a:pt x="94570" y="80892"/>
                          <a:pt x="120287" y="88512"/>
                          <a:pt x="145052" y="81845"/>
                        </a:cubicBezTo>
                        <a:cubicBezTo>
                          <a:pt x="152672" y="79940"/>
                          <a:pt x="148862" y="68510"/>
                          <a:pt x="142195" y="70415"/>
                        </a:cubicBezTo>
                        <a:cubicBezTo>
                          <a:pt x="129812" y="74225"/>
                          <a:pt x="115524" y="73272"/>
                          <a:pt x="104095" y="65652"/>
                        </a:cubicBezTo>
                        <a:cubicBezTo>
                          <a:pt x="105999" y="66605"/>
                          <a:pt x="67899" y="21837"/>
                          <a:pt x="86949" y="20885"/>
                        </a:cubicBezTo>
                        <a:cubicBezTo>
                          <a:pt x="93617" y="25647"/>
                          <a:pt x="99332" y="29457"/>
                          <a:pt x="105999" y="34220"/>
                        </a:cubicBezTo>
                        <a:cubicBezTo>
                          <a:pt x="105999" y="38982"/>
                          <a:pt x="106952" y="43745"/>
                          <a:pt x="106952" y="48507"/>
                        </a:cubicBezTo>
                        <a:cubicBezTo>
                          <a:pt x="106952" y="60890"/>
                          <a:pt x="106952" y="74225"/>
                          <a:pt x="102190" y="86607"/>
                        </a:cubicBezTo>
                        <a:cubicBezTo>
                          <a:pt x="96474" y="100895"/>
                          <a:pt x="85045" y="109467"/>
                          <a:pt x="69804" y="112325"/>
                        </a:cubicBezTo>
                        <a:cubicBezTo>
                          <a:pt x="68852" y="112325"/>
                          <a:pt x="30752" y="107562"/>
                          <a:pt x="29799" y="101847"/>
                        </a:cubicBezTo>
                        <a:cubicBezTo>
                          <a:pt x="35515" y="95180"/>
                          <a:pt x="42182" y="88512"/>
                          <a:pt x="47897" y="81845"/>
                        </a:cubicBezTo>
                        <a:cubicBezTo>
                          <a:pt x="46945" y="91370"/>
                          <a:pt x="45040" y="99942"/>
                          <a:pt x="40277" y="108515"/>
                        </a:cubicBezTo>
                        <a:cubicBezTo>
                          <a:pt x="34562" y="119945"/>
                          <a:pt x="25037" y="127565"/>
                          <a:pt x="14559" y="135185"/>
                        </a:cubicBezTo>
                        <a:cubicBezTo>
                          <a:pt x="6940" y="139947"/>
                          <a:pt x="12654" y="149472"/>
                          <a:pt x="19322" y="145662"/>
                        </a:cubicBezTo>
                        <a:lnTo>
                          <a:pt x="19322" y="145662"/>
                        </a:lnTo>
                        <a:close/>
                      </a:path>
                    </a:pathLst>
                  </a:custGeom>
                  <a:solidFill>
                    <a:srgbClr val="212121"/>
                  </a:solidFill>
                  <a:ln w="9525" cap="flat">
                    <a:noFill/>
                    <a:prstDash val="solid"/>
                    <a:miter/>
                  </a:ln>
                </p:spPr>
                <p:txBody>
                  <a:bodyPr rtlCol="0" anchor="ctr"/>
                  <a:lstStyle/>
                  <a:p>
                    <a:endParaRPr lang="en-US"/>
                  </a:p>
                </p:txBody>
              </p:sp>
              <p:sp>
                <p:nvSpPr>
                  <p:cNvPr id="527" name="Freeform: Shape 526"/>
                  <p:cNvSpPr/>
                  <p:nvPr/>
                </p:nvSpPr>
                <p:spPr>
                  <a:xfrm>
                    <a:off x="8523995" y="1551322"/>
                    <a:ext cx="152327" cy="113867"/>
                  </a:xfrm>
                  <a:custGeom>
                    <a:avLst/>
                    <a:gdLst>
                      <a:gd name="connsiteX0" fmla="*/ 7548 w 152327"/>
                      <a:gd name="connsiteY0" fmla="*/ 74595 h 113867"/>
                      <a:gd name="connsiteX1" fmla="*/ 54220 w 152327"/>
                      <a:gd name="connsiteY1" fmla="*/ 32685 h 113867"/>
                      <a:gd name="connsiteX2" fmla="*/ 26598 w 152327"/>
                      <a:gd name="connsiteY2" fmla="*/ 300 h 113867"/>
                      <a:gd name="connsiteX3" fmla="*/ 4690 w 152327"/>
                      <a:gd name="connsiteY3" fmla="*/ 44115 h 113867"/>
                      <a:gd name="connsiteX4" fmla="*/ 70412 w 152327"/>
                      <a:gd name="connsiteY4" fmla="*/ 83167 h 113867"/>
                      <a:gd name="connsiteX5" fmla="*/ 113275 w 152327"/>
                      <a:gd name="connsiteY5" fmla="*/ 45067 h 113867"/>
                      <a:gd name="connsiteX6" fmla="*/ 84700 w 152327"/>
                      <a:gd name="connsiteY6" fmla="*/ 26970 h 113867"/>
                      <a:gd name="connsiteX7" fmla="*/ 81842 w 152327"/>
                      <a:gd name="connsiteY7" fmla="*/ 83167 h 113867"/>
                      <a:gd name="connsiteX8" fmla="*/ 146612 w 152327"/>
                      <a:gd name="connsiteY8" fmla="*/ 113647 h 113867"/>
                      <a:gd name="connsiteX9" fmla="*/ 146612 w 152327"/>
                      <a:gd name="connsiteY9" fmla="*/ 101265 h 113867"/>
                      <a:gd name="connsiteX10" fmla="*/ 100892 w 152327"/>
                      <a:gd name="connsiteY10" fmla="*/ 86977 h 113867"/>
                      <a:gd name="connsiteX11" fmla="*/ 85653 w 152327"/>
                      <a:gd name="connsiteY11" fmla="*/ 64117 h 113867"/>
                      <a:gd name="connsiteX12" fmla="*/ 69460 w 152327"/>
                      <a:gd name="connsiteY12" fmla="*/ 69832 h 113867"/>
                      <a:gd name="connsiteX13" fmla="*/ 17073 w 152327"/>
                      <a:gd name="connsiteY13" fmla="*/ 43162 h 113867"/>
                      <a:gd name="connsiteX14" fmla="*/ 23740 w 152327"/>
                      <a:gd name="connsiteY14" fmla="*/ 52687 h 113867"/>
                      <a:gd name="connsiteX15" fmla="*/ 3737 w 152327"/>
                      <a:gd name="connsiteY15" fmla="*/ 61260 h 113867"/>
                      <a:gd name="connsiteX16" fmla="*/ 7548 w 152327"/>
                      <a:gd name="connsiteY16" fmla="*/ 74595 h 113867"/>
                      <a:gd name="connsiteX17" fmla="*/ 7548 w 152327"/>
                      <a:gd name="connsiteY17" fmla="*/ 74595 h 1138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52327" h="113867">
                        <a:moveTo>
                          <a:pt x="7548" y="74595"/>
                        </a:moveTo>
                        <a:cubicBezTo>
                          <a:pt x="27550" y="66975"/>
                          <a:pt x="51362" y="56497"/>
                          <a:pt x="54220" y="32685"/>
                        </a:cubicBezTo>
                        <a:cubicBezTo>
                          <a:pt x="56125" y="15540"/>
                          <a:pt x="44695" y="-2558"/>
                          <a:pt x="26598" y="300"/>
                        </a:cubicBezTo>
                        <a:cubicBezTo>
                          <a:pt x="6595" y="3157"/>
                          <a:pt x="-1977" y="26970"/>
                          <a:pt x="4690" y="44115"/>
                        </a:cubicBezTo>
                        <a:cubicBezTo>
                          <a:pt x="13262" y="67927"/>
                          <a:pt x="45648" y="84120"/>
                          <a:pt x="70412" y="83167"/>
                        </a:cubicBezTo>
                        <a:cubicBezTo>
                          <a:pt x="90415" y="82215"/>
                          <a:pt x="113275" y="67927"/>
                          <a:pt x="113275" y="45067"/>
                        </a:cubicBezTo>
                        <a:cubicBezTo>
                          <a:pt x="113275" y="29827"/>
                          <a:pt x="99940" y="19350"/>
                          <a:pt x="84700" y="26970"/>
                        </a:cubicBezTo>
                        <a:cubicBezTo>
                          <a:pt x="64698" y="37447"/>
                          <a:pt x="72317" y="68880"/>
                          <a:pt x="81842" y="83167"/>
                        </a:cubicBezTo>
                        <a:cubicBezTo>
                          <a:pt x="96130" y="105075"/>
                          <a:pt x="120895" y="115552"/>
                          <a:pt x="146612" y="113647"/>
                        </a:cubicBezTo>
                        <a:cubicBezTo>
                          <a:pt x="154232" y="112695"/>
                          <a:pt x="154232" y="101265"/>
                          <a:pt x="146612" y="101265"/>
                        </a:cubicBezTo>
                        <a:cubicBezTo>
                          <a:pt x="129467" y="102217"/>
                          <a:pt x="114228" y="98407"/>
                          <a:pt x="100892" y="86977"/>
                        </a:cubicBezTo>
                        <a:cubicBezTo>
                          <a:pt x="94225" y="80310"/>
                          <a:pt x="88510" y="72690"/>
                          <a:pt x="85653" y="64117"/>
                        </a:cubicBezTo>
                        <a:cubicBezTo>
                          <a:pt x="100892" y="55545"/>
                          <a:pt x="95178" y="57450"/>
                          <a:pt x="69460" y="69832"/>
                        </a:cubicBezTo>
                        <a:cubicBezTo>
                          <a:pt x="66603" y="69832"/>
                          <a:pt x="9453" y="54592"/>
                          <a:pt x="17073" y="43162"/>
                        </a:cubicBezTo>
                        <a:cubicBezTo>
                          <a:pt x="38028" y="41257"/>
                          <a:pt x="39932" y="44115"/>
                          <a:pt x="23740" y="52687"/>
                        </a:cubicBezTo>
                        <a:cubicBezTo>
                          <a:pt x="17073" y="56497"/>
                          <a:pt x="11357" y="59355"/>
                          <a:pt x="3737" y="61260"/>
                        </a:cubicBezTo>
                        <a:cubicBezTo>
                          <a:pt x="-2930" y="65070"/>
                          <a:pt x="-72" y="77452"/>
                          <a:pt x="7548" y="74595"/>
                        </a:cubicBezTo>
                        <a:lnTo>
                          <a:pt x="7548" y="74595"/>
                        </a:lnTo>
                        <a:close/>
                      </a:path>
                    </a:pathLst>
                  </a:custGeom>
                  <a:solidFill>
                    <a:srgbClr val="212121"/>
                  </a:solidFill>
                  <a:ln w="9525" cap="flat">
                    <a:noFill/>
                    <a:prstDash val="solid"/>
                    <a:miter/>
                  </a:ln>
                </p:spPr>
                <p:txBody>
                  <a:bodyPr rtlCol="0" anchor="ctr"/>
                  <a:lstStyle/>
                  <a:p>
                    <a:endParaRPr lang="en-US"/>
                  </a:p>
                </p:txBody>
              </p:sp>
              <p:sp>
                <p:nvSpPr>
                  <p:cNvPr id="528" name="Freeform: Shape 527"/>
                  <p:cNvSpPr/>
                  <p:nvPr/>
                </p:nvSpPr>
                <p:spPr>
                  <a:xfrm>
                    <a:off x="7846456" y="1794912"/>
                    <a:ext cx="90446" cy="63857"/>
                  </a:xfrm>
                  <a:custGeom>
                    <a:avLst/>
                    <a:gdLst>
                      <a:gd name="connsiteX0" fmla="*/ 19288 w 90446"/>
                      <a:gd name="connsiteY0" fmla="*/ 62462 h 63857"/>
                      <a:gd name="connsiteX1" fmla="*/ 41196 w 90446"/>
                      <a:gd name="connsiteY1" fmla="*/ 14837 h 63857"/>
                      <a:gd name="connsiteX2" fmla="*/ 5001 w 90446"/>
                      <a:gd name="connsiteY2" fmla="*/ 6264 h 63857"/>
                      <a:gd name="connsiteX3" fmla="*/ 20241 w 90446"/>
                      <a:gd name="connsiteY3" fmla="*/ 47222 h 63857"/>
                      <a:gd name="connsiteX4" fmla="*/ 85963 w 90446"/>
                      <a:gd name="connsiteY4" fmla="*/ 56747 h 63857"/>
                      <a:gd name="connsiteX5" fmla="*/ 83106 w 90446"/>
                      <a:gd name="connsiteY5" fmla="*/ 45317 h 63857"/>
                      <a:gd name="connsiteX6" fmla="*/ 25004 w 90446"/>
                      <a:gd name="connsiteY6" fmla="*/ 34839 h 63857"/>
                      <a:gd name="connsiteX7" fmla="*/ 16431 w 90446"/>
                      <a:gd name="connsiteY7" fmla="*/ 17694 h 63857"/>
                      <a:gd name="connsiteX8" fmla="*/ 31671 w 90446"/>
                      <a:gd name="connsiteY8" fmla="*/ 25314 h 63857"/>
                      <a:gd name="connsiteX9" fmla="*/ 11669 w 90446"/>
                      <a:gd name="connsiteY9" fmla="*/ 53889 h 63857"/>
                      <a:gd name="connsiteX10" fmla="*/ 19288 w 90446"/>
                      <a:gd name="connsiteY10" fmla="*/ 62462 h 63857"/>
                      <a:gd name="connsiteX11" fmla="*/ 19288 w 90446"/>
                      <a:gd name="connsiteY11" fmla="*/ 62462 h 638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90446" h="63857">
                        <a:moveTo>
                          <a:pt x="19288" y="62462"/>
                        </a:moveTo>
                        <a:cubicBezTo>
                          <a:pt x="33576" y="51032"/>
                          <a:pt x="48816" y="34839"/>
                          <a:pt x="41196" y="14837"/>
                        </a:cubicBezTo>
                        <a:cubicBezTo>
                          <a:pt x="35481" y="1502"/>
                          <a:pt x="16431" y="-6118"/>
                          <a:pt x="5001" y="6264"/>
                        </a:cubicBezTo>
                        <a:cubicBezTo>
                          <a:pt x="-8334" y="20552"/>
                          <a:pt x="7858" y="39602"/>
                          <a:pt x="20241" y="47222"/>
                        </a:cubicBezTo>
                        <a:cubicBezTo>
                          <a:pt x="40244" y="59604"/>
                          <a:pt x="64056" y="62462"/>
                          <a:pt x="85963" y="56747"/>
                        </a:cubicBezTo>
                        <a:cubicBezTo>
                          <a:pt x="93583" y="54842"/>
                          <a:pt x="90726" y="43412"/>
                          <a:pt x="83106" y="45317"/>
                        </a:cubicBezTo>
                        <a:cubicBezTo>
                          <a:pt x="63104" y="50079"/>
                          <a:pt x="41196" y="47222"/>
                          <a:pt x="25004" y="34839"/>
                        </a:cubicBezTo>
                        <a:cubicBezTo>
                          <a:pt x="18336" y="30077"/>
                          <a:pt x="14526" y="26267"/>
                          <a:pt x="16431" y="17694"/>
                        </a:cubicBezTo>
                        <a:cubicBezTo>
                          <a:pt x="19288" y="3407"/>
                          <a:pt x="31671" y="15789"/>
                          <a:pt x="31671" y="25314"/>
                        </a:cubicBezTo>
                        <a:cubicBezTo>
                          <a:pt x="31671" y="37697"/>
                          <a:pt x="20241" y="46269"/>
                          <a:pt x="11669" y="53889"/>
                        </a:cubicBezTo>
                        <a:cubicBezTo>
                          <a:pt x="5001" y="58652"/>
                          <a:pt x="13574" y="67224"/>
                          <a:pt x="19288" y="62462"/>
                        </a:cubicBezTo>
                        <a:lnTo>
                          <a:pt x="19288" y="62462"/>
                        </a:lnTo>
                        <a:close/>
                      </a:path>
                    </a:pathLst>
                  </a:custGeom>
                  <a:solidFill>
                    <a:srgbClr val="212121"/>
                  </a:solidFill>
                  <a:ln w="9525" cap="flat">
                    <a:noFill/>
                    <a:prstDash val="solid"/>
                    <a:miter/>
                  </a:ln>
                </p:spPr>
                <p:txBody>
                  <a:bodyPr rtlCol="0" anchor="ctr"/>
                  <a:lstStyle/>
                  <a:p>
                    <a:endParaRPr lang="en-US"/>
                  </a:p>
                </p:txBody>
              </p:sp>
              <p:sp>
                <p:nvSpPr>
                  <p:cNvPr id="529" name="Freeform: Shape 528"/>
                  <p:cNvSpPr/>
                  <p:nvPr/>
                </p:nvSpPr>
                <p:spPr>
                  <a:xfrm>
                    <a:off x="7602850" y="1703108"/>
                    <a:ext cx="74086" cy="58343"/>
                  </a:xfrm>
                  <a:custGeom>
                    <a:avLst/>
                    <a:gdLst>
                      <a:gd name="connsiteX0" fmla="*/ 1910 w 74086"/>
                      <a:gd name="connsiteY0" fmla="*/ 50444 h 58343"/>
                      <a:gd name="connsiteX1" fmla="*/ 54297 w 74086"/>
                      <a:gd name="connsiteY1" fmla="*/ 42824 h 58343"/>
                      <a:gd name="connsiteX2" fmla="*/ 31437 w 74086"/>
                      <a:gd name="connsiteY2" fmla="*/ 914 h 58343"/>
                      <a:gd name="connsiteX3" fmla="*/ 15244 w 74086"/>
                      <a:gd name="connsiteY3" fmla="*/ 21869 h 58343"/>
                      <a:gd name="connsiteX4" fmla="*/ 36199 w 74086"/>
                      <a:gd name="connsiteY4" fmla="*/ 39966 h 58343"/>
                      <a:gd name="connsiteX5" fmla="*/ 69537 w 74086"/>
                      <a:gd name="connsiteY5" fmla="*/ 30441 h 58343"/>
                      <a:gd name="connsiteX6" fmla="*/ 68585 w 74086"/>
                      <a:gd name="connsiteY6" fmla="*/ 2819 h 58343"/>
                      <a:gd name="connsiteX7" fmla="*/ 60012 w 74086"/>
                      <a:gd name="connsiteY7" fmla="*/ 11391 h 58343"/>
                      <a:gd name="connsiteX8" fmla="*/ 31437 w 74086"/>
                      <a:gd name="connsiteY8" fmla="*/ 26631 h 58343"/>
                      <a:gd name="connsiteX9" fmla="*/ 28579 w 74086"/>
                      <a:gd name="connsiteY9" fmla="*/ 19964 h 58343"/>
                      <a:gd name="connsiteX10" fmla="*/ 33342 w 74086"/>
                      <a:gd name="connsiteY10" fmla="*/ 12344 h 58343"/>
                      <a:gd name="connsiteX11" fmla="*/ 45724 w 74086"/>
                      <a:gd name="connsiteY11" fmla="*/ 25679 h 58343"/>
                      <a:gd name="connsiteX12" fmla="*/ 8577 w 74086"/>
                      <a:gd name="connsiteY12" fmla="*/ 42824 h 58343"/>
                      <a:gd name="connsiteX13" fmla="*/ 1910 w 74086"/>
                      <a:gd name="connsiteY13" fmla="*/ 50444 h 58343"/>
                      <a:gd name="connsiteX14" fmla="*/ 1910 w 74086"/>
                      <a:gd name="connsiteY14" fmla="*/ 50444 h 583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74086" h="58343">
                        <a:moveTo>
                          <a:pt x="1910" y="50444"/>
                        </a:moveTo>
                        <a:cubicBezTo>
                          <a:pt x="18102" y="62826"/>
                          <a:pt x="42867" y="60921"/>
                          <a:pt x="54297" y="42824"/>
                        </a:cubicBezTo>
                        <a:cubicBezTo>
                          <a:pt x="64774" y="25679"/>
                          <a:pt x="55249" y="-5754"/>
                          <a:pt x="31437" y="914"/>
                        </a:cubicBezTo>
                        <a:cubicBezTo>
                          <a:pt x="22864" y="2819"/>
                          <a:pt x="14292" y="11391"/>
                          <a:pt x="15244" y="21869"/>
                        </a:cubicBezTo>
                        <a:cubicBezTo>
                          <a:pt x="16197" y="32346"/>
                          <a:pt x="26674" y="39014"/>
                          <a:pt x="36199" y="39966"/>
                        </a:cubicBezTo>
                        <a:cubicBezTo>
                          <a:pt x="47629" y="41871"/>
                          <a:pt x="61917" y="39966"/>
                          <a:pt x="69537" y="30441"/>
                        </a:cubicBezTo>
                        <a:cubicBezTo>
                          <a:pt x="76204" y="21869"/>
                          <a:pt x="75252" y="10439"/>
                          <a:pt x="68585" y="2819"/>
                        </a:cubicBezTo>
                        <a:cubicBezTo>
                          <a:pt x="63822" y="-2896"/>
                          <a:pt x="55249" y="5676"/>
                          <a:pt x="60012" y="11391"/>
                        </a:cubicBezTo>
                        <a:cubicBezTo>
                          <a:pt x="72394" y="25679"/>
                          <a:pt x="40962" y="34251"/>
                          <a:pt x="31437" y="26631"/>
                        </a:cubicBezTo>
                        <a:cubicBezTo>
                          <a:pt x="27627" y="25679"/>
                          <a:pt x="26674" y="23774"/>
                          <a:pt x="28579" y="19964"/>
                        </a:cubicBezTo>
                        <a:cubicBezTo>
                          <a:pt x="27627" y="16154"/>
                          <a:pt x="29532" y="13296"/>
                          <a:pt x="33342" y="12344"/>
                        </a:cubicBezTo>
                        <a:cubicBezTo>
                          <a:pt x="40962" y="10439"/>
                          <a:pt x="45724" y="19011"/>
                          <a:pt x="45724" y="25679"/>
                        </a:cubicBezTo>
                        <a:cubicBezTo>
                          <a:pt x="46677" y="44729"/>
                          <a:pt x="21912" y="53301"/>
                          <a:pt x="8577" y="42824"/>
                        </a:cubicBezTo>
                        <a:cubicBezTo>
                          <a:pt x="4767" y="37109"/>
                          <a:pt x="-3806" y="45681"/>
                          <a:pt x="1910" y="50444"/>
                        </a:cubicBezTo>
                        <a:lnTo>
                          <a:pt x="1910" y="50444"/>
                        </a:lnTo>
                        <a:close/>
                      </a:path>
                    </a:pathLst>
                  </a:custGeom>
                  <a:solidFill>
                    <a:srgbClr val="212121"/>
                  </a:solidFill>
                  <a:ln w="9525" cap="flat">
                    <a:noFill/>
                    <a:prstDash val="solid"/>
                    <a:miter/>
                  </a:ln>
                </p:spPr>
                <p:txBody>
                  <a:bodyPr rtlCol="0" anchor="ctr"/>
                  <a:lstStyle/>
                  <a:p>
                    <a:endParaRPr lang="en-US"/>
                  </a:p>
                </p:txBody>
              </p:sp>
              <p:sp>
                <p:nvSpPr>
                  <p:cNvPr id="530" name="Freeform: Shape 529"/>
                  <p:cNvSpPr/>
                  <p:nvPr/>
                </p:nvSpPr>
                <p:spPr>
                  <a:xfrm>
                    <a:off x="8413116" y="1376935"/>
                    <a:ext cx="88400" cy="59305"/>
                  </a:xfrm>
                  <a:custGeom>
                    <a:avLst/>
                    <a:gdLst>
                      <a:gd name="connsiteX0" fmla="*/ 22223 w 88400"/>
                      <a:gd name="connsiteY0" fmla="*/ 58481 h 59305"/>
                      <a:gd name="connsiteX1" fmla="*/ 42226 w 88400"/>
                      <a:gd name="connsiteY1" fmla="*/ 11809 h 59305"/>
                      <a:gd name="connsiteX2" fmla="*/ 1268 w 88400"/>
                      <a:gd name="connsiteY2" fmla="*/ 14666 h 59305"/>
                      <a:gd name="connsiteX3" fmla="*/ 37463 w 88400"/>
                      <a:gd name="connsiteY3" fmla="*/ 52766 h 59305"/>
                      <a:gd name="connsiteX4" fmla="*/ 87946 w 88400"/>
                      <a:gd name="connsiteY4" fmla="*/ 27049 h 59305"/>
                      <a:gd name="connsiteX5" fmla="*/ 76516 w 88400"/>
                      <a:gd name="connsiteY5" fmla="*/ 24191 h 59305"/>
                      <a:gd name="connsiteX6" fmla="*/ 23176 w 88400"/>
                      <a:gd name="connsiteY6" fmla="*/ 33716 h 59305"/>
                      <a:gd name="connsiteX7" fmla="*/ 13651 w 88400"/>
                      <a:gd name="connsiteY7" fmla="*/ 22286 h 59305"/>
                      <a:gd name="connsiteX8" fmla="*/ 33653 w 88400"/>
                      <a:gd name="connsiteY8" fmla="*/ 27049 h 59305"/>
                      <a:gd name="connsiteX9" fmla="*/ 15556 w 88400"/>
                      <a:gd name="connsiteY9" fmla="*/ 48956 h 59305"/>
                      <a:gd name="connsiteX10" fmla="*/ 22223 w 88400"/>
                      <a:gd name="connsiteY10" fmla="*/ 58481 h 59305"/>
                      <a:gd name="connsiteX11" fmla="*/ 22223 w 88400"/>
                      <a:gd name="connsiteY11" fmla="*/ 58481 h 593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88400" h="59305">
                        <a:moveTo>
                          <a:pt x="22223" y="58481"/>
                        </a:moveTo>
                        <a:cubicBezTo>
                          <a:pt x="39368" y="50861"/>
                          <a:pt x="53656" y="30859"/>
                          <a:pt x="42226" y="11809"/>
                        </a:cubicBezTo>
                        <a:cubicBezTo>
                          <a:pt x="32701" y="-4384"/>
                          <a:pt x="7935" y="-4384"/>
                          <a:pt x="1268" y="14666"/>
                        </a:cubicBezTo>
                        <a:cubicBezTo>
                          <a:pt x="-6352" y="34669"/>
                          <a:pt x="22223" y="49909"/>
                          <a:pt x="37463" y="52766"/>
                        </a:cubicBezTo>
                        <a:cubicBezTo>
                          <a:pt x="59371" y="57529"/>
                          <a:pt x="81278" y="48956"/>
                          <a:pt x="87946" y="27049"/>
                        </a:cubicBezTo>
                        <a:cubicBezTo>
                          <a:pt x="90803" y="19429"/>
                          <a:pt x="79373" y="16571"/>
                          <a:pt x="76516" y="24191"/>
                        </a:cubicBezTo>
                        <a:cubicBezTo>
                          <a:pt x="67943" y="47051"/>
                          <a:pt x="40321" y="45146"/>
                          <a:pt x="23176" y="33716"/>
                        </a:cubicBezTo>
                        <a:cubicBezTo>
                          <a:pt x="17460" y="29906"/>
                          <a:pt x="15556" y="28001"/>
                          <a:pt x="13651" y="22286"/>
                        </a:cubicBezTo>
                        <a:cubicBezTo>
                          <a:pt x="9841" y="7999"/>
                          <a:pt x="33653" y="14666"/>
                          <a:pt x="33653" y="27049"/>
                        </a:cubicBezTo>
                        <a:cubicBezTo>
                          <a:pt x="33653" y="37526"/>
                          <a:pt x="24128" y="45146"/>
                          <a:pt x="15556" y="48956"/>
                        </a:cubicBezTo>
                        <a:cubicBezTo>
                          <a:pt x="9841" y="51814"/>
                          <a:pt x="15556" y="62291"/>
                          <a:pt x="22223" y="58481"/>
                        </a:cubicBezTo>
                        <a:lnTo>
                          <a:pt x="22223" y="58481"/>
                        </a:lnTo>
                        <a:close/>
                      </a:path>
                    </a:pathLst>
                  </a:custGeom>
                  <a:solidFill>
                    <a:srgbClr val="212121"/>
                  </a:solidFill>
                  <a:ln w="9525" cap="flat">
                    <a:noFill/>
                    <a:prstDash val="solid"/>
                    <a:miter/>
                  </a:ln>
                </p:spPr>
                <p:txBody>
                  <a:bodyPr rtlCol="0" anchor="ctr"/>
                  <a:lstStyle/>
                  <a:p>
                    <a:endParaRPr lang="en-US"/>
                  </a:p>
                </p:txBody>
              </p:sp>
              <p:sp>
                <p:nvSpPr>
                  <p:cNvPr id="531" name="Freeform: Shape 530"/>
                  <p:cNvSpPr/>
                  <p:nvPr/>
                </p:nvSpPr>
                <p:spPr>
                  <a:xfrm>
                    <a:off x="7906245" y="2497328"/>
                    <a:ext cx="93248" cy="64911"/>
                  </a:xfrm>
                  <a:custGeom>
                    <a:avLst/>
                    <a:gdLst>
                      <a:gd name="connsiteX0" fmla="*/ 4267 w 93248"/>
                      <a:gd name="connsiteY0" fmla="*/ 55371 h 64911"/>
                      <a:gd name="connsiteX1" fmla="*/ 67132 w 93248"/>
                      <a:gd name="connsiteY1" fmla="*/ 34416 h 64911"/>
                      <a:gd name="connsiteX2" fmla="*/ 46177 w 93248"/>
                      <a:gd name="connsiteY2" fmla="*/ 126 h 64911"/>
                      <a:gd name="connsiteX3" fmla="*/ 27127 w 93248"/>
                      <a:gd name="connsiteY3" fmla="*/ 40131 h 64911"/>
                      <a:gd name="connsiteX4" fmla="*/ 89040 w 93248"/>
                      <a:gd name="connsiteY4" fmla="*/ 62039 h 64911"/>
                      <a:gd name="connsiteX5" fmla="*/ 86182 w 93248"/>
                      <a:gd name="connsiteY5" fmla="*/ 50609 h 64911"/>
                      <a:gd name="connsiteX6" fmla="*/ 52844 w 93248"/>
                      <a:gd name="connsiteY6" fmla="*/ 48704 h 64911"/>
                      <a:gd name="connsiteX7" fmla="*/ 44272 w 93248"/>
                      <a:gd name="connsiteY7" fmla="*/ 11556 h 64911"/>
                      <a:gd name="connsiteX8" fmla="*/ 55702 w 93248"/>
                      <a:gd name="connsiteY8" fmla="*/ 27749 h 64911"/>
                      <a:gd name="connsiteX9" fmla="*/ 43319 w 93248"/>
                      <a:gd name="connsiteY9" fmla="*/ 38226 h 64911"/>
                      <a:gd name="connsiteX10" fmla="*/ 6172 w 93248"/>
                      <a:gd name="connsiteY10" fmla="*/ 43941 h 64911"/>
                      <a:gd name="connsiteX11" fmla="*/ 4267 w 93248"/>
                      <a:gd name="connsiteY11" fmla="*/ 55371 h 64911"/>
                      <a:gd name="connsiteX12" fmla="*/ 4267 w 93248"/>
                      <a:gd name="connsiteY12" fmla="*/ 55371 h 649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93248" h="64911">
                        <a:moveTo>
                          <a:pt x="4267" y="55371"/>
                        </a:moveTo>
                        <a:cubicBezTo>
                          <a:pt x="24269" y="62039"/>
                          <a:pt x="56655" y="53466"/>
                          <a:pt x="67132" y="34416"/>
                        </a:cubicBezTo>
                        <a:cubicBezTo>
                          <a:pt x="76657" y="18224"/>
                          <a:pt x="66180" y="-1779"/>
                          <a:pt x="46177" y="126"/>
                        </a:cubicBezTo>
                        <a:cubicBezTo>
                          <a:pt x="27127" y="2031"/>
                          <a:pt x="19507" y="24891"/>
                          <a:pt x="27127" y="40131"/>
                        </a:cubicBezTo>
                        <a:cubicBezTo>
                          <a:pt x="37605" y="62039"/>
                          <a:pt x="67132" y="69659"/>
                          <a:pt x="89040" y="62039"/>
                        </a:cubicBezTo>
                        <a:cubicBezTo>
                          <a:pt x="96660" y="59181"/>
                          <a:pt x="92850" y="47751"/>
                          <a:pt x="86182" y="50609"/>
                        </a:cubicBezTo>
                        <a:cubicBezTo>
                          <a:pt x="74752" y="54419"/>
                          <a:pt x="63322" y="53466"/>
                          <a:pt x="52844" y="48704"/>
                        </a:cubicBezTo>
                        <a:cubicBezTo>
                          <a:pt x="43319" y="43941"/>
                          <a:pt x="22365" y="19176"/>
                          <a:pt x="44272" y="11556"/>
                        </a:cubicBezTo>
                        <a:cubicBezTo>
                          <a:pt x="54750" y="7746"/>
                          <a:pt x="58560" y="20129"/>
                          <a:pt x="55702" y="27749"/>
                        </a:cubicBezTo>
                        <a:cubicBezTo>
                          <a:pt x="54750" y="31559"/>
                          <a:pt x="47130" y="36321"/>
                          <a:pt x="43319" y="38226"/>
                        </a:cubicBezTo>
                        <a:cubicBezTo>
                          <a:pt x="31890" y="43941"/>
                          <a:pt x="18555" y="47751"/>
                          <a:pt x="6172" y="43941"/>
                        </a:cubicBezTo>
                        <a:cubicBezTo>
                          <a:pt x="457" y="42037"/>
                          <a:pt x="-3353" y="53466"/>
                          <a:pt x="4267" y="55371"/>
                        </a:cubicBezTo>
                        <a:lnTo>
                          <a:pt x="4267" y="55371"/>
                        </a:lnTo>
                        <a:close/>
                      </a:path>
                    </a:pathLst>
                  </a:custGeom>
                  <a:solidFill>
                    <a:srgbClr val="212121"/>
                  </a:solidFill>
                  <a:ln w="9525" cap="flat">
                    <a:noFill/>
                    <a:prstDash val="solid"/>
                    <a:miter/>
                  </a:ln>
                </p:spPr>
                <p:txBody>
                  <a:bodyPr rtlCol="0" anchor="ctr"/>
                  <a:lstStyle/>
                  <a:p>
                    <a:endParaRPr lang="en-US"/>
                  </a:p>
                </p:txBody>
              </p:sp>
              <p:sp>
                <p:nvSpPr>
                  <p:cNvPr id="532" name="Freeform: Shape 531"/>
                  <p:cNvSpPr/>
                  <p:nvPr/>
                </p:nvSpPr>
                <p:spPr>
                  <a:xfrm>
                    <a:off x="8950715" y="1722080"/>
                    <a:ext cx="167567" cy="82166"/>
                  </a:xfrm>
                  <a:custGeom>
                    <a:avLst/>
                    <a:gdLst>
                      <a:gd name="connsiteX0" fmla="*/ 7547 w 167567"/>
                      <a:gd name="connsiteY0" fmla="*/ 81954 h 82166"/>
                      <a:gd name="connsiteX1" fmla="*/ 47552 w 167567"/>
                      <a:gd name="connsiteY1" fmla="*/ 29566 h 82166"/>
                      <a:gd name="connsiteX2" fmla="*/ 11358 w 167567"/>
                      <a:gd name="connsiteY2" fmla="*/ 29566 h 82166"/>
                      <a:gd name="connsiteX3" fmla="*/ 110417 w 167567"/>
                      <a:gd name="connsiteY3" fmla="*/ 2896 h 82166"/>
                      <a:gd name="connsiteX4" fmla="*/ 101845 w 167567"/>
                      <a:gd name="connsiteY4" fmla="*/ 991 h 82166"/>
                      <a:gd name="connsiteX5" fmla="*/ 94225 w 167567"/>
                      <a:gd name="connsiteY5" fmla="*/ 34329 h 82166"/>
                      <a:gd name="connsiteX6" fmla="*/ 161852 w 167567"/>
                      <a:gd name="connsiteY6" fmla="*/ 55284 h 82166"/>
                      <a:gd name="connsiteX7" fmla="*/ 161852 w 167567"/>
                      <a:gd name="connsiteY7" fmla="*/ 42901 h 82166"/>
                      <a:gd name="connsiteX8" fmla="*/ 122800 w 167567"/>
                      <a:gd name="connsiteY8" fmla="*/ 39091 h 82166"/>
                      <a:gd name="connsiteX9" fmla="*/ 98035 w 167567"/>
                      <a:gd name="connsiteY9" fmla="*/ 39091 h 82166"/>
                      <a:gd name="connsiteX10" fmla="*/ 65650 w 167567"/>
                      <a:gd name="connsiteY10" fmla="*/ 45759 h 82166"/>
                      <a:gd name="connsiteX11" fmla="*/ 39933 w 167567"/>
                      <a:gd name="connsiteY11" fmla="*/ 42901 h 82166"/>
                      <a:gd name="connsiteX12" fmla="*/ 3737 w 167567"/>
                      <a:gd name="connsiteY12" fmla="*/ 69571 h 82166"/>
                      <a:gd name="connsiteX13" fmla="*/ 7547 w 167567"/>
                      <a:gd name="connsiteY13" fmla="*/ 81954 h 82166"/>
                      <a:gd name="connsiteX14" fmla="*/ 7547 w 167567"/>
                      <a:gd name="connsiteY14" fmla="*/ 81954 h 821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67567" h="82166">
                        <a:moveTo>
                          <a:pt x="7547" y="81954"/>
                        </a:moveTo>
                        <a:cubicBezTo>
                          <a:pt x="27550" y="77191"/>
                          <a:pt x="58030" y="55284"/>
                          <a:pt x="47552" y="29566"/>
                        </a:cubicBezTo>
                        <a:cubicBezTo>
                          <a:pt x="41837" y="14326"/>
                          <a:pt x="14215" y="9564"/>
                          <a:pt x="11358" y="29566"/>
                        </a:cubicBezTo>
                        <a:cubicBezTo>
                          <a:pt x="4690" y="75286"/>
                          <a:pt x="149470" y="64809"/>
                          <a:pt x="110417" y="2896"/>
                        </a:cubicBezTo>
                        <a:cubicBezTo>
                          <a:pt x="108512" y="39"/>
                          <a:pt x="104702" y="-914"/>
                          <a:pt x="101845" y="991"/>
                        </a:cubicBezTo>
                        <a:cubicBezTo>
                          <a:pt x="88510" y="8611"/>
                          <a:pt x="85652" y="20994"/>
                          <a:pt x="94225" y="34329"/>
                        </a:cubicBezTo>
                        <a:cubicBezTo>
                          <a:pt x="107560" y="55284"/>
                          <a:pt x="139945" y="58141"/>
                          <a:pt x="161852" y="55284"/>
                        </a:cubicBezTo>
                        <a:cubicBezTo>
                          <a:pt x="169472" y="54331"/>
                          <a:pt x="169472" y="41949"/>
                          <a:pt x="161852" y="42901"/>
                        </a:cubicBezTo>
                        <a:cubicBezTo>
                          <a:pt x="147565" y="44806"/>
                          <a:pt x="135183" y="40044"/>
                          <a:pt x="122800" y="39091"/>
                        </a:cubicBezTo>
                        <a:cubicBezTo>
                          <a:pt x="115180" y="34329"/>
                          <a:pt x="106608" y="34329"/>
                          <a:pt x="98035" y="39091"/>
                        </a:cubicBezTo>
                        <a:cubicBezTo>
                          <a:pt x="87558" y="41949"/>
                          <a:pt x="76127" y="43854"/>
                          <a:pt x="65650" y="45759"/>
                        </a:cubicBezTo>
                        <a:cubicBezTo>
                          <a:pt x="58030" y="45759"/>
                          <a:pt x="46600" y="40996"/>
                          <a:pt x="39933" y="42901"/>
                        </a:cubicBezTo>
                        <a:cubicBezTo>
                          <a:pt x="26597" y="46711"/>
                          <a:pt x="19930" y="65761"/>
                          <a:pt x="3737" y="69571"/>
                        </a:cubicBezTo>
                        <a:cubicBezTo>
                          <a:pt x="-2930" y="72429"/>
                          <a:pt x="-73" y="83859"/>
                          <a:pt x="7547" y="81954"/>
                        </a:cubicBezTo>
                        <a:lnTo>
                          <a:pt x="7547" y="81954"/>
                        </a:lnTo>
                        <a:close/>
                      </a:path>
                    </a:pathLst>
                  </a:custGeom>
                  <a:solidFill>
                    <a:srgbClr val="212121"/>
                  </a:solidFill>
                  <a:ln w="9525" cap="flat">
                    <a:noFill/>
                    <a:prstDash val="solid"/>
                    <a:miter/>
                  </a:ln>
                </p:spPr>
                <p:txBody>
                  <a:bodyPr rtlCol="0" anchor="ctr"/>
                  <a:lstStyle/>
                  <a:p>
                    <a:endParaRPr lang="en-US"/>
                  </a:p>
                </p:txBody>
              </p:sp>
              <p:sp>
                <p:nvSpPr>
                  <p:cNvPr id="533" name="Freeform: Shape 532"/>
                  <p:cNvSpPr/>
                  <p:nvPr/>
                </p:nvSpPr>
                <p:spPr>
                  <a:xfrm>
                    <a:off x="8016333" y="1351102"/>
                    <a:ext cx="126703" cy="68255"/>
                  </a:xfrm>
                  <a:custGeom>
                    <a:avLst/>
                    <a:gdLst>
                      <a:gd name="connsiteX0" fmla="*/ 13241 w 126703"/>
                      <a:gd name="connsiteY0" fmla="*/ 62407 h 68255"/>
                      <a:gd name="connsiteX1" fmla="*/ 38006 w 126703"/>
                      <a:gd name="connsiteY1" fmla="*/ 8114 h 68255"/>
                      <a:gd name="connsiteX2" fmla="*/ 8479 w 126703"/>
                      <a:gd name="connsiteY2" fmla="*/ 6209 h 68255"/>
                      <a:gd name="connsiteX3" fmla="*/ 69439 w 126703"/>
                      <a:gd name="connsiteY3" fmla="*/ 57644 h 68255"/>
                      <a:gd name="connsiteX4" fmla="*/ 78964 w 126703"/>
                      <a:gd name="connsiteY4" fmla="*/ 10972 h 68255"/>
                      <a:gd name="connsiteX5" fmla="*/ 52294 w 126703"/>
                      <a:gd name="connsiteY5" fmla="*/ 14782 h 68255"/>
                      <a:gd name="connsiteX6" fmla="*/ 67534 w 126703"/>
                      <a:gd name="connsiteY6" fmla="*/ 57644 h 68255"/>
                      <a:gd name="connsiteX7" fmla="*/ 123731 w 126703"/>
                      <a:gd name="connsiteY7" fmla="*/ 61454 h 68255"/>
                      <a:gd name="connsiteX8" fmla="*/ 118016 w 126703"/>
                      <a:gd name="connsiteY8" fmla="*/ 50977 h 68255"/>
                      <a:gd name="connsiteX9" fmla="*/ 78964 w 126703"/>
                      <a:gd name="connsiteY9" fmla="*/ 50024 h 68255"/>
                      <a:gd name="connsiteX10" fmla="*/ 64677 w 126703"/>
                      <a:gd name="connsiteY10" fmla="*/ 30974 h 68255"/>
                      <a:gd name="connsiteX11" fmla="*/ 67534 w 126703"/>
                      <a:gd name="connsiteY11" fmla="*/ 28117 h 68255"/>
                      <a:gd name="connsiteX12" fmla="*/ 65629 w 126703"/>
                      <a:gd name="connsiteY12" fmla="*/ 43357 h 68255"/>
                      <a:gd name="connsiteX13" fmla="*/ 16099 w 126703"/>
                      <a:gd name="connsiteY13" fmla="*/ 30022 h 68255"/>
                      <a:gd name="connsiteX14" fmla="*/ 24671 w 126703"/>
                      <a:gd name="connsiteY14" fmla="*/ 28117 h 68255"/>
                      <a:gd name="connsiteX15" fmla="*/ 21814 w 126703"/>
                      <a:gd name="connsiteY15" fmla="*/ 33832 h 68255"/>
                      <a:gd name="connsiteX16" fmla="*/ 5621 w 126703"/>
                      <a:gd name="connsiteY16" fmla="*/ 51929 h 68255"/>
                      <a:gd name="connsiteX17" fmla="*/ 13241 w 126703"/>
                      <a:gd name="connsiteY17" fmla="*/ 62407 h 68255"/>
                      <a:gd name="connsiteX18" fmla="*/ 13241 w 126703"/>
                      <a:gd name="connsiteY18" fmla="*/ 62407 h 682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26703" h="68255">
                        <a:moveTo>
                          <a:pt x="13241" y="62407"/>
                        </a:moveTo>
                        <a:cubicBezTo>
                          <a:pt x="24671" y="51929"/>
                          <a:pt x="49436" y="26212"/>
                          <a:pt x="38006" y="8114"/>
                        </a:cubicBezTo>
                        <a:cubicBezTo>
                          <a:pt x="31339" y="-2363"/>
                          <a:pt x="16099" y="-2363"/>
                          <a:pt x="8479" y="6209"/>
                        </a:cubicBezTo>
                        <a:cubicBezTo>
                          <a:pt x="-22001" y="38594"/>
                          <a:pt x="37054" y="83362"/>
                          <a:pt x="69439" y="57644"/>
                        </a:cubicBezTo>
                        <a:cubicBezTo>
                          <a:pt x="81821" y="47167"/>
                          <a:pt x="92299" y="25259"/>
                          <a:pt x="78964" y="10972"/>
                        </a:cubicBezTo>
                        <a:cubicBezTo>
                          <a:pt x="70391" y="1447"/>
                          <a:pt x="58009" y="3352"/>
                          <a:pt x="52294" y="14782"/>
                        </a:cubicBezTo>
                        <a:cubicBezTo>
                          <a:pt x="44674" y="30022"/>
                          <a:pt x="56104" y="48119"/>
                          <a:pt x="67534" y="57644"/>
                        </a:cubicBezTo>
                        <a:cubicBezTo>
                          <a:pt x="83727" y="70027"/>
                          <a:pt x="105634" y="71932"/>
                          <a:pt x="123731" y="61454"/>
                        </a:cubicBezTo>
                        <a:cubicBezTo>
                          <a:pt x="130399" y="57644"/>
                          <a:pt x="124684" y="47167"/>
                          <a:pt x="118016" y="50977"/>
                        </a:cubicBezTo>
                        <a:cubicBezTo>
                          <a:pt x="105634" y="57644"/>
                          <a:pt x="90394" y="57644"/>
                          <a:pt x="78964" y="50024"/>
                        </a:cubicBezTo>
                        <a:cubicBezTo>
                          <a:pt x="72296" y="46214"/>
                          <a:pt x="65629" y="39547"/>
                          <a:pt x="64677" y="30974"/>
                        </a:cubicBezTo>
                        <a:cubicBezTo>
                          <a:pt x="60866" y="24307"/>
                          <a:pt x="61819" y="23354"/>
                          <a:pt x="67534" y="28117"/>
                        </a:cubicBezTo>
                        <a:cubicBezTo>
                          <a:pt x="75154" y="30974"/>
                          <a:pt x="75154" y="36689"/>
                          <a:pt x="65629" y="43357"/>
                        </a:cubicBezTo>
                        <a:cubicBezTo>
                          <a:pt x="50389" y="59549"/>
                          <a:pt x="19909" y="51929"/>
                          <a:pt x="16099" y="30022"/>
                        </a:cubicBezTo>
                        <a:cubicBezTo>
                          <a:pt x="11336" y="20497"/>
                          <a:pt x="14194" y="19544"/>
                          <a:pt x="24671" y="28117"/>
                        </a:cubicBezTo>
                        <a:cubicBezTo>
                          <a:pt x="23719" y="30022"/>
                          <a:pt x="22766" y="31927"/>
                          <a:pt x="21814" y="33832"/>
                        </a:cubicBezTo>
                        <a:cubicBezTo>
                          <a:pt x="19909" y="40499"/>
                          <a:pt x="10384" y="48119"/>
                          <a:pt x="5621" y="51929"/>
                        </a:cubicBezTo>
                        <a:cubicBezTo>
                          <a:pt x="-1046" y="58597"/>
                          <a:pt x="7527" y="67169"/>
                          <a:pt x="13241" y="62407"/>
                        </a:cubicBezTo>
                        <a:lnTo>
                          <a:pt x="13241" y="62407"/>
                        </a:lnTo>
                        <a:close/>
                      </a:path>
                    </a:pathLst>
                  </a:custGeom>
                  <a:solidFill>
                    <a:srgbClr val="212121"/>
                  </a:solidFill>
                  <a:ln w="9525" cap="flat">
                    <a:noFill/>
                    <a:prstDash val="solid"/>
                    <a:miter/>
                  </a:ln>
                </p:spPr>
                <p:txBody>
                  <a:bodyPr rtlCol="0" anchor="ctr"/>
                  <a:lstStyle/>
                  <a:p>
                    <a:endParaRPr lang="en-US"/>
                  </a:p>
                </p:txBody>
              </p:sp>
            </p:grpSp>
          </p:grpSp>
          <p:grpSp>
            <p:nvGrpSpPr>
              <p:cNvPr id="483" name="Graphic 3"/>
              <p:cNvGrpSpPr/>
              <p:nvPr/>
            </p:nvGrpSpPr>
            <p:grpSpPr>
              <a:xfrm>
                <a:off x="7765760" y="1674494"/>
                <a:ext cx="1256291" cy="1451609"/>
                <a:chOff x="7765760" y="1674494"/>
                <a:chExt cx="1256291" cy="1451609"/>
              </a:xfrm>
            </p:grpSpPr>
            <p:sp>
              <p:nvSpPr>
                <p:cNvPr id="484" name="Freeform: Shape 483"/>
                <p:cNvSpPr/>
                <p:nvPr/>
              </p:nvSpPr>
              <p:spPr>
                <a:xfrm>
                  <a:off x="7869057" y="1674494"/>
                  <a:ext cx="1065889" cy="578167"/>
                </a:xfrm>
                <a:custGeom>
                  <a:avLst/>
                  <a:gdLst>
                    <a:gd name="connsiteX0" fmla="*/ 1064440 w 1065889"/>
                    <a:gd name="connsiteY0" fmla="*/ 549593 h 578167"/>
                    <a:gd name="connsiteX1" fmla="*/ 532945 w 1065889"/>
                    <a:gd name="connsiteY1" fmla="*/ 0 h 578167"/>
                    <a:gd name="connsiteX2" fmla="*/ 1450 w 1065889"/>
                    <a:gd name="connsiteY2" fmla="*/ 549593 h 578167"/>
                    <a:gd name="connsiteX3" fmla="*/ 111940 w 1065889"/>
                    <a:gd name="connsiteY3" fmla="*/ 578168 h 578167"/>
                    <a:gd name="connsiteX4" fmla="*/ 532945 w 1065889"/>
                    <a:gd name="connsiteY4" fmla="*/ 131445 h 578167"/>
                    <a:gd name="connsiteX5" fmla="*/ 950140 w 1065889"/>
                    <a:gd name="connsiteY5" fmla="*/ 558165 h 578167"/>
                    <a:gd name="connsiteX6" fmla="*/ 1013005 w 1065889"/>
                    <a:gd name="connsiteY6" fmla="*/ 558165 h 578167"/>
                    <a:gd name="connsiteX7" fmla="*/ 1064440 w 1065889"/>
                    <a:gd name="connsiteY7" fmla="*/ 549593 h 5781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5889" h="578167">
                      <a:moveTo>
                        <a:pt x="1064440" y="549593"/>
                      </a:moveTo>
                      <a:cubicBezTo>
                        <a:pt x="1072060" y="445770"/>
                        <a:pt x="1069203" y="9525"/>
                        <a:pt x="532945" y="0"/>
                      </a:cubicBezTo>
                      <a:cubicBezTo>
                        <a:pt x="-3313" y="9525"/>
                        <a:pt x="-6170" y="445770"/>
                        <a:pt x="1450" y="549593"/>
                      </a:cubicBezTo>
                      <a:cubicBezTo>
                        <a:pt x="1450" y="549593"/>
                        <a:pt x="15737" y="578168"/>
                        <a:pt x="111940" y="578168"/>
                      </a:cubicBezTo>
                      <a:cubicBezTo>
                        <a:pt x="111940" y="578168"/>
                        <a:pt x="90032" y="131445"/>
                        <a:pt x="532945" y="131445"/>
                      </a:cubicBezTo>
                      <a:cubicBezTo>
                        <a:pt x="532945" y="131445"/>
                        <a:pt x="950140" y="111442"/>
                        <a:pt x="950140" y="558165"/>
                      </a:cubicBezTo>
                      <a:cubicBezTo>
                        <a:pt x="950140" y="558165"/>
                        <a:pt x="974905" y="558165"/>
                        <a:pt x="1013005" y="558165"/>
                      </a:cubicBezTo>
                      <a:cubicBezTo>
                        <a:pt x="1050153" y="558165"/>
                        <a:pt x="1064440" y="549593"/>
                        <a:pt x="1064440" y="549593"/>
                      </a:cubicBezTo>
                      <a:close/>
                    </a:path>
                  </a:pathLst>
                </a:custGeom>
                <a:solidFill>
                  <a:srgbClr val="E7E7E7"/>
                </a:solidFill>
                <a:ln w="9525" cap="flat">
                  <a:noFill/>
                  <a:prstDash val="solid"/>
                  <a:miter/>
                </a:ln>
              </p:spPr>
              <p:txBody>
                <a:bodyPr rtlCol="0" anchor="ctr"/>
                <a:lstStyle/>
                <a:p>
                  <a:endParaRPr lang="en-US"/>
                </a:p>
              </p:txBody>
            </p:sp>
            <p:sp>
              <p:nvSpPr>
                <p:cNvPr id="485" name="Freeform: Shape 484"/>
                <p:cNvSpPr/>
                <p:nvPr/>
              </p:nvSpPr>
              <p:spPr>
                <a:xfrm>
                  <a:off x="8112442" y="2665094"/>
                  <a:ext cx="590550" cy="461009"/>
                </a:xfrm>
                <a:custGeom>
                  <a:avLst/>
                  <a:gdLst>
                    <a:gd name="connsiteX0" fmla="*/ 177165 w 590550"/>
                    <a:gd name="connsiteY0" fmla="*/ 144780 h 461009"/>
                    <a:gd name="connsiteX1" fmla="*/ 177165 w 590550"/>
                    <a:gd name="connsiteY1" fmla="*/ 0 h 461009"/>
                    <a:gd name="connsiteX2" fmla="*/ 298132 w 590550"/>
                    <a:gd name="connsiteY2" fmla="*/ 0 h 461009"/>
                    <a:gd name="connsiteX3" fmla="*/ 419100 w 590550"/>
                    <a:gd name="connsiteY3" fmla="*/ 0 h 461009"/>
                    <a:gd name="connsiteX4" fmla="*/ 419100 w 590550"/>
                    <a:gd name="connsiteY4" fmla="*/ 144780 h 461009"/>
                    <a:gd name="connsiteX5" fmla="*/ 590550 w 590550"/>
                    <a:gd name="connsiteY5" fmla="*/ 175260 h 461009"/>
                    <a:gd name="connsiteX6" fmla="*/ 325755 w 590550"/>
                    <a:gd name="connsiteY6" fmla="*/ 461010 h 461009"/>
                    <a:gd name="connsiteX7" fmla="*/ 0 w 590550"/>
                    <a:gd name="connsiteY7" fmla="*/ 192405 h 461009"/>
                    <a:gd name="connsiteX8" fmla="*/ 177165 w 590550"/>
                    <a:gd name="connsiteY8" fmla="*/ 144780 h 4610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90550" h="461009">
                      <a:moveTo>
                        <a:pt x="177165" y="144780"/>
                      </a:moveTo>
                      <a:cubicBezTo>
                        <a:pt x="177165" y="144780"/>
                        <a:pt x="177165" y="48577"/>
                        <a:pt x="177165" y="0"/>
                      </a:cubicBezTo>
                      <a:cubicBezTo>
                        <a:pt x="177165" y="0"/>
                        <a:pt x="237172" y="0"/>
                        <a:pt x="298132" y="0"/>
                      </a:cubicBezTo>
                      <a:cubicBezTo>
                        <a:pt x="358140" y="0"/>
                        <a:pt x="419100" y="0"/>
                        <a:pt x="419100" y="0"/>
                      </a:cubicBezTo>
                      <a:cubicBezTo>
                        <a:pt x="419100" y="48577"/>
                        <a:pt x="419100" y="96202"/>
                        <a:pt x="419100" y="144780"/>
                      </a:cubicBezTo>
                      <a:lnTo>
                        <a:pt x="590550" y="175260"/>
                      </a:lnTo>
                      <a:lnTo>
                        <a:pt x="325755" y="461010"/>
                      </a:lnTo>
                      <a:lnTo>
                        <a:pt x="0" y="192405"/>
                      </a:lnTo>
                      <a:lnTo>
                        <a:pt x="177165" y="144780"/>
                      </a:lnTo>
                      <a:close/>
                    </a:path>
                  </a:pathLst>
                </a:custGeom>
                <a:solidFill>
                  <a:srgbClr val="FD74C3"/>
                </a:solidFill>
                <a:ln w="9525" cap="flat">
                  <a:noFill/>
                  <a:prstDash val="solid"/>
                  <a:miter/>
                </a:ln>
              </p:spPr>
              <p:txBody>
                <a:bodyPr rtlCol="0" anchor="ctr"/>
                <a:lstStyle/>
                <a:p>
                  <a:endParaRPr lang="en-US"/>
                </a:p>
              </p:txBody>
            </p:sp>
            <p:grpSp>
              <p:nvGrpSpPr>
                <p:cNvPr id="486" name="Graphic 3"/>
                <p:cNvGrpSpPr/>
                <p:nvPr/>
              </p:nvGrpSpPr>
              <p:grpSpPr>
                <a:xfrm>
                  <a:off x="7765760" y="1712594"/>
                  <a:ext cx="1256291" cy="984956"/>
                  <a:chOff x="7765760" y="1712594"/>
                  <a:chExt cx="1256291" cy="984956"/>
                </a:xfrm>
              </p:grpSpPr>
              <p:grpSp>
                <p:nvGrpSpPr>
                  <p:cNvPr id="487" name="Graphic 3"/>
                  <p:cNvGrpSpPr/>
                  <p:nvPr/>
                </p:nvGrpSpPr>
                <p:grpSpPr>
                  <a:xfrm>
                    <a:off x="7765760" y="2192940"/>
                    <a:ext cx="1256291" cy="272768"/>
                    <a:chOff x="7765760" y="2192940"/>
                    <a:chExt cx="1256291" cy="272768"/>
                  </a:xfrm>
                </p:grpSpPr>
                <p:grpSp>
                  <p:nvGrpSpPr>
                    <p:cNvPr id="508" name="Graphic 3"/>
                    <p:cNvGrpSpPr/>
                    <p:nvPr/>
                  </p:nvGrpSpPr>
                  <p:grpSpPr>
                    <a:xfrm>
                      <a:off x="8789669" y="2192940"/>
                      <a:ext cx="232382" cy="272768"/>
                      <a:chOff x="8789669" y="2192940"/>
                      <a:chExt cx="232382" cy="272768"/>
                    </a:xfrm>
                  </p:grpSpPr>
                  <p:sp>
                    <p:nvSpPr>
                      <p:cNvPr id="515" name="Freeform: Shape 514"/>
                      <p:cNvSpPr/>
                      <p:nvPr/>
                    </p:nvSpPr>
                    <p:spPr>
                      <a:xfrm>
                        <a:off x="8789669" y="2192940"/>
                        <a:ext cx="232382" cy="272768"/>
                      </a:xfrm>
                      <a:custGeom>
                        <a:avLst/>
                        <a:gdLst>
                          <a:gd name="connsiteX0" fmla="*/ 0 w 232382"/>
                          <a:gd name="connsiteY0" fmla="*/ 255937 h 272768"/>
                          <a:gd name="connsiteX1" fmla="*/ 146685 w 232382"/>
                          <a:gd name="connsiteY1" fmla="*/ 253079 h 272768"/>
                          <a:gd name="connsiteX2" fmla="*/ 230505 w 232382"/>
                          <a:gd name="connsiteY2" fmla="*/ 132112 h 272768"/>
                          <a:gd name="connsiteX3" fmla="*/ 227648 w 232382"/>
                          <a:gd name="connsiteY3" fmla="*/ 75914 h 272768"/>
                          <a:gd name="connsiteX4" fmla="*/ 200978 w 232382"/>
                          <a:gd name="connsiteY4" fmla="*/ 31147 h 272768"/>
                          <a:gd name="connsiteX5" fmla="*/ 164782 w 232382"/>
                          <a:gd name="connsiteY5" fmla="*/ 3524 h 272768"/>
                          <a:gd name="connsiteX6" fmla="*/ 114300 w 232382"/>
                          <a:gd name="connsiteY6" fmla="*/ 4477 h 272768"/>
                          <a:gd name="connsiteX7" fmla="*/ 37148 w 232382"/>
                          <a:gd name="connsiteY7" fmla="*/ 71152 h 272768"/>
                          <a:gd name="connsiteX8" fmla="*/ 0 w 232382"/>
                          <a:gd name="connsiteY8" fmla="*/ 255937 h 2727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2382" h="272768">
                            <a:moveTo>
                              <a:pt x="0" y="255937"/>
                            </a:moveTo>
                            <a:cubicBezTo>
                              <a:pt x="44768" y="279750"/>
                              <a:pt x="101918" y="277844"/>
                              <a:pt x="146685" y="253079"/>
                            </a:cubicBezTo>
                            <a:cubicBezTo>
                              <a:pt x="191453" y="228314"/>
                              <a:pt x="222885" y="182594"/>
                              <a:pt x="230505" y="132112"/>
                            </a:cubicBezTo>
                            <a:cubicBezTo>
                              <a:pt x="233363" y="113062"/>
                              <a:pt x="233363" y="94012"/>
                              <a:pt x="227648" y="75914"/>
                            </a:cubicBezTo>
                            <a:cubicBezTo>
                              <a:pt x="221932" y="58769"/>
                              <a:pt x="212407" y="44482"/>
                              <a:pt x="200978" y="31147"/>
                            </a:cubicBezTo>
                            <a:cubicBezTo>
                              <a:pt x="191453" y="19717"/>
                              <a:pt x="179070" y="9239"/>
                              <a:pt x="164782" y="3524"/>
                            </a:cubicBezTo>
                            <a:cubicBezTo>
                              <a:pt x="148590" y="-2191"/>
                              <a:pt x="130493" y="-286"/>
                              <a:pt x="114300" y="4477"/>
                            </a:cubicBezTo>
                            <a:cubicBezTo>
                              <a:pt x="80010" y="14002"/>
                              <a:pt x="46673" y="36862"/>
                              <a:pt x="37148" y="71152"/>
                            </a:cubicBezTo>
                            <a:lnTo>
                              <a:pt x="0" y="255937"/>
                            </a:lnTo>
                            <a:close/>
                          </a:path>
                        </a:pathLst>
                      </a:custGeom>
                      <a:solidFill>
                        <a:srgbClr val="FD74C3"/>
                      </a:solidFill>
                      <a:ln w="9525" cap="flat">
                        <a:noFill/>
                        <a:prstDash val="solid"/>
                        <a:miter/>
                      </a:ln>
                    </p:spPr>
                    <p:txBody>
                      <a:bodyPr rtlCol="0" anchor="ctr"/>
                      <a:lstStyle/>
                      <a:p>
                        <a:endParaRPr lang="en-US"/>
                      </a:p>
                    </p:txBody>
                  </p:sp>
                  <p:grpSp>
                    <p:nvGrpSpPr>
                      <p:cNvPr id="516" name="Graphic 3"/>
                      <p:cNvGrpSpPr/>
                      <p:nvPr/>
                    </p:nvGrpSpPr>
                    <p:grpSpPr>
                      <a:xfrm>
                        <a:off x="8821611" y="2246946"/>
                        <a:ext cx="157605" cy="174358"/>
                        <a:chOff x="8821611" y="2246946"/>
                        <a:chExt cx="157605" cy="174358"/>
                      </a:xfrm>
                      <a:solidFill>
                        <a:srgbClr val="212121"/>
                      </a:solidFill>
                    </p:grpSpPr>
                    <p:sp>
                      <p:nvSpPr>
                        <p:cNvPr id="517" name="Freeform: Shape 516"/>
                        <p:cNvSpPr/>
                        <p:nvPr/>
                      </p:nvSpPr>
                      <p:spPr>
                        <a:xfrm>
                          <a:off x="8821611" y="2246946"/>
                          <a:ext cx="157605" cy="78084"/>
                        </a:xfrm>
                        <a:custGeom>
                          <a:avLst/>
                          <a:gdLst>
                            <a:gd name="connsiteX0" fmla="*/ 157606 w 157605"/>
                            <a:gd name="connsiteY0" fmla="*/ 53340 h 78084"/>
                            <a:gd name="connsiteX1" fmla="*/ 98551 w 157605"/>
                            <a:gd name="connsiteY1" fmla="*/ 0 h 78084"/>
                            <a:gd name="connsiteX2" fmla="*/ 1395 w 157605"/>
                            <a:gd name="connsiteY2" fmla="*/ 67628 h 78084"/>
                            <a:gd name="connsiteX3" fmla="*/ 9968 w 157605"/>
                            <a:gd name="connsiteY3" fmla="*/ 76200 h 78084"/>
                            <a:gd name="connsiteX4" fmla="*/ 54736 w 157605"/>
                            <a:gd name="connsiteY4" fmla="*/ 28575 h 78084"/>
                            <a:gd name="connsiteX5" fmla="*/ 147128 w 157605"/>
                            <a:gd name="connsiteY5" fmla="*/ 53340 h 78084"/>
                            <a:gd name="connsiteX6" fmla="*/ 157606 w 157605"/>
                            <a:gd name="connsiteY6" fmla="*/ 53340 h 78084"/>
                            <a:gd name="connsiteX7" fmla="*/ 157606 w 157605"/>
                            <a:gd name="connsiteY7" fmla="*/ 53340 h 780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57605" h="78084">
                              <a:moveTo>
                                <a:pt x="157606" y="53340"/>
                              </a:moveTo>
                              <a:cubicBezTo>
                                <a:pt x="155701" y="20955"/>
                                <a:pt x="129983" y="0"/>
                                <a:pt x="98551" y="0"/>
                              </a:cubicBezTo>
                              <a:cubicBezTo>
                                <a:pt x="54736" y="0"/>
                                <a:pt x="25208" y="36195"/>
                                <a:pt x="1395" y="67628"/>
                              </a:cubicBezTo>
                              <a:cubicBezTo>
                                <a:pt x="-3367" y="73343"/>
                                <a:pt x="5206" y="81915"/>
                                <a:pt x="9968" y="76200"/>
                              </a:cubicBezTo>
                              <a:cubicBezTo>
                                <a:pt x="23303" y="59055"/>
                                <a:pt x="36638" y="41910"/>
                                <a:pt x="54736" y="28575"/>
                              </a:cubicBezTo>
                              <a:cubicBezTo>
                                <a:pt x="85215" y="7620"/>
                                <a:pt x="143318" y="1905"/>
                                <a:pt x="147128" y="53340"/>
                              </a:cubicBezTo>
                              <a:cubicBezTo>
                                <a:pt x="146176" y="60960"/>
                                <a:pt x="157606" y="61913"/>
                                <a:pt x="157606" y="53340"/>
                              </a:cubicBezTo>
                              <a:lnTo>
                                <a:pt x="157606" y="53340"/>
                              </a:lnTo>
                              <a:close/>
                            </a:path>
                          </a:pathLst>
                        </a:custGeom>
                        <a:solidFill>
                          <a:srgbClr val="212121"/>
                        </a:solidFill>
                        <a:ln w="9525" cap="flat">
                          <a:noFill/>
                          <a:prstDash val="solid"/>
                          <a:miter/>
                        </a:ln>
                      </p:spPr>
                      <p:txBody>
                        <a:bodyPr rtlCol="0" anchor="ctr"/>
                        <a:lstStyle/>
                        <a:p>
                          <a:endParaRPr lang="en-US"/>
                        </a:p>
                      </p:txBody>
                    </p:sp>
                    <p:sp>
                      <p:nvSpPr>
                        <p:cNvPr id="518" name="Freeform: Shape 517"/>
                        <p:cNvSpPr/>
                        <p:nvPr/>
                      </p:nvSpPr>
                      <p:spPr>
                        <a:xfrm>
                          <a:off x="8885612" y="2254128"/>
                          <a:ext cx="32804" cy="134855"/>
                        </a:xfrm>
                        <a:custGeom>
                          <a:avLst/>
                          <a:gdLst>
                            <a:gd name="connsiteX0" fmla="*/ 4070 w 32804"/>
                            <a:gd name="connsiteY0" fmla="*/ 9011 h 134855"/>
                            <a:gd name="connsiteX1" fmla="*/ 1213 w 32804"/>
                            <a:gd name="connsiteY1" fmla="*/ 126169 h 134855"/>
                            <a:gd name="connsiteX2" fmla="*/ 11690 w 32804"/>
                            <a:gd name="connsiteY2" fmla="*/ 131884 h 134855"/>
                            <a:gd name="connsiteX3" fmla="*/ 14548 w 32804"/>
                            <a:gd name="connsiteY3" fmla="*/ 2344 h 134855"/>
                            <a:gd name="connsiteX4" fmla="*/ 4070 w 32804"/>
                            <a:gd name="connsiteY4" fmla="*/ 9011 h 134855"/>
                            <a:gd name="connsiteX5" fmla="*/ 4070 w 32804"/>
                            <a:gd name="connsiteY5" fmla="*/ 9011 h 1348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2804" h="134855">
                              <a:moveTo>
                                <a:pt x="4070" y="9011"/>
                              </a:moveTo>
                              <a:cubicBezTo>
                                <a:pt x="26930" y="46159"/>
                                <a:pt x="25978" y="90926"/>
                                <a:pt x="1213" y="126169"/>
                              </a:cubicBezTo>
                              <a:cubicBezTo>
                                <a:pt x="-3550" y="132836"/>
                                <a:pt x="6928" y="138551"/>
                                <a:pt x="11690" y="131884"/>
                              </a:cubicBezTo>
                              <a:cubicBezTo>
                                <a:pt x="38361" y="92831"/>
                                <a:pt x="40265" y="43301"/>
                                <a:pt x="14548" y="2344"/>
                              </a:cubicBezTo>
                              <a:cubicBezTo>
                                <a:pt x="10738" y="-3371"/>
                                <a:pt x="261" y="2344"/>
                                <a:pt x="4070" y="9011"/>
                              </a:cubicBezTo>
                              <a:lnTo>
                                <a:pt x="4070" y="9011"/>
                              </a:lnTo>
                              <a:close/>
                            </a:path>
                          </a:pathLst>
                        </a:custGeom>
                        <a:solidFill>
                          <a:srgbClr val="212121"/>
                        </a:solidFill>
                        <a:ln w="9525" cap="flat">
                          <a:noFill/>
                          <a:prstDash val="solid"/>
                          <a:miter/>
                        </a:ln>
                      </p:spPr>
                      <p:txBody>
                        <a:bodyPr rtlCol="0" anchor="ctr"/>
                        <a:lstStyle/>
                        <a:p>
                          <a:endParaRPr lang="en-US"/>
                        </a:p>
                      </p:txBody>
                    </p:sp>
                    <p:sp>
                      <p:nvSpPr>
                        <p:cNvPr id="519" name="Freeform: Shape 518"/>
                        <p:cNvSpPr/>
                        <p:nvPr/>
                      </p:nvSpPr>
                      <p:spPr>
                        <a:xfrm>
                          <a:off x="8855392" y="2376894"/>
                          <a:ext cx="88174" cy="44411"/>
                        </a:xfrm>
                        <a:custGeom>
                          <a:avLst/>
                          <a:gdLst>
                            <a:gd name="connsiteX0" fmla="*/ 78105 w 88174"/>
                            <a:gd name="connsiteY0" fmla="*/ 1497 h 44411"/>
                            <a:gd name="connsiteX1" fmla="*/ 5715 w 88174"/>
                            <a:gd name="connsiteY1" fmla="*/ 31977 h 44411"/>
                            <a:gd name="connsiteX2" fmla="*/ 5715 w 88174"/>
                            <a:gd name="connsiteY2" fmla="*/ 44360 h 44411"/>
                            <a:gd name="connsiteX3" fmla="*/ 86677 w 88174"/>
                            <a:gd name="connsiteY3" fmla="*/ 10070 h 44411"/>
                            <a:gd name="connsiteX4" fmla="*/ 78105 w 88174"/>
                            <a:gd name="connsiteY4" fmla="*/ 1497 h 44411"/>
                            <a:gd name="connsiteX5" fmla="*/ 78105 w 88174"/>
                            <a:gd name="connsiteY5" fmla="*/ 1497 h 444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8174" h="44411">
                              <a:moveTo>
                                <a:pt x="78105" y="1497"/>
                              </a:moveTo>
                              <a:cubicBezTo>
                                <a:pt x="59055" y="22452"/>
                                <a:pt x="33338" y="32930"/>
                                <a:pt x="5715" y="31977"/>
                              </a:cubicBezTo>
                              <a:cubicBezTo>
                                <a:pt x="-1905" y="31977"/>
                                <a:pt x="-1905" y="43408"/>
                                <a:pt x="5715" y="44360"/>
                              </a:cubicBezTo>
                              <a:cubicBezTo>
                                <a:pt x="37147" y="45313"/>
                                <a:pt x="65722" y="32930"/>
                                <a:pt x="86677" y="10070"/>
                              </a:cubicBezTo>
                              <a:cubicBezTo>
                                <a:pt x="91440" y="4355"/>
                                <a:pt x="83820" y="-3265"/>
                                <a:pt x="78105" y="1497"/>
                              </a:cubicBezTo>
                              <a:lnTo>
                                <a:pt x="78105" y="1497"/>
                              </a:lnTo>
                              <a:close/>
                            </a:path>
                          </a:pathLst>
                        </a:custGeom>
                        <a:solidFill>
                          <a:srgbClr val="212121"/>
                        </a:solidFill>
                        <a:ln w="9525" cap="flat">
                          <a:noFill/>
                          <a:prstDash val="solid"/>
                          <a:miter/>
                        </a:ln>
                      </p:spPr>
                      <p:txBody>
                        <a:bodyPr rtlCol="0" anchor="ctr"/>
                        <a:lstStyle/>
                        <a:p>
                          <a:endParaRPr lang="en-US"/>
                        </a:p>
                      </p:txBody>
                    </p:sp>
                  </p:grpSp>
                </p:grpSp>
                <p:grpSp>
                  <p:nvGrpSpPr>
                    <p:cNvPr id="509" name="Graphic 3"/>
                    <p:cNvGrpSpPr/>
                    <p:nvPr/>
                  </p:nvGrpSpPr>
                  <p:grpSpPr>
                    <a:xfrm>
                      <a:off x="7765760" y="2192940"/>
                      <a:ext cx="232382" cy="272768"/>
                      <a:chOff x="7765760" y="2192940"/>
                      <a:chExt cx="232382" cy="272768"/>
                    </a:xfrm>
                  </p:grpSpPr>
                  <p:sp>
                    <p:nvSpPr>
                      <p:cNvPr id="510" name="Freeform: Shape 509"/>
                      <p:cNvSpPr/>
                      <p:nvPr/>
                    </p:nvSpPr>
                    <p:spPr>
                      <a:xfrm>
                        <a:off x="7765760" y="2192940"/>
                        <a:ext cx="232382" cy="272768"/>
                      </a:xfrm>
                      <a:custGeom>
                        <a:avLst/>
                        <a:gdLst>
                          <a:gd name="connsiteX0" fmla="*/ 232382 w 232382"/>
                          <a:gd name="connsiteY0" fmla="*/ 255937 h 272768"/>
                          <a:gd name="connsiteX1" fmla="*/ 85697 w 232382"/>
                          <a:gd name="connsiteY1" fmla="*/ 253079 h 272768"/>
                          <a:gd name="connsiteX2" fmla="*/ 1877 w 232382"/>
                          <a:gd name="connsiteY2" fmla="*/ 132112 h 272768"/>
                          <a:gd name="connsiteX3" fmla="*/ 4734 w 232382"/>
                          <a:gd name="connsiteY3" fmla="*/ 75914 h 272768"/>
                          <a:gd name="connsiteX4" fmla="*/ 31404 w 232382"/>
                          <a:gd name="connsiteY4" fmla="*/ 31147 h 272768"/>
                          <a:gd name="connsiteX5" fmla="*/ 67600 w 232382"/>
                          <a:gd name="connsiteY5" fmla="*/ 3524 h 272768"/>
                          <a:gd name="connsiteX6" fmla="*/ 118082 w 232382"/>
                          <a:gd name="connsiteY6" fmla="*/ 4477 h 272768"/>
                          <a:gd name="connsiteX7" fmla="*/ 195234 w 232382"/>
                          <a:gd name="connsiteY7" fmla="*/ 71152 h 272768"/>
                          <a:gd name="connsiteX8" fmla="*/ 232382 w 232382"/>
                          <a:gd name="connsiteY8" fmla="*/ 255937 h 2727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2382" h="272768">
                            <a:moveTo>
                              <a:pt x="232382" y="255937"/>
                            </a:moveTo>
                            <a:cubicBezTo>
                              <a:pt x="187614" y="279750"/>
                              <a:pt x="130464" y="277844"/>
                              <a:pt x="85697" y="253079"/>
                            </a:cubicBezTo>
                            <a:cubicBezTo>
                              <a:pt x="40929" y="228314"/>
                              <a:pt x="9497" y="182594"/>
                              <a:pt x="1877" y="132112"/>
                            </a:cubicBezTo>
                            <a:cubicBezTo>
                              <a:pt x="-980" y="113062"/>
                              <a:pt x="-980" y="94012"/>
                              <a:pt x="4734" y="75914"/>
                            </a:cubicBezTo>
                            <a:cubicBezTo>
                              <a:pt x="10450" y="58769"/>
                              <a:pt x="19975" y="44482"/>
                              <a:pt x="31404" y="31147"/>
                            </a:cubicBezTo>
                            <a:cubicBezTo>
                              <a:pt x="40929" y="19717"/>
                              <a:pt x="53312" y="9239"/>
                              <a:pt x="67600" y="3524"/>
                            </a:cubicBezTo>
                            <a:cubicBezTo>
                              <a:pt x="83792" y="-2191"/>
                              <a:pt x="101889" y="-286"/>
                              <a:pt x="118082" y="4477"/>
                            </a:cubicBezTo>
                            <a:cubicBezTo>
                              <a:pt x="152372" y="14002"/>
                              <a:pt x="185709" y="36862"/>
                              <a:pt x="195234" y="71152"/>
                            </a:cubicBezTo>
                            <a:lnTo>
                              <a:pt x="232382" y="255937"/>
                            </a:lnTo>
                            <a:close/>
                          </a:path>
                        </a:pathLst>
                      </a:custGeom>
                      <a:solidFill>
                        <a:srgbClr val="FD74C3"/>
                      </a:solidFill>
                      <a:ln w="9525" cap="flat">
                        <a:noFill/>
                        <a:prstDash val="solid"/>
                        <a:miter/>
                      </a:ln>
                    </p:spPr>
                    <p:txBody>
                      <a:bodyPr rtlCol="0" anchor="ctr"/>
                      <a:lstStyle/>
                      <a:p>
                        <a:endParaRPr lang="en-US"/>
                      </a:p>
                    </p:txBody>
                  </p:sp>
                  <p:grpSp>
                    <p:nvGrpSpPr>
                      <p:cNvPr id="511" name="Graphic 3"/>
                      <p:cNvGrpSpPr/>
                      <p:nvPr/>
                    </p:nvGrpSpPr>
                    <p:grpSpPr>
                      <a:xfrm>
                        <a:off x="7810286" y="2246946"/>
                        <a:ext cx="157819" cy="174358"/>
                        <a:chOff x="7810286" y="2246946"/>
                        <a:chExt cx="157819" cy="174358"/>
                      </a:xfrm>
                      <a:solidFill>
                        <a:srgbClr val="212121"/>
                      </a:solidFill>
                    </p:grpSpPr>
                    <p:sp>
                      <p:nvSpPr>
                        <p:cNvPr id="512" name="Freeform: Shape 511"/>
                        <p:cNvSpPr/>
                        <p:nvPr/>
                      </p:nvSpPr>
                      <p:spPr>
                        <a:xfrm>
                          <a:off x="7810286" y="2246946"/>
                          <a:ext cx="157819" cy="78084"/>
                        </a:xfrm>
                        <a:custGeom>
                          <a:avLst/>
                          <a:gdLst>
                            <a:gd name="connsiteX0" fmla="*/ 10691 w 157819"/>
                            <a:gd name="connsiteY0" fmla="*/ 53340 h 78084"/>
                            <a:gd name="connsiteX1" fmla="*/ 103084 w 157819"/>
                            <a:gd name="connsiteY1" fmla="*/ 28575 h 78084"/>
                            <a:gd name="connsiteX2" fmla="*/ 147851 w 157819"/>
                            <a:gd name="connsiteY2" fmla="*/ 76200 h 78084"/>
                            <a:gd name="connsiteX3" fmla="*/ 156424 w 157819"/>
                            <a:gd name="connsiteY3" fmla="*/ 67628 h 78084"/>
                            <a:gd name="connsiteX4" fmla="*/ 59269 w 157819"/>
                            <a:gd name="connsiteY4" fmla="*/ 0 h 78084"/>
                            <a:gd name="connsiteX5" fmla="*/ 214 w 157819"/>
                            <a:gd name="connsiteY5" fmla="*/ 53340 h 78084"/>
                            <a:gd name="connsiteX6" fmla="*/ 10691 w 157819"/>
                            <a:gd name="connsiteY6" fmla="*/ 53340 h 78084"/>
                            <a:gd name="connsiteX7" fmla="*/ 10691 w 157819"/>
                            <a:gd name="connsiteY7" fmla="*/ 53340 h 780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57819" h="78084">
                              <a:moveTo>
                                <a:pt x="10691" y="53340"/>
                              </a:moveTo>
                              <a:cubicBezTo>
                                <a:pt x="14501" y="1905"/>
                                <a:pt x="72604" y="6668"/>
                                <a:pt x="103084" y="28575"/>
                              </a:cubicBezTo>
                              <a:cubicBezTo>
                                <a:pt x="121181" y="40958"/>
                                <a:pt x="134516" y="59055"/>
                                <a:pt x="147851" y="76200"/>
                              </a:cubicBezTo>
                              <a:cubicBezTo>
                                <a:pt x="152614" y="81915"/>
                                <a:pt x="161187" y="73343"/>
                                <a:pt x="156424" y="67628"/>
                              </a:cubicBezTo>
                              <a:cubicBezTo>
                                <a:pt x="131659" y="36195"/>
                                <a:pt x="102131" y="953"/>
                                <a:pt x="59269" y="0"/>
                              </a:cubicBezTo>
                              <a:cubicBezTo>
                                <a:pt x="27836" y="0"/>
                                <a:pt x="2119" y="21908"/>
                                <a:pt x="214" y="53340"/>
                              </a:cubicBezTo>
                              <a:cubicBezTo>
                                <a:pt x="-1691" y="61913"/>
                                <a:pt x="9739" y="60960"/>
                                <a:pt x="10691" y="53340"/>
                              </a:cubicBezTo>
                              <a:lnTo>
                                <a:pt x="10691" y="53340"/>
                              </a:lnTo>
                              <a:close/>
                            </a:path>
                          </a:pathLst>
                        </a:custGeom>
                        <a:solidFill>
                          <a:srgbClr val="212121"/>
                        </a:solidFill>
                        <a:ln w="9525" cap="flat">
                          <a:noFill/>
                          <a:prstDash val="solid"/>
                          <a:miter/>
                        </a:ln>
                      </p:spPr>
                      <p:txBody>
                        <a:bodyPr rtlCol="0" anchor="ctr"/>
                        <a:lstStyle/>
                        <a:p>
                          <a:endParaRPr lang="en-US"/>
                        </a:p>
                      </p:txBody>
                    </p:sp>
                    <p:sp>
                      <p:nvSpPr>
                        <p:cNvPr id="513" name="Freeform: Shape 512"/>
                        <p:cNvSpPr/>
                        <p:nvPr/>
                      </p:nvSpPr>
                      <p:spPr>
                        <a:xfrm>
                          <a:off x="7869766" y="2254128"/>
                          <a:ext cx="32099" cy="134670"/>
                        </a:xfrm>
                        <a:custGeom>
                          <a:avLst/>
                          <a:gdLst>
                            <a:gd name="connsiteX0" fmla="*/ 17886 w 32099"/>
                            <a:gd name="connsiteY0" fmla="*/ 2344 h 134670"/>
                            <a:gd name="connsiteX1" fmla="*/ 20744 w 32099"/>
                            <a:gd name="connsiteY1" fmla="*/ 131884 h 134670"/>
                            <a:gd name="connsiteX2" fmla="*/ 31221 w 32099"/>
                            <a:gd name="connsiteY2" fmla="*/ 126169 h 134670"/>
                            <a:gd name="connsiteX3" fmla="*/ 28364 w 32099"/>
                            <a:gd name="connsiteY3" fmla="*/ 9011 h 134670"/>
                            <a:gd name="connsiteX4" fmla="*/ 17886 w 32099"/>
                            <a:gd name="connsiteY4" fmla="*/ 2344 h 134670"/>
                            <a:gd name="connsiteX5" fmla="*/ 17886 w 32099"/>
                            <a:gd name="connsiteY5" fmla="*/ 2344 h 1346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2099" h="134670">
                              <a:moveTo>
                                <a:pt x="17886" y="2344"/>
                              </a:moveTo>
                              <a:cubicBezTo>
                                <a:pt x="-6879" y="42349"/>
                                <a:pt x="-5927" y="92831"/>
                                <a:pt x="20744" y="131884"/>
                              </a:cubicBezTo>
                              <a:cubicBezTo>
                                <a:pt x="25506" y="138551"/>
                                <a:pt x="35031" y="131884"/>
                                <a:pt x="31221" y="126169"/>
                              </a:cubicBezTo>
                              <a:cubicBezTo>
                                <a:pt x="6456" y="90926"/>
                                <a:pt x="5503" y="46159"/>
                                <a:pt x="28364" y="9011"/>
                              </a:cubicBezTo>
                              <a:cubicBezTo>
                                <a:pt x="32173" y="2344"/>
                                <a:pt x="22648" y="-3371"/>
                                <a:pt x="17886" y="2344"/>
                              </a:cubicBezTo>
                              <a:lnTo>
                                <a:pt x="17886" y="2344"/>
                              </a:lnTo>
                              <a:close/>
                            </a:path>
                          </a:pathLst>
                        </a:custGeom>
                        <a:solidFill>
                          <a:srgbClr val="212121"/>
                        </a:solidFill>
                        <a:ln w="9525" cap="flat">
                          <a:noFill/>
                          <a:prstDash val="solid"/>
                          <a:miter/>
                        </a:ln>
                      </p:spPr>
                      <p:txBody>
                        <a:bodyPr rtlCol="0" anchor="ctr"/>
                        <a:lstStyle/>
                        <a:p>
                          <a:endParaRPr lang="en-US"/>
                        </a:p>
                      </p:txBody>
                    </p:sp>
                    <p:sp>
                      <p:nvSpPr>
                        <p:cNvPr id="514" name="Freeform: Shape 513"/>
                        <p:cNvSpPr/>
                        <p:nvPr/>
                      </p:nvSpPr>
                      <p:spPr>
                        <a:xfrm>
                          <a:off x="7844347" y="2376894"/>
                          <a:ext cx="88072" cy="44411"/>
                        </a:xfrm>
                        <a:custGeom>
                          <a:avLst/>
                          <a:gdLst>
                            <a:gd name="connsiteX0" fmla="*/ 1395 w 88072"/>
                            <a:gd name="connsiteY0" fmla="*/ 10070 h 44411"/>
                            <a:gd name="connsiteX1" fmla="*/ 82358 w 88072"/>
                            <a:gd name="connsiteY1" fmla="*/ 44360 h 44411"/>
                            <a:gd name="connsiteX2" fmla="*/ 82358 w 88072"/>
                            <a:gd name="connsiteY2" fmla="*/ 31977 h 44411"/>
                            <a:gd name="connsiteX3" fmla="*/ 9968 w 88072"/>
                            <a:gd name="connsiteY3" fmla="*/ 1497 h 44411"/>
                            <a:gd name="connsiteX4" fmla="*/ 1395 w 88072"/>
                            <a:gd name="connsiteY4" fmla="*/ 10070 h 44411"/>
                            <a:gd name="connsiteX5" fmla="*/ 1395 w 88072"/>
                            <a:gd name="connsiteY5" fmla="*/ 10070 h 444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8072" h="44411">
                              <a:moveTo>
                                <a:pt x="1395" y="10070"/>
                              </a:moveTo>
                              <a:cubicBezTo>
                                <a:pt x="22351" y="32930"/>
                                <a:pt x="50926" y="45313"/>
                                <a:pt x="82358" y="44360"/>
                              </a:cubicBezTo>
                              <a:cubicBezTo>
                                <a:pt x="89978" y="44360"/>
                                <a:pt x="89978" y="31977"/>
                                <a:pt x="82358" y="31977"/>
                              </a:cubicBezTo>
                              <a:cubicBezTo>
                                <a:pt x="54735" y="32930"/>
                                <a:pt x="29018" y="21500"/>
                                <a:pt x="9968" y="1497"/>
                              </a:cubicBezTo>
                              <a:cubicBezTo>
                                <a:pt x="5205" y="-3265"/>
                                <a:pt x="-3367" y="4355"/>
                                <a:pt x="1395" y="10070"/>
                              </a:cubicBezTo>
                              <a:lnTo>
                                <a:pt x="1395" y="10070"/>
                              </a:lnTo>
                              <a:close/>
                            </a:path>
                          </a:pathLst>
                        </a:custGeom>
                        <a:solidFill>
                          <a:srgbClr val="212121"/>
                        </a:solidFill>
                        <a:ln w="9525" cap="flat">
                          <a:noFill/>
                          <a:prstDash val="solid"/>
                          <a:miter/>
                        </a:ln>
                      </p:spPr>
                      <p:txBody>
                        <a:bodyPr rtlCol="0" anchor="ctr"/>
                        <a:lstStyle/>
                        <a:p>
                          <a:endParaRPr lang="en-US"/>
                        </a:p>
                      </p:txBody>
                    </p:sp>
                  </p:grpSp>
                </p:grpSp>
              </p:grpSp>
              <p:grpSp>
                <p:nvGrpSpPr>
                  <p:cNvPr id="488" name="Graphic 3"/>
                  <p:cNvGrpSpPr/>
                  <p:nvPr/>
                </p:nvGrpSpPr>
                <p:grpSpPr>
                  <a:xfrm>
                    <a:off x="7944197" y="1774507"/>
                    <a:ext cx="917298" cy="916447"/>
                    <a:chOff x="7944197" y="1774507"/>
                    <a:chExt cx="917298" cy="916447"/>
                  </a:xfrm>
                </p:grpSpPr>
                <p:sp>
                  <p:nvSpPr>
                    <p:cNvPr id="498" name="Freeform: Shape 497"/>
                    <p:cNvSpPr/>
                    <p:nvPr/>
                  </p:nvSpPr>
                  <p:spPr>
                    <a:xfrm>
                      <a:off x="7944197" y="1774507"/>
                      <a:ext cx="917298" cy="916447"/>
                    </a:xfrm>
                    <a:custGeom>
                      <a:avLst/>
                      <a:gdLst>
                        <a:gd name="connsiteX0" fmla="*/ 2509 w 917298"/>
                        <a:gd name="connsiteY0" fmla="*/ 341947 h 916447"/>
                        <a:gd name="connsiteX1" fmla="*/ 9177 w 917298"/>
                        <a:gd name="connsiteY1" fmla="*/ 539115 h 916447"/>
                        <a:gd name="connsiteX2" fmla="*/ 44420 w 917298"/>
                        <a:gd name="connsiteY2" fmla="*/ 675322 h 916447"/>
                        <a:gd name="connsiteX3" fmla="*/ 230157 w 917298"/>
                        <a:gd name="connsiteY3" fmla="*/ 865822 h 916447"/>
                        <a:gd name="connsiteX4" fmla="*/ 458757 w 917298"/>
                        <a:gd name="connsiteY4" fmla="*/ 916305 h 916447"/>
                        <a:gd name="connsiteX5" fmla="*/ 687357 w 917298"/>
                        <a:gd name="connsiteY5" fmla="*/ 865822 h 916447"/>
                        <a:gd name="connsiteX6" fmla="*/ 873095 w 917298"/>
                        <a:gd name="connsiteY6" fmla="*/ 675322 h 916447"/>
                        <a:gd name="connsiteX7" fmla="*/ 908337 w 917298"/>
                        <a:gd name="connsiteY7" fmla="*/ 539115 h 916447"/>
                        <a:gd name="connsiteX8" fmla="*/ 915004 w 917298"/>
                        <a:gd name="connsiteY8" fmla="*/ 341947 h 916447"/>
                        <a:gd name="connsiteX9" fmla="*/ 457804 w 917298"/>
                        <a:gd name="connsiteY9" fmla="*/ 0 h 916447"/>
                        <a:gd name="connsiteX10" fmla="*/ 2509 w 917298"/>
                        <a:gd name="connsiteY10" fmla="*/ 341947 h 9164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7298" h="916447">
                          <a:moveTo>
                            <a:pt x="2509" y="341947"/>
                          </a:moveTo>
                          <a:cubicBezTo>
                            <a:pt x="-2253" y="407670"/>
                            <a:pt x="-348" y="473392"/>
                            <a:pt x="9177" y="539115"/>
                          </a:cubicBezTo>
                          <a:cubicBezTo>
                            <a:pt x="15845" y="585788"/>
                            <a:pt x="25370" y="631508"/>
                            <a:pt x="44420" y="675322"/>
                          </a:cubicBezTo>
                          <a:cubicBezTo>
                            <a:pt x="79662" y="755333"/>
                            <a:pt x="146337" y="823913"/>
                            <a:pt x="230157" y="865822"/>
                          </a:cubicBezTo>
                          <a:cubicBezTo>
                            <a:pt x="298737" y="901065"/>
                            <a:pt x="379700" y="918210"/>
                            <a:pt x="458757" y="916305"/>
                          </a:cubicBezTo>
                          <a:cubicBezTo>
                            <a:pt x="538767" y="918210"/>
                            <a:pt x="618777" y="901065"/>
                            <a:pt x="687357" y="865822"/>
                          </a:cubicBezTo>
                          <a:cubicBezTo>
                            <a:pt x="771177" y="822960"/>
                            <a:pt x="837852" y="754380"/>
                            <a:pt x="873095" y="675322"/>
                          </a:cubicBezTo>
                          <a:cubicBezTo>
                            <a:pt x="892145" y="631508"/>
                            <a:pt x="902622" y="585788"/>
                            <a:pt x="908337" y="539115"/>
                          </a:cubicBezTo>
                          <a:cubicBezTo>
                            <a:pt x="916910" y="473392"/>
                            <a:pt x="919767" y="407670"/>
                            <a:pt x="915004" y="341947"/>
                          </a:cubicBezTo>
                          <a:cubicBezTo>
                            <a:pt x="915004" y="341947"/>
                            <a:pt x="877857" y="0"/>
                            <a:pt x="457804" y="0"/>
                          </a:cubicBezTo>
                          <a:cubicBezTo>
                            <a:pt x="36800" y="0"/>
                            <a:pt x="2509" y="341947"/>
                            <a:pt x="2509" y="341947"/>
                          </a:cubicBezTo>
                          <a:close/>
                        </a:path>
                      </a:pathLst>
                    </a:custGeom>
                    <a:solidFill>
                      <a:srgbClr val="FD74C3"/>
                    </a:solidFill>
                    <a:ln w="9525" cap="flat">
                      <a:noFill/>
                      <a:prstDash val="solid"/>
                      <a:miter/>
                    </a:ln>
                  </p:spPr>
                  <p:txBody>
                    <a:bodyPr rtlCol="0" anchor="ctr"/>
                    <a:lstStyle/>
                    <a:p>
                      <a:endParaRPr lang="en-US"/>
                    </a:p>
                  </p:txBody>
                </p:sp>
                <p:grpSp>
                  <p:nvGrpSpPr>
                    <p:cNvPr id="499" name="Graphic 3"/>
                    <p:cNvGrpSpPr/>
                    <p:nvPr/>
                  </p:nvGrpSpPr>
                  <p:grpSpPr>
                    <a:xfrm>
                      <a:off x="8115300" y="2264371"/>
                      <a:ext cx="572452" cy="291185"/>
                      <a:chOff x="8115300" y="2264371"/>
                      <a:chExt cx="572452" cy="291185"/>
                    </a:xfrm>
                  </p:grpSpPr>
                  <p:sp>
                    <p:nvSpPr>
                      <p:cNvPr id="500" name="Freeform: Shape 499"/>
                      <p:cNvSpPr/>
                      <p:nvPr/>
                    </p:nvSpPr>
                    <p:spPr>
                      <a:xfrm>
                        <a:off x="8384184" y="2264371"/>
                        <a:ext cx="70309" cy="187580"/>
                      </a:xfrm>
                      <a:custGeom>
                        <a:avLst/>
                        <a:gdLst>
                          <a:gd name="connsiteX0" fmla="*/ 2578 w 70309"/>
                          <a:gd name="connsiteY0" fmla="*/ 7340 h 187580"/>
                          <a:gd name="connsiteX1" fmla="*/ 28295 w 70309"/>
                          <a:gd name="connsiteY1" fmla="*/ 103543 h 187580"/>
                          <a:gd name="connsiteX2" fmla="*/ 45440 w 70309"/>
                          <a:gd name="connsiteY2" fmla="*/ 137833 h 187580"/>
                          <a:gd name="connsiteX3" fmla="*/ 47345 w 70309"/>
                          <a:gd name="connsiteY3" fmla="*/ 173075 h 187580"/>
                          <a:gd name="connsiteX4" fmla="*/ 7340 w 70309"/>
                          <a:gd name="connsiteY4" fmla="*/ 173075 h 187580"/>
                          <a:gd name="connsiteX5" fmla="*/ 4483 w 70309"/>
                          <a:gd name="connsiteY5" fmla="*/ 184505 h 187580"/>
                          <a:gd name="connsiteX6" fmla="*/ 70205 w 70309"/>
                          <a:gd name="connsiteY6" fmla="*/ 164503 h 187580"/>
                          <a:gd name="connsiteX7" fmla="*/ 40678 w 70309"/>
                          <a:gd name="connsiteY7" fmla="*/ 99733 h 187580"/>
                          <a:gd name="connsiteX8" fmla="*/ 14960 w 70309"/>
                          <a:gd name="connsiteY8" fmla="*/ 4483 h 187580"/>
                          <a:gd name="connsiteX9" fmla="*/ 2578 w 70309"/>
                          <a:gd name="connsiteY9" fmla="*/ 7340 h 187580"/>
                          <a:gd name="connsiteX10" fmla="*/ 2578 w 70309"/>
                          <a:gd name="connsiteY10" fmla="*/ 7340 h 1875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0309" h="187580">
                            <a:moveTo>
                              <a:pt x="2578" y="7340"/>
                            </a:moveTo>
                            <a:cubicBezTo>
                              <a:pt x="7340" y="40678"/>
                              <a:pt x="15913" y="72110"/>
                              <a:pt x="28295" y="103543"/>
                            </a:cubicBezTo>
                            <a:cubicBezTo>
                              <a:pt x="33058" y="114973"/>
                              <a:pt x="41630" y="126403"/>
                              <a:pt x="45440" y="137833"/>
                            </a:cubicBezTo>
                            <a:cubicBezTo>
                              <a:pt x="54013" y="148310"/>
                              <a:pt x="54013" y="159740"/>
                              <a:pt x="47345" y="173075"/>
                            </a:cubicBezTo>
                            <a:cubicBezTo>
                              <a:pt x="34010" y="176885"/>
                              <a:pt x="20675" y="176885"/>
                              <a:pt x="7340" y="173075"/>
                            </a:cubicBezTo>
                            <a:cubicBezTo>
                              <a:pt x="-280" y="171170"/>
                              <a:pt x="-3137" y="182600"/>
                              <a:pt x="4483" y="184505"/>
                            </a:cubicBezTo>
                            <a:cubicBezTo>
                              <a:pt x="25438" y="189268"/>
                              <a:pt x="68300" y="192125"/>
                              <a:pt x="70205" y="164503"/>
                            </a:cubicBezTo>
                            <a:cubicBezTo>
                              <a:pt x="72110" y="144500"/>
                              <a:pt x="47345" y="116878"/>
                              <a:pt x="40678" y="99733"/>
                            </a:cubicBezTo>
                            <a:cubicBezTo>
                              <a:pt x="27342" y="69253"/>
                              <a:pt x="19722" y="37820"/>
                              <a:pt x="14960" y="4483"/>
                            </a:cubicBezTo>
                            <a:cubicBezTo>
                              <a:pt x="12103" y="-3137"/>
                              <a:pt x="672" y="-280"/>
                              <a:pt x="2578" y="7340"/>
                            </a:cubicBezTo>
                            <a:lnTo>
                              <a:pt x="2578" y="7340"/>
                            </a:lnTo>
                            <a:close/>
                          </a:path>
                        </a:pathLst>
                      </a:custGeom>
                      <a:solidFill>
                        <a:srgbClr val="212121"/>
                      </a:solidFill>
                      <a:ln w="9525" cap="flat">
                        <a:noFill/>
                        <a:prstDash val="solid"/>
                        <a:miter/>
                      </a:ln>
                    </p:spPr>
                    <p:txBody>
                      <a:bodyPr rtlCol="0" anchor="ctr"/>
                      <a:lstStyle/>
                      <a:p>
                        <a:endParaRPr lang="en-US"/>
                      </a:p>
                    </p:txBody>
                  </p:sp>
                  <p:sp>
                    <p:nvSpPr>
                      <p:cNvPr id="501" name="Freeform: Shape 500"/>
                      <p:cNvSpPr/>
                      <p:nvPr/>
                    </p:nvSpPr>
                    <p:spPr>
                      <a:xfrm>
                        <a:off x="8371522" y="2507784"/>
                        <a:ext cx="68228" cy="13482"/>
                      </a:xfrm>
                      <a:custGeom>
                        <a:avLst/>
                        <a:gdLst>
                          <a:gd name="connsiteX0" fmla="*/ 62865 w 68228"/>
                          <a:gd name="connsiteY0" fmla="*/ 1100 h 13482"/>
                          <a:gd name="connsiteX1" fmla="*/ 5715 w 68228"/>
                          <a:gd name="connsiteY1" fmla="*/ 1100 h 13482"/>
                          <a:gd name="connsiteX2" fmla="*/ 5715 w 68228"/>
                          <a:gd name="connsiteY2" fmla="*/ 13482 h 13482"/>
                          <a:gd name="connsiteX3" fmla="*/ 62865 w 68228"/>
                          <a:gd name="connsiteY3" fmla="*/ 13482 h 13482"/>
                          <a:gd name="connsiteX4" fmla="*/ 62865 w 68228"/>
                          <a:gd name="connsiteY4" fmla="*/ 1100 h 13482"/>
                          <a:gd name="connsiteX5" fmla="*/ 62865 w 68228"/>
                          <a:gd name="connsiteY5" fmla="*/ 1100 h 134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8228" h="13482">
                            <a:moveTo>
                              <a:pt x="62865" y="1100"/>
                            </a:moveTo>
                            <a:cubicBezTo>
                              <a:pt x="43815" y="-805"/>
                              <a:pt x="24765" y="147"/>
                              <a:pt x="5715" y="1100"/>
                            </a:cubicBezTo>
                            <a:cubicBezTo>
                              <a:pt x="-1905" y="2052"/>
                              <a:pt x="-1905" y="13482"/>
                              <a:pt x="5715" y="13482"/>
                            </a:cubicBezTo>
                            <a:cubicBezTo>
                              <a:pt x="24765" y="11577"/>
                              <a:pt x="43815" y="11577"/>
                              <a:pt x="62865" y="13482"/>
                            </a:cubicBezTo>
                            <a:cubicBezTo>
                              <a:pt x="70485" y="13482"/>
                              <a:pt x="69533" y="2052"/>
                              <a:pt x="62865" y="1100"/>
                            </a:cubicBezTo>
                            <a:lnTo>
                              <a:pt x="62865" y="1100"/>
                            </a:lnTo>
                            <a:close/>
                          </a:path>
                        </a:pathLst>
                      </a:custGeom>
                      <a:solidFill>
                        <a:srgbClr val="212121"/>
                      </a:solidFill>
                      <a:ln w="9525" cap="flat">
                        <a:noFill/>
                        <a:prstDash val="solid"/>
                        <a:miter/>
                      </a:ln>
                    </p:spPr>
                    <p:txBody>
                      <a:bodyPr rtlCol="0" anchor="ctr"/>
                      <a:lstStyle/>
                      <a:p>
                        <a:endParaRPr lang="en-US"/>
                      </a:p>
                    </p:txBody>
                  </p:sp>
                  <p:grpSp>
                    <p:nvGrpSpPr>
                      <p:cNvPr id="502" name="Graphic 3"/>
                      <p:cNvGrpSpPr/>
                      <p:nvPr/>
                    </p:nvGrpSpPr>
                    <p:grpSpPr>
                      <a:xfrm>
                        <a:off x="8169592" y="2271712"/>
                        <a:ext cx="481964" cy="99059"/>
                        <a:chOff x="8169592" y="2271712"/>
                        <a:chExt cx="481964" cy="99059"/>
                      </a:xfrm>
                      <a:solidFill>
                        <a:srgbClr val="212121"/>
                      </a:solidFill>
                    </p:grpSpPr>
                    <p:sp>
                      <p:nvSpPr>
                        <p:cNvPr id="506" name="Freeform: Shape 505"/>
                        <p:cNvSpPr/>
                        <p:nvPr/>
                      </p:nvSpPr>
                      <p:spPr>
                        <a:xfrm>
                          <a:off x="8575357" y="2271712"/>
                          <a:ext cx="76200" cy="99059"/>
                        </a:xfrm>
                        <a:custGeom>
                          <a:avLst/>
                          <a:gdLst>
                            <a:gd name="connsiteX0" fmla="*/ 0 w 76200"/>
                            <a:gd name="connsiteY0" fmla="*/ 49530 h 99059"/>
                            <a:gd name="connsiteX1" fmla="*/ 38100 w 76200"/>
                            <a:gd name="connsiteY1" fmla="*/ 99060 h 99059"/>
                            <a:gd name="connsiteX2" fmla="*/ 76200 w 76200"/>
                            <a:gd name="connsiteY2" fmla="*/ 49530 h 99059"/>
                            <a:gd name="connsiteX3" fmla="*/ 38100 w 76200"/>
                            <a:gd name="connsiteY3" fmla="*/ 0 h 99059"/>
                            <a:gd name="connsiteX4" fmla="*/ 0 w 76200"/>
                            <a:gd name="connsiteY4" fmla="*/ 49530 h 990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200" h="99059">
                              <a:moveTo>
                                <a:pt x="0" y="49530"/>
                              </a:moveTo>
                              <a:cubicBezTo>
                                <a:pt x="0" y="77153"/>
                                <a:pt x="17145" y="99060"/>
                                <a:pt x="38100" y="99060"/>
                              </a:cubicBezTo>
                              <a:cubicBezTo>
                                <a:pt x="59055" y="99060"/>
                                <a:pt x="76200" y="77153"/>
                                <a:pt x="76200" y="49530"/>
                              </a:cubicBezTo>
                              <a:cubicBezTo>
                                <a:pt x="76200" y="21908"/>
                                <a:pt x="59055" y="0"/>
                                <a:pt x="38100" y="0"/>
                              </a:cubicBezTo>
                              <a:cubicBezTo>
                                <a:pt x="17145" y="0"/>
                                <a:pt x="0" y="21908"/>
                                <a:pt x="0" y="49530"/>
                              </a:cubicBezTo>
                              <a:close/>
                            </a:path>
                          </a:pathLst>
                        </a:custGeom>
                        <a:solidFill>
                          <a:srgbClr val="212121"/>
                        </a:solidFill>
                        <a:ln w="9525" cap="flat">
                          <a:noFill/>
                          <a:prstDash val="solid"/>
                          <a:miter/>
                        </a:ln>
                      </p:spPr>
                      <p:txBody>
                        <a:bodyPr rtlCol="0" anchor="ctr"/>
                        <a:lstStyle/>
                        <a:p>
                          <a:endParaRPr lang="en-US"/>
                        </a:p>
                      </p:txBody>
                    </p:sp>
                    <p:sp>
                      <p:nvSpPr>
                        <p:cNvPr id="507" name="Freeform: Shape 506"/>
                        <p:cNvSpPr/>
                        <p:nvPr/>
                      </p:nvSpPr>
                      <p:spPr>
                        <a:xfrm>
                          <a:off x="8169592" y="2271712"/>
                          <a:ext cx="76200" cy="99059"/>
                        </a:xfrm>
                        <a:custGeom>
                          <a:avLst/>
                          <a:gdLst>
                            <a:gd name="connsiteX0" fmla="*/ 0 w 76200"/>
                            <a:gd name="connsiteY0" fmla="*/ 49530 h 99059"/>
                            <a:gd name="connsiteX1" fmla="*/ 38100 w 76200"/>
                            <a:gd name="connsiteY1" fmla="*/ 99060 h 99059"/>
                            <a:gd name="connsiteX2" fmla="*/ 76200 w 76200"/>
                            <a:gd name="connsiteY2" fmla="*/ 49530 h 99059"/>
                            <a:gd name="connsiteX3" fmla="*/ 38100 w 76200"/>
                            <a:gd name="connsiteY3" fmla="*/ 0 h 99059"/>
                            <a:gd name="connsiteX4" fmla="*/ 0 w 76200"/>
                            <a:gd name="connsiteY4" fmla="*/ 49530 h 990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200" h="99059">
                              <a:moveTo>
                                <a:pt x="0" y="49530"/>
                              </a:moveTo>
                              <a:cubicBezTo>
                                <a:pt x="0" y="77153"/>
                                <a:pt x="17145" y="99060"/>
                                <a:pt x="38100" y="99060"/>
                              </a:cubicBezTo>
                              <a:cubicBezTo>
                                <a:pt x="59055" y="99060"/>
                                <a:pt x="76200" y="77153"/>
                                <a:pt x="76200" y="49530"/>
                              </a:cubicBezTo>
                              <a:cubicBezTo>
                                <a:pt x="76200" y="21908"/>
                                <a:pt x="59055" y="0"/>
                                <a:pt x="38100" y="0"/>
                              </a:cubicBezTo>
                              <a:cubicBezTo>
                                <a:pt x="17145" y="0"/>
                                <a:pt x="0" y="21908"/>
                                <a:pt x="0" y="49530"/>
                              </a:cubicBezTo>
                              <a:close/>
                            </a:path>
                          </a:pathLst>
                        </a:custGeom>
                        <a:solidFill>
                          <a:srgbClr val="212121"/>
                        </a:solidFill>
                        <a:ln w="9525" cap="flat">
                          <a:noFill/>
                          <a:prstDash val="solid"/>
                          <a:miter/>
                        </a:ln>
                      </p:spPr>
                      <p:txBody>
                        <a:bodyPr rtlCol="0" anchor="ctr"/>
                        <a:lstStyle/>
                        <a:p>
                          <a:endParaRPr lang="en-US"/>
                        </a:p>
                      </p:txBody>
                    </p:sp>
                  </p:grpSp>
                  <p:grpSp>
                    <p:nvGrpSpPr>
                      <p:cNvPr id="503" name="Graphic 3"/>
                      <p:cNvGrpSpPr/>
                      <p:nvPr/>
                    </p:nvGrpSpPr>
                    <p:grpSpPr>
                      <a:xfrm>
                        <a:off x="8115300" y="2416491"/>
                        <a:ext cx="572452" cy="139065"/>
                        <a:chOff x="8115300" y="2416491"/>
                        <a:chExt cx="572452" cy="139065"/>
                      </a:xfrm>
                      <a:solidFill>
                        <a:srgbClr val="DD3696"/>
                      </a:solidFill>
                    </p:grpSpPr>
                    <p:sp>
                      <p:nvSpPr>
                        <p:cNvPr id="504" name="Freeform: Shape 503"/>
                        <p:cNvSpPr/>
                        <p:nvPr/>
                      </p:nvSpPr>
                      <p:spPr>
                        <a:xfrm>
                          <a:off x="8558212" y="2416491"/>
                          <a:ext cx="129539" cy="139065"/>
                        </a:xfrm>
                        <a:custGeom>
                          <a:avLst/>
                          <a:gdLst>
                            <a:gd name="connsiteX0" fmla="*/ 0 w 129539"/>
                            <a:gd name="connsiteY0" fmla="*/ 69533 h 139065"/>
                            <a:gd name="connsiteX1" fmla="*/ 64770 w 129539"/>
                            <a:gd name="connsiteY1" fmla="*/ 139065 h 139065"/>
                            <a:gd name="connsiteX2" fmla="*/ 129540 w 129539"/>
                            <a:gd name="connsiteY2" fmla="*/ 69533 h 139065"/>
                            <a:gd name="connsiteX3" fmla="*/ 64770 w 129539"/>
                            <a:gd name="connsiteY3" fmla="*/ 0 h 139065"/>
                            <a:gd name="connsiteX4" fmla="*/ 0 w 129539"/>
                            <a:gd name="connsiteY4" fmla="*/ 69533 h 1390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9539" h="139065">
                              <a:moveTo>
                                <a:pt x="0" y="69533"/>
                              </a:moveTo>
                              <a:cubicBezTo>
                                <a:pt x="0" y="107633"/>
                                <a:pt x="29527" y="139065"/>
                                <a:pt x="64770" y="139065"/>
                              </a:cubicBezTo>
                              <a:cubicBezTo>
                                <a:pt x="100965" y="139065"/>
                                <a:pt x="129540" y="107633"/>
                                <a:pt x="129540" y="69533"/>
                              </a:cubicBezTo>
                              <a:cubicBezTo>
                                <a:pt x="129540" y="31433"/>
                                <a:pt x="100013" y="0"/>
                                <a:pt x="64770" y="0"/>
                              </a:cubicBezTo>
                              <a:cubicBezTo>
                                <a:pt x="29527" y="0"/>
                                <a:pt x="0" y="30480"/>
                                <a:pt x="0" y="69533"/>
                              </a:cubicBezTo>
                              <a:close/>
                            </a:path>
                          </a:pathLst>
                        </a:custGeom>
                        <a:solidFill>
                          <a:srgbClr val="DD3696"/>
                        </a:solidFill>
                        <a:ln w="9525" cap="flat">
                          <a:noFill/>
                          <a:prstDash val="solid"/>
                          <a:miter/>
                        </a:ln>
                      </p:spPr>
                      <p:txBody>
                        <a:bodyPr rtlCol="0" anchor="ctr"/>
                        <a:lstStyle/>
                        <a:p>
                          <a:endParaRPr lang="en-US"/>
                        </a:p>
                      </p:txBody>
                    </p:sp>
                    <p:sp>
                      <p:nvSpPr>
                        <p:cNvPr id="505" name="Freeform: Shape 504"/>
                        <p:cNvSpPr/>
                        <p:nvPr/>
                      </p:nvSpPr>
                      <p:spPr>
                        <a:xfrm>
                          <a:off x="8115300" y="2416492"/>
                          <a:ext cx="129539" cy="139065"/>
                        </a:xfrm>
                        <a:custGeom>
                          <a:avLst/>
                          <a:gdLst>
                            <a:gd name="connsiteX0" fmla="*/ 129540 w 129539"/>
                            <a:gd name="connsiteY0" fmla="*/ 69533 h 139065"/>
                            <a:gd name="connsiteX1" fmla="*/ 64770 w 129539"/>
                            <a:gd name="connsiteY1" fmla="*/ 139065 h 139065"/>
                            <a:gd name="connsiteX2" fmla="*/ 0 w 129539"/>
                            <a:gd name="connsiteY2" fmla="*/ 69533 h 139065"/>
                            <a:gd name="connsiteX3" fmla="*/ 64770 w 129539"/>
                            <a:gd name="connsiteY3" fmla="*/ 0 h 139065"/>
                            <a:gd name="connsiteX4" fmla="*/ 129540 w 129539"/>
                            <a:gd name="connsiteY4" fmla="*/ 69533 h 1390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9539" h="139065">
                              <a:moveTo>
                                <a:pt x="129540" y="69533"/>
                              </a:moveTo>
                              <a:cubicBezTo>
                                <a:pt x="129540" y="107934"/>
                                <a:pt x="100542" y="139065"/>
                                <a:pt x="64770" y="139065"/>
                              </a:cubicBezTo>
                              <a:cubicBezTo>
                                <a:pt x="28998" y="139065"/>
                                <a:pt x="0" y="107934"/>
                                <a:pt x="0" y="69533"/>
                              </a:cubicBezTo>
                              <a:cubicBezTo>
                                <a:pt x="0" y="31131"/>
                                <a:pt x="28998" y="0"/>
                                <a:pt x="64770" y="0"/>
                              </a:cubicBezTo>
                              <a:cubicBezTo>
                                <a:pt x="100542" y="0"/>
                                <a:pt x="129540" y="31131"/>
                                <a:pt x="129540" y="69533"/>
                              </a:cubicBezTo>
                              <a:close/>
                            </a:path>
                          </a:pathLst>
                        </a:custGeom>
                        <a:solidFill>
                          <a:srgbClr val="DD3696"/>
                        </a:solidFill>
                        <a:ln w="9525" cap="flat">
                          <a:noFill/>
                          <a:prstDash val="solid"/>
                          <a:miter/>
                        </a:ln>
                      </p:spPr>
                      <p:txBody>
                        <a:bodyPr rtlCol="0" anchor="ctr"/>
                        <a:lstStyle/>
                        <a:p>
                          <a:endParaRPr lang="en-US"/>
                        </a:p>
                      </p:txBody>
                    </p:sp>
                  </p:grpSp>
                </p:grpSp>
              </p:grpSp>
              <p:sp>
                <p:nvSpPr>
                  <p:cNvPr id="489" name="Freeform: Shape 488"/>
                  <p:cNvSpPr/>
                  <p:nvPr/>
                </p:nvSpPr>
                <p:spPr>
                  <a:xfrm>
                    <a:off x="8248722" y="2662976"/>
                    <a:ext cx="264442" cy="34575"/>
                  </a:xfrm>
                  <a:custGeom>
                    <a:avLst/>
                    <a:gdLst>
                      <a:gd name="connsiteX0" fmla="*/ 3737 w 264442"/>
                      <a:gd name="connsiteY0" fmla="*/ 11643 h 34575"/>
                      <a:gd name="connsiteX1" fmla="*/ 259960 w 264442"/>
                      <a:gd name="connsiteY1" fmla="*/ 23073 h 34575"/>
                      <a:gd name="connsiteX2" fmla="*/ 257102 w 264442"/>
                      <a:gd name="connsiteY2" fmla="*/ 11643 h 34575"/>
                      <a:gd name="connsiteX3" fmla="*/ 7547 w 264442"/>
                      <a:gd name="connsiteY3" fmla="*/ 213 h 34575"/>
                      <a:gd name="connsiteX4" fmla="*/ 3737 w 264442"/>
                      <a:gd name="connsiteY4" fmla="*/ 11643 h 34575"/>
                      <a:gd name="connsiteX5" fmla="*/ 3737 w 264442"/>
                      <a:gd name="connsiteY5" fmla="*/ 11643 h 345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4442" h="34575">
                        <a:moveTo>
                          <a:pt x="3737" y="11643"/>
                        </a:moveTo>
                        <a:cubicBezTo>
                          <a:pt x="86605" y="38313"/>
                          <a:pt x="174235" y="41171"/>
                          <a:pt x="259960" y="23073"/>
                        </a:cubicBezTo>
                        <a:cubicBezTo>
                          <a:pt x="267580" y="21168"/>
                          <a:pt x="264722" y="9738"/>
                          <a:pt x="257102" y="11643"/>
                        </a:cubicBezTo>
                        <a:cubicBezTo>
                          <a:pt x="174235" y="28788"/>
                          <a:pt x="88510" y="25931"/>
                          <a:pt x="7547" y="213"/>
                        </a:cubicBezTo>
                        <a:cubicBezTo>
                          <a:pt x="-73" y="-1692"/>
                          <a:pt x="-2930" y="9738"/>
                          <a:pt x="3737" y="11643"/>
                        </a:cubicBezTo>
                        <a:lnTo>
                          <a:pt x="3737" y="11643"/>
                        </a:lnTo>
                        <a:close/>
                      </a:path>
                    </a:pathLst>
                  </a:custGeom>
                  <a:solidFill>
                    <a:srgbClr val="0A0A0A"/>
                  </a:solidFill>
                  <a:ln w="9525" cap="flat">
                    <a:noFill/>
                    <a:prstDash val="solid"/>
                    <a:miter/>
                  </a:ln>
                </p:spPr>
                <p:txBody>
                  <a:bodyPr rtlCol="0" anchor="ctr"/>
                  <a:lstStyle/>
                  <a:p>
                    <a:endParaRPr lang="en-US"/>
                  </a:p>
                </p:txBody>
              </p:sp>
              <p:grpSp>
                <p:nvGrpSpPr>
                  <p:cNvPr id="490" name="Graphic 3"/>
                  <p:cNvGrpSpPr/>
                  <p:nvPr/>
                </p:nvGrpSpPr>
                <p:grpSpPr>
                  <a:xfrm>
                    <a:off x="7898919" y="1712594"/>
                    <a:ext cx="1011817" cy="562000"/>
                    <a:chOff x="7898919" y="1712594"/>
                    <a:chExt cx="1011817" cy="562000"/>
                  </a:xfrm>
                </p:grpSpPr>
                <p:sp>
                  <p:nvSpPr>
                    <p:cNvPr id="491" name="Freeform: Shape 490"/>
                    <p:cNvSpPr/>
                    <p:nvPr/>
                  </p:nvSpPr>
                  <p:spPr>
                    <a:xfrm>
                      <a:off x="7898919" y="1712594"/>
                      <a:ext cx="1011817" cy="562000"/>
                    </a:xfrm>
                    <a:custGeom>
                      <a:avLst/>
                      <a:gdLst>
                        <a:gd name="connsiteX0" fmla="*/ 1011718 w 1011817"/>
                        <a:gd name="connsiteY0" fmla="*/ 436245 h 562000"/>
                        <a:gd name="connsiteX1" fmla="*/ 962188 w 1011817"/>
                        <a:gd name="connsiteY1" fmla="*/ 541972 h 562000"/>
                        <a:gd name="connsiteX2" fmla="*/ 851698 w 1011817"/>
                        <a:gd name="connsiteY2" fmla="*/ 541972 h 562000"/>
                        <a:gd name="connsiteX3" fmla="*/ 826933 w 1011817"/>
                        <a:gd name="connsiteY3" fmla="*/ 441008 h 562000"/>
                        <a:gd name="connsiteX4" fmla="*/ 747876 w 1011817"/>
                        <a:gd name="connsiteY4" fmla="*/ 494347 h 562000"/>
                        <a:gd name="connsiteX5" fmla="*/ 687868 w 1011817"/>
                        <a:gd name="connsiteY5" fmla="*/ 420052 h 562000"/>
                        <a:gd name="connsiteX6" fmla="*/ 613573 w 1011817"/>
                        <a:gd name="connsiteY6" fmla="*/ 485775 h 562000"/>
                        <a:gd name="connsiteX7" fmla="*/ 547851 w 1011817"/>
                        <a:gd name="connsiteY7" fmla="*/ 410527 h 562000"/>
                        <a:gd name="connsiteX8" fmla="*/ 479271 w 1011817"/>
                        <a:gd name="connsiteY8" fmla="*/ 484822 h 562000"/>
                        <a:gd name="connsiteX9" fmla="*/ 427836 w 1011817"/>
                        <a:gd name="connsiteY9" fmla="*/ 461963 h 562000"/>
                        <a:gd name="connsiteX10" fmla="*/ 398308 w 1011817"/>
                        <a:gd name="connsiteY10" fmla="*/ 412433 h 562000"/>
                        <a:gd name="connsiteX11" fmla="*/ 340206 w 1011817"/>
                        <a:gd name="connsiteY11" fmla="*/ 482917 h 562000"/>
                        <a:gd name="connsiteX12" fmla="*/ 264006 w 1011817"/>
                        <a:gd name="connsiteY12" fmla="*/ 445770 h 562000"/>
                        <a:gd name="connsiteX13" fmla="*/ 221143 w 1011817"/>
                        <a:gd name="connsiteY13" fmla="*/ 512445 h 562000"/>
                        <a:gd name="connsiteX14" fmla="*/ 146848 w 1011817"/>
                        <a:gd name="connsiteY14" fmla="*/ 478155 h 562000"/>
                        <a:gd name="connsiteX15" fmla="*/ 78268 w 1011817"/>
                        <a:gd name="connsiteY15" fmla="*/ 554355 h 562000"/>
                        <a:gd name="connsiteX16" fmla="*/ 163 w 1011817"/>
                        <a:gd name="connsiteY16" fmla="*/ 487680 h 562000"/>
                        <a:gd name="connsiteX17" fmla="*/ 504036 w 1011817"/>
                        <a:gd name="connsiteY17" fmla="*/ 0 h 562000"/>
                        <a:gd name="connsiteX18" fmla="*/ 1011718 w 1011817"/>
                        <a:gd name="connsiteY18" fmla="*/ 436245 h 56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011817" h="562000">
                          <a:moveTo>
                            <a:pt x="1011718" y="436245"/>
                          </a:moveTo>
                          <a:cubicBezTo>
                            <a:pt x="1007908" y="476250"/>
                            <a:pt x="993621" y="517208"/>
                            <a:pt x="962188" y="541972"/>
                          </a:cubicBezTo>
                          <a:cubicBezTo>
                            <a:pt x="930756" y="566738"/>
                            <a:pt x="880273" y="570547"/>
                            <a:pt x="851698" y="541972"/>
                          </a:cubicBezTo>
                          <a:cubicBezTo>
                            <a:pt x="826933" y="516255"/>
                            <a:pt x="825029" y="477202"/>
                            <a:pt x="826933" y="441008"/>
                          </a:cubicBezTo>
                          <a:cubicBezTo>
                            <a:pt x="818361" y="475297"/>
                            <a:pt x="782166" y="499110"/>
                            <a:pt x="747876" y="494347"/>
                          </a:cubicBezTo>
                          <a:cubicBezTo>
                            <a:pt x="713586" y="489585"/>
                            <a:pt x="685963" y="455295"/>
                            <a:pt x="687868" y="420052"/>
                          </a:cubicBezTo>
                          <a:cubicBezTo>
                            <a:pt x="685963" y="457200"/>
                            <a:pt x="649768" y="487680"/>
                            <a:pt x="613573" y="485775"/>
                          </a:cubicBezTo>
                          <a:cubicBezTo>
                            <a:pt x="576426" y="482917"/>
                            <a:pt x="545946" y="447675"/>
                            <a:pt x="547851" y="410527"/>
                          </a:cubicBezTo>
                          <a:cubicBezTo>
                            <a:pt x="534516" y="443865"/>
                            <a:pt x="514513" y="481965"/>
                            <a:pt x="479271" y="484822"/>
                          </a:cubicBezTo>
                          <a:cubicBezTo>
                            <a:pt x="460221" y="486727"/>
                            <a:pt x="441171" y="476250"/>
                            <a:pt x="427836" y="461963"/>
                          </a:cubicBezTo>
                          <a:cubicBezTo>
                            <a:pt x="414501" y="447675"/>
                            <a:pt x="405929" y="430530"/>
                            <a:pt x="398308" y="412433"/>
                          </a:cubicBezTo>
                          <a:cubicBezTo>
                            <a:pt x="391641" y="443865"/>
                            <a:pt x="370686" y="473392"/>
                            <a:pt x="340206" y="482917"/>
                          </a:cubicBezTo>
                          <a:cubicBezTo>
                            <a:pt x="309726" y="492442"/>
                            <a:pt x="271626" y="476250"/>
                            <a:pt x="264006" y="445770"/>
                          </a:cubicBezTo>
                          <a:cubicBezTo>
                            <a:pt x="271626" y="474345"/>
                            <a:pt x="249718" y="505777"/>
                            <a:pt x="221143" y="512445"/>
                          </a:cubicBezTo>
                          <a:cubicBezTo>
                            <a:pt x="192568" y="519113"/>
                            <a:pt x="161136" y="502920"/>
                            <a:pt x="146848" y="478155"/>
                          </a:cubicBezTo>
                          <a:cubicBezTo>
                            <a:pt x="147801" y="516255"/>
                            <a:pt x="116368" y="551497"/>
                            <a:pt x="78268" y="554355"/>
                          </a:cubicBezTo>
                          <a:cubicBezTo>
                            <a:pt x="40168" y="557213"/>
                            <a:pt x="3973" y="525780"/>
                            <a:pt x="163" y="487680"/>
                          </a:cubicBezTo>
                          <a:cubicBezTo>
                            <a:pt x="163" y="487680"/>
                            <a:pt x="-23649" y="0"/>
                            <a:pt x="504036" y="0"/>
                          </a:cubicBezTo>
                          <a:cubicBezTo>
                            <a:pt x="1031721" y="0"/>
                            <a:pt x="1011718" y="436245"/>
                            <a:pt x="1011718" y="436245"/>
                          </a:cubicBezTo>
                          <a:close/>
                        </a:path>
                      </a:pathLst>
                    </a:custGeom>
                    <a:solidFill>
                      <a:srgbClr val="733CA6"/>
                    </a:solidFill>
                    <a:ln w="9525" cap="flat">
                      <a:noFill/>
                      <a:prstDash val="solid"/>
                      <a:miter/>
                    </a:ln>
                  </p:spPr>
                  <p:txBody>
                    <a:bodyPr rtlCol="0" anchor="ctr"/>
                    <a:lstStyle/>
                    <a:p>
                      <a:endParaRPr lang="en-US"/>
                    </a:p>
                  </p:txBody>
                </p:sp>
                <p:grpSp>
                  <p:nvGrpSpPr>
                    <p:cNvPr id="492" name="Graphic 3"/>
                    <p:cNvGrpSpPr/>
                    <p:nvPr/>
                  </p:nvGrpSpPr>
                  <p:grpSpPr>
                    <a:xfrm>
                      <a:off x="8031408" y="1835471"/>
                      <a:ext cx="771316" cy="297608"/>
                      <a:chOff x="8031408" y="1835471"/>
                      <a:chExt cx="771316" cy="297608"/>
                    </a:xfrm>
                    <a:solidFill>
                      <a:srgbClr val="212121"/>
                    </a:solidFill>
                  </p:grpSpPr>
                  <p:sp>
                    <p:nvSpPr>
                      <p:cNvPr id="493" name="Freeform: Shape 492"/>
                      <p:cNvSpPr/>
                      <p:nvPr/>
                    </p:nvSpPr>
                    <p:spPr>
                      <a:xfrm>
                        <a:off x="8031408" y="1954709"/>
                        <a:ext cx="233548" cy="159395"/>
                      </a:xfrm>
                      <a:custGeom>
                        <a:avLst/>
                        <a:gdLst>
                          <a:gd name="connsiteX0" fmla="*/ 23884 w 233548"/>
                          <a:gd name="connsiteY0" fmla="*/ 156030 h 159395"/>
                          <a:gd name="connsiteX1" fmla="*/ 24836 w 233548"/>
                          <a:gd name="connsiteY1" fmla="*/ 81735 h 159395"/>
                          <a:gd name="connsiteX2" fmla="*/ 72 w 233548"/>
                          <a:gd name="connsiteY2" fmla="*/ 107453 h 159395"/>
                          <a:gd name="connsiteX3" fmla="*/ 63889 w 233548"/>
                          <a:gd name="connsiteY3" fmla="*/ 136980 h 159395"/>
                          <a:gd name="connsiteX4" fmla="*/ 101036 w 233548"/>
                          <a:gd name="connsiteY4" fmla="*/ 58875 h 159395"/>
                          <a:gd name="connsiteX5" fmla="*/ 76272 w 233548"/>
                          <a:gd name="connsiteY5" fmla="*/ 99833 h 159395"/>
                          <a:gd name="connsiteX6" fmla="*/ 146756 w 233548"/>
                          <a:gd name="connsiteY6" fmla="*/ 1725 h 159395"/>
                          <a:gd name="connsiteX7" fmla="*/ 137231 w 233548"/>
                          <a:gd name="connsiteY7" fmla="*/ 2678 h 159395"/>
                          <a:gd name="connsiteX8" fmla="*/ 149614 w 233548"/>
                          <a:gd name="connsiteY8" fmla="*/ 60780 h 159395"/>
                          <a:gd name="connsiteX9" fmla="*/ 230577 w 233548"/>
                          <a:gd name="connsiteY9" fmla="*/ 57923 h 159395"/>
                          <a:gd name="connsiteX10" fmla="*/ 224861 w 233548"/>
                          <a:gd name="connsiteY10" fmla="*/ 47445 h 159395"/>
                          <a:gd name="connsiteX11" fmla="*/ 148661 w 233548"/>
                          <a:gd name="connsiteY11" fmla="*/ 52208 h 159395"/>
                          <a:gd name="connsiteX12" fmla="*/ 111514 w 233548"/>
                          <a:gd name="connsiteY12" fmla="*/ 75068 h 159395"/>
                          <a:gd name="connsiteX13" fmla="*/ 86749 w 233548"/>
                          <a:gd name="connsiteY13" fmla="*/ 92213 h 159395"/>
                          <a:gd name="connsiteX14" fmla="*/ 15311 w 233548"/>
                          <a:gd name="connsiteY14" fmla="*/ 149363 h 159395"/>
                          <a:gd name="connsiteX15" fmla="*/ 23884 w 233548"/>
                          <a:gd name="connsiteY15" fmla="*/ 156030 h 159395"/>
                          <a:gd name="connsiteX16" fmla="*/ 23884 w 233548"/>
                          <a:gd name="connsiteY16" fmla="*/ 156030 h 159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33548" h="159395">
                            <a:moveTo>
                              <a:pt x="23884" y="156030"/>
                            </a:moveTo>
                            <a:cubicBezTo>
                              <a:pt x="31504" y="138885"/>
                              <a:pt x="61031" y="89355"/>
                              <a:pt x="24836" y="81735"/>
                            </a:cubicBezTo>
                            <a:cubicBezTo>
                              <a:pt x="7691" y="77925"/>
                              <a:pt x="-881" y="92213"/>
                              <a:pt x="72" y="107453"/>
                            </a:cubicBezTo>
                            <a:cubicBezTo>
                              <a:pt x="1977" y="137933"/>
                              <a:pt x="40077" y="148410"/>
                              <a:pt x="63889" y="136980"/>
                            </a:cubicBezTo>
                            <a:cubicBezTo>
                              <a:pt x="90559" y="124598"/>
                              <a:pt x="107704" y="86498"/>
                              <a:pt x="101036" y="58875"/>
                            </a:cubicBezTo>
                            <a:cubicBezTo>
                              <a:pt x="88654" y="2678"/>
                              <a:pt x="21027" y="64590"/>
                              <a:pt x="76272" y="99833"/>
                            </a:cubicBezTo>
                            <a:cubicBezTo>
                              <a:pt x="132469" y="135075"/>
                              <a:pt x="183904" y="46493"/>
                              <a:pt x="146756" y="1725"/>
                            </a:cubicBezTo>
                            <a:cubicBezTo>
                              <a:pt x="143899" y="-1132"/>
                              <a:pt x="139136" y="-180"/>
                              <a:pt x="137231" y="2678"/>
                            </a:cubicBezTo>
                            <a:cubicBezTo>
                              <a:pt x="126754" y="22680"/>
                              <a:pt x="130564" y="45540"/>
                              <a:pt x="149614" y="60780"/>
                            </a:cubicBezTo>
                            <a:cubicBezTo>
                              <a:pt x="173427" y="79830"/>
                              <a:pt x="205811" y="70305"/>
                              <a:pt x="230577" y="57923"/>
                            </a:cubicBezTo>
                            <a:cubicBezTo>
                              <a:pt x="237244" y="54113"/>
                              <a:pt x="231529" y="44588"/>
                              <a:pt x="224861" y="47445"/>
                            </a:cubicBezTo>
                            <a:cubicBezTo>
                              <a:pt x="201049" y="61733"/>
                              <a:pt x="175331" y="62685"/>
                              <a:pt x="148661" y="52208"/>
                            </a:cubicBezTo>
                            <a:cubicBezTo>
                              <a:pt x="144852" y="79830"/>
                              <a:pt x="132469" y="87450"/>
                              <a:pt x="111514" y="75068"/>
                            </a:cubicBezTo>
                            <a:cubicBezTo>
                              <a:pt x="91511" y="62685"/>
                              <a:pt x="83891" y="67448"/>
                              <a:pt x="86749" y="92213"/>
                            </a:cubicBezTo>
                            <a:cubicBezTo>
                              <a:pt x="49602" y="100785"/>
                              <a:pt x="26741" y="119835"/>
                              <a:pt x="15311" y="149363"/>
                            </a:cubicBezTo>
                            <a:cubicBezTo>
                              <a:pt x="10549" y="156983"/>
                              <a:pt x="20074" y="163650"/>
                              <a:pt x="23884" y="156030"/>
                            </a:cubicBezTo>
                            <a:lnTo>
                              <a:pt x="23884" y="156030"/>
                            </a:lnTo>
                            <a:close/>
                          </a:path>
                        </a:pathLst>
                      </a:custGeom>
                      <a:solidFill>
                        <a:srgbClr val="212121"/>
                      </a:solidFill>
                      <a:ln w="9525" cap="flat">
                        <a:noFill/>
                        <a:prstDash val="solid"/>
                        <a:miter/>
                      </a:ln>
                    </p:spPr>
                    <p:txBody>
                      <a:bodyPr rtlCol="0" anchor="ctr"/>
                      <a:lstStyle/>
                      <a:p>
                        <a:endParaRPr lang="en-US"/>
                      </a:p>
                    </p:txBody>
                  </p:sp>
                  <p:sp>
                    <p:nvSpPr>
                      <p:cNvPr id="494" name="Freeform: Shape 493"/>
                      <p:cNvSpPr/>
                      <p:nvPr/>
                    </p:nvSpPr>
                    <p:spPr>
                      <a:xfrm>
                        <a:off x="8414498" y="1835471"/>
                        <a:ext cx="293241" cy="177751"/>
                      </a:xfrm>
                      <a:custGeom>
                        <a:avLst/>
                        <a:gdLst>
                          <a:gd name="connsiteX0" fmla="*/ 5601 w 293241"/>
                          <a:gd name="connsiteY0" fmla="*/ 80006 h 177751"/>
                          <a:gd name="connsiteX1" fmla="*/ 67514 w 293241"/>
                          <a:gd name="connsiteY1" fmla="*/ 20951 h 177751"/>
                          <a:gd name="connsiteX2" fmla="*/ 14174 w 293241"/>
                          <a:gd name="connsiteY2" fmla="*/ 10473 h 177751"/>
                          <a:gd name="connsiteX3" fmla="*/ 147524 w 293241"/>
                          <a:gd name="connsiteY3" fmla="*/ 83816 h 177751"/>
                          <a:gd name="connsiteX4" fmla="*/ 137999 w 293241"/>
                          <a:gd name="connsiteY4" fmla="*/ 38096 h 177751"/>
                          <a:gd name="connsiteX5" fmla="*/ 107519 w 293241"/>
                          <a:gd name="connsiteY5" fmla="*/ 99056 h 177751"/>
                          <a:gd name="connsiteX6" fmla="*/ 205626 w 293241"/>
                          <a:gd name="connsiteY6" fmla="*/ 134298 h 177751"/>
                          <a:gd name="connsiteX7" fmla="*/ 218009 w 293241"/>
                          <a:gd name="connsiteY7" fmla="*/ 80006 h 177751"/>
                          <a:gd name="connsiteX8" fmla="*/ 181814 w 293241"/>
                          <a:gd name="connsiteY8" fmla="*/ 128583 h 177751"/>
                          <a:gd name="connsiteX9" fmla="*/ 289446 w 293241"/>
                          <a:gd name="connsiteY9" fmla="*/ 171446 h 177751"/>
                          <a:gd name="connsiteX10" fmla="*/ 286589 w 293241"/>
                          <a:gd name="connsiteY10" fmla="*/ 160016 h 177751"/>
                          <a:gd name="connsiteX11" fmla="*/ 221819 w 293241"/>
                          <a:gd name="connsiteY11" fmla="*/ 158111 h 177751"/>
                          <a:gd name="connsiteX12" fmla="*/ 192291 w 293241"/>
                          <a:gd name="connsiteY12" fmla="*/ 127631 h 177751"/>
                          <a:gd name="connsiteX13" fmla="*/ 123711 w 293241"/>
                          <a:gd name="connsiteY13" fmla="*/ 94293 h 177751"/>
                          <a:gd name="connsiteX14" fmla="*/ 128474 w 293241"/>
                          <a:gd name="connsiteY14" fmla="*/ 85721 h 177751"/>
                          <a:gd name="connsiteX15" fmla="*/ 84659 w 293241"/>
                          <a:gd name="connsiteY15" fmla="*/ 92388 h 177751"/>
                          <a:gd name="connsiteX16" fmla="*/ 46559 w 293241"/>
                          <a:gd name="connsiteY16" fmla="*/ 81911 h 177751"/>
                          <a:gd name="connsiteX17" fmla="*/ 6553 w 293241"/>
                          <a:gd name="connsiteY17" fmla="*/ 69528 h 177751"/>
                          <a:gd name="connsiteX18" fmla="*/ 5601 w 293241"/>
                          <a:gd name="connsiteY18" fmla="*/ 80006 h 177751"/>
                          <a:gd name="connsiteX19" fmla="*/ 5601 w 293241"/>
                          <a:gd name="connsiteY19" fmla="*/ 80006 h 1777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293241" h="177751">
                            <a:moveTo>
                              <a:pt x="5601" y="80006"/>
                            </a:moveTo>
                            <a:cubicBezTo>
                              <a:pt x="34176" y="78101"/>
                              <a:pt x="77039" y="57146"/>
                              <a:pt x="67514" y="20951"/>
                            </a:cubicBezTo>
                            <a:cubicBezTo>
                              <a:pt x="60846" y="-3814"/>
                              <a:pt x="30366" y="-5719"/>
                              <a:pt x="14174" y="10473"/>
                            </a:cubicBezTo>
                            <a:cubicBezTo>
                              <a:pt x="-42976" y="67623"/>
                              <a:pt x="101803" y="141918"/>
                              <a:pt x="147524" y="83816"/>
                            </a:cubicBezTo>
                            <a:cubicBezTo>
                              <a:pt x="159906" y="68576"/>
                              <a:pt x="160859" y="42858"/>
                              <a:pt x="137999" y="38096"/>
                            </a:cubicBezTo>
                            <a:cubicBezTo>
                              <a:pt x="102756" y="29523"/>
                              <a:pt x="98946" y="79053"/>
                              <a:pt x="107519" y="99056"/>
                            </a:cubicBezTo>
                            <a:cubicBezTo>
                              <a:pt x="122759" y="134298"/>
                              <a:pt x="170384" y="151443"/>
                              <a:pt x="205626" y="134298"/>
                            </a:cubicBezTo>
                            <a:cubicBezTo>
                              <a:pt x="224676" y="124773"/>
                              <a:pt x="243726" y="94293"/>
                              <a:pt x="218009" y="80006"/>
                            </a:cubicBezTo>
                            <a:cubicBezTo>
                              <a:pt x="187528" y="61908"/>
                              <a:pt x="174194" y="107628"/>
                              <a:pt x="181814" y="128583"/>
                            </a:cubicBezTo>
                            <a:cubicBezTo>
                              <a:pt x="197053" y="172398"/>
                              <a:pt x="249441" y="187638"/>
                              <a:pt x="289446" y="171446"/>
                            </a:cubicBezTo>
                            <a:cubicBezTo>
                              <a:pt x="296114" y="168588"/>
                              <a:pt x="293256" y="157158"/>
                              <a:pt x="286589" y="160016"/>
                            </a:cubicBezTo>
                            <a:cubicBezTo>
                              <a:pt x="265634" y="168588"/>
                              <a:pt x="241821" y="169541"/>
                              <a:pt x="221819" y="158111"/>
                            </a:cubicBezTo>
                            <a:cubicBezTo>
                              <a:pt x="210389" y="149538"/>
                              <a:pt x="199911" y="139061"/>
                              <a:pt x="192291" y="127631"/>
                            </a:cubicBezTo>
                            <a:cubicBezTo>
                              <a:pt x="154191" y="135251"/>
                              <a:pt x="131331" y="123821"/>
                              <a:pt x="123711" y="94293"/>
                            </a:cubicBezTo>
                            <a:cubicBezTo>
                              <a:pt x="110376" y="72386"/>
                              <a:pt x="111328" y="69528"/>
                              <a:pt x="128474" y="85721"/>
                            </a:cubicBezTo>
                            <a:cubicBezTo>
                              <a:pt x="114186" y="92388"/>
                              <a:pt x="99899" y="95246"/>
                              <a:pt x="84659" y="92388"/>
                            </a:cubicBezTo>
                            <a:cubicBezTo>
                              <a:pt x="71324" y="92388"/>
                              <a:pt x="58941" y="88578"/>
                              <a:pt x="46559" y="81911"/>
                            </a:cubicBezTo>
                            <a:cubicBezTo>
                              <a:pt x="34176" y="55241"/>
                              <a:pt x="20841" y="50478"/>
                              <a:pt x="6553" y="69528"/>
                            </a:cubicBezTo>
                            <a:cubicBezTo>
                              <a:pt x="-2019" y="68576"/>
                              <a:pt x="-2019" y="80958"/>
                              <a:pt x="5601" y="80006"/>
                            </a:cubicBezTo>
                            <a:lnTo>
                              <a:pt x="5601" y="80006"/>
                            </a:lnTo>
                            <a:close/>
                          </a:path>
                        </a:pathLst>
                      </a:custGeom>
                      <a:solidFill>
                        <a:srgbClr val="212121"/>
                      </a:solidFill>
                      <a:ln w="9525" cap="flat">
                        <a:noFill/>
                        <a:prstDash val="solid"/>
                        <a:miter/>
                      </a:ln>
                    </p:spPr>
                    <p:txBody>
                      <a:bodyPr rtlCol="0" anchor="ctr"/>
                      <a:lstStyle/>
                      <a:p>
                        <a:endParaRPr lang="en-US"/>
                      </a:p>
                    </p:txBody>
                  </p:sp>
                  <p:sp>
                    <p:nvSpPr>
                      <p:cNvPr id="495" name="Freeform: Shape 494"/>
                      <p:cNvSpPr/>
                      <p:nvPr/>
                    </p:nvSpPr>
                    <p:spPr>
                      <a:xfrm>
                        <a:off x="8700135" y="2044470"/>
                        <a:ext cx="102590" cy="88609"/>
                      </a:xfrm>
                      <a:custGeom>
                        <a:avLst/>
                        <a:gdLst>
                          <a:gd name="connsiteX0" fmla="*/ 5715 w 102590"/>
                          <a:gd name="connsiteY0" fmla="*/ 62459 h 88609"/>
                          <a:gd name="connsiteX1" fmla="*/ 77152 w 102590"/>
                          <a:gd name="connsiteY1" fmla="*/ 31979 h 88609"/>
                          <a:gd name="connsiteX2" fmla="*/ 48577 w 102590"/>
                          <a:gd name="connsiteY2" fmla="*/ 2452 h 88609"/>
                          <a:gd name="connsiteX3" fmla="*/ 38100 w 102590"/>
                          <a:gd name="connsiteY3" fmla="*/ 57697 h 88609"/>
                          <a:gd name="connsiteX4" fmla="*/ 98108 w 102590"/>
                          <a:gd name="connsiteY4" fmla="*/ 88177 h 88609"/>
                          <a:gd name="connsiteX5" fmla="*/ 95250 w 102590"/>
                          <a:gd name="connsiteY5" fmla="*/ 76747 h 88609"/>
                          <a:gd name="connsiteX6" fmla="*/ 43815 w 102590"/>
                          <a:gd name="connsiteY6" fmla="*/ 33884 h 88609"/>
                          <a:gd name="connsiteX7" fmla="*/ 44767 w 102590"/>
                          <a:gd name="connsiteY7" fmla="*/ 27217 h 88609"/>
                          <a:gd name="connsiteX8" fmla="*/ 60960 w 102590"/>
                          <a:gd name="connsiteY8" fmla="*/ 33884 h 88609"/>
                          <a:gd name="connsiteX9" fmla="*/ 42863 w 102590"/>
                          <a:gd name="connsiteY9" fmla="*/ 44362 h 88609"/>
                          <a:gd name="connsiteX10" fmla="*/ 5715 w 102590"/>
                          <a:gd name="connsiteY10" fmla="*/ 50077 h 88609"/>
                          <a:gd name="connsiteX11" fmla="*/ 5715 w 102590"/>
                          <a:gd name="connsiteY11" fmla="*/ 62459 h 88609"/>
                          <a:gd name="connsiteX12" fmla="*/ 5715 w 102590"/>
                          <a:gd name="connsiteY12" fmla="*/ 62459 h 886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02590" h="88609">
                            <a:moveTo>
                              <a:pt x="5715" y="62459"/>
                            </a:moveTo>
                            <a:cubicBezTo>
                              <a:pt x="29527" y="63412"/>
                              <a:pt x="66675" y="56744"/>
                              <a:pt x="77152" y="31979"/>
                            </a:cubicBezTo>
                            <a:cubicBezTo>
                              <a:pt x="85725" y="12929"/>
                              <a:pt x="68580" y="-7073"/>
                              <a:pt x="48577" y="2452"/>
                            </a:cubicBezTo>
                            <a:cubicBezTo>
                              <a:pt x="28575" y="11977"/>
                              <a:pt x="29527" y="41504"/>
                              <a:pt x="38100" y="57697"/>
                            </a:cubicBezTo>
                            <a:cubicBezTo>
                              <a:pt x="49530" y="79604"/>
                              <a:pt x="73342" y="91034"/>
                              <a:pt x="98108" y="88177"/>
                            </a:cubicBezTo>
                            <a:cubicBezTo>
                              <a:pt x="105727" y="87224"/>
                              <a:pt x="102870" y="75794"/>
                              <a:pt x="95250" y="76747"/>
                            </a:cubicBezTo>
                            <a:cubicBezTo>
                              <a:pt x="70485" y="80557"/>
                              <a:pt x="43815" y="59602"/>
                              <a:pt x="43815" y="33884"/>
                            </a:cubicBezTo>
                            <a:cubicBezTo>
                              <a:pt x="43815" y="31979"/>
                              <a:pt x="43815" y="30074"/>
                              <a:pt x="44767" y="27217"/>
                            </a:cubicBezTo>
                            <a:cubicBezTo>
                              <a:pt x="45720" y="17692"/>
                              <a:pt x="50483" y="19597"/>
                              <a:pt x="60960" y="33884"/>
                            </a:cubicBezTo>
                            <a:cubicBezTo>
                              <a:pt x="59055" y="38647"/>
                              <a:pt x="46672" y="42457"/>
                              <a:pt x="42863" y="44362"/>
                            </a:cubicBezTo>
                            <a:cubicBezTo>
                              <a:pt x="30480" y="49124"/>
                              <a:pt x="19050" y="51029"/>
                              <a:pt x="5715" y="50077"/>
                            </a:cubicBezTo>
                            <a:cubicBezTo>
                              <a:pt x="-1905" y="50077"/>
                              <a:pt x="-1905" y="62459"/>
                              <a:pt x="5715" y="62459"/>
                            </a:cubicBezTo>
                            <a:lnTo>
                              <a:pt x="5715" y="62459"/>
                            </a:lnTo>
                            <a:close/>
                          </a:path>
                        </a:pathLst>
                      </a:custGeom>
                      <a:solidFill>
                        <a:srgbClr val="212121"/>
                      </a:solidFill>
                      <a:ln w="9525" cap="flat">
                        <a:noFill/>
                        <a:prstDash val="solid"/>
                        <a:miter/>
                      </a:ln>
                    </p:spPr>
                    <p:txBody>
                      <a:bodyPr rtlCol="0" anchor="ctr"/>
                      <a:lstStyle/>
                      <a:p>
                        <a:endParaRPr lang="en-US"/>
                      </a:p>
                    </p:txBody>
                  </p:sp>
                  <p:sp>
                    <p:nvSpPr>
                      <p:cNvPr id="496" name="Freeform: Shape 495"/>
                      <p:cNvSpPr/>
                      <p:nvPr/>
                    </p:nvSpPr>
                    <p:spPr>
                      <a:xfrm>
                        <a:off x="8357789" y="2011966"/>
                        <a:ext cx="80806" cy="58081"/>
                      </a:xfrm>
                      <a:custGeom>
                        <a:avLst/>
                        <a:gdLst>
                          <a:gd name="connsiteX0" fmla="*/ 7066 w 80806"/>
                          <a:gd name="connsiteY0" fmla="*/ 57816 h 58081"/>
                          <a:gd name="connsiteX1" fmla="*/ 44213 w 80806"/>
                          <a:gd name="connsiteY1" fmla="*/ 23526 h 58081"/>
                          <a:gd name="connsiteX2" fmla="*/ 15638 w 80806"/>
                          <a:gd name="connsiteY2" fmla="*/ 1618 h 58081"/>
                          <a:gd name="connsiteX3" fmla="*/ 13734 w 80806"/>
                          <a:gd name="connsiteY3" fmla="*/ 41623 h 58081"/>
                          <a:gd name="connsiteX4" fmla="*/ 76598 w 80806"/>
                          <a:gd name="connsiteY4" fmla="*/ 54958 h 58081"/>
                          <a:gd name="connsiteX5" fmla="*/ 73741 w 80806"/>
                          <a:gd name="connsiteY5" fmla="*/ 43528 h 58081"/>
                          <a:gd name="connsiteX6" fmla="*/ 19448 w 80806"/>
                          <a:gd name="connsiteY6" fmla="*/ 28288 h 58081"/>
                          <a:gd name="connsiteX7" fmla="*/ 16591 w 80806"/>
                          <a:gd name="connsiteY7" fmla="*/ 20668 h 58081"/>
                          <a:gd name="connsiteX8" fmla="*/ 29926 w 80806"/>
                          <a:gd name="connsiteY8" fmla="*/ 15906 h 58081"/>
                          <a:gd name="connsiteX9" fmla="*/ 29926 w 80806"/>
                          <a:gd name="connsiteY9" fmla="*/ 30193 h 58081"/>
                          <a:gd name="connsiteX10" fmla="*/ 4209 w 80806"/>
                          <a:gd name="connsiteY10" fmla="*/ 44481 h 58081"/>
                          <a:gd name="connsiteX11" fmla="*/ 7066 w 80806"/>
                          <a:gd name="connsiteY11" fmla="*/ 57816 h 58081"/>
                          <a:gd name="connsiteX12" fmla="*/ 7066 w 80806"/>
                          <a:gd name="connsiteY12" fmla="*/ 57816 h 58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80806" h="58081">
                            <a:moveTo>
                              <a:pt x="7066" y="57816"/>
                            </a:moveTo>
                            <a:cubicBezTo>
                              <a:pt x="23259" y="54006"/>
                              <a:pt x="45166" y="44481"/>
                              <a:pt x="44213" y="23526"/>
                            </a:cubicBezTo>
                            <a:cubicBezTo>
                              <a:pt x="43261" y="10191"/>
                              <a:pt x="29926" y="-5049"/>
                              <a:pt x="15638" y="1618"/>
                            </a:cubicBezTo>
                            <a:cubicBezTo>
                              <a:pt x="-554" y="9238"/>
                              <a:pt x="3256" y="31146"/>
                              <a:pt x="13734" y="41623"/>
                            </a:cubicBezTo>
                            <a:cubicBezTo>
                              <a:pt x="29926" y="57816"/>
                              <a:pt x="55643" y="61626"/>
                              <a:pt x="76598" y="54958"/>
                            </a:cubicBezTo>
                            <a:cubicBezTo>
                              <a:pt x="84218" y="53053"/>
                              <a:pt x="80409" y="41623"/>
                              <a:pt x="73741" y="43528"/>
                            </a:cubicBezTo>
                            <a:cubicBezTo>
                              <a:pt x="56596" y="48291"/>
                              <a:pt x="28973" y="46386"/>
                              <a:pt x="19448" y="28288"/>
                            </a:cubicBezTo>
                            <a:cubicBezTo>
                              <a:pt x="18496" y="25431"/>
                              <a:pt x="17543" y="23526"/>
                              <a:pt x="16591" y="20668"/>
                            </a:cubicBezTo>
                            <a:cubicBezTo>
                              <a:pt x="23259" y="11143"/>
                              <a:pt x="28021" y="10191"/>
                              <a:pt x="29926" y="15906"/>
                            </a:cubicBezTo>
                            <a:cubicBezTo>
                              <a:pt x="32784" y="19716"/>
                              <a:pt x="32784" y="25431"/>
                              <a:pt x="29926" y="30193"/>
                            </a:cubicBezTo>
                            <a:cubicBezTo>
                              <a:pt x="25163" y="38766"/>
                              <a:pt x="12781" y="41623"/>
                              <a:pt x="4209" y="44481"/>
                            </a:cubicBezTo>
                            <a:cubicBezTo>
                              <a:pt x="-3412" y="48291"/>
                              <a:pt x="398" y="59721"/>
                              <a:pt x="7066" y="57816"/>
                            </a:cubicBezTo>
                            <a:lnTo>
                              <a:pt x="7066" y="57816"/>
                            </a:lnTo>
                            <a:close/>
                          </a:path>
                        </a:pathLst>
                      </a:custGeom>
                      <a:solidFill>
                        <a:srgbClr val="212121"/>
                      </a:solidFill>
                      <a:ln w="9525" cap="flat">
                        <a:noFill/>
                        <a:prstDash val="solid"/>
                        <a:miter/>
                      </a:ln>
                    </p:spPr>
                    <p:txBody>
                      <a:bodyPr rtlCol="0" anchor="ctr"/>
                      <a:lstStyle/>
                      <a:p>
                        <a:endParaRPr lang="en-US"/>
                      </a:p>
                    </p:txBody>
                  </p:sp>
                  <p:sp>
                    <p:nvSpPr>
                      <p:cNvPr id="497" name="Freeform: Shape 496"/>
                      <p:cNvSpPr/>
                      <p:nvPr/>
                    </p:nvSpPr>
                    <p:spPr>
                      <a:xfrm>
                        <a:off x="8216819" y="1840833"/>
                        <a:ext cx="61358" cy="56048"/>
                      </a:xfrm>
                      <a:custGeom>
                        <a:avLst/>
                        <a:gdLst>
                          <a:gd name="connsiteX0" fmla="*/ 7066 w 61358"/>
                          <a:gd name="connsiteY0" fmla="*/ 55594 h 56048"/>
                          <a:gd name="connsiteX1" fmla="*/ 41356 w 61358"/>
                          <a:gd name="connsiteY1" fmla="*/ 26066 h 56048"/>
                          <a:gd name="connsiteX2" fmla="*/ 19449 w 61358"/>
                          <a:gd name="connsiteY2" fmla="*/ 349 h 56048"/>
                          <a:gd name="connsiteX3" fmla="*/ 5161 w 61358"/>
                          <a:gd name="connsiteY3" fmla="*/ 33686 h 56048"/>
                          <a:gd name="connsiteX4" fmla="*/ 55643 w 61358"/>
                          <a:gd name="connsiteY4" fmla="*/ 51784 h 56048"/>
                          <a:gd name="connsiteX5" fmla="*/ 55643 w 61358"/>
                          <a:gd name="connsiteY5" fmla="*/ 39401 h 56048"/>
                          <a:gd name="connsiteX6" fmla="*/ 24211 w 61358"/>
                          <a:gd name="connsiteY6" fmla="*/ 36544 h 56048"/>
                          <a:gd name="connsiteX7" fmla="*/ 20401 w 61358"/>
                          <a:gd name="connsiteY7" fmla="*/ 12731 h 56048"/>
                          <a:gd name="connsiteX8" fmla="*/ 28021 w 61358"/>
                          <a:gd name="connsiteY8" fmla="*/ 29876 h 56048"/>
                          <a:gd name="connsiteX9" fmla="*/ 4208 w 61358"/>
                          <a:gd name="connsiteY9" fmla="*/ 44164 h 56048"/>
                          <a:gd name="connsiteX10" fmla="*/ 7066 w 61358"/>
                          <a:gd name="connsiteY10" fmla="*/ 55594 h 56048"/>
                          <a:gd name="connsiteX11" fmla="*/ 7066 w 61358"/>
                          <a:gd name="connsiteY11" fmla="*/ 55594 h 560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61358" h="56048">
                            <a:moveTo>
                              <a:pt x="7066" y="55594"/>
                            </a:moveTo>
                            <a:cubicBezTo>
                              <a:pt x="21354" y="50831"/>
                              <a:pt x="39451" y="43211"/>
                              <a:pt x="41356" y="26066"/>
                            </a:cubicBezTo>
                            <a:cubicBezTo>
                              <a:pt x="43261" y="12731"/>
                              <a:pt x="34688" y="-2509"/>
                              <a:pt x="19449" y="349"/>
                            </a:cubicBezTo>
                            <a:cubicBezTo>
                              <a:pt x="4208" y="3206"/>
                              <a:pt x="-1507" y="21304"/>
                              <a:pt x="5161" y="33686"/>
                            </a:cubicBezTo>
                            <a:cubicBezTo>
                              <a:pt x="14686" y="51784"/>
                              <a:pt x="37546" y="52736"/>
                              <a:pt x="55643" y="51784"/>
                            </a:cubicBezTo>
                            <a:cubicBezTo>
                              <a:pt x="63263" y="50831"/>
                              <a:pt x="63263" y="39401"/>
                              <a:pt x="55643" y="39401"/>
                            </a:cubicBezTo>
                            <a:cubicBezTo>
                              <a:pt x="45166" y="40354"/>
                              <a:pt x="33736" y="41306"/>
                              <a:pt x="24211" y="36544"/>
                            </a:cubicBezTo>
                            <a:cubicBezTo>
                              <a:pt x="16591" y="32734"/>
                              <a:pt x="7066" y="17494"/>
                              <a:pt x="20401" y="12731"/>
                            </a:cubicBezTo>
                            <a:cubicBezTo>
                              <a:pt x="30879" y="8921"/>
                              <a:pt x="31831" y="24161"/>
                              <a:pt x="28021" y="29876"/>
                            </a:cubicBezTo>
                            <a:cubicBezTo>
                              <a:pt x="23258" y="37496"/>
                              <a:pt x="12781" y="41306"/>
                              <a:pt x="4208" y="44164"/>
                            </a:cubicBezTo>
                            <a:cubicBezTo>
                              <a:pt x="-3412" y="47021"/>
                              <a:pt x="399" y="58451"/>
                              <a:pt x="7066" y="55594"/>
                            </a:cubicBezTo>
                            <a:lnTo>
                              <a:pt x="7066" y="55594"/>
                            </a:lnTo>
                            <a:close/>
                          </a:path>
                        </a:pathLst>
                      </a:custGeom>
                      <a:solidFill>
                        <a:srgbClr val="212121"/>
                      </a:solidFill>
                      <a:ln w="9525" cap="flat">
                        <a:noFill/>
                        <a:prstDash val="solid"/>
                        <a:miter/>
                      </a:ln>
                    </p:spPr>
                    <p:txBody>
                      <a:bodyPr rtlCol="0" anchor="ctr"/>
                      <a:lstStyle/>
                      <a:p>
                        <a:endParaRPr lang="en-US"/>
                      </a:p>
                    </p:txBody>
                  </p:sp>
                </p:grpSp>
              </p:grpSp>
            </p:grpSp>
          </p:grpSp>
        </p:grpSp>
        <p:grpSp>
          <p:nvGrpSpPr>
            <p:cNvPr id="446" name="Graphic 3"/>
            <p:cNvGrpSpPr/>
            <p:nvPr/>
          </p:nvGrpSpPr>
          <p:grpSpPr>
            <a:xfrm>
              <a:off x="7317471" y="2531706"/>
              <a:ext cx="2124660" cy="2233828"/>
              <a:chOff x="7317471" y="2531706"/>
              <a:chExt cx="2124660" cy="2233828"/>
            </a:xfrm>
          </p:grpSpPr>
          <p:grpSp>
            <p:nvGrpSpPr>
              <p:cNvPr id="447" name="Graphic 3"/>
              <p:cNvGrpSpPr/>
              <p:nvPr/>
            </p:nvGrpSpPr>
            <p:grpSpPr>
              <a:xfrm>
                <a:off x="7317471" y="2907982"/>
                <a:ext cx="663204" cy="1857552"/>
                <a:chOff x="7317471" y="2907982"/>
                <a:chExt cx="663204" cy="1857552"/>
              </a:xfrm>
            </p:grpSpPr>
            <p:grpSp>
              <p:nvGrpSpPr>
                <p:cNvPr id="464" name="Graphic 3"/>
                <p:cNvGrpSpPr/>
                <p:nvPr/>
              </p:nvGrpSpPr>
              <p:grpSpPr>
                <a:xfrm>
                  <a:off x="7603807" y="4113846"/>
                  <a:ext cx="376868" cy="651687"/>
                  <a:chOff x="7603807" y="4113846"/>
                  <a:chExt cx="376868" cy="651687"/>
                </a:xfrm>
              </p:grpSpPr>
              <p:sp>
                <p:nvSpPr>
                  <p:cNvPr id="480" name="Freeform: Shape 479"/>
                  <p:cNvSpPr/>
                  <p:nvPr/>
                </p:nvSpPr>
                <p:spPr>
                  <a:xfrm>
                    <a:off x="7603807" y="4113846"/>
                    <a:ext cx="369603" cy="642835"/>
                  </a:xfrm>
                  <a:custGeom>
                    <a:avLst/>
                    <a:gdLst>
                      <a:gd name="connsiteX0" fmla="*/ 0 w 369603"/>
                      <a:gd name="connsiteY0" fmla="*/ 131445 h 642835"/>
                      <a:gd name="connsiteX1" fmla="*/ 139065 w 369603"/>
                      <a:gd name="connsiteY1" fmla="*/ 315278 h 642835"/>
                      <a:gd name="connsiteX2" fmla="*/ 69532 w 369603"/>
                      <a:gd name="connsiteY2" fmla="*/ 406718 h 642835"/>
                      <a:gd name="connsiteX3" fmla="*/ 22860 w 369603"/>
                      <a:gd name="connsiteY3" fmla="*/ 463868 h 642835"/>
                      <a:gd name="connsiteX4" fmla="*/ 139065 w 369603"/>
                      <a:gd name="connsiteY4" fmla="*/ 414338 h 642835"/>
                      <a:gd name="connsiteX5" fmla="*/ 40957 w 369603"/>
                      <a:gd name="connsiteY5" fmla="*/ 510540 h 642835"/>
                      <a:gd name="connsiteX6" fmla="*/ 108585 w 369603"/>
                      <a:gd name="connsiteY6" fmla="*/ 534353 h 642835"/>
                      <a:gd name="connsiteX7" fmla="*/ 197168 w 369603"/>
                      <a:gd name="connsiteY7" fmla="*/ 441960 h 642835"/>
                      <a:gd name="connsiteX8" fmla="*/ 84773 w 369603"/>
                      <a:gd name="connsiteY8" fmla="*/ 572453 h 642835"/>
                      <a:gd name="connsiteX9" fmla="*/ 151448 w 369603"/>
                      <a:gd name="connsiteY9" fmla="*/ 593408 h 642835"/>
                      <a:gd name="connsiteX10" fmla="*/ 250507 w 369603"/>
                      <a:gd name="connsiteY10" fmla="*/ 476250 h 642835"/>
                      <a:gd name="connsiteX11" fmla="*/ 171450 w 369603"/>
                      <a:gd name="connsiteY11" fmla="*/ 597218 h 642835"/>
                      <a:gd name="connsiteX12" fmla="*/ 166688 w 369603"/>
                      <a:gd name="connsiteY12" fmla="*/ 641985 h 642835"/>
                      <a:gd name="connsiteX13" fmla="*/ 297180 w 369603"/>
                      <a:gd name="connsiteY13" fmla="*/ 499110 h 642835"/>
                      <a:gd name="connsiteX14" fmla="*/ 340043 w 369603"/>
                      <a:gd name="connsiteY14" fmla="*/ 578168 h 642835"/>
                      <a:gd name="connsiteX15" fmla="*/ 358140 w 369603"/>
                      <a:gd name="connsiteY15" fmla="*/ 350520 h 642835"/>
                      <a:gd name="connsiteX16" fmla="*/ 207645 w 369603"/>
                      <a:gd name="connsiteY16" fmla="*/ 0 h 642835"/>
                      <a:gd name="connsiteX17" fmla="*/ 94298 w 369603"/>
                      <a:gd name="connsiteY17" fmla="*/ 71438 h 642835"/>
                      <a:gd name="connsiteX18" fmla="*/ 0 w 369603"/>
                      <a:gd name="connsiteY18" fmla="*/ 131445 h 6428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369603" h="642835">
                        <a:moveTo>
                          <a:pt x="0" y="131445"/>
                        </a:moveTo>
                        <a:cubicBezTo>
                          <a:pt x="46673" y="192405"/>
                          <a:pt x="92393" y="254318"/>
                          <a:pt x="139065" y="315278"/>
                        </a:cubicBezTo>
                        <a:cubicBezTo>
                          <a:pt x="139065" y="315278"/>
                          <a:pt x="95250" y="377190"/>
                          <a:pt x="69532" y="406718"/>
                        </a:cubicBezTo>
                        <a:cubicBezTo>
                          <a:pt x="43815" y="436245"/>
                          <a:pt x="11430" y="439103"/>
                          <a:pt x="22860" y="463868"/>
                        </a:cubicBezTo>
                        <a:cubicBezTo>
                          <a:pt x="34290" y="488633"/>
                          <a:pt x="98107" y="471488"/>
                          <a:pt x="139065" y="414338"/>
                        </a:cubicBezTo>
                        <a:cubicBezTo>
                          <a:pt x="139065" y="414338"/>
                          <a:pt x="93345" y="487680"/>
                          <a:pt x="40957" y="510540"/>
                        </a:cubicBezTo>
                        <a:cubicBezTo>
                          <a:pt x="-10477" y="534353"/>
                          <a:pt x="40005" y="580072"/>
                          <a:pt x="108585" y="534353"/>
                        </a:cubicBezTo>
                        <a:cubicBezTo>
                          <a:pt x="178118" y="488633"/>
                          <a:pt x="197168" y="441960"/>
                          <a:pt x="197168" y="441960"/>
                        </a:cubicBezTo>
                        <a:cubicBezTo>
                          <a:pt x="197168" y="441960"/>
                          <a:pt x="147638" y="530543"/>
                          <a:pt x="84773" y="572453"/>
                        </a:cubicBezTo>
                        <a:cubicBezTo>
                          <a:pt x="21907" y="614363"/>
                          <a:pt x="90488" y="630555"/>
                          <a:pt x="151448" y="593408"/>
                        </a:cubicBezTo>
                        <a:cubicBezTo>
                          <a:pt x="212407" y="556260"/>
                          <a:pt x="250507" y="476250"/>
                          <a:pt x="250507" y="476250"/>
                        </a:cubicBezTo>
                        <a:cubicBezTo>
                          <a:pt x="250507" y="476250"/>
                          <a:pt x="216218" y="552450"/>
                          <a:pt x="171450" y="597218"/>
                        </a:cubicBezTo>
                        <a:cubicBezTo>
                          <a:pt x="171450" y="597218"/>
                          <a:pt x="139065" y="631508"/>
                          <a:pt x="166688" y="641985"/>
                        </a:cubicBezTo>
                        <a:cubicBezTo>
                          <a:pt x="194310" y="652463"/>
                          <a:pt x="277178" y="563880"/>
                          <a:pt x="297180" y="499110"/>
                        </a:cubicBezTo>
                        <a:cubicBezTo>
                          <a:pt x="297180" y="499110"/>
                          <a:pt x="306705" y="581978"/>
                          <a:pt x="340043" y="578168"/>
                        </a:cubicBezTo>
                        <a:cubicBezTo>
                          <a:pt x="373380" y="574358"/>
                          <a:pt x="377190" y="501968"/>
                          <a:pt x="358140" y="350520"/>
                        </a:cubicBezTo>
                        <a:cubicBezTo>
                          <a:pt x="340043" y="200025"/>
                          <a:pt x="207645" y="0"/>
                          <a:pt x="207645" y="0"/>
                        </a:cubicBezTo>
                        <a:lnTo>
                          <a:pt x="94298" y="71438"/>
                        </a:lnTo>
                        <a:lnTo>
                          <a:pt x="0" y="131445"/>
                        </a:lnTo>
                        <a:close/>
                      </a:path>
                    </a:pathLst>
                  </a:custGeom>
                  <a:solidFill>
                    <a:srgbClr val="FD74C3"/>
                  </a:solidFill>
                  <a:ln w="9525" cap="flat">
                    <a:noFill/>
                    <a:prstDash val="solid"/>
                    <a:miter/>
                  </a:ln>
                </p:spPr>
                <p:txBody>
                  <a:bodyPr rtlCol="0" anchor="ctr"/>
                  <a:lstStyle/>
                  <a:p>
                    <a:endParaRPr lang="en-US"/>
                  </a:p>
                </p:txBody>
              </p:sp>
              <p:sp>
                <p:nvSpPr>
                  <p:cNvPr id="481" name="Freeform: Shape 480"/>
                  <p:cNvSpPr/>
                  <p:nvPr/>
                </p:nvSpPr>
                <p:spPr>
                  <a:xfrm>
                    <a:off x="7617296" y="4312934"/>
                    <a:ext cx="363379" cy="452600"/>
                  </a:xfrm>
                  <a:custGeom>
                    <a:avLst/>
                    <a:gdLst>
                      <a:gd name="connsiteX0" fmla="*/ 119861 w 363379"/>
                      <a:gd name="connsiteY0" fmla="*/ 113333 h 452600"/>
                      <a:gd name="connsiteX1" fmla="*/ 51281 w 363379"/>
                      <a:gd name="connsiteY1" fmla="*/ 203820 h 452600"/>
                      <a:gd name="connsiteX2" fmla="*/ 2703 w 363379"/>
                      <a:gd name="connsiteY2" fmla="*/ 266685 h 452600"/>
                      <a:gd name="connsiteX3" fmla="*/ 129386 w 363379"/>
                      <a:gd name="connsiteY3" fmla="*/ 220012 h 452600"/>
                      <a:gd name="connsiteX4" fmla="*/ 119861 w 363379"/>
                      <a:gd name="connsiteY4" fmla="*/ 212392 h 452600"/>
                      <a:gd name="connsiteX5" fmla="*/ 87476 w 363379"/>
                      <a:gd name="connsiteY5" fmla="*/ 255255 h 452600"/>
                      <a:gd name="connsiteX6" fmla="*/ 14133 w 363379"/>
                      <a:gd name="connsiteY6" fmla="*/ 312405 h 452600"/>
                      <a:gd name="connsiteX7" fmla="*/ 11276 w 363379"/>
                      <a:gd name="connsiteY7" fmla="*/ 354315 h 452600"/>
                      <a:gd name="connsiteX8" fmla="*/ 188441 w 363379"/>
                      <a:gd name="connsiteY8" fmla="*/ 245730 h 452600"/>
                      <a:gd name="connsiteX9" fmla="*/ 177964 w 363379"/>
                      <a:gd name="connsiteY9" fmla="*/ 240015 h 452600"/>
                      <a:gd name="connsiteX10" fmla="*/ 86523 w 363379"/>
                      <a:gd name="connsiteY10" fmla="*/ 354315 h 452600"/>
                      <a:gd name="connsiteX11" fmla="*/ 47471 w 363379"/>
                      <a:gd name="connsiteY11" fmla="*/ 416227 h 452600"/>
                      <a:gd name="connsiteX12" fmla="*/ 162723 w 363379"/>
                      <a:gd name="connsiteY12" fmla="*/ 383842 h 452600"/>
                      <a:gd name="connsiteX13" fmla="*/ 240828 w 363379"/>
                      <a:gd name="connsiteY13" fmla="*/ 280972 h 452600"/>
                      <a:gd name="connsiteX14" fmla="*/ 230351 w 363379"/>
                      <a:gd name="connsiteY14" fmla="*/ 275258 h 452600"/>
                      <a:gd name="connsiteX15" fmla="*/ 151293 w 363379"/>
                      <a:gd name="connsiteY15" fmla="*/ 396225 h 452600"/>
                      <a:gd name="connsiteX16" fmla="*/ 141768 w 363379"/>
                      <a:gd name="connsiteY16" fmla="*/ 443850 h 452600"/>
                      <a:gd name="connsiteX17" fmla="*/ 288453 w 363379"/>
                      <a:gd name="connsiteY17" fmla="*/ 301927 h 452600"/>
                      <a:gd name="connsiteX18" fmla="*/ 277023 w 363379"/>
                      <a:gd name="connsiteY18" fmla="*/ 300022 h 452600"/>
                      <a:gd name="connsiteX19" fmla="*/ 350366 w 363379"/>
                      <a:gd name="connsiteY19" fmla="*/ 367650 h 452600"/>
                      <a:gd name="connsiteX20" fmla="*/ 359891 w 363379"/>
                      <a:gd name="connsiteY20" fmla="*/ 247635 h 452600"/>
                      <a:gd name="connsiteX21" fmla="*/ 307503 w 363379"/>
                      <a:gd name="connsiteY21" fmla="*/ 3795 h 452600"/>
                      <a:gd name="connsiteX22" fmla="*/ 296073 w 363379"/>
                      <a:gd name="connsiteY22" fmla="*/ 6652 h 452600"/>
                      <a:gd name="connsiteX23" fmla="*/ 349414 w 363379"/>
                      <a:gd name="connsiteY23" fmla="*/ 301927 h 452600"/>
                      <a:gd name="connsiteX24" fmla="*/ 320839 w 363379"/>
                      <a:gd name="connsiteY24" fmla="*/ 371460 h 452600"/>
                      <a:gd name="connsiteX25" fmla="*/ 289406 w 363379"/>
                      <a:gd name="connsiteY25" fmla="*/ 300975 h 452600"/>
                      <a:gd name="connsiteX26" fmla="*/ 277976 w 363379"/>
                      <a:gd name="connsiteY26" fmla="*/ 299070 h 452600"/>
                      <a:gd name="connsiteX27" fmla="*/ 213206 w 363379"/>
                      <a:gd name="connsiteY27" fmla="*/ 400987 h 452600"/>
                      <a:gd name="connsiteX28" fmla="*/ 181773 w 363379"/>
                      <a:gd name="connsiteY28" fmla="*/ 428610 h 452600"/>
                      <a:gd name="connsiteX29" fmla="*/ 154151 w 363379"/>
                      <a:gd name="connsiteY29" fmla="*/ 414322 h 452600"/>
                      <a:gd name="connsiteX30" fmla="*/ 161771 w 363379"/>
                      <a:gd name="connsiteY30" fmla="*/ 403845 h 452600"/>
                      <a:gd name="connsiteX31" fmla="*/ 212253 w 363379"/>
                      <a:gd name="connsiteY31" fmla="*/ 336217 h 452600"/>
                      <a:gd name="connsiteX32" fmla="*/ 241781 w 363379"/>
                      <a:gd name="connsiteY32" fmla="*/ 281925 h 452600"/>
                      <a:gd name="connsiteX33" fmla="*/ 231303 w 363379"/>
                      <a:gd name="connsiteY33" fmla="*/ 276210 h 452600"/>
                      <a:gd name="connsiteX34" fmla="*/ 190346 w 363379"/>
                      <a:gd name="connsiteY34" fmla="*/ 340027 h 452600"/>
                      <a:gd name="connsiteX35" fmla="*/ 134148 w 363379"/>
                      <a:gd name="connsiteY35" fmla="*/ 391462 h 452600"/>
                      <a:gd name="connsiteX36" fmla="*/ 82714 w 363379"/>
                      <a:gd name="connsiteY36" fmla="*/ 409560 h 452600"/>
                      <a:gd name="connsiteX37" fmla="*/ 72236 w 363379"/>
                      <a:gd name="connsiteY37" fmla="*/ 395272 h 452600"/>
                      <a:gd name="connsiteX38" fmla="*/ 83666 w 363379"/>
                      <a:gd name="connsiteY38" fmla="*/ 372412 h 452600"/>
                      <a:gd name="connsiteX39" fmla="*/ 148436 w 363379"/>
                      <a:gd name="connsiteY39" fmla="*/ 305737 h 452600"/>
                      <a:gd name="connsiteX40" fmla="*/ 188441 w 363379"/>
                      <a:gd name="connsiteY40" fmla="*/ 246683 h 452600"/>
                      <a:gd name="connsiteX41" fmla="*/ 177964 w 363379"/>
                      <a:gd name="connsiteY41" fmla="*/ 240967 h 452600"/>
                      <a:gd name="connsiteX42" fmla="*/ 146531 w 363379"/>
                      <a:gd name="connsiteY42" fmla="*/ 284783 h 452600"/>
                      <a:gd name="connsiteX43" fmla="*/ 91286 w 363379"/>
                      <a:gd name="connsiteY43" fmla="*/ 331455 h 452600"/>
                      <a:gd name="connsiteX44" fmla="*/ 41756 w 363379"/>
                      <a:gd name="connsiteY44" fmla="*/ 350505 h 452600"/>
                      <a:gd name="connsiteX45" fmla="*/ 39851 w 363379"/>
                      <a:gd name="connsiteY45" fmla="*/ 313358 h 452600"/>
                      <a:gd name="connsiteX46" fmla="*/ 102716 w 363379"/>
                      <a:gd name="connsiteY46" fmla="*/ 256208 h 452600"/>
                      <a:gd name="connsiteX47" fmla="*/ 129386 w 363379"/>
                      <a:gd name="connsiteY47" fmla="*/ 220012 h 452600"/>
                      <a:gd name="connsiteX48" fmla="*/ 119861 w 363379"/>
                      <a:gd name="connsiteY48" fmla="*/ 212392 h 452600"/>
                      <a:gd name="connsiteX49" fmla="*/ 43661 w 363379"/>
                      <a:gd name="connsiteY49" fmla="*/ 269542 h 452600"/>
                      <a:gd name="connsiteX50" fmla="*/ 62711 w 363379"/>
                      <a:gd name="connsiteY50" fmla="*/ 209535 h 452600"/>
                      <a:gd name="connsiteX51" fmla="*/ 129386 w 363379"/>
                      <a:gd name="connsiteY51" fmla="*/ 120952 h 452600"/>
                      <a:gd name="connsiteX52" fmla="*/ 119861 w 363379"/>
                      <a:gd name="connsiteY52" fmla="*/ 113333 h 452600"/>
                      <a:gd name="connsiteX53" fmla="*/ 119861 w 363379"/>
                      <a:gd name="connsiteY53" fmla="*/ 113333 h 45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Lst>
                    <a:rect l="l" t="t" r="r" b="b"/>
                    <a:pathLst>
                      <a:path w="363379" h="452600">
                        <a:moveTo>
                          <a:pt x="119861" y="113333"/>
                        </a:moveTo>
                        <a:cubicBezTo>
                          <a:pt x="97953" y="143812"/>
                          <a:pt x="76998" y="176197"/>
                          <a:pt x="51281" y="203820"/>
                        </a:cubicBezTo>
                        <a:cubicBezTo>
                          <a:pt x="36993" y="219060"/>
                          <a:pt x="-10632" y="237158"/>
                          <a:pt x="2703" y="266685"/>
                        </a:cubicBezTo>
                        <a:cubicBezTo>
                          <a:pt x="26516" y="320025"/>
                          <a:pt x="113193" y="240015"/>
                          <a:pt x="129386" y="220012"/>
                        </a:cubicBezTo>
                        <a:cubicBezTo>
                          <a:pt x="126528" y="217155"/>
                          <a:pt x="122718" y="215250"/>
                          <a:pt x="119861" y="212392"/>
                        </a:cubicBezTo>
                        <a:cubicBezTo>
                          <a:pt x="110336" y="227633"/>
                          <a:pt x="98906" y="241920"/>
                          <a:pt x="87476" y="255255"/>
                        </a:cubicBezTo>
                        <a:cubicBezTo>
                          <a:pt x="65568" y="280020"/>
                          <a:pt x="38898" y="292402"/>
                          <a:pt x="14133" y="312405"/>
                        </a:cubicBezTo>
                        <a:cubicBezTo>
                          <a:pt x="-1107" y="324787"/>
                          <a:pt x="-6822" y="341933"/>
                          <a:pt x="11276" y="354315"/>
                        </a:cubicBezTo>
                        <a:cubicBezTo>
                          <a:pt x="68426" y="395272"/>
                          <a:pt x="167486" y="293355"/>
                          <a:pt x="188441" y="245730"/>
                        </a:cubicBezTo>
                        <a:cubicBezTo>
                          <a:pt x="191298" y="239062"/>
                          <a:pt x="181773" y="233347"/>
                          <a:pt x="177964" y="240015"/>
                        </a:cubicBezTo>
                        <a:cubicBezTo>
                          <a:pt x="154151" y="281925"/>
                          <a:pt x="123671" y="322883"/>
                          <a:pt x="86523" y="354315"/>
                        </a:cubicBezTo>
                        <a:cubicBezTo>
                          <a:pt x="72236" y="365745"/>
                          <a:pt x="20801" y="392415"/>
                          <a:pt x="47471" y="416227"/>
                        </a:cubicBezTo>
                        <a:cubicBezTo>
                          <a:pt x="76998" y="441945"/>
                          <a:pt x="139864" y="401940"/>
                          <a:pt x="162723" y="383842"/>
                        </a:cubicBezTo>
                        <a:cubicBezTo>
                          <a:pt x="195108" y="356220"/>
                          <a:pt x="222731" y="319072"/>
                          <a:pt x="240828" y="280972"/>
                        </a:cubicBezTo>
                        <a:cubicBezTo>
                          <a:pt x="237018" y="279067"/>
                          <a:pt x="234161" y="277162"/>
                          <a:pt x="230351" y="275258"/>
                        </a:cubicBezTo>
                        <a:cubicBezTo>
                          <a:pt x="209396" y="320977"/>
                          <a:pt x="179868" y="356220"/>
                          <a:pt x="151293" y="396225"/>
                        </a:cubicBezTo>
                        <a:cubicBezTo>
                          <a:pt x="141768" y="409560"/>
                          <a:pt x="126528" y="428610"/>
                          <a:pt x="141768" y="443850"/>
                        </a:cubicBezTo>
                        <a:cubicBezTo>
                          <a:pt x="188441" y="491475"/>
                          <a:pt x="278928" y="330502"/>
                          <a:pt x="288453" y="301927"/>
                        </a:cubicBezTo>
                        <a:cubicBezTo>
                          <a:pt x="284643" y="300975"/>
                          <a:pt x="280833" y="300975"/>
                          <a:pt x="277023" y="300022"/>
                        </a:cubicBezTo>
                        <a:cubicBezTo>
                          <a:pt x="280833" y="327645"/>
                          <a:pt x="314171" y="427658"/>
                          <a:pt x="350366" y="367650"/>
                        </a:cubicBezTo>
                        <a:cubicBezTo>
                          <a:pt x="369416" y="335265"/>
                          <a:pt x="362748" y="281925"/>
                          <a:pt x="359891" y="247635"/>
                        </a:cubicBezTo>
                        <a:cubicBezTo>
                          <a:pt x="354176" y="161910"/>
                          <a:pt x="339889" y="82852"/>
                          <a:pt x="307503" y="3795"/>
                        </a:cubicBezTo>
                        <a:cubicBezTo>
                          <a:pt x="304646" y="-2873"/>
                          <a:pt x="293216" y="-15"/>
                          <a:pt x="296073" y="6652"/>
                        </a:cubicBezTo>
                        <a:cubicBezTo>
                          <a:pt x="334173" y="99997"/>
                          <a:pt x="352271" y="200962"/>
                          <a:pt x="349414" y="301927"/>
                        </a:cubicBezTo>
                        <a:cubicBezTo>
                          <a:pt x="349414" y="320977"/>
                          <a:pt x="349414" y="377175"/>
                          <a:pt x="320839" y="371460"/>
                        </a:cubicBezTo>
                        <a:cubicBezTo>
                          <a:pt x="297978" y="366697"/>
                          <a:pt x="291311" y="321930"/>
                          <a:pt x="289406" y="300975"/>
                        </a:cubicBezTo>
                        <a:cubicBezTo>
                          <a:pt x="288453" y="294308"/>
                          <a:pt x="279881" y="292402"/>
                          <a:pt x="277976" y="299070"/>
                        </a:cubicBezTo>
                        <a:cubicBezTo>
                          <a:pt x="264641" y="337170"/>
                          <a:pt x="240828" y="371460"/>
                          <a:pt x="213206" y="400987"/>
                        </a:cubicBezTo>
                        <a:cubicBezTo>
                          <a:pt x="206539" y="408608"/>
                          <a:pt x="190346" y="425752"/>
                          <a:pt x="181773" y="428610"/>
                        </a:cubicBezTo>
                        <a:cubicBezTo>
                          <a:pt x="171296" y="439087"/>
                          <a:pt x="161771" y="433372"/>
                          <a:pt x="154151" y="414322"/>
                        </a:cubicBezTo>
                        <a:cubicBezTo>
                          <a:pt x="156056" y="410512"/>
                          <a:pt x="158914" y="407655"/>
                          <a:pt x="161771" y="403845"/>
                        </a:cubicBezTo>
                        <a:cubicBezTo>
                          <a:pt x="170343" y="381937"/>
                          <a:pt x="199871" y="357172"/>
                          <a:pt x="212253" y="336217"/>
                        </a:cubicBezTo>
                        <a:cubicBezTo>
                          <a:pt x="222731" y="318120"/>
                          <a:pt x="233208" y="300022"/>
                          <a:pt x="241781" y="281925"/>
                        </a:cubicBezTo>
                        <a:cubicBezTo>
                          <a:pt x="244639" y="275258"/>
                          <a:pt x="235114" y="268590"/>
                          <a:pt x="231303" y="276210"/>
                        </a:cubicBezTo>
                        <a:cubicBezTo>
                          <a:pt x="219873" y="299070"/>
                          <a:pt x="206539" y="320025"/>
                          <a:pt x="190346" y="340027"/>
                        </a:cubicBezTo>
                        <a:cubicBezTo>
                          <a:pt x="174153" y="360030"/>
                          <a:pt x="156056" y="379080"/>
                          <a:pt x="134148" y="391462"/>
                        </a:cubicBezTo>
                        <a:cubicBezTo>
                          <a:pt x="121766" y="399083"/>
                          <a:pt x="97953" y="412417"/>
                          <a:pt x="82714" y="409560"/>
                        </a:cubicBezTo>
                        <a:cubicBezTo>
                          <a:pt x="70331" y="415275"/>
                          <a:pt x="66521" y="410512"/>
                          <a:pt x="72236" y="395272"/>
                        </a:cubicBezTo>
                        <a:cubicBezTo>
                          <a:pt x="69378" y="383842"/>
                          <a:pt x="73189" y="376222"/>
                          <a:pt x="83666" y="372412"/>
                        </a:cubicBezTo>
                        <a:cubicBezTo>
                          <a:pt x="102716" y="348600"/>
                          <a:pt x="129386" y="330502"/>
                          <a:pt x="148436" y="305737"/>
                        </a:cubicBezTo>
                        <a:cubicBezTo>
                          <a:pt x="162723" y="286687"/>
                          <a:pt x="176058" y="267637"/>
                          <a:pt x="188441" y="246683"/>
                        </a:cubicBezTo>
                        <a:cubicBezTo>
                          <a:pt x="184631" y="244777"/>
                          <a:pt x="181773" y="242872"/>
                          <a:pt x="177964" y="240967"/>
                        </a:cubicBezTo>
                        <a:cubicBezTo>
                          <a:pt x="170343" y="257160"/>
                          <a:pt x="158914" y="272400"/>
                          <a:pt x="146531" y="284783"/>
                        </a:cubicBezTo>
                        <a:cubicBezTo>
                          <a:pt x="130339" y="301927"/>
                          <a:pt x="111289" y="319072"/>
                          <a:pt x="91286" y="331455"/>
                        </a:cubicBezTo>
                        <a:cubicBezTo>
                          <a:pt x="76046" y="341933"/>
                          <a:pt x="59853" y="347647"/>
                          <a:pt x="41756" y="350505"/>
                        </a:cubicBezTo>
                        <a:cubicBezTo>
                          <a:pt x="21753" y="330502"/>
                          <a:pt x="21753" y="318120"/>
                          <a:pt x="39851" y="313358"/>
                        </a:cubicBezTo>
                        <a:cubicBezTo>
                          <a:pt x="57948" y="292402"/>
                          <a:pt x="84618" y="279067"/>
                          <a:pt x="102716" y="256208"/>
                        </a:cubicBezTo>
                        <a:cubicBezTo>
                          <a:pt x="112241" y="244777"/>
                          <a:pt x="121766" y="232395"/>
                          <a:pt x="129386" y="220012"/>
                        </a:cubicBezTo>
                        <a:cubicBezTo>
                          <a:pt x="133196" y="214297"/>
                          <a:pt x="124623" y="207630"/>
                          <a:pt x="119861" y="212392"/>
                        </a:cubicBezTo>
                        <a:cubicBezTo>
                          <a:pt x="104621" y="232395"/>
                          <a:pt x="72236" y="269542"/>
                          <a:pt x="43661" y="269542"/>
                        </a:cubicBezTo>
                        <a:cubicBezTo>
                          <a:pt x="-12536" y="269542"/>
                          <a:pt x="51281" y="221917"/>
                          <a:pt x="62711" y="209535"/>
                        </a:cubicBezTo>
                        <a:cubicBezTo>
                          <a:pt x="87476" y="181912"/>
                          <a:pt x="108431" y="151433"/>
                          <a:pt x="129386" y="120952"/>
                        </a:cubicBezTo>
                        <a:cubicBezTo>
                          <a:pt x="135101" y="113333"/>
                          <a:pt x="124623" y="106665"/>
                          <a:pt x="119861" y="113333"/>
                        </a:cubicBezTo>
                        <a:lnTo>
                          <a:pt x="119861" y="113333"/>
                        </a:lnTo>
                        <a:close/>
                      </a:path>
                    </a:pathLst>
                  </a:custGeom>
                  <a:solidFill>
                    <a:srgbClr val="0A0A0A"/>
                  </a:solidFill>
                  <a:ln w="9525" cap="flat">
                    <a:noFill/>
                    <a:prstDash val="solid"/>
                    <a:miter/>
                  </a:ln>
                </p:spPr>
                <p:txBody>
                  <a:bodyPr rtlCol="0" anchor="ctr"/>
                  <a:lstStyle/>
                  <a:p>
                    <a:endParaRPr lang="en-US"/>
                  </a:p>
                </p:txBody>
              </p:sp>
            </p:grpSp>
            <p:grpSp>
              <p:nvGrpSpPr>
                <p:cNvPr id="465" name="Graphic 3"/>
                <p:cNvGrpSpPr/>
                <p:nvPr/>
              </p:nvGrpSpPr>
              <p:grpSpPr>
                <a:xfrm>
                  <a:off x="7317471" y="2907982"/>
                  <a:ext cx="657810" cy="1481137"/>
                  <a:chOff x="7317471" y="2907982"/>
                  <a:chExt cx="657810" cy="1481137"/>
                </a:xfrm>
              </p:grpSpPr>
              <p:grpSp>
                <p:nvGrpSpPr>
                  <p:cNvPr id="466" name="Graphic 3"/>
                  <p:cNvGrpSpPr/>
                  <p:nvPr/>
                </p:nvGrpSpPr>
                <p:grpSpPr>
                  <a:xfrm>
                    <a:off x="7317471" y="2907982"/>
                    <a:ext cx="657810" cy="1481137"/>
                    <a:chOff x="7317471" y="2907982"/>
                    <a:chExt cx="657810" cy="1481137"/>
                  </a:xfrm>
                </p:grpSpPr>
                <p:sp>
                  <p:nvSpPr>
                    <p:cNvPr id="472" name="Freeform: Shape 471"/>
                    <p:cNvSpPr/>
                    <p:nvPr/>
                  </p:nvSpPr>
                  <p:spPr>
                    <a:xfrm>
                      <a:off x="7317471" y="2907982"/>
                      <a:ext cx="657810" cy="1481137"/>
                    </a:xfrm>
                    <a:custGeom>
                      <a:avLst/>
                      <a:gdLst>
                        <a:gd name="connsiteX0" fmla="*/ 657811 w 657810"/>
                        <a:gd name="connsiteY0" fmla="*/ 315277 h 1481137"/>
                        <a:gd name="connsiteX1" fmla="*/ 369203 w 657810"/>
                        <a:gd name="connsiteY1" fmla="*/ 822008 h 1481137"/>
                        <a:gd name="connsiteX2" fmla="*/ 584468 w 657810"/>
                        <a:gd name="connsiteY2" fmla="*/ 1297305 h 1481137"/>
                        <a:gd name="connsiteX3" fmla="*/ 325389 w 657810"/>
                        <a:gd name="connsiteY3" fmla="*/ 1481137 h 1481137"/>
                        <a:gd name="connsiteX4" fmla="*/ 13921 w 657810"/>
                        <a:gd name="connsiteY4" fmla="*/ 915352 h 1481137"/>
                        <a:gd name="connsiteX5" fmla="*/ 425401 w 657810"/>
                        <a:gd name="connsiteY5" fmla="*/ 119063 h 1481137"/>
                        <a:gd name="connsiteX6" fmla="*/ 627331 w 657810"/>
                        <a:gd name="connsiteY6" fmla="*/ 0 h 14811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57810" h="1481137">
                          <a:moveTo>
                            <a:pt x="657811" y="315277"/>
                          </a:moveTo>
                          <a:cubicBezTo>
                            <a:pt x="602566" y="493395"/>
                            <a:pt x="369203" y="822008"/>
                            <a:pt x="369203" y="822008"/>
                          </a:cubicBezTo>
                          <a:cubicBezTo>
                            <a:pt x="433021" y="950595"/>
                            <a:pt x="584468" y="1297305"/>
                            <a:pt x="584468" y="1297305"/>
                          </a:cubicBezTo>
                          <a:lnTo>
                            <a:pt x="325389" y="1481137"/>
                          </a:lnTo>
                          <a:cubicBezTo>
                            <a:pt x="325389" y="1481137"/>
                            <a:pt x="107266" y="1110615"/>
                            <a:pt x="13921" y="915352"/>
                          </a:cubicBezTo>
                          <a:cubicBezTo>
                            <a:pt x="-79424" y="720090"/>
                            <a:pt x="323483" y="220027"/>
                            <a:pt x="425401" y="119063"/>
                          </a:cubicBezTo>
                          <a:cubicBezTo>
                            <a:pt x="425401" y="119063"/>
                            <a:pt x="508268" y="40005"/>
                            <a:pt x="627331" y="0"/>
                          </a:cubicBezTo>
                        </a:path>
                      </a:pathLst>
                    </a:custGeom>
                    <a:solidFill>
                      <a:srgbClr val="55CBFF"/>
                    </a:solidFill>
                    <a:ln w="9525" cap="flat">
                      <a:noFill/>
                      <a:prstDash val="solid"/>
                      <a:miter/>
                    </a:ln>
                  </p:spPr>
                  <p:txBody>
                    <a:bodyPr rtlCol="0" anchor="ctr"/>
                    <a:lstStyle/>
                    <a:p>
                      <a:endParaRPr lang="en-US"/>
                    </a:p>
                  </p:txBody>
                </p:sp>
                <p:grpSp>
                  <p:nvGrpSpPr>
                    <p:cNvPr id="473" name="Graphic 3"/>
                    <p:cNvGrpSpPr/>
                    <p:nvPr/>
                  </p:nvGrpSpPr>
                  <p:grpSpPr>
                    <a:xfrm>
                      <a:off x="7453312" y="3035617"/>
                      <a:ext cx="451485" cy="1187767"/>
                      <a:chOff x="7453312" y="3035617"/>
                      <a:chExt cx="451485" cy="1187767"/>
                    </a:xfrm>
                    <a:solidFill>
                      <a:srgbClr val="25A2CE"/>
                    </a:solidFill>
                  </p:grpSpPr>
                  <p:sp>
                    <p:nvSpPr>
                      <p:cNvPr id="474" name="Freeform: Shape 473"/>
                      <p:cNvSpPr/>
                      <p:nvPr/>
                    </p:nvSpPr>
                    <p:spPr>
                      <a:xfrm>
                        <a:off x="7796212" y="3035617"/>
                        <a:ext cx="108585" cy="108584"/>
                      </a:xfrm>
                      <a:custGeom>
                        <a:avLst/>
                        <a:gdLst>
                          <a:gd name="connsiteX0" fmla="*/ 108585 w 108585"/>
                          <a:gd name="connsiteY0" fmla="*/ 54292 h 108584"/>
                          <a:gd name="connsiteX1" fmla="*/ 54293 w 108585"/>
                          <a:gd name="connsiteY1" fmla="*/ 108585 h 108584"/>
                          <a:gd name="connsiteX2" fmla="*/ 0 w 108585"/>
                          <a:gd name="connsiteY2" fmla="*/ 54292 h 108584"/>
                          <a:gd name="connsiteX3" fmla="*/ 54293 w 108585"/>
                          <a:gd name="connsiteY3" fmla="*/ 0 h 108584"/>
                          <a:gd name="connsiteX4" fmla="*/ 108585 w 108585"/>
                          <a:gd name="connsiteY4" fmla="*/ 54292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2"/>
                            </a:moveTo>
                            <a:cubicBezTo>
                              <a:pt x="108585" y="84277"/>
                              <a:pt x="84277" y="108585"/>
                              <a:pt x="54293" y="108585"/>
                            </a:cubicBezTo>
                            <a:cubicBezTo>
                              <a:pt x="24308" y="108585"/>
                              <a:pt x="0" y="84277"/>
                              <a:pt x="0" y="54292"/>
                            </a:cubicBezTo>
                            <a:cubicBezTo>
                              <a:pt x="0" y="24307"/>
                              <a:pt x="24308" y="0"/>
                              <a:pt x="54293" y="0"/>
                            </a:cubicBezTo>
                            <a:cubicBezTo>
                              <a:pt x="84277" y="0"/>
                              <a:pt x="108585" y="24307"/>
                              <a:pt x="108585" y="54292"/>
                            </a:cubicBezTo>
                            <a:close/>
                          </a:path>
                        </a:pathLst>
                      </a:custGeom>
                      <a:solidFill>
                        <a:srgbClr val="25A2CE"/>
                      </a:solidFill>
                      <a:ln w="9525" cap="flat">
                        <a:noFill/>
                        <a:prstDash val="solid"/>
                        <a:miter/>
                      </a:ln>
                    </p:spPr>
                    <p:txBody>
                      <a:bodyPr rtlCol="0" anchor="ctr"/>
                      <a:lstStyle/>
                      <a:p>
                        <a:endParaRPr lang="en-US"/>
                      </a:p>
                    </p:txBody>
                  </p:sp>
                  <p:sp>
                    <p:nvSpPr>
                      <p:cNvPr id="475" name="Freeform: Shape 474"/>
                      <p:cNvSpPr/>
                      <p:nvPr/>
                    </p:nvSpPr>
                    <p:spPr>
                      <a:xfrm>
                        <a:off x="7719060" y="3329939"/>
                        <a:ext cx="108585" cy="108584"/>
                      </a:xfrm>
                      <a:custGeom>
                        <a:avLst/>
                        <a:gdLst>
                          <a:gd name="connsiteX0" fmla="*/ 108585 w 108585"/>
                          <a:gd name="connsiteY0" fmla="*/ 54292 h 108584"/>
                          <a:gd name="connsiteX1" fmla="*/ 54292 w 108585"/>
                          <a:gd name="connsiteY1" fmla="*/ 108585 h 108584"/>
                          <a:gd name="connsiteX2" fmla="*/ 0 w 108585"/>
                          <a:gd name="connsiteY2" fmla="*/ 54292 h 108584"/>
                          <a:gd name="connsiteX3" fmla="*/ 54292 w 108585"/>
                          <a:gd name="connsiteY3" fmla="*/ 0 h 108584"/>
                          <a:gd name="connsiteX4" fmla="*/ 108585 w 108585"/>
                          <a:gd name="connsiteY4" fmla="*/ 54292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2"/>
                            </a:moveTo>
                            <a:cubicBezTo>
                              <a:pt x="108585" y="84277"/>
                              <a:pt x="84277" y="108585"/>
                              <a:pt x="54292" y="108585"/>
                            </a:cubicBezTo>
                            <a:cubicBezTo>
                              <a:pt x="24307" y="108585"/>
                              <a:pt x="0" y="84277"/>
                              <a:pt x="0" y="54292"/>
                            </a:cubicBezTo>
                            <a:cubicBezTo>
                              <a:pt x="0" y="24308"/>
                              <a:pt x="24307" y="0"/>
                              <a:pt x="54292" y="0"/>
                            </a:cubicBezTo>
                            <a:cubicBezTo>
                              <a:pt x="84277" y="0"/>
                              <a:pt x="108585" y="24307"/>
                              <a:pt x="108585" y="54292"/>
                            </a:cubicBezTo>
                            <a:close/>
                          </a:path>
                        </a:pathLst>
                      </a:custGeom>
                      <a:solidFill>
                        <a:srgbClr val="25A2CE"/>
                      </a:solidFill>
                      <a:ln w="9525" cap="flat">
                        <a:noFill/>
                        <a:prstDash val="solid"/>
                        <a:miter/>
                      </a:ln>
                    </p:spPr>
                    <p:txBody>
                      <a:bodyPr rtlCol="0" anchor="ctr"/>
                      <a:lstStyle/>
                      <a:p>
                        <a:endParaRPr lang="en-US"/>
                      </a:p>
                    </p:txBody>
                  </p:sp>
                  <p:sp>
                    <p:nvSpPr>
                      <p:cNvPr id="476" name="Freeform: Shape 475"/>
                      <p:cNvSpPr/>
                      <p:nvPr/>
                    </p:nvSpPr>
                    <p:spPr>
                      <a:xfrm>
                        <a:off x="7453312" y="3452812"/>
                        <a:ext cx="108585" cy="108584"/>
                      </a:xfrm>
                      <a:custGeom>
                        <a:avLst/>
                        <a:gdLst>
                          <a:gd name="connsiteX0" fmla="*/ 108585 w 108585"/>
                          <a:gd name="connsiteY0" fmla="*/ 54293 h 108584"/>
                          <a:gd name="connsiteX1" fmla="*/ 54293 w 108585"/>
                          <a:gd name="connsiteY1" fmla="*/ 108585 h 108584"/>
                          <a:gd name="connsiteX2" fmla="*/ 0 w 108585"/>
                          <a:gd name="connsiteY2" fmla="*/ 54293 h 108584"/>
                          <a:gd name="connsiteX3" fmla="*/ 54293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772"/>
                              <a:pt x="83820" y="108585"/>
                              <a:pt x="54293" y="108585"/>
                            </a:cubicBezTo>
                            <a:cubicBezTo>
                              <a:pt x="23813" y="108585"/>
                              <a:pt x="0" y="83820"/>
                              <a:pt x="0" y="54293"/>
                            </a:cubicBezTo>
                            <a:cubicBezTo>
                              <a:pt x="0" y="23813"/>
                              <a:pt x="24765" y="0"/>
                              <a:pt x="54293" y="0"/>
                            </a:cubicBezTo>
                            <a:cubicBezTo>
                              <a:pt x="83820" y="0"/>
                              <a:pt x="108585" y="23813"/>
                              <a:pt x="108585" y="54293"/>
                            </a:cubicBezTo>
                            <a:close/>
                          </a:path>
                        </a:pathLst>
                      </a:custGeom>
                      <a:solidFill>
                        <a:srgbClr val="25A2CE"/>
                      </a:solidFill>
                      <a:ln w="9525" cap="flat">
                        <a:noFill/>
                        <a:prstDash val="solid"/>
                        <a:miter/>
                      </a:ln>
                    </p:spPr>
                    <p:txBody>
                      <a:bodyPr rtlCol="0" anchor="ctr"/>
                      <a:lstStyle/>
                      <a:p>
                        <a:endParaRPr lang="en-US"/>
                      </a:p>
                    </p:txBody>
                  </p:sp>
                  <p:sp>
                    <p:nvSpPr>
                      <p:cNvPr id="477" name="Freeform: Shape 476"/>
                      <p:cNvSpPr/>
                      <p:nvPr/>
                    </p:nvSpPr>
                    <p:spPr>
                      <a:xfrm>
                        <a:off x="7537132" y="3745229"/>
                        <a:ext cx="108585" cy="108584"/>
                      </a:xfrm>
                      <a:custGeom>
                        <a:avLst/>
                        <a:gdLst>
                          <a:gd name="connsiteX0" fmla="*/ 108585 w 108585"/>
                          <a:gd name="connsiteY0" fmla="*/ 54292 h 108584"/>
                          <a:gd name="connsiteX1" fmla="*/ 54293 w 108585"/>
                          <a:gd name="connsiteY1" fmla="*/ 108585 h 108584"/>
                          <a:gd name="connsiteX2" fmla="*/ 0 w 108585"/>
                          <a:gd name="connsiteY2" fmla="*/ 54292 h 108584"/>
                          <a:gd name="connsiteX3" fmla="*/ 54293 w 108585"/>
                          <a:gd name="connsiteY3" fmla="*/ 0 h 108584"/>
                          <a:gd name="connsiteX4" fmla="*/ 108585 w 108585"/>
                          <a:gd name="connsiteY4" fmla="*/ 54292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2"/>
                            </a:moveTo>
                            <a:cubicBezTo>
                              <a:pt x="108585" y="84277"/>
                              <a:pt x="84277" y="108585"/>
                              <a:pt x="54293" y="108585"/>
                            </a:cubicBezTo>
                            <a:cubicBezTo>
                              <a:pt x="24308" y="108585"/>
                              <a:pt x="0" y="84278"/>
                              <a:pt x="0" y="54292"/>
                            </a:cubicBezTo>
                            <a:cubicBezTo>
                              <a:pt x="0" y="24308"/>
                              <a:pt x="24308" y="0"/>
                              <a:pt x="54293" y="0"/>
                            </a:cubicBezTo>
                            <a:cubicBezTo>
                              <a:pt x="84277" y="0"/>
                              <a:pt x="108585" y="24307"/>
                              <a:pt x="108585" y="54292"/>
                            </a:cubicBezTo>
                            <a:close/>
                          </a:path>
                        </a:pathLst>
                      </a:custGeom>
                      <a:solidFill>
                        <a:srgbClr val="25A2CE"/>
                      </a:solidFill>
                      <a:ln w="9525" cap="flat">
                        <a:noFill/>
                        <a:prstDash val="solid"/>
                        <a:miter/>
                      </a:ln>
                    </p:spPr>
                    <p:txBody>
                      <a:bodyPr rtlCol="0" anchor="ctr"/>
                      <a:lstStyle/>
                      <a:p>
                        <a:endParaRPr lang="en-US"/>
                      </a:p>
                    </p:txBody>
                  </p:sp>
                  <p:sp>
                    <p:nvSpPr>
                      <p:cNvPr id="478" name="Freeform: Shape 477"/>
                      <p:cNvSpPr/>
                      <p:nvPr/>
                    </p:nvSpPr>
                    <p:spPr>
                      <a:xfrm>
                        <a:off x="7507604" y="4005262"/>
                        <a:ext cx="108585" cy="108584"/>
                      </a:xfrm>
                      <a:custGeom>
                        <a:avLst/>
                        <a:gdLst>
                          <a:gd name="connsiteX0" fmla="*/ 108585 w 108585"/>
                          <a:gd name="connsiteY0" fmla="*/ 54293 h 108584"/>
                          <a:gd name="connsiteX1" fmla="*/ 54292 w 108585"/>
                          <a:gd name="connsiteY1" fmla="*/ 108585 h 108584"/>
                          <a:gd name="connsiteX2" fmla="*/ 0 w 108585"/>
                          <a:gd name="connsiteY2" fmla="*/ 54293 h 108584"/>
                          <a:gd name="connsiteX3" fmla="*/ 54292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277"/>
                              <a:pt x="84277" y="108585"/>
                              <a:pt x="54292" y="108585"/>
                            </a:cubicBezTo>
                            <a:cubicBezTo>
                              <a:pt x="24307" y="108585"/>
                              <a:pt x="0" y="84278"/>
                              <a:pt x="0" y="54293"/>
                            </a:cubicBezTo>
                            <a:cubicBezTo>
                              <a:pt x="0" y="24308"/>
                              <a:pt x="24307" y="0"/>
                              <a:pt x="54292" y="0"/>
                            </a:cubicBezTo>
                            <a:cubicBezTo>
                              <a:pt x="84277" y="0"/>
                              <a:pt x="108585" y="24308"/>
                              <a:pt x="108585" y="54293"/>
                            </a:cubicBezTo>
                            <a:close/>
                          </a:path>
                        </a:pathLst>
                      </a:custGeom>
                      <a:solidFill>
                        <a:srgbClr val="25A2CE"/>
                      </a:solidFill>
                      <a:ln w="9525" cap="flat">
                        <a:noFill/>
                        <a:prstDash val="solid"/>
                        <a:miter/>
                      </a:ln>
                    </p:spPr>
                    <p:txBody>
                      <a:bodyPr rtlCol="0" anchor="ctr"/>
                      <a:lstStyle/>
                      <a:p>
                        <a:endParaRPr lang="en-US"/>
                      </a:p>
                    </p:txBody>
                  </p:sp>
                  <p:sp>
                    <p:nvSpPr>
                      <p:cNvPr id="479" name="Freeform: Shape 478"/>
                      <p:cNvSpPr/>
                      <p:nvPr/>
                    </p:nvSpPr>
                    <p:spPr>
                      <a:xfrm>
                        <a:off x="7711439" y="4114799"/>
                        <a:ext cx="108585" cy="108584"/>
                      </a:xfrm>
                      <a:custGeom>
                        <a:avLst/>
                        <a:gdLst>
                          <a:gd name="connsiteX0" fmla="*/ 108585 w 108585"/>
                          <a:gd name="connsiteY0" fmla="*/ 54293 h 108584"/>
                          <a:gd name="connsiteX1" fmla="*/ 54292 w 108585"/>
                          <a:gd name="connsiteY1" fmla="*/ 108585 h 108584"/>
                          <a:gd name="connsiteX2" fmla="*/ 0 w 108585"/>
                          <a:gd name="connsiteY2" fmla="*/ 54293 h 108584"/>
                          <a:gd name="connsiteX3" fmla="*/ 54292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277"/>
                              <a:pt x="84277" y="108585"/>
                              <a:pt x="54292" y="108585"/>
                            </a:cubicBezTo>
                            <a:cubicBezTo>
                              <a:pt x="24308" y="108585"/>
                              <a:pt x="0" y="84278"/>
                              <a:pt x="0" y="54293"/>
                            </a:cubicBezTo>
                            <a:cubicBezTo>
                              <a:pt x="0" y="24308"/>
                              <a:pt x="24308" y="0"/>
                              <a:pt x="54292" y="0"/>
                            </a:cubicBezTo>
                            <a:cubicBezTo>
                              <a:pt x="84277" y="0"/>
                              <a:pt x="108585" y="24308"/>
                              <a:pt x="108585" y="54293"/>
                            </a:cubicBezTo>
                            <a:close/>
                          </a:path>
                        </a:pathLst>
                      </a:custGeom>
                      <a:solidFill>
                        <a:srgbClr val="25A2CE"/>
                      </a:solidFill>
                      <a:ln w="9525" cap="flat">
                        <a:noFill/>
                        <a:prstDash val="solid"/>
                        <a:miter/>
                      </a:ln>
                    </p:spPr>
                    <p:txBody>
                      <a:bodyPr rtlCol="0" anchor="ctr"/>
                      <a:lstStyle/>
                      <a:p>
                        <a:endParaRPr lang="en-US"/>
                      </a:p>
                    </p:txBody>
                  </p:sp>
                </p:grpSp>
              </p:grpSp>
              <p:grpSp>
                <p:nvGrpSpPr>
                  <p:cNvPr id="467" name="Graphic 3"/>
                  <p:cNvGrpSpPr/>
                  <p:nvPr/>
                </p:nvGrpSpPr>
                <p:grpSpPr>
                  <a:xfrm>
                    <a:off x="7317471" y="2907982"/>
                    <a:ext cx="657810" cy="1481137"/>
                    <a:chOff x="7317471" y="2907982"/>
                    <a:chExt cx="657810" cy="1481137"/>
                  </a:xfrm>
                </p:grpSpPr>
                <p:sp>
                  <p:nvSpPr>
                    <p:cNvPr id="468" name="Freeform: Shape 467"/>
                    <p:cNvSpPr/>
                    <p:nvPr/>
                  </p:nvSpPr>
                  <p:spPr>
                    <a:xfrm>
                      <a:off x="7317471" y="2907982"/>
                      <a:ext cx="657810" cy="1481137"/>
                    </a:xfrm>
                    <a:custGeom>
                      <a:avLst/>
                      <a:gdLst>
                        <a:gd name="connsiteX0" fmla="*/ 657811 w 657810"/>
                        <a:gd name="connsiteY0" fmla="*/ 315277 h 1481137"/>
                        <a:gd name="connsiteX1" fmla="*/ 369203 w 657810"/>
                        <a:gd name="connsiteY1" fmla="*/ 822008 h 1481137"/>
                        <a:gd name="connsiteX2" fmla="*/ 584468 w 657810"/>
                        <a:gd name="connsiteY2" fmla="*/ 1297305 h 1481137"/>
                        <a:gd name="connsiteX3" fmla="*/ 325389 w 657810"/>
                        <a:gd name="connsiteY3" fmla="*/ 1481137 h 1481137"/>
                        <a:gd name="connsiteX4" fmla="*/ 13921 w 657810"/>
                        <a:gd name="connsiteY4" fmla="*/ 915352 h 1481137"/>
                        <a:gd name="connsiteX5" fmla="*/ 425401 w 657810"/>
                        <a:gd name="connsiteY5" fmla="*/ 119063 h 1481137"/>
                        <a:gd name="connsiteX6" fmla="*/ 627331 w 657810"/>
                        <a:gd name="connsiteY6" fmla="*/ 0 h 14811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57810" h="1481137">
                          <a:moveTo>
                            <a:pt x="657811" y="315277"/>
                          </a:moveTo>
                          <a:cubicBezTo>
                            <a:pt x="602566" y="493395"/>
                            <a:pt x="369203" y="822008"/>
                            <a:pt x="369203" y="822008"/>
                          </a:cubicBezTo>
                          <a:cubicBezTo>
                            <a:pt x="433021" y="950595"/>
                            <a:pt x="584468" y="1297305"/>
                            <a:pt x="584468" y="1297305"/>
                          </a:cubicBezTo>
                          <a:lnTo>
                            <a:pt x="325389" y="1481137"/>
                          </a:lnTo>
                          <a:cubicBezTo>
                            <a:pt x="325389" y="1481137"/>
                            <a:pt x="107266" y="1110615"/>
                            <a:pt x="13921" y="915352"/>
                          </a:cubicBezTo>
                          <a:cubicBezTo>
                            <a:pt x="-79424" y="720090"/>
                            <a:pt x="323483" y="220027"/>
                            <a:pt x="425401" y="119063"/>
                          </a:cubicBezTo>
                          <a:cubicBezTo>
                            <a:pt x="425401" y="119063"/>
                            <a:pt x="508268" y="40005"/>
                            <a:pt x="627331" y="0"/>
                          </a:cubicBezTo>
                        </a:path>
                      </a:pathLst>
                    </a:custGeom>
                    <a:noFill/>
                    <a:ln w="11430" cap="flat">
                      <a:solidFill>
                        <a:srgbClr val="0A0A0A"/>
                      </a:solidFill>
                      <a:prstDash val="solid"/>
                      <a:miter/>
                    </a:ln>
                  </p:spPr>
                  <p:txBody>
                    <a:bodyPr rtlCol="0" anchor="ctr"/>
                    <a:lstStyle/>
                    <a:p>
                      <a:endParaRPr lang="en-US"/>
                    </a:p>
                  </p:txBody>
                </p:sp>
                <p:grpSp>
                  <p:nvGrpSpPr>
                    <p:cNvPr id="469" name="Graphic 3"/>
                    <p:cNvGrpSpPr/>
                    <p:nvPr/>
                  </p:nvGrpSpPr>
                  <p:grpSpPr>
                    <a:xfrm>
                      <a:off x="7510535" y="3705809"/>
                      <a:ext cx="338737" cy="580703"/>
                      <a:chOff x="7510535" y="3705809"/>
                      <a:chExt cx="338737" cy="580703"/>
                    </a:xfrm>
                    <a:solidFill>
                      <a:srgbClr val="212121"/>
                    </a:solidFill>
                  </p:grpSpPr>
                  <p:sp>
                    <p:nvSpPr>
                      <p:cNvPr id="470" name="Freeform: Shape 469"/>
                      <p:cNvSpPr/>
                      <p:nvPr/>
                    </p:nvSpPr>
                    <p:spPr>
                      <a:xfrm>
                        <a:off x="7510535" y="3705809"/>
                        <a:ext cx="186201" cy="34193"/>
                      </a:xfrm>
                      <a:custGeom>
                        <a:avLst/>
                        <a:gdLst>
                          <a:gd name="connsiteX0" fmla="*/ 7547 w 186201"/>
                          <a:gd name="connsiteY0" fmla="*/ 19417 h 34193"/>
                          <a:gd name="connsiteX1" fmla="*/ 177092 w 186201"/>
                          <a:gd name="connsiteY1" fmla="*/ 33705 h 34193"/>
                          <a:gd name="connsiteX2" fmla="*/ 182807 w 186201"/>
                          <a:gd name="connsiteY2" fmla="*/ 23227 h 34193"/>
                          <a:gd name="connsiteX3" fmla="*/ 3737 w 186201"/>
                          <a:gd name="connsiteY3" fmla="*/ 7987 h 34193"/>
                          <a:gd name="connsiteX4" fmla="*/ 7547 w 186201"/>
                          <a:gd name="connsiteY4" fmla="*/ 19417 h 34193"/>
                          <a:gd name="connsiteX5" fmla="*/ 7547 w 186201"/>
                          <a:gd name="connsiteY5" fmla="*/ 19417 h 341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6201" h="34193">
                            <a:moveTo>
                              <a:pt x="7547" y="19417"/>
                            </a:moveTo>
                            <a:cubicBezTo>
                              <a:pt x="65650" y="6082"/>
                              <a:pt x="122800" y="9892"/>
                              <a:pt x="177092" y="33705"/>
                            </a:cubicBezTo>
                            <a:cubicBezTo>
                              <a:pt x="183760" y="36562"/>
                              <a:pt x="190427" y="26085"/>
                              <a:pt x="182807" y="23227"/>
                            </a:cubicBezTo>
                            <a:cubicBezTo>
                              <a:pt x="124705" y="-1538"/>
                              <a:pt x="64697" y="-6300"/>
                              <a:pt x="3737" y="7987"/>
                            </a:cubicBezTo>
                            <a:cubicBezTo>
                              <a:pt x="-2930" y="9892"/>
                              <a:pt x="-73" y="21322"/>
                              <a:pt x="7547" y="19417"/>
                            </a:cubicBezTo>
                            <a:lnTo>
                              <a:pt x="7547" y="19417"/>
                            </a:lnTo>
                            <a:close/>
                          </a:path>
                        </a:pathLst>
                      </a:custGeom>
                      <a:solidFill>
                        <a:srgbClr val="212121"/>
                      </a:solidFill>
                      <a:ln w="9525" cap="flat">
                        <a:noFill/>
                        <a:prstDash val="solid"/>
                        <a:miter/>
                      </a:ln>
                    </p:spPr>
                    <p:txBody>
                      <a:bodyPr rtlCol="0" anchor="ctr"/>
                      <a:lstStyle/>
                      <a:p>
                        <a:endParaRPr lang="en-US"/>
                      </a:p>
                    </p:txBody>
                  </p:sp>
                  <p:sp>
                    <p:nvSpPr>
                      <p:cNvPr id="471" name="Freeform: Shape 470"/>
                      <p:cNvSpPr/>
                      <p:nvPr/>
                    </p:nvSpPr>
                    <p:spPr>
                      <a:xfrm>
                        <a:off x="7599654" y="4130807"/>
                        <a:ext cx="249618" cy="155705"/>
                      </a:xfrm>
                      <a:custGeom>
                        <a:avLst/>
                        <a:gdLst>
                          <a:gd name="connsiteX0" fmla="*/ 12725 w 249618"/>
                          <a:gd name="connsiteY0" fmla="*/ 149727 h 155705"/>
                          <a:gd name="connsiteX1" fmla="*/ 89878 w 249618"/>
                          <a:gd name="connsiteY1" fmla="*/ 132582 h 155705"/>
                          <a:gd name="connsiteX2" fmla="*/ 97498 w 249618"/>
                          <a:gd name="connsiteY2" fmla="*/ 128772 h 155705"/>
                          <a:gd name="connsiteX3" fmla="*/ 105118 w 249618"/>
                          <a:gd name="connsiteY3" fmla="*/ 84957 h 155705"/>
                          <a:gd name="connsiteX4" fmla="*/ 138456 w 249618"/>
                          <a:gd name="connsiteY4" fmla="*/ 69717 h 155705"/>
                          <a:gd name="connsiteX5" fmla="*/ 170840 w 249618"/>
                          <a:gd name="connsiteY5" fmla="*/ 73527 h 155705"/>
                          <a:gd name="connsiteX6" fmla="*/ 177508 w 249618"/>
                          <a:gd name="connsiteY6" fmla="*/ 40189 h 155705"/>
                          <a:gd name="connsiteX7" fmla="*/ 191795 w 249618"/>
                          <a:gd name="connsiteY7" fmla="*/ 19235 h 155705"/>
                          <a:gd name="connsiteX8" fmla="*/ 242278 w 249618"/>
                          <a:gd name="connsiteY8" fmla="*/ 38285 h 155705"/>
                          <a:gd name="connsiteX9" fmla="*/ 245135 w 249618"/>
                          <a:gd name="connsiteY9" fmla="*/ 26855 h 155705"/>
                          <a:gd name="connsiteX10" fmla="*/ 172745 w 249618"/>
                          <a:gd name="connsiteY10" fmla="*/ 185 h 155705"/>
                          <a:gd name="connsiteX11" fmla="*/ 165125 w 249618"/>
                          <a:gd name="connsiteY11" fmla="*/ 5899 h 155705"/>
                          <a:gd name="connsiteX12" fmla="*/ 164173 w 249618"/>
                          <a:gd name="connsiteY12" fmla="*/ 41142 h 155705"/>
                          <a:gd name="connsiteX13" fmla="*/ 140360 w 249618"/>
                          <a:gd name="connsiteY13" fmla="*/ 60192 h 155705"/>
                          <a:gd name="connsiteX14" fmla="*/ 109881 w 249618"/>
                          <a:gd name="connsiteY14" fmla="*/ 54477 h 155705"/>
                          <a:gd name="connsiteX15" fmla="*/ 88925 w 249618"/>
                          <a:gd name="connsiteY15" fmla="*/ 105912 h 155705"/>
                          <a:gd name="connsiteX16" fmla="*/ 14631 w 249618"/>
                          <a:gd name="connsiteY16" fmla="*/ 103055 h 155705"/>
                          <a:gd name="connsiteX17" fmla="*/ 343 w 249618"/>
                          <a:gd name="connsiteY17" fmla="*/ 151632 h 155705"/>
                          <a:gd name="connsiteX18" fmla="*/ 12725 w 249618"/>
                          <a:gd name="connsiteY18" fmla="*/ 149727 h 155705"/>
                          <a:gd name="connsiteX19" fmla="*/ 12725 w 249618"/>
                          <a:gd name="connsiteY19" fmla="*/ 149727 h 1557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249618" h="155705">
                            <a:moveTo>
                              <a:pt x="12725" y="149727"/>
                            </a:moveTo>
                            <a:cubicBezTo>
                              <a:pt x="11773" y="102102"/>
                              <a:pt x="65113" y="124962"/>
                              <a:pt x="89878" y="132582"/>
                            </a:cubicBezTo>
                            <a:cubicBezTo>
                              <a:pt x="92735" y="133535"/>
                              <a:pt x="96545" y="131630"/>
                              <a:pt x="97498" y="128772"/>
                            </a:cubicBezTo>
                            <a:cubicBezTo>
                              <a:pt x="99403" y="115437"/>
                              <a:pt x="100356" y="98292"/>
                              <a:pt x="105118" y="84957"/>
                            </a:cubicBezTo>
                            <a:cubicBezTo>
                              <a:pt x="112738" y="62097"/>
                              <a:pt x="113690" y="64955"/>
                              <a:pt x="138456" y="69717"/>
                            </a:cubicBezTo>
                            <a:cubicBezTo>
                              <a:pt x="146075" y="71622"/>
                              <a:pt x="162268" y="79242"/>
                              <a:pt x="170840" y="73527"/>
                            </a:cubicBezTo>
                            <a:cubicBezTo>
                              <a:pt x="181318" y="66860"/>
                              <a:pt x="176556" y="48762"/>
                              <a:pt x="177508" y="40189"/>
                            </a:cubicBezTo>
                            <a:cubicBezTo>
                              <a:pt x="180365" y="23045"/>
                              <a:pt x="174650" y="20187"/>
                              <a:pt x="191795" y="19235"/>
                            </a:cubicBezTo>
                            <a:cubicBezTo>
                              <a:pt x="205131" y="18282"/>
                              <a:pt x="228943" y="33522"/>
                              <a:pt x="242278" y="38285"/>
                            </a:cubicBezTo>
                            <a:cubicBezTo>
                              <a:pt x="249898" y="41142"/>
                              <a:pt x="252756" y="29712"/>
                              <a:pt x="245135" y="26855"/>
                            </a:cubicBezTo>
                            <a:cubicBezTo>
                              <a:pt x="221323" y="18282"/>
                              <a:pt x="196558" y="8757"/>
                              <a:pt x="172745" y="185"/>
                            </a:cubicBezTo>
                            <a:cubicBezTo>
                              <a:pt x="168935" y="-768"/>
                              <a:pt x="165125" y="2089"/>
                              <a:pt x="165125" y="5899"/>
                            </a:cubicBezTo>
                            <a:cubicBezTo>
                              <a:pt x="165125" y="16377"/>
                              <a:pt x="167031" y="30664"/>
                              <a:pt x="164173" y="41142"/>
                            </a:cubicBezTo>
                            <a:cubicBezTo>
                              <a:pt x="160363" y="59239"/>
                              <a:pt x="164173" y="62097"/>
                              <a:pt x="140360" y="60192"/>
                            </a:cubicBezTo>
                            <a:cubicBezTo>
                              <a:pt x="131788" y="59239"/>
                              <a:pt x="119406" y="51620"/>
                              <a:pt x="109881" y="54477"/>
                            </a:cubicBezTo>
                            <a:cubicBezTo>
                              <a:pt x="86068" y="61145"/>
                              <a:pt x="98450" y="87814"/>
                              <a:pt x="88925" y="105912"/>
                            </a:cubicBezTo>
                            <a:cubicBezTo>
                              <a:pt x="72733" y="137345"/>
                              <a:pt x="40348" y="91624"/>
                              <a:pt x="14631" y="103055"/>
                            </a:cubicBezTo>
                            <a:cubicBezTo>
                              <a:pt x="-610" y="109722"/>
                              <a:pt x="-610" y="139249"/>
                              <a:pt x="343" y="151632"/>
                            </a:cubicBezTo>
                            <a:cubicBezTo>
                              <a:pt x="1295" y="157347"/>
                              <a:pt x="13678" y="157347"/>
                              <a:pt x="12725" y="149727"/>
                            </a:cubicBezTo>
                            <a:lnTo>
                              <a:pt x="12725" y="149727"/>
                            </a:lnTo>
                            <a:close/>
                          </a:path>
                        </a:pathLst>
                      </a:custGeom>
                      <a:solidFill>
                        <a:srgbClr val="212121"/>
                      </a:solidFill>
                      <a:ln w="9525" cap="flat">
                        <a:noFill/>
                        <a:prstDash val="solid"/>
                        <a:miter/>
                      </a:ln>
                    </p:spPr>
                    <p:txBody>
                      <a:bodyPr rtlCol="0" anchor="ctr"/>
                      <a:lstStyle/>
                      <a:p>
                        <a:endParaRPr lang="en-US"/>
                      </a:p>
                    </p:txBody>
                  </p:sp>
                </p:grpSp>
              </p:grpSp>
            </p:grpSp>
          </p:grpSp>
          <p:grpSp>
            <p:nvGrpSpPr>
              <p:cNvPr id="448" name="Graphic 3"/>
              <p:cNvGrpSpPr/>
              <p:nvPr/>
            </p:nvGrpSpPr>
            <p:grpSpPr>
              <a:xfrm>
                <a:off x="8592343" y="2531706"/>
                <a:ext cx="849788" cy="1672628"/>
                <a:chOff x="8592343" y="2531706"/>
                <a:chExt cx="849788" cy="1672628"/>
              </a:xfrm>
            </p:grpSpPr>
            <p:grpSp>
              <p:nvGrpSpPr>
                <p:cNvPr id="449" name="Graphic 3"/>
                <p:cNvGrpSpPr/>
                <p:nvPr/>
              </p:nvGrpSpPr>
              <p:grpSpPr>
                <a:xfrm>
                  <a:off x="8592343" y="2531706"/>
                  <a:ext cx="423069" cy="742988"/>
                  <a:chOff x="8592343" y="2531706"/>
                  <a:chExt cx="423069" cy="742988"/>
                </a:xfrm>
              </p:grpSpPr>
              <p:sp>
                <p:nvSpPr>
                  <p:cNvPr id="462" name="Freeform: Shape 461"/>
                  <p:cNvSpPr/>
                  <p:nvPr/>
                </p:nvSpPr>
                <p:spPr>
                  <a:xfrm>
                    <a:off x="8600917" y="2536652"/>
                    <a:ext cx="414494" cy="738041"/>
                  </a:xfrm>
                  <a:custGeom>
                    <a:avLst/>
                    <a:gdLst>
                      <a:gd name="connsiteX0" fmla="*/ 414495 w 414494"/>
                      <a:gd name="connsiteY0" fmla="*/ 678987 h 738041"/>
                      <a:gd name="connsiteX1" fmla="*/ 283050 w 414494"/>
                      <a:gd name="connsiteY1" fmla="*/ 425622 h 738041"/>
                      <a:gd name="connsiteX2" fmla="*/ 264952 w 414494"/>
                      <a:gd name="connsiteY2" fmla="*/ 71292 h 738041"/>
                      <a:gd name="connsiteX3" fmla="*/ 235425 w 414494"/>
                      <a:gd name="connsiteY3" fmla="*/ 191307 h 738041"/>
                      <a:gd name="connsiteX4" fmla="*/ 119220 w 414494"/>
                      <a:gd name="connsiteY4" fmla="*/ 807 h 738041"/>
                      <a:gd name="connsiteX5" fmla="*/ 157320 w 414494"/>
                      <a:gd name="connsiteY5" fmla="*/ 162732 h 738041"/>
                      <a:gd name="connsiteX6" fmla="*/ 121125 w 414494"/>
                      <a:gd name="connsiteY6" fmla="*/ 147492 h 738041"/>
                      <a:gd name="connsiteX7" fmla="*/ 104932 w 414494"/>
                      <a:gd name="connsiteY7" fmla="*/ 185592 h 738041"/>
                      <a:gd name="connsiteX8" fmla="*/ 69689 w 414494"/>
                      <a:gd name="connsiteY8" fmla="*/ 168447 h 738041"/>
                      <a:gd name="connsiteX9" fmla="*/ 50639 w 414494"/>
                      <a:gd name="connsiteY9" fmla="*/ 208452 h 738041"/>
                      <a:gd name="connsiteX10" fmla="*/ 17302 w 414494"/>
                      <a:gd name="connsiteY10" fmla="*/ 193212 h 738041"/>
                      <a:gd name="connsiteX11" fmla="*/ 24922 w 414494"/>
                      <a:gd name="connsiteY11" fmla="*/ 313227 h 738041"/>
                      <a:gd name="connsiteX12" fmla="*/ 132555 w 414494"/>
                      <a:gd name="connsiteY12" fmla="*/ 468484 h 738041"/>
                      <a:gd name="connsiteX13" fmla="*/ 150652 w 414494"/>
                      <a:gd name="connsiteY13" fmla="*/ 738042 h 738041"/>
                      <a:gd name="connsiteX14" fmla="*/ 414495 w 414494"/>
                      <a:gd name="connsiteY14" fmla="*/ 678987 h 7380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414494" h="738041">
                        <a:moveTo>
                          <a:pt x="414495" y="678987"/>
                        </a:moveTo>
                        <a:lnTo>
                          <a:pt x="283050" y="425622"/>
                        </a:lnTo>
                        <a:cubicBezTo>
                          <a:pt x="311625" y="288462"/>
                          <a:pt x="308767" y="57957"/>
                          <a:pt x="264952" y="71292"/>
                        </a:cubicBezTo>
                        <a:cubicBezTo>
                          <a:pt x="238282" y="79864"/>
                          <a:pt x="235425" y="191307"/>
                          <a:pt x="235425" y="191307"/>
                        </a:cubicBezTo>
                        <a:cubicBezTo>
                          <a:pt x="235425" y="191307"/>
                          <a:pt x="152557" y="-14433"/>
                          <a:pt x="119220" y="807"/>
                        </a:cubicBezTo>
                        <a:cubicBezTo>
                          <a:pt x="89692" y="15094"/>
                          <a:pt x="144937" y="137014"/>
                          <a:pt x="157320" y="162732"/>
                        </a:cubicBezTo>
                        <a:cubicBezTo>
                          <a:pt x="152557" y="154159"/>
                          <a:pt x="141127" y="139872"/>
                          <a:pt x="121125" y="147492"/>
                        </a:cubicBezTo>
                        <a:cubicBezTo>
                          <a:pt x="95407" y="157017"/>
                          <a:pt x="103980" y="181782"/>
                          <a:pt x="104932" y="185592"/>
                        </a:cubicBezTo>
                        <a:cubicBezTo>
                          <a:pt x="103980" y="181782"/>
                          <a:pt x="93502" y="159874"/>
                          <a:pt x="69689" y="168447"/>
                        </a:cubicBezTo>
                        <a:cubicBezTo>
                          <a:pt x="43972" y="177972"/>
                          <a:pt x="50639" y="208452"/>
                          <a:pt x="50639" y="208452"/>
                        </a:cubicBezTo>
                        <a:cubicBezTo>
                          <a:pt x="50639" y="208452"/>
                          <a:pt x="41114" y="189402"/>
                          <a:pt x="17302" y="193212"/>
                        </a:cubicBezTo>
                        <a:cubicBezTo>
                          <a:pt x="-5558" y="197022"/>
                          <a:pt x="-8416" y="239884"/>
                          <a:pt x="24922" y="313227"/>
                        </a:cubicBezTo>
                        <a:cubicBezTo>
                          <a:pt x="59212" y="386569"/>
                          <a:pt x="132555" y="468484"/>
                          <a:pt x="132555" y="468484"/>
                        </a:cubicBezTo>
                        <a:lnTo>
                          <a:pt x="150652" y="738042"/>
                        </a:lnTo>
                        <a:lnTo>
                          <a:pt x="414495" y="678987"/>
                        </a:lnTo>
                        <a:close/>
                      </a:path>
                    </a:pathLst>
                  </a:custGeom>
                  <a:solidFill>
                    <a:srgbClr val="FD74C3"/>
                  </a:solidFill>
                  <a:ln w="9525" cap="flat">
                    <a:noFill/>
                    <a:prstDash val="solid"/>
                    <a:miter/>
                  </a:ln>
                </p:spPr>
                <p:txBody>
                  <a:bodyPr rtlCol="0" anchor="ctr"/>
                  <a:lstStyle/>
                  <a:p>
                    <a:endParaRPr lang="en-US"/>
                  </a:p>
                </p:txBody>
              </p:sp>
              <p:sp>
                <p:nvSpPr>
                  <p:cNvPr id="463" name="Freeform: Shape 462"/>
                  <p:cNvSpPr/>
                  <p:nvPr/>
                </p:nvSpPr>
                <p:spPr>
                  <a:xfrm>
                    <a:off x="8592343" y="2531706"/>
                    <a:ext cx="316736" cy="480078"/>
                  </a:xfrm>
                  <a:custGeom>
                    <a:avLst/>
                    <a:gdLst>
                      <a:gd name="connsiteX0" fmla="*/ 297339 w 316736"/>
                      <a:gd name="connsiteY0" fmla="*/ 432473 h 480078"/>
                      <a:gd name="connsiteX1" fmla="*/ 316389 w 316736"/>
                      <a:gd name="connsiteY1" fmla="*/ 227686 h 480078"/>
                      <a:gd name="connsiteX2" fmla="*/ 295434 w 316736"/>
                      <a:gd name="connsiteY2" fmla="*/ 82906 h 480078"/>
                      <a:gd name="connsiteX3" fmla="*/ 237332 w 316736"/>
                      <a:gd name="connsiteY3" fmla="*/ 196253 h 480078"/>
                      <a:gd name="connsiteX4" fmla="*/ 248762 w 316736"/>
                      <a:gd name="connsiteY4" fmla="*/ 194348 h 480078"/>
                      <a:gd name="connsiteX5" fmla="*/ 202089 w 316736"/>
                      <a:gd name="connsiteY5" fmla="*/ 92431 h 480078"/>
                      <a:gd name="connsiteX6" fmla="*/ 133509 w 316736"/>
                      <a:gd name="connsiteY6" fmla="*/ 38 h 480078"/>
                      <a:gd name="connsiteX7" fmla="*/ 162084 w 316736"/>
                      <a:gd name="connsiteY7" fmla="*/ 176251 h 480078"/>
                      <a:gd name="connsiteX8" fmla="*/ 172562 w 316736"/>
                      <a:gd name="connsiteY8" fmla="*/ 171488 h 480078"/>
                      <a:gd name="connsiteX9" fmla="*/ 106839 w 316736"/>
                      <a:gd name="connsiteY9" fmla="*/ 193396 h 480078"/>
                      <a:gd name="connsiteX10" fmla="*/ 117317 w 316736"/>
                      <a:gd name="connsiteY10" fmla="*/ 188634 h 480078"/>
                      <a:gd name="connsiteX11" fmla="*/ 51594 w 316736"/>
                      <a:gd name="connsiteY11" fmla="*/ 215303 h 480078"/>
                      <a:gd name="connsiteX12" fmla="*/ 62071 w 316736"/>
                      <a:gd name="connsiteY12" fmla="*/ 210541 h 480078"/>
                      <a:gd name="connsiteX13" fmla="*/ 15399 w 316736"/>
                      <a:gd name="connsiteY13" fmla="*/ 195301 h 480078"/>
                      <a:gd name="connsiteX14" fmla="*/ 2064 w 316736"/>
                      <a:gd name="connsiteY14" fmla="*/ 249593 h 480078"/>
                      <a:gd name="connsiteX15" fmla="*/ 135414 w 316736"/>
                      <a:gd name="connsiteY15" fmla="*/ 478193 h 480078"/>
                      <a:gd name="connsiteX16" fmla="*/ 143987 w 316736"/>
                      <a:gd name="connsiteY16" fmla="*/ 469621 h 480078"/>
                      <a:gd name="connsiteX17" fmla="*/ 46832 w 316736"/>
                      <a:gd name="connsiteY17" fmla="*/ 332461 h 480078"/>
                      <a:gd name="connsiteX18" fmla="*/ 24924 w 316736"/>
                      <a:gd name="connsiteY18" fmla="*/ 285788 h 480078"/>
                      <a:gd name="connsiteX19" fmla="*/ 13494 w 316736"/>
                      <a:gd name="connsiteY19" fmla="*/ 238163 h 480078"/>
                      <a:gd name="connsiteX20" fmla="*/ 52546 w 316736"/>
                      <a:gd name="connsiteY20" fmla="*/ 217209 h 480078"/>
                      <a:gd name="connsiteX21" fmla="*/ 63024 w 316736"/>
                      <a:gd name="connsiteY21" fmla="*/ 212446 h 480078"/>
                      <a:gd name="connsiteX22" fmla="*/ 106839 w 316736"/>
                      <a:gd name="connsiteY22" fmla="*/ 195301 h 480078"/>
                      <a:gd name="connsiteX23" fmla="*/ 117317 w 316736"/>
                      <a:gd name="connsiteY23" fmla="*/ 190538 h 480078"/>
                      <a:gd name="connsiteX24" fmla="*/ 160179 w 316736"/>
                      <a:gd name="connsiteY24" fmla="*/ 175298 h 480078"/>
                      <a:gd name="connsiteX25" fmla="*/ 170657 w 316736"/>
                      <a:gd name="connsiteY25" fmla="*/ 170536 h 480078"/>
                      <a:gd name="connsiteX26" fmla="*/ 138271 w 316736"/>
                      <a:gd name="connsiteY26" fmla="*/ 94336 h 480078"/>
                      <a:gd name="connsiteX27" fmla="*/ 122079 w 316736"/>
                      <a:gd name="connsiteY27" fmla="*/ 34328 h 480078"/>
                      <a:gd name="connsiteX28" fmla="*/ 152559 w 316736"/>
                      <a:gd name="connsiteY28" fmla="*/ 34328 h 480078"/>
                      <a:gd name="connsiteX29" fmla="*/ 234474 w 316736"/>
                      <a:gd name="connsiteY29" fmla="*/ 198159 h 480078"/>
                      <a:gd name="connsiteX30" fmla="*/ 245904 w 316736"/>
                      <a:gd name="connsiteY30" fmla="*/ 196253 h 480078"/>
                      <a:gd name="connsiteX31" fmla="*/ 254476 w 316736"/>
                      <a:gd name="connsiteY31" fmla="*/ 118148 h 480078"/>
                      <a:gd name="connsiteX32" fmla="*/ 284957 w 316736"/>
                      <a:gd name="connsiteY32" fmla="*/ 95288 h 480078"/>
                      <a:gd name="connsiteX33" fmla="*/ 296387 w 316736"/>
                      <a:gd name="connsiteY33" fmla="*/ 147676 h 480078"/>
                      <a:gd name="connsiteX34" fmla="*/ 282099 w 316736"/>
                      <a:gd name="connsiteY34" fmla="*/ 429616 h 480078"/>
                      <a:gd name="connsiteX35" fmla="*/ 297339 w 316736"/>
                      <a:gd name="connsiteY35" fmla="*/ 432473 h 480078"/>
                      <a:gd name="connsiteX36" fmla="*/ 297339 w 316736"/>
                      <a:gd name="connsiteY36" fmla="*/ 432473 h 4800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Lst>
                    <a:rect l="l" t="t" r="r" b="b"/>
                    <a:pathLst>
                      <a:path w="316736" h="480078">
                        <a:moveTo>
                          <a:pt x="297339" y="432473"/>
                        </a:moveTo>
                        <a:cubicBezTo>
                          <a:pt x="310674" y="364846"/>
                          <a:pt x="316389" y="296266"/>
                          <a:pt x="316389" y="227686"/>
                        </a:cubicBezTo>
                        <a:cubicBezTo>
                          <a:pt x="316389" y="187681"/>
                          <a:pt x="321151" y="117196"/>
                          <a:pt x="295434" y="82906"/>
                        </a:cubicBezTo>
                        <a:cubicBezTo>
                          <a:pt x="252571" y="24803"/>
                          <a:pt x="238284" y="176251"/>
                          <a:pt x="237332" y="196253"/>
                        </a:cubicBezTo>
                        <a:cubicBezTo>
                          <a:pt x="241142" y="195301"/>
                          <a:pt x="244951" y="195301"/>
                          <a:pt x="248762" y="194348"/>
                        </a:cubicBezTo>
                        <a:cubicBezTo>
                          <a:pt x="234474" y="160059"/>
                          <a:pt x="219234" y="125768"/>
                          <a:pt x="202089" y="92431"/>
                        </a:cubicBezTo>
                        <a:cubicBezTo>
                          <a:pt x="191612" y="71476"/>
                          <a:pt x="163989" y="1943"/>
                          <a:pt x="133509" y="38"/>
                        </a:cubicBezTo>
                        <a:cubicBezTo>
                          <a:pt x="76359" y="-2819"/>
                          <a:pt x="151607" y="154343"/>
                          <a:pt x="162084" y="176251"/>
                        </a:cubicBezTo>
                        <a:cubicBezTo>
                          <a:pt x="164942" y="181966"/>
                          <a:pt x="175419" y="178156"/>
                          <a:pt x="172562" y="171488"/>
                        </a:cubicBezTo>
                        <a:cubicBezTo>
                          <a:pt x="154464" y="127673"/>
                          <a:pt x="89694" y="146723"/>
                          <a:pt x="106839" y="193396"/>
                        </a:cubicBezTo>
                        <a:cubicBezTo>
                          <a:pt x="110649" y="191491"/>
                          <a:pt x="114459" y="190538"/>
                          <a:pt x="117317" y="188634"/>
                        </a:cubicBezTo>
                        <a:cubicBezTo>
                          <a:pt x="98267" y="144818"/>
                          <a:pt x="44926" y="173393"/>
                          <a:pt x="51594" y="215303"/>
                        </a:cubicBezTo>
                        <a:cubicBezTo>
                          <a:pt x="55404" y="213398"/>
                          <a:pt x="59214" y="212446"/>
                          <a:pt x="62071" y="210541"/>
                        </a:cubicBezTo>
                        <a:cubicBezTo>
                          <a:pt x="53499" y="196253"/>
                          <a:pt x="32544" y="185776"/>
                          <a:pt x="15399" y="195301"/>
                        </a:cubicBezTo>
                        <a:cubicBezTo>
                          <a:pt x="-3651" y="205778"/>
                          <a:pt x="-793" y="232448"/>
                          <a:pt x="2064" y="249593"/>
                        </a:cubicBezTo>
                        <a:cubicBezTo>
                          <a:pt x="15399" y="334366"/>
                          <a:pt x="81121" y="416281"/>
                          <a:pt x="135414" y="478193"/>
                        </a:cubicBezTo>
                        <a:cubicBezTo>
                          <a:pt x="140176" y="483909"/>
                          <a:pt x="148749" y="475336"/>
                          <a:pt x="143987" y="469621"/>
                        </a:cubicBezTo>
                        <a:cubicBezTo>
                          <a:pt x="106839" y="426759"/>
                          <a:pt x="75407" y="381038"/>
                          <a:pt x="46832" y="332461"/>
                        </a:cubicBezTo>
                        <a:cubicBezTo>
                          <a:pt x="37307" y="316268"/>
                          <a:pt x="31592" y="303886"/>
                          <a:pt x="24924" y="285788"/>
                        </a:cubicBezTo>
                        <a:cubicBezTo>
                          <a:pt x="20162" y="271501"/>
                          <a:pt x="11589" y="252451"/>
                          <a:pt x="13494" y="238163"/>
                        </a:cubicBezTo>
                        <a:cubicBezTo>
                          <a:pt x="15399" y="221018"/>
                          <a:pt x="40164" y="197206"/>
                          <a:pt x="52546" y="217209"/>
                        </a:cubicBezTo>
                        <a:cubicBezTo>
                          <a:pt x="56357" y="222923"/>
                          <a:pt x="64929" y="219113"/>
                          <a:pt x="63024" y="212446"/>
                        </a:cubicBezTo>
                        <a:cubicBezTo>
                          <a:pt x="61119" y="201016"/>
                          <a:pt x="106839" y="195301"/>
                          <a:pt x="106839" y="195301"/>
                        </a:cubicBezTo>
                        <a:cubicBezTo>
                          <a:pt x="109696" y="201016"/>
                          <a:pt x="120174" y="197206"/>
                          <a:pt x="117317" y="190538"/>
                        </a:cubicBezTo>
                        <a:cubicBezTo>
                          <a:pt x="109696" y="170536"/>
                          <a:pt x="152559" y="157201"/>
                          <a:pt x="160179" y="175298"/>
                        </a:cubicBezTo>
                        <a:cubicBezTo>
                          <a:pt x="163989" y="173393"/>
                          <a:pt x="167799" y="172441"/>
                          <a:pt x="170657" y="170536"/>
                        </a:cubicBezTo>
                        <a:cubicBezTo>
                          <a:pt x="158274" y="145771"/>
                          <a:pt x="147796" y="120053"/>
                          <a:pt x="138271" y="94336"/>
                        </a:cubicBezTo>
                        <a:cubicBezTo>
                          <a:pt x="132557" y="78143"/>
                          <a:pt x="120174" y="51473"/>
                          <a:pt x="122079" y="34328"/>
                        </a:cubicBezTo>
                        <a:cubicBezTo>
                          <a:pt x="124937" y="5753"/>
                          <a:pt x="140176" y="18136"/>
                          <a:pt x="152559" y="34328"/>
                        </a:cubicBezTo>
                        <a:cubicBezTo>
                          <a:pt x="188754" y="82906"/>
                          <a:pt x="212567" y="142913"/>
                          <a:pt x="234474" y="198159"/>
                        </a:cubicBezTo>
                        <a:cubicBezTo>
                          <a:pt x="237332" y="203873"/>
                          <a:pt x="245904" y="203873"/>
                          <a:pt x="245904" y="196253"/>
                        </a:cubicBezTo>
                        <a:cubicBezTo>
                          <a:pt x="246857" y="170536"/>
                          <a:pt x="247809" y="143866"/>
                          <a:pt x="254476" y="118148"/>
                        </a:cubicBezTo>
                        <a:cubicBezTo>
                          <a:pt x="259239" y="100051"/>
                          <a:pt x="268764" y="71476"/>
                          <a:pt x="284957" y="95288"/>
                        </a:cubicBezTo>
                        <a:cubicBezTo>
                          <a:pt x="293529" y="107671"/>
                          <a:pt x="295434" y="133388"/>
                          <a:pt x="296387" y="147676"/>
                        </a:cubicBezTo>
                        <a:cubicBezTo>
                          <a:pt x="307817" y="240068"/>
                          <a:pt x="300196" y="338176"/>
                          <a:pt x="282099" y="429616"/>
                        </a:cubicBezTo>
                        <a:cubicBezTo>
                          <a:pt x="284004" y="436284"/>
                          <a:pt x="295434" y="439141"/>
                          <a:pt x="297339" y="432473"/>
                        </a:cubicBezTo>
                        <a:lnTo>
                          <a:pt x="297339" y="432473"/>
                        </a:lnTo>
                        <a:close/>
                      </a:path>
                    </a:pathLst>
                  </a:custGeom>
                  <a:solidFill>
                    <a:srgbClr val="0A0A0A"/>
                  </a:solidFill>
                  <a:ln w="9525" cap="flat">
                    <a:noFill/>
                    <a:prstDash val="solid"/>
                    <a:miter/>
                  </a:ln>
                </p:spPr>
                <p:txBody>
                  <a:bodyPr rtlCol="0" anchor="ctr"/>
                  <a:lstStyle/>
                  <a:p>
                    <a:endParaRPr lang="en-US"/>
                  </a:p>
                </p:txBody>
              </p:sp>
            </p:grpSp>
            <p:grpSp>
              <p:nvGrpSpPr>
                <p:cNvPr id="450" name="Graphic 3"/>
                <p:cNvGrpSpPr/>
                <p:nvPr/>
              </p:nvGrpSpPr>
              <p:grpSpPr>
                <a:xfrm>
                  <a:off x="8702992" y="3138487"/>
                  <a:ext cx="739139" cy="1065847"/>
                  <a:chOff x="8702992" y="3138487"/>
                  <a:chExt cx="739139" cy="1065847"/>
                </a:xfrm>
              </p:grpSpPr>
              <p:grpSp>
                <p:nvGrpSpPr>
                  <p:cNvPr id="451" name="Graphic 3"/>
                  <p:cNvGrpSpPr/>
                  <p:nvPr/>
                </p:nvGrpSpPr>
                <p:grpSpPr>
                  <a:xfrm>
                    <a:off x="8704897" y="3139439"/>
                    <a:ext cx="578167" cy="1064894"/>
                    <a:chOff x="8704897" y="3139439"/>
                    <a:chExt cx="578167" cy="1064894"/>
                  </a:xfrm>
                </p:grpSpPr>
                <p:sp>
                  <p:nvSpPr>
                    <p:cNvPr id="455" name="Freeform: Shape 454"/>
                    <p:cNvSpPr/>
                    <p:nvPr/>
                  </p:nvSpPr>
                  <p:spPr>
                    <a:xfrm>
                      <a:off x="8704897" y="3139439"/>
                      <a:ext cx="578167" cy="1064894"/>
                    </a:xfrm>
                    <a:custGeom>
                      <a:avLst/>
                      <a:gdLst>
                        <a:gd name="connsiteX0" fmla="*/ 578167 w 578167"/>
                        <a:gd name="connsiteY0" fmla="*/ 614363 h 1064894"/>
                        <a:gd name="connsiteX1" fmla="*/ 320040 w 578167"/>
                        <a:gd name="connsiteY1" fmla="*/ 0 h 1064894"/>
                        <a:gd name="connsiteX2" fmla="*/ 0 w 578167"/>
                        <a:gd name="connsiteY2" fmla="*/ 85725 h 1064894"/>
                        <a:gd name="connsiteX3" fmla="*/ 556260 w 578167"/>
                        <a:gd name="connsiteY3" fmla="*/ 1064895 h 1064894"/>
                      </a:gdLst>
                      <a:ahLst/>
                      <a:cxnLst>
                        <a:cxn ang="0">
                          <a:pos x="connsiteX0" y="connsiteY0"/>
                        </a:cxn>
                        <a:cxn ang="0">
                          <a:pos x="connsiteX1" y="connsiteY1"/>
                        </a:cxn>
                        <a:cxn ang="0">
                          <a:pos x="connsiteX2" y="connsiteY2"/>
                        </a:cxn>
                        <a:cxn ang="0">
                          <a:pos x="connsiteX3" y="connsiteY3"/>
                        </a:cxn>
                      </a:cxnLst>
                      <a:rect l="l" t="t" r="r" b="b"/>
                      <a:pathLst>
                        <a:path w="578167" h="1064894">
                          <a:moveTo>
                            <a:pt x="578167" y="614363"/>
                          </a:moveTo>
                          <a:cubicBezTo>
                            <a:pt x="546735" y="452438"/>
                            <a:pt x="320040" y="0"/>
                            <a:pt x="320040" y="0"/>
                          </a:cubicBezTo>
                          <a:lnTo>
                            <a:pt x="0" y="85725"/>
                          </a:lnTo>
                          <a:cubicBezTo>
                            <a:pt x="0" y="85725"/>
                            <a:pt x="220027" y="1064895"/>
                            <a:pt x="556260" y="1064895"/>
                          </a:cubicBezTo>
                        </a:path>
                      </a:pathLst>
                    </a:custGeom>
                    <a:solidFill>
                      <a:srgbClr val="55CBFF"/>
                    </a:solidFill>
                    <a:ln w="9525" cap="flat">
                      <a:noFill/>
                      <a:prstDash val="solid"/>
                      <a:miter/>
                    </a:ln>
                  </p:spPr>
                  <p:txBody>
                    <a:bodyPr rtlCol="0" anchor="ctr"/>
                    <a:lstStyle/>
                    <a:p>
                      <a:endParaRPr lang="en-US"/>
                    </a:p>
                  </p:txBody>
                </p:sp>
                <p:grpSp>
                  <p:nvGrpSpPr>
                    <p:cNvPr id="456" name="Graphic 3"/>
                    <p:cNvGrpSpPr/>
                    <p:nvPr/>
                  </p:nvGrpSpPr>
                  <p:grpSpPr>
                    <a:xfrm>
                      <a:off x="8837294" y="3192779"/>
                      <a:ext cx="363855" cy="811529"/>
                      <a:chOff x="8837294" y="3192779"/>
                      <a:chExt cx="363855" cy="811529"/>
                    </a:xfrm>
                    <a:solidFill>
                      <a:srgbClr val="25A2CE"/>
                    </a:solidFill>
                  </p:grpSpPr>
                  <p:sp>
                    <p:nvSpPr>
                      <p:cNvPr id="457" name="Freeform: Shape 456"/>
                      <p:cNvSpPr/>
                      <p:nvPr/>
                    </p:nvSpPr>
                    <p:spPr>
                      <a:xfrm>
                        <a:off x="8847772" y="3745203"/>
                        <a:ext cx="108584" cy="108611"/>
                      </a:xfrm>
                      <a:custGeom>
                        <a:avLst/>
                        <a:gdLst>
                          <a:gd name="connsiteX0" fmla="*/ 108585 w 108584"/>
                          <a:gd name="connsiteY0" fmla="*/ 54319 h 108611"/>
                          <a:gd name="connsiteX1" fmla="*/ 54292 w 108584"/>
                          <a:gd name="connsiteY1" fmla="*/ 108612 h 108611"/>
                          <a:gd name="connsiteX2" fmla="*/ 0 w 108584"/>
                          <a:gd name="connsiteY2" fmla="*/ 54319 h 108611"/>
                          <a:gd name="connsiteX3" fmla="*/ 54292 w 108584"/>
                          <a:gd name="connsiteY3" fmla="*/ 27 h 108611"/>
                          <a:gd name="connsiteX4" fmla="*/ 108585 w 108584"/>
                          <a:gd name="connsiteY4" fmla="*/ 54319 h 1086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4" h="108611">
                            <a:moveTo>
                              <a:pt x="108585" y="54319"/>
                            </a:moveTo>
                            <a:cubicBezTo>
                              <a:pt x="108585" y="84799"/>
                              <a:pt x="83820" y="108612"/>
                              <a:pt x="54292" y="108612"/>
                            </a:cubicBezTo>
                            <a:cubicBezTo>
                              <a:pt x="23813" y="108612"/>
                              <a:pt x="0" y="83846"/>
                              <a:pt x="0" y="54319"/>
                            </a:cubicBezTo>
                            <a:cubicBezTo>
                              <a:pt x="0" y="23839"/>
                              <a:pt x="24765" y="27"/>
                              <a:pt x="54292" y="27"/>
                            </a:cubicBezTo>
                            <a:cubicBezTo>
                              <a:pt x="84772" y="-926"/>
                              <a:pt x="108585" y="23839"/>
                              <a:pt x="108585" y="54319"/>
                            </a:cubicBezTo>
                            <a:close/>
                          </a:path>
                        </a:pathLst>
                      </a:custGeom>
                      <a:solidFill>
                        <a:srgbClr val="25A2CE"/>
                      </a:solidFill>
                      <a:ln w="9525" cap="flat">
                        <a:noFill/>
                        <a:prstDash val="solid"/>
                        <a:miter/>
                      </a:ln>
                    </p:spPr>
                    <p:txBody>
                      <a:bodyPr rtlCol="0" anchor="ctr"/>
                      <a:lstStyle/>
                      <a:p>
                        <a:endParaRPr lang="en-US"/>
                      </a:p>
                    </p:txBody>
                  </p:sp>
                  <p:sp>
                    <p:nvSpPr>
                      <p:cNvPr id="458" name="Freeform: Shape 457"/>
                      <p:cNvSpPr/>
                      <p:nvPr/>
                    </p:nvSpPr>
                    <p:spPr>
                      <a:xfrm>
                        <a:off x="9092564" y="3895724"/>
                        <a:ext cx="108585" cy="108584"/>
                      </a:xfrm>
                      <a:custGeom>
                        <a:avLst/>
                        <a:gdLst>
                          <a:gd name="connsiteX0" fmla="*/ 108585 w 108585"/>
                          <a:gd name="connsiteY0" fmla="*/ 54293 h 108584"/>
                          <a:gd name="connsiteX1" fmla="*/ 54293 w 108585"/>
                          <a:gd name="connsiteY1" fmla="*/ 108585 h 108584"/>
                          <a:gd name="connsiteX2" fmla="*/ 0 w 108585"/>
                          <a:gd name="connsiteY2" fmla="*/ 54293 h 108584"/>
                          <a:gd name="connsiteX3" fmla="*/ 54293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772"/>
                              <a:pt x="83820" y="108585"/>
                              <a:pt x="54293" y="108585"/>
                            </a:cubicBezTo>
                            <a:cubicBezTo>
                              <a:pt x="23813" y="108585"/>
                              <a:pt x="0" y="83820"/>
                              <a:pt x="0" y="54293"/>
                            </a:cubicBezTo>
                            <a:cubicBezTo>
                              <a:pt x="0" y="23813"/>
                              <a:pt x="24765" y="0"/>
                              <a:pt x="54293" y="0"/>
                            </a:cubicBezTo>
                            <a:cubicBezTo>
                              <a:pt x="83820" y="0"/>
                              <a:pt x="108585" y="24765"/>
                              <a:pt x="108585" y="54293"/>
                            </a:cubicBezTo>
                            <a:close/>
                          </a:path>
                        </a:pathLst>
                      </a:custGeom>
                      <a:solidFill>
                        <a:srgbClr val="25A2CE"/>
                      </a:solidFill>
                      <a:ln w="9525" cap="flat">
                        <a:noFill/>
                        <a:prstDash val="solid"/>
                        <a:miter/>
                      </a:ln>
                    </p:spPr>
                    <p:txBody>
                      <a:bodyPr rtlCol="0" anchor="ctr"/>
                      <a:lstStyle/>
                      <a:p>
                        <a:endParaRPr lang="en-US"/>
                      </a:p>
                    </p:txBody>
                  </p:sp>
                  <p:sp>
                    <p:nvSpPr>
                      <p:cNvPr id="459" name="Freeform: Shape 458"/>
                      <p:cNvSpPr/>
                      <p:nvPr/>
                    </p:nvSpPr>
                    <p:spPr>
                      <a:xfrm>
                        <a:off x="9072562" y="3562322"/>
                        <a:ext cx="108585" cy="108611"/>
                      </a:xfrm>
                      <a:custGeom>
                        <a:avLst/>
                        <a:gdLst>
                          <a:gd name="connsiteX0" fmla="*/ 108585 w 108585"/>
                          <a:gd name="connsiteY0" fmla="*/ 54319 h 108611"/>
                          <a:gd name="connsiteX1" fmla="*/ 54293 w 108585"/>
                          <a:gd name="connsiteY1" fmla="*/ 108612 h 108611"/>
                          <a:gd name="connsiteX2" fmla="*/ 0 w 108585"/>
                          <a:gd name="connsiteY2" fmla="*/ 54319 h 108611"/>
                          <a:gd name="connsiteX3" fmla="*/ 54293 w 108585"/>
                          <a:gd name="connsiteY3" fmla="*/ 27 h 108611"/>
                          <a:gd name="connsiteX4" fmla="*/ 108585 w 108585"/>
                          <a:gd name="connsiteY4" fmla="*/ 54319 h 1086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611">
                            <a:moveTo>
                              <a:pt x="108585" y="54319"/>
                            </a:moveTo>
                            <a:cubicBezTo>
                              <a:pt x="108585" y="84799"/>
                              <a:pt x="83820" y="108612"/>
                              <a:pt x="54293" y="108612"/>
                            </a:cubicBezTo>
                            <a:cubicBezTo>
                              <a:pt x="23813" y="108612"/>
                              <a:pt x="0" y="83846"/>
                              <a:pt x="0" y="54319"/>
                            </a:cubicBezTo>
                            <a:cubicBezTo>
                              <a:pt x="0" y="23839"/>
                              <a:pt x="24765" y="27"/>
                              <a:pt x="54293" y="27"/>
                            </a:cubicBezTo>
                            <a:cubicBezTo>
                              <a:pt x="83820" y="-926"/>
                              <a:pt x="108585" y="23839"/>
                              <a:pt x="108585" y="54319"/>
                            </a:cubicBezTo>
                            <a:close/>
                          </a:path>
                        </a:pathLst>
                      </a:custGeom>
                      <a:solidFill>
                        <a:srgbClr val="25A2CE"/>
                      </a:solidFill>
                      <a:ln w="9525" cap="flat">
                        <a:noFill/>
                        <a:prstDash val="solid"/>
                        <a:miter/>
                      </a:ln>
                    </p:spPr>
                    <p:txBody>
                      <a:bodyPr rtlCol="0" anchor="ctr"/>
                      <a:lstStyle/>
                      <a:p>
                        <a:endParaRPr lang="en-US"/>
                      </a:p>
                    </p:txBody>
                  </p:sp>
                  <p:sp>
                    <p:nvSpPr>
                      <p:cNvPr id="460" name="Freeform: Shape 459"/>
                      <p:cNvSpPr/>
                      <p:nvPr/>
                    </p:nvSpPr>
                    <p:spPr>
                      <a:xfrm>
                        <a:off x="8837294" y="3440429"/>
                        <a:ext cx="108585" cy="108584"/>
                      </a:xfrm>
                      <a:custGeom>
                        <a:avLst/>
                        <a:gdLst>
                          <a:gd name="connsiteX0" fmla="*/ 108585 w 108585"/>
                          <a:gd name="connsiteY0" fmla="*/ 54292 h 108584"/>
                          <a:gd name="connsiteX1" fmla="*/ 54293 w 108585"/>
                          <a:gd name="connsiteY1" fmla="*/ 108585 h 108584"/>
                          <a:gd name="connsiteX2" fmla="*/ 0 w 108585"/>
                          <a:gd name="connsiteY2" fmla="*/ 54292 h 108584"/>
                          <a:gd name="connsiteX3" fmla="*/ 54293 w 108585"/>
                          <a:gd name="connsiteY3" fmla="*/ 0 h 108584"/>
                          <a:gd name="connsiteX4" fmla="*/ 108585 w 108585"/>
                          <a:gd name="connsiteY4" fmla="*/ 54292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2"/>
                            </a:moveTo>
                            <a:cubicBezTo>
                              <a:pt x="108585" y="84772"/>
                              <a:pt x="83820" y="108585"/>
                              <a:pt x="54293" y="108585"/>
                            </a:cubicBezTo>
                            <a:cubicBezTo>
                              <a:pt x="24765" y="108585"/>
                              <a:pt x="0" y="83820"/>
                              <a:pt x="0" y="54292"/>
                            </a:cubicBezTo>
                            <a:cubicBezTo>
                              <a:pt x="0" y="23813"/>
                              <a:pt x="24765" y="0"/>
                              <a:pt x="54293" y="0"/>
                            </a:cubicBezTo>
                            <a:cubicBezTo>
                              <a:pt x="83820" y="0"/>
                              <a:pt x="108585" y="23813"/>
                              <a:pt x="108585" y="54292"/>
                            </a:cubicBezTo>
                            <a:close/>
                          </a:path>
                        </a:pathLst>
                      </a:custGeom>
                      <a:solidFill>
                        <a:srgbClr val="25A2CE"/>
                      </a:solidFill>
                      <a:ln w="9525" cap="flat">
                        <a:noFill/>
                        <a:prstDash val="solid"/>
                        <a:miter/>
                      </a:ln>
                    </p:spPr>
                    <p:txBody>
                      <a:bodyPr rtlCol="0" anchor="ctr"/>
                      <a:lstStyle/>
                      <a:p>
                        <a:endParaRPr lang="en-US"/>
                      </a:p>
                    </p:txBody>
                  </p:sp>
                  <p:sp>
                    <p:nvSpPr>
                      <p:cNvPr id="461" name="Freeform: Shape 460"/>
                      <p:cNvSpPr/>
                      <p:nvPr/>
                    </p:nvSpPr>
                    <p:spPr>
                      <a:xfrm>
                        <a:off x="8914447" y="3192779"/>
                        <a:ext cx="108584" cy="108584"/>
                      </a:xfrm>
                      <a:custGeom>
                        <a:avLst/>
                        <a:gdLst>
                          <a:gd name="connsiteX0" fmla="*/ 108585 w 108584"/>
                          <a:gd name="connsiteY0" fmla="*/ 54292 h 108584"/>
                          <a:gd name="connsiteX1" fmla="*/ 54292 w 108584"/>
                          <a:gd name="connsiteY1" fmla="*/ 108585 h 108584"/>
                          <a:gd name="connsiteX2" fmla="*/ 0 w 108584"/>
                          <a:gd name="connsiteY2" fmla="*/ 54292 h 108584"/>
                          <a:gd name="connsiteX3" fmla="*/ 54292 w 108584"/>
                          <a:gd name="connsiteY3" fmla="*/ 0 h 108584"/>
                          <a:gd name="connsiteX4" fmla="*/ 108585 w 108584"/>
                          <a:gd name="connsiteY4" fmla="*/ 54292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4" h="108584">
                            <a:moveTo>
                              <a:pt x="108585" y="54292"/>
                            </a:moveTo>
                            <a:cubicBezTo>
                              <a:pt x="108585" y="84772"/>
                              <a:pt x="83820" y="108585"/>
                              <a:pt x="54292" y="108585"/>
                            </a:cubicBezTo>
                            <a:cubicBezTo>
                              <a:pt x="23813" y="108585"/>
                              <a:pt x="0" y="83820"/>
                              <a:pt x="0" y="54292"/>
                            </a:cubicBezTo>
                            <a:cubicBezTo>
                              <a:pt x="0" y="23813"/>
                              <a:pt x="24765" y="0"/>
                              <a:pt x="54292" y="0"/>
                            </a:cubicBezTo>
                            <a:cubicBezTo>
                              <a:pt x="83820" y="0"/>
                              <a:pt x="108585" y="23813"/>
                              <a:pt x="108585" y="54292"/>
                            </a:cubicBezTo>
                            <a:close/>
                          </a:path>
                        </a:pathLst>
                      </a:custGeom>
                      <a:solidFill>
                        <a:srgbClr val="25A2CE"/>
                      </a:solidFill>
                      <a:ln w="9525" cap="flat">
                        <a:noFill/>
                        <a:prstDash val="solid"/>
                        <a:miter/>
                      </a:ln>
                    </p:spPr>
                    <p:txBody>
                      <a:bodyPr rtlCol="0" anchor="ctr"/>
                      <a:lstStyle/>
                      <a:p>
                        <a:endParaRPr lang="en-US"/>
                      </a:p>
                    </p:txBody>
                  </p:sp>
                </p:grpSp>
              </p:grpSp>
              <p:grpSp>
                <p:nvGrpSpPr>
                  <p:cNvPr id="452" name="Graphic 3"/>
                  <p:cNvGrpSpPr/>
                  <p:nvPr/>
                </p:nvGrpSpPr>
                <p:grpSpPr>
                  <a:xfrm>
                    <a:off x="8702992" y="3138487"/>
                    <a:ext cx="739139" cy="1065580"/>
                    <a:chOff x="8702992" y="3138487"/>
                    <a:chExt cx="739139" cy="1065580"/>
                  </a:xfrm>
                </p:grpSpPr>
                <p:sp>
                  <p:nvSpPr>
                    <p:cNvPr id="453" name="Freeform: Shape 452"/>
                    <p:cNvSpPr/>
                    <p:nvPr/>
                  </p:nvSpPr>
                  <p:spPr>
                    <a:xfrm>
                      <a:off x="8702992" y="3138487"/>
                      <a:ext cx="739139" cy="1065580"/>
                    </a:xfrm>
                    <a:custGeom>
                      <a:avLst/>
                      <a:gdLst>
                        <a:gd name="connsiteX0" fmla="*/ 578168 w 739139"/>
                        <a:gd name="connsiteY0" fmla="*/ 614363 h 1065580"/>
                        <a:gd name="connsiteX1" fmla="*/ 320040 w 739139"/>
                        <a:gd name="connsiteY1" fmla="*/ 0 h 1065580"/>
                        <a:gd name="connsiteX2" fmla="*/ 0 w 739139"/>
                        <a:gd name="connsiteY2" fmla="*/ 85725 h 1065580"/>
                        <a:gd name="connsiteX3" fmla="*/ 556260 w 739139"/>
                        <a:gd name="connsiteY3" fmla="*/ 1064895 h 1065580"/>
                        <a:gd name="connsiteX4" fmla="*/ 739140 w 739139"/>
                        <a:gd name="connsiteY4" fmla="*/ 944880 h 10655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9139" h="1065580">
                          <a:moveTo>
                            <a:pt x="578168" y="614363"/>
                          </a:moveTo>
                          <a:cubicBezTo>
                            <a:pt x="546735" y="452438"/>
                            <a:pt x="320040" y="0"/>
                            <a:pt x="320040" y="0"/>
                          </a:cubicBezTo>
                          <a:lnTo>
                            <a:pt x="0" y="85725"/>
                          </a:lnTo>
                          <a:cubicBezTo>
                            <a:pt x="0" y="85725"/>
                            <a:pt x="220027" y="1064895"/>
                            <a:pt x="556260" y="1064895"/>
                          </a:cubicBezTo>
                          <a:cubicBezTo>
                            <a:pt x="556260" y="1064895"/>
                            <a:pt x="663893" y="1082040"/>
                            <a:pt x="739140" y="944880"/>
                          </a:cubicBezTo>
                        </a:path>
                      </a:pathLst>
                    </a:custGeom>
                    <a:noFill/>
                    <a:ln w="11430" cap="flat">
                      <a:solidFill>
                        <a:srgbClr val="0A0A0A"/>
                      </a:solidFill>
                      <a:prstDash val="solid"/>
                      <a:miter/>
                    </a:ln>
                  </p:spPr>
                  <p:txBody>
                    <a:bodyPr rtlCol="0" anchor="ctr"/>
                    <a:lstStyle/>
                    <a:p>
                      <a:endParaRPr lang="en-US"/>
                    </a:p>
                  </p:txBody>
                </p:sp>
                <p:sp>
                  <p:nvSpPr>
                    <p:cNvPr id="454" name="Freeform: Shape 453"/>
                    <p:cNvSpPr/>
                    <p:nvPr/>
                  </p:nvSpPr>
                  <p:spPr>
                    <a:xfrm>
                      <a:off x="8759687" y="3222307"/>
                      <a:ext cx="276198" cy="104822"/>
                    </a:xfrm>
                    <a:custGeom>
                      <a:avLst/>
                      <a:gdLst>
                        <a:gd name="connsiteX0" fmla="*/ 11885 w 276198"/>
                        <a:gd name="connsiteY0" fmla="*/ 100965 h 104822"/>
                        <a:gd name="connsiteX1" fmla="*/ 75702 w 276198"/>
                        <a:gd name="connsiteY1" fmla="*/ 92392 h 104822"/>
                        <a:gd name="connsiteX2" fmla="*/ 84275 w 276198"/>
                        <a:gd name="connsiteY2" fmla="*/ 90487 h 104822"/>
                        <a:gd name="connsiteX3" fmla="*/ 116660 w 276198"/>
                        <a:gd name="connsiteY3" fmla="*/ 50483 h 104822"/>
                        <a:gd name="connsiteX4" fmla="*/ 150950 w 276198"/>
                        <a:gd name="connsiteY4" fmla="*/ 68580 h 104822"/>
                        <a:gd name="connsiteX5" fmla="*/ 168095 w 276198"/>
                        <a:gd name="connsiteY5" fmla="*/ 71437 h 104822"/>
                        <a:gd name="connsiteX6" fmla="*/ 187145 w 276198"/>
                        <a:gd name="connsiteY6" fmla="*/ 40958 h 104822"/>
                        <a:gd name="connsiteX7" fmla="*/ 215720 w 276198"/>
                        <a:gd name="connsiteY7" fmla="*/ 30480 h 104822"/>
                        <a:gd name="connsiteX8" fmla="*/ 254772 w 276198"/>
                        <a:gd name="connsiteY8" fmla="*/ 58102 h 104822"/>
                        <a:gd name="connsiteX9" fmla="*/ 263345 w 276198"/>
                        <a:gd name="connsiteY9" fmla="*/ 56198 h 104822"/>
                        <a:gd name="connsiteX10" fmla="*/ 275727 w 276198"/>
                        <a:gd name="connsiteY10" fmla="*/ 5715 h 104822"/>
                        <a:gd name="connsiteX11" fmla="*/ 263345 w 276198"/>
                        <a:gd name="connsiteY11" fmla="*/ 5715 h 104822"/>
                        <a:gd name="connsiteX12" fmla="*/ 187145 w 276198"/>
                        <a:gd name="connsiteY12" fmla="*/ 12383 h 104822"/>
                        <a:gd name="connsiteX13" fmla="*/ 156664 w 276198"/>
                        <a:gd name="connsiteY13" fmla="*/ 59055 h 104822"/>
                        <a:gd name="connsiteX14" fmla="*/ 114755 w 276198"/>
                        <a:gd name="connsiteY14" fmla="*/ 38100 h 104822"/>
                        <a:gd name="connsiteX15" fmla="*/ 98562 w 276198"/>
                        <a:gd name="connsiteY15" fmla="*/ 45720 h 104822"/>
                        <a:gd name="connsiteX16" fmla="*/ 81417 w 276198"/>
                        <a:gd name="connsiteY16" fmla="*/ 72390 h 104822"/>
                        <a:gd name="connsiteX17" fmla="*/ 49985 w 276198"/>
                        <a:gd name="connsiteY17" fmla="*/ 64770 h 104822"/>
                        <a:gd name="connsiteX18" fmla="*/ 455 w 276198"/>
                        <a:gd name="connsiteY18" fmla="*/ 99060 h 104822"/>
                        <a:gd name="connsiteX19" fmla="*/ 11885 w 276198"/>
                        <a:gd name="connsiteY19" fmla="*/ 100965 h 104822"/>
                        <a:gd name="connsiteX20" fmla="*/ 11885 w 276198"/>
                        <a:gd name="connsiteY20" fmla="*/ 100965 h 1048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76198" h="104822">
                          <a:moveTo>
                            <a:pt x="11885" y="100965"/>
                          </a:moveTo>
                          <a:cubicBezTo>
                            <a:pt x="29030" y="55245"/>
                            <a:pt x="55700" y="80010"/>
                            <a:pt x="75702" y="92392"/>
                          </a:cubicBezTo>
                          <a:cubicBezTo>
                            <a:pt x="78560" y="94298"/>
                            <a:pt x="82370" y="93345"/>
                            <a:pt x="84275" y="90487"/>
                          </a:cubicBezTo>
                          <a:cubicBezTo>
                            <a:pt x="89989" y="81915"/>
                            <a:pt x="105230" y="51435"/>
                            <a:pt x="116660" y="50483"/>
                          </a:cubicBezTo>
                          <a:cubicBezTo>
                            <a:pt x="124280" y="49530"/>
                            <a:pt x="143330" y="66675"/>
                            <a:pt x="150950" y="68580"/>
                          </a:cubicBezTo>
                          <a:cubicBezTo>
                            <a:pt x="156664" y="70485"/>
                            <a:pt x="160475" y="74295"/>
                            <a:pt x="168095" y="71437"/>
                          </a:cubicBezTo>
                          <a:cubicBezTo>
                            <a:pt x="178572" y="66675"/>
                            <a:pt x="181430" y="48577"/>
                            <a:pt x="187145" y="40958"/>
                          </a:cubicBezTo>
                          <a:cubicBezTo>
                            <a:pt x="207147" y="9525"/>
                            <a:pt x="194764" y="24765"/>
                            <a:pt x="215720" y="30480"/>
                          </a:cubicBezTo>
                          <a:cubicBezTo>
                            <a:pt x="229055" y="34290"/>
                            <a:pt x="244295" y="50483"/>
                            <a:pt x="254772" y="58102"/>
                          </a:cubicBezTo>
                          <a:cubicBezTo>
                            <a:pt x="257630" y="60008"/>
                            <a:pt x="261439" y="58102"/>
                            <a:pt x="263345" y="56198"/>
                          </a:cubicBezTo>
                          <a:cubicBezTo>
                            <a:pt x="273822" y="40005"/>
                            <a:pt x="277632" y="25717"/>
                            <a:pt x="275727" y="5715"/>
                          </a:cubicBezTo>
                          <a:cubicBezTo>
                            <a:pt x="274775" y="-1905"/>
                            <a:pt x="263345" y="-1905"/>
                            <a:pt x="263345" y="5715"/>
                          </a:cubicBezTo>
                          <a:cubicBezTo>
                            <a:pt x="268107" y="78105"/>
                            <a:pt x="216672" y="-7620"/>
                            <a:pt x="187145" y="12383"/>
                          </a:cubicBezTo>
                          <a:cubicBezTo>
                            <a:pt x="171905" y="21908"/>
                            <a:pt x="180477" y="55245"/>
                            <a:pt x="156664" y="59055"/>
                          </a:cubicBezTo>
                          <a:cubicBezTo>
                            <a:pt x="144282" y="60960"/>
                            <a:pt x="128089" y="37148"/>
                            <a:pt x="114755" y="38100"/>
                          </a:cubicBezTo>
                          <a:cubicBezTo>
                            <a:pt x="103325" y="38100"/>
                            <a:pt x="108087" y="39052"/>
                            <a:pt x="98562" y="45720"/>
                          </a:cubicBezTo>
                          <a:cubicBezTo>
                            <a:pt x="92847" y="50483"/>
                            <a:pt x="88085" y="69533"/>
                            <a:pt x="81417" y="72390"/>
                          </a:cubicBezTo>
                          <a:cubicBezTo>
                            <a:pt x="68082" y="78105"/>
                            <a:pt x="62367" y="69533"/>
                            <a:pt x="49985" y="64770"/>
                          </a:cubicBezTo>
                          <a:cubicBezTo>
                            <a:pt x="22362" y="54292"/>
                            <a:pt x="9027" y="74295"/>
                            <a:pt x="455" y="99060"/>
                          </a:cubicBezTo>
                          <a:cubicBezTo>
                            <a:pt x="-2403" y="104775"/>
                            <a:pt x="9027" y="107633"/>
                            <a:pt x="11885" y="100965"/>
                          </a:cubicBezTo>
                          <a:lnTo>
                            <a:pt x="11885" y="100965"/>
                          </a:lnTo>
                          <a:close/>
                        </a:path>
                      </a:pathLst>
                    </a:custGeom>
                    <a:solidFill>
                      <a:srgbClr val="212121"/>
                    </a:solidFill>
                    <a:ln w="9525" cap="flat">
                      <a:noFill/>
                      <a:prstDash val="solid"/>
                      <a:miter/>
                    </a:ln>
                  </p:spPr>
                  <p:txBody>
                    <a:bodyPr rtlCol="0" anchor="ctr"/>
                    <a:lstStyle/>
                    <a:p>
                      <a:endParaRPr lang="en-US"/>
                    </a:p>
                  </p:txBody>
                </p:sp>
              </p:grpSp>
            </p:grpSp>
          </p:grpSp>
        </p:grpSp>
      </p:grpSp>
      <p:grpSp>
        <p:nvGrpSpPr>
          <p:cNvPr id="604" name="Group 603"/>
          <p:cNvGrpSpPr/>
          <p:nvPr/>
        </p:nvGrpSpPr>
        <p:grpSpPr>
          <a:xfrm flipH="1" flipV="1">
            <a:off x="7453579" y="2312175"/>
            <a:ext cx="3810506" cy="1528576"/>
            <a:chOff x="4801263" y="3468849"/>
            <a:chExt cx="3810506" cy="1528576"/>
          </a:xfrm>
        </p:grpSpPr>
        <p:sp>
          <p:nvSpPr>
            <p:cNvPr id="605" name="Freeform: Shape 604"/>
            <p:cNvSpPr/>
            <p:nvPr/>
          </p:nvSpPr>
          <p:spPr>
            <a:xfrm flipV="1">
              <a:off x="4801263" y="3468849"/>
              <a:ext cx="1670142" cy="1057275"/>
            </a:xfrm>
            <a:custGeom>
              <a:avLst/>
              <a:gdLst>
                <a:gd name="connsiteX0" fmla="*/ 0 w 3181350"/>
                <a:gd name="connsiteY0" fmla="*/ 1057275 h 1057275"/>
                <a:gd name="connsiteX1" fmla="*/ 1285875 w 3181350"/>
                <a:gd name="connsiteY1" fmla="*/ 57150 h 1057275"/>
                <a:gd name="connsiteX2" fmla="*/ 3181350 w 3181350"/>
                <a:gd name="connsiteY2" fmla="*/ 0 h 1057275"/>
              </a:gdLst>
              <a:ahLst/>
              <a:cxnLst>
                <a:cxn ang="0">
                  <a:pos x="connsiteX0" y="connsiteY0"/>
                </a:cxn>
                <a:cxn ang="0">
                  <a:pos x="connsiteX1" y="connsiteY1"/>
                </a:cxn>
                <a:cxn ang="0">
                  <a:pos x="connsiteX2" y="connsiteY2"/>
                </a:cxn>
              </a:cxnLst>
              <a:rect l="l" t="t" r="r" b="b"/>
              <a:pathLst>
                <a:path w="3181350" h="1057275">
                  <a:moveTo>
                    <a:pt x="0" y="1057275"/>
                  </a:moveTo>
                  <a:lnTo>
                    <a:pt x="1285875" y="57150"/>
                  </a:lnTo>
                  <a:lnTo>
                    <a:pt x="3181350" y="0"/>
                  </a:lnTo>
                </a:path>
              </a:pathLst>
            </a:custGeom>
            <a:ln w="28575">
              <a:solidFill>
                <a:schemeClr val="tx1"/>
              </a:solidFill>
              <a:prstDash val="dash"/>
              <a:headEnd type="ova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06" name="Rectangle 605"/>
            <p:cNvSpPr/>
            <p:nvPr/>
          </p:nvSpPr>
          <p:spPr>
            <a:xfrm rot="10800000">
              <a:off x="5966916" y="4011774"/>
              <a:ext cx="2644853" cy="985651"/>
            </a:xfrm>
            <a:prstGeom prst="rect">
              <a:avLst/>
            </a:prstGeom>
            <a:solidFill>
              <a:srgbClr val="9EFF5E"/>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607" name="TextBox 606"/>
            <p:cNvSpPr txBox="1"/>
            <p:nvPr/>
          </p:nvSpPr>
          <p:spPr>
            <a:xfrm rot="10800000">
              <a:off x="6017054" y="4349637"/>
              <a:ext cx="2516355" cy="400110"/>
            </a:xfrm>
            <a:prstGeom prst="rect">
              <a:avLst/>
            </a:prstGeom>
            <a:noFill/>
          </p:spPr>
          <p:txBody>
            <a:bodyPr wrap="square" rtlCol="0">
              <a:spAutoFit/>
            </a:bodyPr>
            <a:lstStyle/>
            <a:p>
              <a:pPr algn="ctr">
                <a:spcBef>
                  <a:spcPct val="50000"/>
                </a:spcBef>
              </a:pPr>
              <a:r>
                <a:rPr lang="en-US" sz="2000" b="1">
                  <a:solidFill>
                    <a:schemeClr val="tx1">
                      <a:lumMod val="95000"/>
                      <a:lumOff val="5000"/>
                    </a:schemeClr>
                  </a:solidFill>
                  <a:latin typeface="Arial" panose="020B0604020202020204" pitchFamily="34" charset="0"/>
                  <a:cs typeface="Arial" panose="020B0604020202020204" pitchFamily="34" charset="0"/>
                </a:rPr>
                <a:t>Điện trở suất là gì?</a:t>
              </a:r>
              <a:endParaRPr lang="en-US" sz="2000" b="1" dirty="0">
                <a:solidFill>
                  <a:schemeClr val="tx1">
                    <a:lumMod val="95000"/>
                    <a:lumOff val="5000"/>
                  </a:schemeClr>
                </a:solidFill>
                <a:latin typeface="Arial" panose="020B0604020202020204" pitchFamily="34" charset="0"/>
                <a:cs typeface="Arial" panose="020B0604020202020204" pitchFamily="34" charset="0"/>
              </a:endParaRPr>
            </a:p>
          </p:txBody>
        </p:sp>
      </p:grpSp>
      <p:grpSp>
        <p:nvGrpSpPr>
          <p:cNvPr id="610" name="Group 609"/>
          <p:cNvGrpSpPr/>
          <p:nvPr/>
        </p:nvGrpSpPr>
        <p:grpSpPr>
          <a:xfrm>
            <a:off x="296877" y="205189"/>
            <a:ext cx="575653" cy="603698"/>
            <a:chOff x="8599012" y="2086236"/>
            <a:chExt cx="1956594" cy="2051915"/>
          </a:xfrm>
        </p:grpSpPr>
        <p:sp>
          <p:nvSpPr>
            <p:cNvPr id="608" name="Google Shape;2993;p59"/>
            <p:cNvSpPr/>
            <p:nvPr/>
          </p:nvSpPr>
          <p:spPr>
            <a:xfrm rot="11613447">
              <a:off x="8599012" y="2086236"/>
              <a:ext cx="1956594" cy="2051915"/>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pic>
          <p:nvPicPr>
            <p:cNvPr id="609" name="Picture 14" descr="Biểu tượng bóng đèn miễn phí"/>
            <p:cNvPicPr>
              <a:picLocks noChangeAspect="1" noChangeArrowheads="1"/>
            </p:cNvPicPr>
            <p:nvPr/>
          </p:nvPicPr>
          <p:blipFill>
            <a:blip r:embed="rId1" cstate="hqprint">
              <a:extLst>
                <a:ext uri="{28A0092B-C50C-407E-A947-70E740481C1C}">
                  <a14:useLocalDpi xmlns:a14="http://schemas.microsoft.com/office/drawing/2010/main" val="0"/>
                </a:ext>
              </a:extLst>
            </a:blip>
            <a:srcRect/>
            <a:stretch>
              <a:fillRect/>
            </a:stretch>
          </p:blipFill>
          <p:spPr bwMode="auto">
            <a:xfrm>
              <a:off x="8962526" y="2748527"/>
              <a:ext cx="836531" cy="83653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613" name="Group 612"/>
          <p:cNvGrpSpPr/>
          <p:nvPr/>
        </p:nvGrpSpPr>
        <p:grpSpPr>
          <a:xfrm>
            <a:off x="377914" y="1187596"/>
            <a:ext cx="6242014" cy="1784483"/>
            <a:chOff x="273086" y="1698910"/>
            <a:chExt cx="6242014" cy="1784483"/>
          </a:xfrm>
        </p:grpSpPr>
        <p:sp>
          <p:nvSpPr>
            <p:cNvPr id="614" name="Rectangle 613"/>
            <p:cNvSpPr/>
            <p:nvPr/>
          </p:nvSpPr>
          <p:spPr>
            <a:xfrm>
              <a:off x="704506" y="2260037"/>
              <a:ext cx="5810594" cy="1223356"/>
            </a:xfrm>
            <a:prstGeom prst="rect">
              <a:avLst/>
            </a:prstGeom>
            <a:solidFill>
              <a:srgbClr val="4AECF4"/>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defTabSz="1088390">
                <a:spcBef>
                  <a:spcPct val="50000"/>
                </a:spcBef>
              </a:pPr>
              <a:r>
                <a:rPr lang="en-US" sz="2400" b="1" dirty="0" err="1">
                  <a:solidFill>
                    <a:schemeClr val="tx1"/>
                  </a:solidFill>
                </a:rPr>
                <a:t>Điện</a:t>
              </a:r>
              <a:r>
                <a:rPr lang="en-US" sz="2400" b="1" dirty="0">
                  <a:solidFill>
                    <a:schemeClr val="tx1"/>
                  </a:solidFill>
                </a:rPr>
                <a:t> </a:t>
              </a:r>
              <a:r>
                <a:rPr lang="en-US" sz="2400" b="1" dirty="0" err="1">
                  <a:solidFill>
                    <a:schemeClr val="tx1"/>
                  </a:solidFill>
                </a:rPr>
                <a:t>trở</a:t>
              </a:r>
              <a:r>
                <a:rPr lang="en-US" sz="2400" b="1" dirty="0">
                  <a:solidFill>
                    <a:schemeClr val="tx1"/>
                  </a:solidFill>
                </a:rPr>
                <a:t> </a:t>
              </a:r>
              <a:r>
                <a:rPr lang="en-US" sz="2400" b="1" dirty="0" err="1">
                  <a:solidFill>
                    <a:schemeClr val="tx1"/>
                  </a:solidFill>
                </a:rPr>
                <a:t>suất</a:t>
              </a:r>
              <a:r>
                <a:rPr lang="en-US" sz="2400" b="1" dirty="0">
                  <a:solidFill>
                    <a:schemeClr val="tx1"/>
                  </a:solidFill>
                </a:rPr>
                <a:t> </a:t>
              </a:r>
              <a:r>
                <a:rPr lang="en-US" sz="2400" b="1" dirty="0" err="1">
                  <a:solidFill>
                    <a:schemeClr val="tx1"/>
                  </a:solidFill>
                </a:rPr>
                <a:t>là</a:t>
              </a:r>
              <a:r>
                <a:rPr lang="en-US" sz="2400" b="1" dirty="0">
                  <a:solidFill>
                    <a:schemeClr val="tx1"/>
                  </a:solidFill>
                </a:rPr>
                <a:t> </a:t>
              </a:r>
              <a:r>
                <a:rPr lang="en-US" sz="2400" b="1" dirty="0" err="1">
                  <a:solidFill>
                    <a:schemeClr val="tx1"/>
                  </a:solidFill>
                </a:rPr>
                <a:t>đại</a:t>
              </a:r>
              <a:r>
                <a:rPr lang="en-US" sz="2400" b="1" dirty="0">
                  <a:solidFill>
                    <a:schemeClr val="tx1"/>
                  </a:solidFill>
                </a:rPr>
                <a:t> </a:t>
              </a:r>
              <a:r>
                <a:rPr lang="en-US" sz="2400" b="1" dirty="0" err="1">
                  <a:solidFill>
                    <a:schemeClr val="tx1"/>
                  </a:solidFill>
                </a:rPr>
                <a:t>lượng</a:t>
              </a:r>
              <a:r>
                <a:rPr lang="en-US" sz="2400" b="1" dirty="0">
                  <a:solidFill>
                    <a:schemeClr val="tx1"/>
                  </a:solidFill>
                </a:rPr>
                <a:t> </a:t>
              </a:r>
              <a:r>
                <a:rPr lang="en-US" sz="2400" b="1" dirty="0" err="1">
                  <a:solidFill>
                    <a:schemeClr val="tx1"/>
                  </a:solidFill>
                </a:rPr>
                <a:t>đặc</a:t>
              </a:r>
              <a:r>
                <a:rPr lang="en-US" sz="2400" b="1" dirty="0">
                  <a:solidFill>
                    <a:schemeClr val="tx1"/>
                  </a:solidFill>
                </a:rPr>
                <a:t> </a:t>
              </a:r>
              <a:r>
                <a:rPr lang="en-US" sz="2400" b="1" dirty="0" err="1">
                  <a:solidFill>
                    <a:schemeClr val="tx1"/>
                  </a:solidFill>
                </a:rPr>
                <a:t>trưng</a:t>
              </a:r>
              <a:r>
                <a:rPr lang="en-US" sz="2400" b="1" dirty="0">
                  <a:solidFill>
                    <a:schemeClr val="tx1"/>
                  </a:solidFill>
                </a:rPr>
                <a:t> </a:t>
              </a:r>
              <a:r>
                <a:rPr lang="en-US" sz="2400" b="1" dirty="0" err="1">
                  <a:solidFill>
                    <a:schemeClr val="tx1"/>
                  </a:solidFill>
                </a:rPr>
                <a:t>cho</a:t>
              </a:r>
              <a:r>
                <a:rPr lang="en-US" sz="2400" b="1" dirty="0">
                  <a:solidFill>
                    <a:schemeClr val="tx1"/>
                  </a:solidFill>
                </a:rPr>
                <a:t> </a:t>
              </a:r>
              <a:r>
                <a:rPr lang="en-US" sz="2400" b="1" dirty="0" err="1">
                  <a:solidFill>
                    <a:schemeClr val="tx1"/>
                  </a:solidFill>
                </a:rPr>
                <a:t>khả</a:t>
              </a:r>
              <a:r>
                <a:rPr lang="en-US" sz="2400" b="1" dirty="0">
                  <a:solidFill>
                    <a:schemeClr val="tx1"/>
                  </a:solidFill>
                </a:rPr>
                <a:t> </a:t>
              </a:r>
              <a:r>
                <a:rPr lang="en-US" sz="2400" b="1" dirty="0" err="1">
                  <a:solidFill>
                    <a:schemeClr val="tx1"/>
                  </a:solidFill>
                </a:rPr>
                <a:t>năng</a:t>
              </a:r>
              <a:r>
                <a:rPr lang="en-US" sz="2400" b="1" dirty="0">
                  <a:solidFill>
                    <a:schemeClr val="tx1"/>
                  </a:solidFill>
                </a:rPr>
                <a:t> </a:t>
              </a:r>
              <a:r>
                <a:rPr lang="en-US" sz="2400" b="1" dirty="0" err="1">
                  <a:solidFill>
                    <a:schemeClr val="tx1"/>
                  </a:solidFill>
                </a:rPr>
                <a:t>cản</a:t>
              </a:r>
              <a:r>
                <a:rPr lang="en-US" sz="2400" b="1" dirty="0">
                  <a:solidFill>
                    <a:schemeClr val="tx1"/>
                  </a:solidFill>
                </a:rPr>
                <a:t> </a:t>
              </a:r>
              <a:r>
                <a:rPr lang="en-US" sz="2400" b="1" dirty="0" err="1">
                  <a:solidFill>
                    <a:schemeClr val="tx1"/>
                  </a:solidFill>
                </a:rPr>
                <a:t>trở</a:t>
              </a:r>
              <a:r>
                <a:rPr lang="en-US" sz="2400" b="1" dirty="0">
                  <a:solidFill>
                    <a:schemeClr val="tx1"/>
                  </a:solidFill>
                </a:rPr>
                <a:t> </a:t>
              </a:r>
              <a:r>
                <a:rPr lang="en-US" sz="2400" b="1" dirty="0" err="1">
                  <a:solidFill>
                    <a:schemeClr val="tx1"/>
                  </a:solidFill>
                </a:rPr>
                <a:t>dòng</a:t>
              </a:r>
              <a:r>
                <a:rPr lang="en-US" sz="2400" b="1" dirty="0">
                  <a:solidFill>
                    <a:schemeClr val="tx1"/>
                  </a:solidFill>
                </a:rPr>
                <a:t> </a:t>
              </a:r>
              <a:r>
                <a:rPr lang="en-US" sz="2400" b="1" dirty="0" err="1">
                  <a:solidFill>
                    <a:schemeClr val="tx1"/>
                  </a:solidFill>
                </a:rPr>
                <a:t>điện</a:t>
              </a:r>
              <a:r>
                <a:rPr lang="en-US" sz="2400" b="1" dirty="0">
                  <a:solidFill>
                    <a:schemeClr val="tx1"/>
                  </a:solidFill>
                </a:rPr>
                <a:t> </a:t>
              </a:r>
              <a:r>
                <a:rPr lang="en-US" sz="2400" b="1" dirty="0" err="1">
                  <a:solidFill>
                    <a:schemeClr val="tx1"/>
                  </a:solidFill>
                </a:rPr>
                <a:t>của</a:t>
              </a:r>
              <a:r>
                <a:rPr lang="en-US" sz="2400" b="1" dirty="0">
                  <a:solidFill>
                    <a:schemeClr val="tx1"/>
                  </a:solidFill>
                </a:rPr>
                <a:t> </a:t>
              </a:r>
              <a:r>
                <a:rPr lang="en-US" sz="2400" b="1" dirty="0" err="1">
                  <a:solidFill>
                    <a:schemeClr val="tx1"/>
                  </a:solidFill>
                </a:rPr>
                <a:t>vật</a:t>
              </a:r>
              <a:r>
                <a:rPr lang="en-US" sz="2400" b="1" dirty="0">
                  <a:solidFill>
                    <a:schemeClr val="tx1"/>
                  </a:solidFill>
                </a:rPr>
                <a:t> </a:t>
              </a:r>
              <a:r>
                <a:rPr lang="en-US" sz="2400" b="1" dirty="0" err="1">
                  <a:solidFill>
                    <a:schemeClr val="tx1"/>
                  </a:solidFill>
                </a:rPr>
                <a:t>liệu</a:t>
              </a:r>
              <a:r>
                <a:rPr lang="en-US" sz="2400" b="1" dirty="0">
                  <a:solidFill>
                    <a:schemeClr val="tx1"/>
                  </a:solidFill>
                </a:rPr>
                <a:t> ở </a:t>
              </a:r>
              <a:endParaRPr lang="en-US" sz="2400" b="1" dirty="0">
                <a:solidFill>
                  <a:schemeClr val="tx1"/>
                </a:solidFill>
              </a:endParaRPr>
            </a:p>
          </p:txBody>
        </p:sp>
        <p:grpSp>
          <p:nvGrpSpPr>
            <p:cNvPr id="617" name="Graphic 11"/>
            <p:cNvGrpSpPr/>
            <p:nvPr/>
          </p:nvGrpSpPr>
          <p:grpSpPr>
            <a:xfrm>
              <a:off x="273086" y="1698910"/>
              <a:ext cx="684063" cy="679079"/>
              <a:chOff x="1423593" y="3221224"/>
              <a:chExt cx="684063" cy="679079"/>
            </a:xfrm>
            <a:effectLst>
              <a:outerShdw blurRad="50800" dist="38100" dir="2700000" algn="tl" rotWithShape="0">
                <a:prstClr val="black">
                  <a:alpha val="40000"/>
                </a:prstClr>
              </a:outerShdw>
            </a:effectLst>
          </p:grpSpPr>
          <p:sp>
            <p:nvSpPr>
              <p:cNvPr id="618" name="Freeform: Shape 617"/>
              <p:cNvSpPr/>
              <p:nvPr/>
            </p:nvSpPr>
            <p:spPr>
              <a:xfrm>
                <a:off x="1423603" y="3221225"/>
                <a:ext cx="679079" cy="679078"/>
              </a:xfrm>
              <a:custGeom>
                <a:avLst/>
                <a:gdLst>
                  <a:gd name="connsiteX0" fmla="*/ 679080 w 679079"/>
                  <a:gd name="connsiteY0" fmla="*/ 339539 h 679078"/>
                  <a:gd name="connsiteX1" fmla="*/ 560712 w 679079"/>
                  <a:gd name="connsiteY1" fmla="*/ 597159 h 679078"/>
                  <a:gd name="connsiteX2" fmla="*/ 509475 w 679079"/>
                  <a:gd name="connsiteY2" fmla="*/ 633552 h 679078"/>
                  <a:gd name="connsiteX3" fmla="*/ 465806 w 679079"/>
                  <a:gd name="connsiteY3" fmla="*/ 654825 h 679078"/>
                  <a:gd name="connsiteX4" fmla="*/ 417827 w 679079"/>
                  <a:gd name="connsiteY4" fmla="*/ 670000 h 679078"/>
                  <a:gd name="connsiteX5" fmla="*/ 363043 w 679079"/>
                  <a:gd name="connsiteY5" fmla="*/ 678274 h 679078"/>
                  <a:gd name="connsiteX6" fmla="*/ 339539 w 679079"/>
                  <a:gd name="connsiteY6" fmla="*/ 679079 h 679078"/>
                  <a:gd name="connsiteX7" fmla="*/ 316035 w 679079"/>
                  <a:gd name="connsiteY7" fmla="*/ 678274 h 679078"/>
                  <a:gd name="connsiteX8" fmla="*/ 261238 w 679079"/>
                  <a:gd name="connsiteY8" fmla="*/ 670000 h 679078"/>
                  <a:gd name="connsiteX9" fmla="*/ 213272 w 679079"/>
                  <a:gd name="connsiteY9" fmla="*/ 654825 h 679078"/>
                  <a:gd name="connsiteX10" fmla="*/ 169603 w 679079"/>
                  <a:gd name="connsiteY10" fmla="*/ 633552 h 679078"/>
                  <a:gd name="connsiteX11" fmla="*/ 118353 w 679079"/>
                  <a:gd name="connsiteY11" fmla="*/ 597159 h 679078"/>
                  <a:gd name="connsiteX12" fmla="*/ 0 w 679079"/>
                  <a:gd name="connsiteY12" fmla="*/ 339539 h 679078"/>
                  <a:gd name="connsiteX13" fmla="*/ 339539 w 679079"/>
                  <a:gd name="connsiteY13" fmla="*/ 0 h 679078"/>
                  <a:gd name="connsiteX14" fmla="*/ 679080 w 679079"/>
                  <a:gd name="connsiteY14" fmla="*/ 339539 h 6790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679079" h="679078">
                    <a:moveTo>
                      <a:pt x="679080" y="339539"/>
                    </a:moveTo>
                    <a:cubicBezTo>
                      <a:pt x="679080" y="442579"/>
                      <a:pt x="633180" y="534892"/>
                      <a:pt x="560712" y="597159"/>
                    </a:cubicBezTo>
                    <a:cubicBezTo>
                      <a:pt x="544843" y="610810"/>
                      <a:pt x="527700" y="623005"/>
                      <a:pt x="509475" y="633552"/>
                    </a:cubicBezTo>
                    <a:cubicBezTo>
                      <a:pt x="495520" y="641646"/>
                      <a:pt x="480926" y="648769"/>
                      <a:pt x="465806" y="654825"/>
                    </a:cubicBezTo>
                    <a:cubicBezTo>
                      <a:pt x="450340" y="661020"/>
                      <a:pt x="434319" y="666120"/>
                      <a:pt x="417827" y="670000"/>
                    </a:cubicBezTo>
                    <a:cubicBezTo>
                      <a:pt x="400060" y="674199"/>
                      <a:pt x="381767" y="676998"/>
                      <a:pt x="363043" y="678274"/>
                    </a:cubicBezTo>
                    <a:cubicBezTo>
                      <a:pt x="355282" y="678815"/>
                      <a:pt x="347438" y="679079"/>
                      <a:pt x="339539" y="679079"/>
                    </a:cubicBezTo>
                    <a:cubicBezTo>
                      <a:pt x="331640" y="679079"/>
                      <a:pt x="323795" y="678815"/>
                      <a:pt x="316035" y="678274"/>
                    </a:cubicBezTo>
                    <a:cubicBezTo>
                      <a:pt x="297312" y="677000"/>
                      <a:pt x="279005" y="674199"/>
                      <a:pt x="261238" y="670000"/>
                    </a:cubicBezTo>
                    <a:cubicBezTo>
                      <a:pt x="244746" y="666120"/>
                      <a:pt x="228725" y="661019"/>
                      <a:pt x="213272" y="654825"/>
                    </a:cubicBezTo>
                    <a:cubicBezTo>
                      <a:pt x="198152" y="648769"/>
                      <a:pt x="183560" y="641645"/>
                      <a:pt x="169603" y="633552"/>
                    </a:cubicBezTo>
                    <a:cubicBezTo>
                      <a:pt x="151379" y="623005"/>
                      <a:pt x="134222" y="610797"/>
                      <a:pt x="118353" y="597159"/>
                    </a:cubicBezTo>
                    <a:cubicBezTo>
                      <a:pt x="45887" y="534878"/>
                      <a:pt x="0" y="442565"/>
                      <a:pt x="0" y="339539"/>
                    </a:cubicBezTo>
                    <a:cubicBezTo>
                      <a:pt x="0" y="152017"/>
                      <a:pt x="152017" y="0"/>
                      <a:pt x="339539" y="0"/>
                    </a:cubicBezTo>
                    <a:cubicBezTo>
                      <a:pt x="527062" y="0"/>
                      <a:pt x="679080" y="152015"/>
                      <a:pt x="679080" y="339539"/>
                    </a:cubicBezTo>
                    <a:close/>
                  </a:path>
                </a:pathLst>
              </a:custGeom>
              <a:solidFill>
                <a:srgbClr val="FFCC4E"/>
              </a:solidFill>
              <a:ln w="12700" cap="flat">
                <a:solidFill>
                  <a:schemeClr val="tx1"/>
                </a:solidFill>
                <a:prstDash val="solid"/>
                <a:miter/>
              </a:ln>
            </p:spPr>
            <p:txBody>
              <a:bodyPr rtlCol="0" anchor="ctr"/>
              <a:lstStyle/>
              <a:p>
                <a:endParaRPr lang="en-US" dirty="0"/>
              </a:p>
            </p:txBody>
          </p:sp>
          <p:sp>
            <p:nvSpPr>
              <p:cNvPr id="619" name="Freeform: Shape 618"/>
              <p:cNvSpPr/>
              <p:nvPr/>
            </p:nvSpPr>
            <p:spPr>
              <a:xfrm>
                <a:off x="1423593" y="3221224"/>
                <a:ext cx="660463" cy="679079"/>
              </a:xfrm>
              <a:custGeom>
                <a:avLst/>
                <a:gdLst>
                  <a:gd name="connsiteX0" fmla="*/ 660463 w 660463"/>
                  <a:gd name="connsiteY0" fmla="*/ 450728 h 679079"/>
                  <a:gd name="connsiteX1" fmla="*/ 339550 w 660463"/>
                  <a:gd name="connsiteY1" fmla="*/ 679079 h 679079"/>
                  <a:gd name="connsiteX2" fmla="*/ 188060 w 660463"/>
                  <a:gd name="connsiteY2" fmla="*/ 643504 h 679079"/>
                  <a:gd name="connsiteX3" fmla="*/ 20784 w 660463"/>
                  <a:gd name="connsiteY3" fmla="*/ 222322 h 679079"/>
                  <a:gd name="connsiteX4" fmla="*/ 1410 w 660463"/>
                  <a:gd name="connsiteY4" fmla="*/ 148482 h 679079"/>
                  <a:gd name="connsiteX5" fmla="*/ 38718 w 660463"/>
                  <a:gd name="connsiteY5" fmla="*/ 88764 h 679079"/>
                  <a:gd name="connsiteX6" fmla="*/ 136616 w 660463"/>
                  <a:gd name="connsiteY6" fmla="*/ 67283 h 679079"/>
                  <a:gd name="connsiteX7" fmla="*/ 409966 w 660463"/>
                  <a:gd name="connsiteY7" fmla="*/ 7317 h 679079"/>
                  <a:gd name="connsiteX8" fmla="*/ 421911 w 660463"/>
                  <a:gd name="connsiteY8" fmla="*/ 4698 h 679079"/>
                  <a:gd name="connsiteX9" fmla="*/ 438099 w 660463"/>
                  <a:gd name="connsiteY9" fmla="*/ 1151 h 679079"/>
                  <a:gd name="connsiteX10" fmla="*/ 479606 w 660463"/>
                  <a:gd name="connsiteY10" fmla="*/ 11004 h 679079"/>
                  <a:gd name="connsiteX11" fmla="*/ 496458 w 660463"/>
                  <a:gd name="connsiteY11" fmla="*/ 37474 h 679079"/>
                  <a:gd name="connsiteX12" fmla="*/ 496721 w 660463"/>
                  <a:gd name="connsiteY12" fmla="*/ 38486 h 679079"/>
                  <a:gd name="connsiteX13" fmla="*/ 515847 w 660463"/>
                  <a:gd name="connsiteY13" fmla="*/ 108445 h 679079"/>
                  <a:gd name="connsiteX14" fmla="*/ 543038 w 660463"/>
                  <a:gd name="connsiteY14" fmla="*/ 191916 h 679079"/>
                  <a:gd name="connsiteX15" fmla="*/ 660463 w 660463"/>
                  <a:gd name="connsiteY15" fmla="*/ 450728 h 6790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660463" h="679079">
                    <a:moveTo>
                      <a:pt x="660463" y="450728"/>
                    </a:moveTo>
                    <a:cubicBezTo>
                      <a:pt x="614424" y="583647"/>
                      <a:pt x="488129" y="679079"/>
                      <a:pt x="339550" y="679079"/>
                    </a:cubicBezTo>
                    <a:cubicBezTo>
                      <a:pt x="285112" y="679079"/>
                      <a:pt x="233669" y="666273"/>
                      <a:pt x="188060" y="643504"/>
                    </a:cubicBezTo>
                    <a:cubicBezTo>
                      <a:pt x="117906" y="509448"/>
                      <a:pt x="61819" y="368296"/>
                      <a:pt x="20784" y="222322"/>
                    </a:cubicBezTo>
                    <a:cubicBezTo>
                      <a:pt x="13896" y="197847"/>
                      <a:pt x="7438" y="173221"/>
                      <a:pt x="1410" y="148482"/>
                    </a:cubicBezTo>
                    <a:cubicBezTo>
                      <a:pt x="-5132" y="121652"/>
                      <a:pt x="11735" y="94682"/>
                      <a:pt x="38718" y="88764"/>
                    </a:cubicBezTo>
                    <a:cubicBezTo>
                      <a:pt x="71355" y="81614"/>
                      <a:pt x="103979" y="74449"/>
                      <a:pt x="136616" y="67283"/>
                    </a:cubicBezTo>
                    <a:cubicBezTo>
                      <a:pt x="227737" y="47300"/>
                      <a:pt x="318845" y="27302"/>
                      <a:pt x="409966" y="7317"/>
                    </a:cubicBezTo>
                    <a:cubicBezTo>
                      <a:pt x="413943" y="6445"/>
                      <a:pt x="417934" y="5571"/>
                      <a:pt x="421911" y="4698"/>
                    </a:cubicBezTo>
                    <a:cubicBezTo>
                      <a:pt x="427302" y="3520"/>
                      <a:pt x="432693" y="2328"/>
                      <a:pt x="438099" y="1151"/>
                    </a:cubicBezTo>
                    <a:cubicBezTo>
                      <a:pt x="453289" y="-2174"/>
                      <a:pt x="468366" y="1886"/>
                      <a:pt x="479606" y="11004"/>
                    </a:cubicBezTo>
                    <a:cubicBezTo>
                      <a:pt x="487672" y="17518"/>
                      <a:pt x="493757" y="26638"/>
                      <a:pt x="496458" y="37474"/>
                    </a:cubicBezTo>
                    <a:cubicBezTo>
                      <a:pt x="496541" y="37807"/>
                      <a:pt x="496624" y="38153"/>
                      <a:pt x="496721" y="38486"/>
                    </a:cubicBezTo>
                    <a:cubicBezTo>
                      <a:pt x="502597" y="61963"/>
                      <a:pt x="508973" y="85287"/>
                      <a:pt x="515847" y="108445"/>
                    </a:cubicBezTo>
                    <a:cubicBezTo>
                      <a:pt x="524189" y="136522"/>
                      <a:pt x="533253" y="164351"/>
                      <a:pt x="543038" y="191916"/>
                    </a:cubicBezTo>
                    <a:cubicBezTo>
                      <a:pt x="574760" y="281347"/>
                      <a:pt x="614050" y="367922"/>
                      <a:pt x="660463" y="450728"/>
                    </a:cubicBezTo>
                    <a:close/>
                  </a:path>
                </a:pathLst>
              </a:custGeom>
              <a:solidFill>
                <a:srgbClr val="F2F2F2"/>
              </a:solidFill>
              <a:ln w="1321" cap="flat">
                <a:noFill/>
                <a:prstDash val="solid"/>
                <a:miter/>
              </a:ln>
            </p:spPr>
            <p:txBody>
              <a:bodyPr rtlCol="0" anchor="ctr"/>
              <a:lstStyle/>
              <a:p>
                <a:endParaRPr lang="en-US"/>
              </a:p>
            </p:txBody>
          </p:sp>
          <p:grpSp>
            <p:nvGrpSpPr>
              <p:cNvPr id="620" name="Graphic 11"/>
              <p:cNvGrpSpPr/>
              <p:nvPr/>
            </p:nvGrpSpPr>
            <p:grpSpPr>
              <a:xfrm>
                <a:off x="1509523" y="3221224"/>
                <a:ext cx="574534" cy="679079"/>
                <a:chOff x="1509523" y="3221224"/>
                <a:chExt cx="574534" cy="679079"/>
              </a:xfrm>
              <a:solidFill>
                <a:srgbClr val="D5D4E2"/>
              </a:solidFill>
            </p:grpSpPr>
            <p:sp>
              <p:nvSpPr>
                <p:cNvPr id="631" name="Freeform: Shape 630"/>
                <p:cNvSpPr/>
                <p:nvPr/>
              </p:nvSpPr>
              <p:spPr>
                <a:xfrm>
                  <a:off x="1777002" y="3221224"/>
                  <a:ext cx="162438" cy="478278"/>
                </a:xfrm>
                <a:custGeom>
                  <a:avLst/>
                  <a:gdLst>
                    <a:gd name="connsiteX0" fmla="*/ 162438 w 162438"/>
                    <a:gd name="connsiteY0" fmla="*/ 108445 h 478278"/>
                    <a:gd name="connsiteX1" fmla="*/ 28799 w 162438"/>
                    <a:gd name="connsiteY1" fmla="*/ 478279 h 478278"/>
                    <a:gd name="connsiteX2" fmla="*/ 0 w 162438"/>
                    <a:gd name="connsiteY2" fmla="*/ 326054 h 478278"/>
                    <a:gd name="connsiteX3" fmla="*/ 68504 w 162438"/>
                    <a:gd name="connsiteY3" fmla="*/ 4698 h 478278"/>
                    <a:gd name="connsiteX4" fmla="*/ 84691 w 162438"/>
                    <a:gd name="connsiteY4" fmla="*/ 1151 h 478278"/>
                    <a:gd name="connsiteX5" fmla="*/ 126199 w 162438"/>
                    <a:gd name="connsiteY5" fmla="*/ 11004 h 478278"/>
                    <a:gd name="connsiteX6" fmla="*/ 143050 w 162438"/>
                    <a:gd name="connsiteY6" fmla="*/ 37474 h 478278"/>
                    <a:gd name="connsiteX7" fmla="*/ 143314 w 162438"/>
                    <a:gd name="connsiteY7" fmla="*/ 38486 h 478278"/>
                    <a:gd name="connsiteX8" fmla="*/ 162438 w 162438"/>
                    <a:gd name="connsiteY8" fmla="*/ 108445 h 4782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2438" h="478278">
                      <a:moveTo>
                        <a:pt x="162438" y="108445"/>
                      </a:moveTo>
                      <a:lnTo>
                        <a:pt x="28799" y="478279"/>
                      </a:lnTo>
                      <a:lnTo>
                        <a:pt x="0" y="326054"/>
                      </a:lnTo>
                      <a:lnTo>
                        <a:pt x="68504" y="4698"/>
                      </a:lnTo>
                      <a:cubicBezTo>
                        <a:pt x="73895" y="3520"/>
                        <a:pt x="79286" y="2328"/>
                        <a:pt x="84691" y="1151"/>
                      </a:cubicBezTo>
                      <a:cubicBezTo>
                        <a:pt x="99881" y="-2174"/>
                        <a:pt x="114958" y="1886"/>
                        <a:pt x="126199" y="11004"/>
                      </a:cubicBezTo>
                      <a:cubicBezTo>
                        <a:pt x="134265" y="17518"/>
                        <a:pt x="140349" y="26638"/>
                        <a:pt x="143050" y="37474"/>
                      </a:cubicBezTo>
                      <a:cubicBezTo>
                        <a:pt x="143133" y="37807"/>
                        <a:pt x="143216" y="38153"/>
                        <a:pt x="143314" y="38486"/>
                      </a:cubicBezTo>
                      <a:cubicBezTo>
                        <a:pt x="149190" y="61962"/>
                        <a:pt x="155564" y="85287"/>
                        <a:pt x="162438" y="108445"/>
                      </a:cubicBezTo>
                      <a:close/>
                    </a:path>
                  </a:pathLst>
                </a:custGeom>
                <a:solidFill>
                  <a:srgbClr val="D5D4E2"/>
                </a:solidFill>
                <a:ln w="1321" cap="flat">
                  <a:noFill/>
                  <a:prstDash val="solid"/>
                  <a:miter/>
                </a:ln>
              </p:spPr>
              <p:txBody>
                <a:bodyPr rtlCol="0" anchor="ctr"/>
                <a:lstStyle/>
                <a:p>
                  <a:endParaRPr lang="en-US"/>
                </a:p>
              </p:txBody>
            </p:sp>
            <p:sp>
              <p:nvSpPr>
                <p:cNvPr id="632" name="Freeform: Shape 631"/>
                <p:cNvSpPr/>
                <p:nvPr/>
              </p:nvSpPr>
              <p:spPr>
                <a:xfrm>
                  <a:off x="1569121" y="3646065"/>
                  <a:ext cx="514935" cy="254238"/>
                </a:xfrm>
                <a:custGeom>
                  <a:avLst/>
                  <a:gdLst>
                    <a:gd name="connsiteX0" fmla="*/ 514936 w 514935"/>
                    <a:gd name="connsiteY0" fmla="*/ 25887 h 254238"/>
                    <a:gd name="connsiteX1" fmla="*/ 194022 w 514935"/>
                    <a:gd name="connsiteY1" fmla="*/ 254239 h 254238"/>
                    <a:gd name="connsiteX2" fmla="*/ 42532 w 514935"/>
                    <a:gd name="connsiteY2" fmla="*/ 218663 h 254238"/>
                    <a:gd name="connsiteX3" fmla="*/ 0 w 514935"/>
                    <a:gd name="connsiteY3" fmla="*/ 132836 h 254238"/>
                    <a:gd name="connsiteX4" fmla="*/ 42532 w 514935"/>
                    <a:gd name="connsiteY4" fmla="*/ 158129 h 254238"/>
                    <a:gd name="connsiteX5" fmla="*/ 194022 w 514935"/>
                    <a:gd name="connsiteY5" fmla="*/ 193704 h 254238"/>
                    <a:gd name="connsiteX6" fmla="*/ 500731 w 514935"/>
                    <a:gd name="connsiteY6" fmla="*/ 0 h 254238"/>
                    <a:gd name="connsiteX7" fmla="*/ 514936 w 514935"/>
                    <a:gd name="connsiteY7" fmla="*/ 25887 h 254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4935" h="254238">
                      <a:moveTo>
                        <a:pt x="514936" y="25887"/>
                      </a:moveTo>
                      <a:cubicBezTo>
                        <a:pt x="468896" y="158807"/>
                        <a:pt x="342602" y="254239"/>
                        <a:pt x="194022" y="254239"/>
                      </a:cubicBezTo>
                      <a:cubicBezTo>
                        <a:pt x="139585" y="254239"/>
                        <a:pt x="88141" y="241432"/>
                        <a:pt x="42532" y="218663"/>
                      </a:cubicBezTo>
                      <a:cubicBezTo>
                        <a:pt x="27717" y="190364"/>
                        <a:pt x="13540" y="161746"/>
                        <a:pt x="0" y="132836"/>
                      </a:cubicBezTo>
                      <a:cubicBezTo>
                        <a:pt x="13498" y="142261"/>
                        <a:pt x="27703" y="150727"/>
                        <a:pt x="42532" y="158129"/>
                      </a:cubicBezTo>
                      <a:cubicBezTo>
                        <a:pt x="88141" y="180900"/>
                        <a:pt x="139585" y="193704"/>
                        <a:pt x="194022" y="193704"/>
                      </a:cubicBezTo>
                      <a:cubicBezTo>
                        <a:pt x="329340" y="193704"/>
                        <a:pt x="446182" y="114543"/>
                        <a:pt x="500731" y="0"/>
                      </a:cubicBezTo>
                      <a:cubicBezTo>
                        <a:pt x="505387" y="8675"/>
                        <a:pt x="510127" y="17295"/>
                        <a:pt x="514936" y="25887"/>
                      </a:cubicBezTo>
                      <a:close/>
                    </a:path>
                  </a:pathLst>
                </a:custGeom>
                <a:solidFill>
                  <a:srgbClr val="D5D4E2"/>
                </a:solidFill>
                <a:ln w="1321" cap="flat">
                  <a:noFill/>
                  <a:prstDash val="solid"/>
                  <a:miter/>
                </a:ln>
              </p:spPr>
              <p:txBody>
                <a:bodyPr rtlCol="0" anchor="ctr"/>
                <a:lstStyle/>
                <a:p>
                  <a:endParaRPr lang="en-US"/>
                </a:p>
              </p:txBody>
            </p:sp>
            <p:sp>
              <p:nvSpPr>
                <p:cNvPr id="633" name="Freeform: Shape 632"/>
                <p:cNvSpPr/>
                <p:nvPr/>
              </p:nvSpPr>
              <p:spPr>
                <a:xfrm>
                  <a:off x="1509523" y="3321376"/>
                  <a:ext cx="399142" cy="149684"/>
                </a:xfrm>
                <a:custGeom>
                  <a:avLst/>
                  <a:gdLst>
                    <a:gd name="connsiteX0" fmla="*/ 20786 w 399142"/>
                    <a:gd name="connsiteY0" fmla="*/ 149685 h 149684"/>
                    <a:gd name="connsiteX1" fmla="*/ 895 w 399142"/>
                    <a:gd name="connsiteY1" fmla="*/ 134907 h 149684"/>
                    <a:gd name="connsiteX2" fmla="*/ 14778 w 399142"/>
                    <a:gd name="connsiteY2" fmla="*/ 108992 h 149684"/>
                    <a:gd name="connsiteX3" fmla="*/ 372334 w 399142"/>
                    <a:gd name="connsiteY3" fmla="*/ 895 h 149684"/>
                    <a:gd name="connsiteX4" fmla="*/ 398248 w 399142"/>
                    <a:gd name="connsiteY4" fmla="*/ 14778 h 149684"/>
                    <a:gd name="connsiteX5" fmla="*/ 384365 w 399142"/>
                    <a:gd name="connsiteY5" fmla="*/ 40692 h 149684"/>
                    <a:gd name="connsiteX6" fmla="*/ 26809 w 399142"/>
                    <a:gd name="connsiteY6" fmla="*/ 148790 h 149684"/>
                    <a:gd name="connsiteX7" fmla="*/ 20786 w 399142"/>
                    <a:gd name="connsiteY7" fmla="*/ 149685 h 1496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99142" h="149684">
                      <a:moveTo>
                        <a:pt x="20786" y="149685"/>
                      </a:moveTo>
                      <a:cubicBezTo>
                        <a:pt x="11861" y="149685"/>
                        <a:pt x="3611" y="143892"/>
                        <a:pt x="895" y="134907"/>
                      </a:cubicBezTo>
                      <a:cubicBezTo>
                        <a:pt x="-2427" y="123916"/>
                        <a:pt x="3787" y="112314"/>
                        <a:pt x="14778" y="108992"/>
                      </a:cubicBezTo>
                      <a:lnTo>
                        <a:pt x="372334" y="895"/>
                      </a:lnTo>
                      <a:cubicBezTo>
                        <a:pt x="383328" y="-2427"/>
                        <a:pt x="394926" y="3788"/>
                        <a:pt x="398248" y="14778"/>
                      </a:cubicBezTo>
                      <a:cubicBezTo>
                        <a:pt x="401569" y="25768"/>
                        <a:pt x="395355" y="37370"/>
                        <a:pt x="384365" y="40692"/>
                      </a:cubicBezTo>
                      <a:lnTo>
                        <a:pt x="26809" y="148790"/>
                      </a:lnTo>
                      <a:cubicBezTo>
                        <a:pt x="24803" y="149395"/>
                        <a:pt x="22778" y="149685"/>
                        <a:pt x="20786" y="149685"/>
                      </a:cubicBezTo>
                      <a:close/>
                    </a:path>
                  </a:pathLst>
                </a:custGeom>
                <a:solidFill>
                  <a:srgbClr val="D5D4E2"/>
                </a:solidFill>
                <a:ln w="1321" cap="flat">
                  <a:noFill/>
                  <a:prstDash val="solid"/>
                  <a:miter/>
                </a:ln>
              </p:spPr>
              <p:txBody>
                <a:bodyPr rtlCol="0" anchor="ctr"/>
                <a:lstStyle/>
                <a:p>
                  <a:endParaRPr lang="en-US"/>
                </a:p>
              </p:txBody>
            </p:sp>
            <p:sp>
              <p:nvSpPr>
                <p:cNvPr id="634" name="Freeform: Shape 633"/>
                <p:cNvSpPr/>
                <p:nvPr/>
              </p:nvSpPr>
              <p:spPr>
                <a:xfrm>
                  <a:off x="1562187" y="3429473"/>
                  <a:ext cx="371425" cy="166316"/>
                </a:xfrm>
                <a:custGeom>
                  <a:avLst/>
                  <a:gdLst>
                    <a:gd name="connsiteX0" fmla="*/ 20797 w 371425"/>
                    <a:gd name="connsiteY0" fmla="*/ 166317 h 166316"/>
                    <a:gd name="connsiteX1" fmla="*/ 1349 w 371425"/>
                    <a:gd name="connsiteY1" fmla="*/ 152876 h 166316"/>
                    <a:gd name="connsiteX2" fmla="*/ 13441 w 371425"/>
                    <a:gd name="connsiteY2" fmla="*/ 126079 h 166316"/>
                    <a:gd name="connsiteX3" fmla="*/ 343279 w 371425"/>
                    <a:gd name="connsiteY3" fmla="*/ 1350 h 166316"/>
                    <a:gd name="connsiteX4" fmla="*/ 370076 w 371425"/>
                    <a:gd name="connsiteY4" fmla="*/ 13441 h 166316"/>
                    <a:gd name="connsiteX5" fmla="*/ 357985 w 371425"/>
                    <a:gd name="connsiteY5" fmla="*/ 40238 h 166316"/>
                    <a:gd name="connsiteX6" fmla="*/ 28147 w 371425"/>
                    <a:gd name="connsiteY6" fmla="*/ 164968 h 166316"/>
                    <a:gd name="connsiteX7" fmla="*/ 20797 w 371425"/>
                    <a:gd name="connsiteY7" fmla="*/ 166317 h 1663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71425" h="166316">
                      <a:moveTo>
                        <a:pt x="20797" y="166317"/>
                      </a:moveTo>
                      <a:cubicBezTo>
                        <a:pt x="12401" y="166317"/>
                        <a:pt x="4494" y="161195"/>
                        <a:pt x="1349" y="152876"/>
                      </a:cubicBezTo>
                      <a:cubicBezTo>
                        <a:pt x="-2711" y="142137"/>
                        <a:pt x="2701" y="130139"/>
                        <a:pt x="13441" y="126079"/>
                      </a:cubicBezTo>
                      <a:lnTo>
                        <a:pt x="343279" y="1350"/>
                      </a:lnTo>
                      <a:cubicBezTo>
                        <a:pt x="354015" y="-2712"/>
                        <a:pt x="366016" y="2702"/>
                        <a:pt x="370076" y="13441"/>
                      </a:cubicBezTo>
                      <a:cubicBezTo>
                        <a:pt x="374136" y="24180"/>
                        <a:pt x="368724" y="36178"/>
                        <a:pt x="357985" y="40238"/>
                      </a:cubicBezTo>
                      <a:lnTo>
                        <a:pt x="28147" y="164968"/>
                      </a:lnTo>
                      <a:cubicBezTo>
                        <a:pt x="25724" y="165883"/>
                        <a:pt x="23239" y="166317"/>
                        <a:pt x="20797" y="166317"/>
                      </a:cubicBezTo>
                      <a:close/>
                    </a:path>
                  </a:pathLst>
                </a:custGeom>
                <a:solidFill>
                  <a:srgbClr val="D5D4E2"/>
                </a:solidFill>
                <a:ln w="1321" cap="flat">
                  <a:noFill/>
                  <a:prstDash val="solid"/>
                  <a:miter/>
                </a:ln>
              </p:spPr>
              <p:txBody>
                <a:bodyPr rtlCol="0" anchor="ctr"/>
                <a:lstStyle/>
                <a:p>
                  <a:endParaRPr lang="en-US"/>
                </a:p>
              </p:txBody>
            </p:sp>
            <p:sp>
              <p:nvSpPr>
                <p:cNvPr id="635" name="Freeform: Shape 634"/>
                <p:cNvSpPr/>
                <p:nvPr/>
              </p:nvSpPr>
              <p:spPr>
                <a:xfrm>
                  <a:off x="1623857" y="3593006"/>
                  <a:ext cx="246004" cy="137212"/>
                </a:xfrm>
                <a:custGeom>
                  <a:avLst/>
                  <a:gdLst>
                    <a:gd name="connsiteX0" fmla="*/ 20807 w 246004"/>
                    <a:gd name="connsiteY0" fmla="*/ 137213 h 137212"/>
                    <a:gd name="connsiteX1" fmla="*/ 1963 w 246004"/>
                    <a:gd name="connsiteY1" fmla="*/ 125228 h 137212"/>
                    <a:gd name="connsiteX2" fmla="*/ 11985 w 246004"/>
                    <a:gd name="connsiteY2" fmla="*/ 97589 h 137212"/>
                    <a:gd name="connsiteX3" fmla="*/ 216402 w 246004"/>
                    <a:gd name="connsiteY3" fmla="*/ 1963 h 137212"/>
                    <a:gd name="connsiteX4" fmla="*/ 244041 w 246004"/>
                    <a:gd name="connsiteY4" fmla="*/ 11985 h 137212"/>
                    <a:gd name="connsiteX5" fmla="*/ 234019 w 246004"/>
                    <a:gd name="connsiteY5" fmla="*/ 39624 h 137212"/>
                    <a:gd name="connsiteX6" fmla="*/ 29602 w 246004"/>
                    <a:gd name="connsiteY6" fmla="*/ 135250 h 137212"/>
                    <a:gd name="connsiteX7" fmla="*/ 20807 w 246004"/>
                    <a:gd name="connsiteY7" fmla="*/ 137213 h 137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6004" h="137212">
                      <a:moveTo>
                        <a:pt x="20807" y="137213"/>
                      </a:moveTo>
                      <a:cubicBezTo>
                        <a:pt x="12987" y="137213"/>
                        <a:pt x="5496" y="132779"/>
                        <a:pt x="1963" y="125228"/>
                      </a:cubicBezTo>
                      <a:cubicBezTo>
                        <a:pt x="-2901" y="114828"/>
                        <a:pt x="1585" y="102454"/>
                        <a:pt x="11985" y="97589"/>
                      </a:cubicBezTo>
                      <a:lnTo>
                        <a:pt x="216402" y="1963"/>
                      </a:lnTo>
                      <a:cubicBezTo>
                        <a:pt x="226801" y="-2901"/>
                        <a:pt x="239175" y="1585"/>
                        <a:pt x="244041" y="11985"/>
                      </a:cubicBezTo>
                      <a:cubicBezTo>
                        <a:pt x="248906" y="22385"/>
                        <a:pt x="244419" y="34760"/>
                        <a:pt x="234019" y="39624"/>
                      </a:cubicBezTo>
                      <a:lnTo>
                        <a:pt x="29602" y="135250"/>
                      </a:lnTo>
                      <a:cubicBezTo>
                        <a:pt x="26754" y="136582"/>
                        <a:pt x="23757" y="137213"/>
                        <a:pt x="20807" y="137213"/>
                      </a:cubicBezTo>
                      <a:close/>
                    </a:path>
                  </a:pathLst>
                </a:custGeom>
                <a:solidFill>
                  <a:srgbClr val="D5D4E2"/>
                </a:solidFill>
                <a:ln w="1321" cap="flat">
                  <a:noFill/>
                  <a:prstDash val="solid"/>
                  <a:miter/>
                </a:ln>
              </p:spPr>
              <p:txBody>
                <a:bodyPr rtlCol="0" anchor="ctr"/>
                <a:lstStyle/>
                <a:p>
                  <a:endParaRPr lang="en-US"/>
                </a:p>
              </p:txBody>
            </p:sp>
            <p:sp>
              <p:nvSpPr>
                <p:cNvPr id="636" name="Freeform: Shape 635"/>
                <p:cNvSpPr/>
                <p:nvPr/>
              </p:nvSpPr>
              <p:spPr>
                <a:xfrm>
                  <a:off x="1800464" y="3512691"/>
                  <a:ext cx="161773" cy="186814"/>
                </a:xfrm>
                <a:custGeom>
                  <a:avLst/>
                  <a:gdLst>
                    <a:gd name="connsiteX0" fmla="*/ 161774 w 161773"/>
                    <a:gd name="connsiteY0" fmla="*/ 84555 h 186814"/>
                    <a:gd name="connsiteX1" fmla="*/ 85465 w 161773"/>
                    <a:gd name="connsiteY1" fmla="*/ 134440 h 186814"/>
                    <a:gd name="connsiteX2" fmla="*/ 5342 w 161773"/>
                    <a:gd name="connsiteY2" fmla="*/ 186814 h 186814"/>
                    <a:gd name="connsiteX3" fmla="*/ 2603 w 161773"/>
                    <a:gd name="connsiteY3" fmla="*/ 91130 h 186814"/>
                    <a:gd name="connsiteX4" fmla="*/ 0 w 161773"/>
                    <a:gd name="connsiteY4" fmla="*/ 0 h 186814"/>
                    <a:gd name="connsiteX5" fmla="*/ 37189 w 161773"/>
                    <a:gd name="connsiteY5" fmla="*/ 1629 h 186814"/>
                    <a:gd name="connsiteX6" fmla="*/ 137160 w 161773"/>
                    <a:gd name="connsiteY6" fmla="*/ 6036 h 1868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1773" h="186814">
                      <a:moveTo>
                        <a:pt x="161774" y="84555"/>
                      </a:moveTo>
                      <a:lnTo>
                        <a:pt x="85465" y="134440"/>
                      </a:lnTo>
                      <a:lnTo>
                        <a:pt x="5342" y="186814"/>
                      </a:lnTo>
                      <a:lnTo>
                        <a:pt x="2603" y="91130"/>
                      </a:lnTo>
                      <a:lnTo>
                        <a:pt x="0" y="0"/>
                      </a:lnTo>
                      <a:lnTo>
                        <a:pt x="37189" y="1629"/>
                      </a:lnTo>
                      <a:lnTo>
                        <a:pt x="137160" y="6036"/>
                      </a:lnTo>
                      <a:close/>
                    </a:path>
                  </a:pathLst>
                </a:custGeom>
                <a:solidFill>
                  <a:srgbClr val="D5D4E2"/>
                </a:solidFill>
                <a:ln w="1321" cap="flat">
                  <a:noFill/>
                  <a:prstDash val="solid"/>
                  <a:miter/>
                </a:ln>
              </p:spPr>
              <p:txBody>
                <a:bodyPr rtlCol="0" anchor="ctr"/>
                <a:lstStyle/>
                <a:p>
                  <a:endParaRPr lang="en-US"/>
                </a:p>
              </p:txBody>
            </p:sp>
          </p:grpSp>
          <p:sp>
            <p:nvSpPr>
              <p:cNvPr id="621" name="Freeform: Shape 620"/>
              <p:cNvSpPr/>
              <p:nvPr/>
            </p:nvSpPr>
            <p:spPr>
              <a:xfrm>
                <a:off x="1800464" y="3512691"/>
                <a:ext cx="52863" cy="186814"/>
              </a:xfrm>
              <a:custGeom>
                <a:avLst/>
                <a:gdLst>
                  <a:gd name="connsiteX0" fmla="*/ 5342 w 52863"/>
                  <a:gd name="connsiteY0" fmla="*/ 186814 h 186814"/>
                  <a:gd name="connsiteX1" fmla="*/ 2603 w 52863"/>
                  <a:gd name="connsiteY1" fmla="*/ 91130 h 186814"/>
                  <a:gd name="connsiteX2" fmla="*/ 0 w 52863"/>
                  <a:gd name="connsiteY2" fmla="*/ 0 h 186814"/>
                  <a:gd name="connsiteX3" fmla="*/ 37189 w 52863"/>
                  <a:gd name="connsiteY3" fmla="*/ 1629 h 186814"/>
                  <a:gd name="connsiteX4" fmla="*/ 52864 w 52863"/>
                  <a:gd name="connsiteY4" fmla="*/ 37618 h 18681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2863" h="186814">
                    <a:moveTo>
                      <a:pt x="5342" y="186814"/>
                    </a:moveTo>
                    <a:lnTo>
                      <a:pt x="2603" y="91130"/>
                    </a:lnTo>
                    <a:lnTo>
                      <a:pt x="0" y="0"/>
                    </a:lnTo>
                    <a:lnTo>
                      <a:pt x="37189" y="1629"/>
                    </a:lnTo>
                    <a:lnTo>
                      <a:pt x="52864" y="37618"/>
                    </a:lnTo>
                    <a:close/>
                  </a:path>
                </a:pathLst>
              </a:custGeom>
              <a:solidFill>
                <a:srgbClr val="CBCBD3"/>
              </a:solidFill>
              <a:ln w="1321" cap="flat">
                <a:noFill/>
                <a:prstDash val="solid"/>
                <a:miter/>
              </a:ln>
            </p:spPr>
            <p:txBody>
              <a:bodyPr rtlCol="0" anchor="ctr"/>
              <a:lstStyle/>
              <a:p>
                <a:endParaRPr lang="en-US"/>
              </a:p>
            </p:txBody>
          </p:sp>
          <p:sp>
            <p:nvSpPr>
              <p:cNvPr id="622" name="Freeform: Shape 621"/>
              <p:cNvSpPr/>
              <p:nvPr/>
            </p:nvSpPr>
            <p:spPr>
              <a:xfrm>
                <a:off x="1909742" y="3224425"/>
                <a:ext cx="197913" cy="163748"/>
              </a:xfrm>
              <a:custGeom>
                <a:avLst/>
                <a:gdLst>
                  <a:gd name="connsiteX0" fmla="*/ 194324 w 197913"/>
                  <a:gd name="connsiteY0" fmla="*/ 101472 h 163748"/>
                  <a:gd name="connsiteX1" fmla="*/ 161774 w 197913"/>
                  <a:gd name="connsiteY1" fmla="*/ 163748 h 163748"/>
                  <a:gd name="connsiteX2" fmla="*/ 0 w 197913"/>
                  <a:gd name="connsiteY2" fmla="*/ 79192 h 163748"/>
                  <a:gd name="connsiteX3" fmla="*/ 32550 w 197913"/>
                  <a:gd name="connsiteY3" fmla="*/ 16915 h 163748"/>
                  <a:gd name="connsiteX4" fmla="*/ 75058 w 197913"/>
                  <a:gd name="connsiteY4" fmla="*/ 3590 h 163748"/>
                  <a:gd name="connsiteX5" fmla="*/ 180997 w 197913"/>
                  <a:gd name="connsiteY5" fmla="*/ 58963 h 163748"/>
                  <a:gd name="connsiteX6" fmla="*/ 194324 w 197913"/>
                  <a:gd name="connsiteY6" fmla="*/ 101472 h 1637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7913" h="163748">
                    <a:moveTo>
                      <a:pt x="194324" y="101472"/>
                    </a:moveTo>
                    <a:lnTo>
                      <a:pt x="161774" y="163748"/>
                    </a:lnTo>
                    <a:lnTo>
                      <a:pt x="0" y="79192"/>
                    </a:lnTo>
                    <a:lnTo>
                      <a:pt x="32550" y="16915"/>
                    </a:lnTo>
                    <a:cubicBezTo>
                      <a:pt x="40609" y="1496"/>
                      <a:pt x="59640" y="-4468"/>
                      <a:pt x="75058" y="3590"/>
                    </a:cubicBezTo>
                    <a:lnTo>
                      <a:pt x="180997" y="58963"/>
                    </a:lnTo>
                    <a:cubicBezTo>
                      <a:pt x="196417" y="67023"/>
                      <a:pt x="202382" y="86054"/>
                      <a:pt x="194324" y="101472"/>
                    </a:cubicBezTo>
                    <a:close/>
                  </a:path>
                </a:pathLst>
              </a:custGeom>
              <a:solidFill>
                <a:srgbClr val="CF3067"/>
              </a:solidFill>
              <a:ln w="1321" cap="flat">
                <a:noFill/>
                <a:prstDash val="solid"/>
                <a:miter/>
              </a:ln>
            </p:spPr>
            <p:txBody>
              <a:bodyPr rtlCol="0" anchor="ctr"/>
              <a:lstStyle/>
              <a:p>
                <a:endParaRPr lang="en-US"/>
              </a:p>
            </p:txBody>
          </p:sp>
          <p:sp>
            <p:nvSpPr>
              <p:cNvPr id="623" name="Freeform: Shape 622"/>
              <p:cNvSpPr/>
              <p:nvPr/>
            </p:nvSpPr>
            <p:spPr>
              <a:xfrm>
                <a:off x="1959134" y="3250242"/>
                <a:ext cx="148522" cy="137931"/>
              </a:xfrm>
              <a:custGeom>
                <a:avLst/>
                <a:gdLst>
                  <a:gd name="connsiteX0" fmla="*/ 144933 w 148522"/>
                  <a:gd name="connsiteY0" fmla="*/ 75655 h 137931"/>
                  <a:gd name="connsiteX1" fmla="*/ 112383 w 148522"/>
                  <a:gd name="connsiteY1" fmla="*/ 137931 h 137931"/>
                  <a:gd name="connsiteX2" fmla="*/ 0 w 148522"/>
                  <a:gd name="connsiteY2" fmla="*/ 79192 h 137931"/>
                  <a:gd name="connsiteX3" fmla="*/ 32550 w 148522"/>
                  <a:gd name="connsiteY3" fmla="*/ 16915 h 137931"/>
                  <a:gd name="connsiteX4" fmla="*/ 75058 w 148522"/>
                  <a:gd name="connsiteY4" fmla="*/ 3589 h 137931"/>
                  <a:gd name="connsiteX5" fmla="*/ 131608 w 148522"/>
                  <a:gd name="connsiteY5" fmla="*/ 33146 h 137931"/>
                  <a:gd name="connsiteX6" fmla="*/ 144933 w 148522"/>
                  <a:gd name="connsiteY6" fmla="*/ 75655 h 1379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48522" h="137931">
                    <a:moveTo>
                      <a:pt x="144933" y="75655"/>
                    </a:moveTo>
                    <a:lnTo>
                      <a:pt x="112383" y="137931"/>
                    </a:lnTo>
                    <a:lnTo>
                      <a:pt x="0" y="79192"/>
                    </a:lnTo>
                    <a:lnTo>
                      <a:pt x="32550" y="16915"/>
                    </a:lnTo>
                    <a:cubicBezTo>
                      <a:pt x="40609" y="1497"/>
                      <a:pt x="59640" y="-4468"/>
                      <a:pt x="75058" y="3589"/>
                    </a:cubicBezTo>
                    <a:lnTo>
                      <a:pt x="131608" y="33146"/>
                    </a:lnTo>
                    <a:cubicBezTo>
                      <a:pt x="147025" y="41206"/>
                      <a:pt x="152991" y="60237"/>
                      <a:pt x="144933" y="75655"/>
                    </a:cubicBezTo>
                    <a:close/>
                  </a:path>
                </a:pathLst>
              </a:custGeom>
              <a:solidFill>
                <a:srgbClr val="F14881"/>
              </a:solidFill>
              <a:ln w="1321" cap="flat">
                <a:noFill/>
                <a:prstDash val="solid"/>
                <a:miter/>
              </a:ln>
            </p:spPr>
            <p:txBody>
              <a:bodyPr rtlCol="0" anchor="ctr"/>
              <a:lstStyle/>
              <a:p>
                <a:endParaRPr lang="en-US"/>
              </a:p>
            </p:txBody>
          </p:sp>
          <p:sp>
            <p:nvSpPr>
              <p:cNvPr id="624" name="Freeform: Shape 623"/>
              <p:cNvSpPr/>
              <p:nvPr/>
            </p:nvSpPr>
            <p:spPr>
              <a:xfrm>
                <a:off x="1800465" y="3305044"/>
                <a:ext cx="270303" cy="311504"/>
              </a:xfrm>
              <a:custGeom>
                <a:avLst/>
                <a:gdLst>
                  <a:gd name="connsiteX0" fmla="*/ 270303 w 270303"/>
                  <a:gd name="connsiteY0" fmla="*/ 84559 h 311504"/>
                  <a:gd name="connsiteX1" fmla="*/ 161773 w 270303"/>
                  <a:gd name="connsiteY1" fmla="*/ 292201 h 311504"/>
                  <a:gd name="connsiteX2" fmla="*/ 100190 w 270303"/>
                  <a:gd name="connsiteY2" fmla="*/ 311505 h 311504"/>
                  <a:gd name="connsiteX3" fmla="*/ 80886 w 270303"/>
                  <a:gd name="connsiteY3" fmla="*/ 249922 h 311504"/>
                  <a:gd name="connsiteX4" fmla="*/ 19303 w 270303"/>
                  <a:gd name="connsiteY4" fmla="*/ 269225 h 311504"/>
                  <a:gd name="connsiteX5" fmla="*/ 0 w 270303"/>
                  <a:gd name="connsiteY5" fmla="*/ 207642 h 311504"/>
                  <a:gd name="connsiteX6" fmla="*/ 108531 w 270303"/>
                  <a:gd name="connsiteY6" fmla="*/ 0 h 311504"/>
                  <a:gd name="connsiteX7" fmla="*/ 270303 w 270303"/>
                  <a:gd name="connsiteY7" fmla="*/ 84559 h 3115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70303" h="311504">
                    <a:moveTo>
                      <a:pt x="270303" y="84559"/>
                    </a:moveTo>
                    <a:lnTo>
                      <a:pt x="161773" y="292201"/>
                    </a:lnTo>
                    <a:cubicBezTo>
                      <a:pt x="139439" y="280528"/>
                      <a:pt x="111863" y="289171"/>
                      <a:pt x="100190" y="311505"/>
                    </a:cubicBezTo>
                    <a:cubicBezTo>
                      <a:pt x="111863" y="289171"/>
                      <a:pt x="103220" y="261595"/>
                      <a:pt x="80886" y="249922"/>
                    </a:cubicBezTo>
                    <a:cubicBezTo>
                      <a:pt x="58553" y="238249"/>
                      <a:pt x="30977" y="246892"/>
                      <a:pt x="19303" y="269225"/>
                    </a:cubicBezTo>
                    <a:cubicBezTo>
                      <a:pt x="30977" y="246892"/>
                      <a:pt x="22334" y="219315"/>
                      <a:pt x="0" y="207642"/>
                    </a:cubicBezTo>
                    <a:lnTo>
                      <a:pt x="108531" y="0"/>
                    </a:lnTo>
                    <a:lnTo>
                      <a:pt x="270303" y="84559"/>
                    </a:lnTo>
                    <a:close/>
                  </a:path>
                </a:pathLst>
              </a:custGeom>
              <a:solidFill>
                <a:srgbClr val="2176C4"/>
              </a:solidFill>
              <a:ln w="1321" cap="flat">
                <a:noFill/>
                <a:prstDash val="solid"/>
                <a:miter/>
              </a:ln>
            </p:spPr>
            <p:txBody>
              <a:bodyPr rtlCol="0" anchor="ctr"/>
              <a:lstStyle/>
              <a:p>
                <a:endParaRPr lang="en-US"/>
              </a:p>
            </p:txBody>
          </p:sp>
          <p:sp>
            <p:nvSpPr>
              <p:cNvPr id="625" name="Freeform: Shape 624"/>
              <p:cNvSpPr/>
              <p:nvPr/>
            </p:nvSpPr>
            <p:spPr>
              <a:xfrm>
                <a:off x="1881351" y="3347323"/>
                <a:ext cx="189417" cy="269225"/>
              </a:xfrm>
              <a:custGeom>
                <a:avLst/>
                <a:gdLst>
                  <a:gd name="connsiteX0" fmla="*/ 189417 w 189417"/>
                  <a:gd name="connsiteY0" fmla="*/ 42280 h 269225"/>
                  <a:gd name="connsiteX1" fmla="*/ 80886 w 189417"/>
                  <a:gd name="connsiteY1" fmla="*/ 249922 h 269225"/>
                  <a:gd name="connsiteX2" fmla="*/ 19303 w 189417"/>
                  <a:gd name="connsiteY2" fmla="*/ 269225 h 269225"/>
                  <a:gd name="connsiteX3" fmla="*/ 0 w 189417"/>
                  <a:gd name="connsiteY3" fmla="*/ 207642 h 269225"/>
                  <a:gd name="connsiteX4" fmla="*/ 108531 w 189417"/>
                  <a:gd name="connsiteY4" fmla="*/ 0 h 269225"/>
                  <a:gd name="connsiteX5" fmla="*/ 189417 w 189417"/>
                  <a:gd name="connsiteY5" fmla="*/ 42280 h 2692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9417" h="269225">
                    <a:moveTo>
                      <a:pt x="189417" y="42280"/>
                    </a:moveTo>
                    <a:lnTo>
                      <a:pt x="80886" y="249922"/>
                    </a:lnTo>
                    <a:cubicBezTo>
                      <a:pt x="58553" y="238249"/>
                      <a:pt x="30977" y="246892"/>
                      <a:pt x="19303" y="269225"/>
                    </a:cubicBezTo>
                    <a:cubicBezTo>
                      <a:pt x="30977" y="246892"/>
                      <a:pt x="22334" y="219315"/>
                      <a:pt x="0" y="207642"/>
                    </a:cubicBezTo>
                    <a:lnTo>
                      <a:pt x="108531" y="0"/>
                    </a:lnTo>
                    <a:lnTo>
                      <a:pt x="189417" y="42280"/>
                    </a:lnTo>
                    <a:close/>
                  </a:path>
                </a:pathLst>
              </a:custGeom>
              <a:solidFill>
                <a:srgbClr val="72BAED"/>
              </a:solidFill>
              <a:ln w="1321" cap="flat">
                <a:noFill/>
                <a:prstDash val="solid"/>
                <a:miter/>
              </a:ln>
            </p:spPr>
            <p:txBody>
              <a:bodyPr rtlCol="0" anchor="ctr"/>
              <a:lstStyle/>
              <a:p>
                <a:endParaRPr lang="en-US"/>
              </a:p>
            </p:txBody>
          </p:sp>
          <p:sp>
            <p:nvSpPr>
              <p:cNvPr id="626" name="Freeform: Shape 625"/>
              <p:cNvSpPr/>
              <p:nvPr/>
            </p:nvSpPr>
            <p:spPr>
              <a:xfrm>
                <a:off x="1819767" y="3326185"/>
                <a:ext cx="210556" cy="290365"/>
              </a:xfrm>
              <a:custGeom>
                <a:avLst/>
                <a:gdLst>
                  <a:gd name="connsiteX0" fmla="*/ 210556 w 210556"/>
                  <a:gd name="connsiteY0" fmla="*/ 42280 h 290365"/>
                  <a:gd name="connsiteX1" fmla="*/ 80886 w 210556"/>
                  <a:gd name="connsiteY1" fmla="*/ 290366 h 290365"/>
                  <a:gd name="connsiteX2" fmla="*/ 61583 w 210556"/>
                  <a:gd name="connsiteY2" fmla="*/ 228783 h 290365"/>
                  <a:gd name="connsiteX3" fmla="*/ 0 w 210556"/>
                  <a:gd name="connsiteY3" fmla="*/ 248086 h 290365"/>
                  <a:gd name="connsiteX4" fmla="*/ 129670 w 210556"/>
                  <a:gd name="connsiteY4" fmla="*/ 0 h 290365"/>
                  <a:gd name="connsiteX5" fmla="*/ 210556 w 210556"/>
                  <a:gd name="connsiteY5" fmla="*/ 42280 h 2903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0556" h="290365">
                    <a:moveTo>
                      <a:pt x="210556" y="42280"/>
                    </a:moveTo>
                    <a:lnTo>
                      <a:pt x="80886" y="290366"/>
                    </a:lnTo>
                    <a:cubicBezTo>
                      <a:pt x="92559" y="268032"/>
                      <a:pt x="83917" y="240456"/>
                      <a:pt x="61583" y="228783"/>
                    </a:cubicBezTo>
                    <a:cubicBezTo>
                      <a:pt x="39249" y="217110"/>
                      <a:pt x="11673" y="225752"/>
                      <a:pt x="0" y="248086"/>
                    </a:cubicBezTo>
                    <a:lnTo>
                      <a:pt x="129670" y="0"/>
                    </a:lnTo>
                    <a:lnTo>
                      <a:pt x="210556" y="42280"/>
                    </a:lnTo>
                    <a:close/>
                  </a:path>
                </a:pathLst>
              </a:custGeom>
              <a:solidFill>
                <a:srgbClr val="55ACE5"/>
              </a:solidFill>
              <a:ln w="1321" cap="flat">
                <a:noFill/>
                <a:prstDash val="solid"/>
                <a:miter/>
              </a:ln>
            </p:spPr>
            <p:txBody>
              <a:bodyPr rtlCol="0" anchor="ctr"/>
              <a:lstStyle/>
              <a:p>
                <a:endParaRPr lang="en-US"/>
              </a:p>
            </p:txBody>
          </p:sp>
          <p:sp>
            <p:nvSpPr>
              <p:cNvPr id="627" name="Freeform: Shape 626"/>
              <p:cNvSpPr/>
              <p:nvPr/>
            </p:nvSpPr>
            <p:spPr>
              <a:xfrm>
                <a:off x="1896762" y="3289394"/>
                <a:ext cx="186237" cy="115863"/>
              </a:xfrm>
              <a:custGeom>
                <a:avLst/>
                <a:gdLst>
                  <a:gd name="connsiteX0" fmla="*/ 184027 w 186237"/>
                  <a:gd name="connsiteY0" fmla="*/ 105447 h 115863"/>
                  <a:gd name="connsiteX1" fmla="*/ 172649 w 186237"/>
                  <a:gd name="connsiteY1" fmla="*/ 114975 h 115863"/>
                  <a:gd name="connsiteX2" fmla="*/ 157868 w 186237"/>
                  <a:gd name="connsiteY2" fmla="*/ 113647 h 115863"/>
                  <a:gd name="connsiteX3" fmla="*/ 10411 w 186237"/>
                  <a:gd name="connsiteY3" fmla="*/ 36575 h 115863"/>
                  <a:gd name="connsiteX4" fmla="*/ 2210 w 186237"/>
                  <a:gd name="connsiteY4" fmla="*/ 10416 h 115863"/>
                  <a:gd name="connsiteX5" fmla="*/ 13588 w 186237"/>
                  <a:gd name="connsiteY5" fmla="*/ 889 h 115863"/>
                  <a:gd name="connsiteX6" fmla="*/ 28369 w 186237"/>
                  <a:gd name="connsiteY6" fmla="*/ 2217 h 115863"/>
                  <a:gd name="connsiteX7" fmla="*/ 175826 w 186237"/>
                  <a:gd name="connsiteY7" fmla="*/ 79290 h 115863"/>
                  <a:gd name="connsiteX8" fmla="*/ 184027 w 186237"/>
                  <a:gd name="connsiteY8" fmla="*/ 105447 h 1158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6237" h="115863">
                    <a:moveTo>
                      <a:pt x="184027" y="105447"/>
                    </a:moveTo>
                    <a:cubicBezTo>
                      <a:pt x="181541" y="110201"/>
                      <a:pt x="177378" y="113492"/>
                      <a:pt x="172649" y="114975"/>
                    </a:cubicBezTo>
                    <a:cubicBezTo>
                      <a:pt x="167919" y="116458"/>
                      <a:pt x="162620" y="116130"/>
                      <a:pt x="157868" y="113647"/>
                    </a:cubicBezTo>
                    <a:lnTo>
                      <a:pt x="10411" y="36575"/>
                    </a:lnTo>
                    <a:cubicBezTo>
                      <a:pt x="920" y="31614"/>
                      <a:pt x="-2750" y="19909"/>
                      <a:pt x="2210" y="10416"/>
                    </a:cubicBezTo>
                    <a:cubicBezTo>
                      <a:pt x="4695" y="5662"/>
                      <a:pt x="8859" y="2372"/>
                      <a:pt x="13588" y="889"/>
                    </a:cubicBezTo>
                    <a:cubicBezTo>
                      <a:pt x="18318" y="-594"/>
                      <a:pt x="23617" y="-267"/>
                      <a:pt x="28369" y="2217"/>
                    </a:cubicBezTo>
                    <a:lnTo>
                      <a:pt x="175826" y="79290"/>
                    </a:lnTo>
                    <a:cubicBezTo>
                      <a:pt x="185319" y="84249"/>
                      <a:pt x="188989" y="95956"/>
                      <a:pt x="184027" y="105447"/>
                    </a:cubicBezTo>
                    <a:close/>
                  </a:path>
                </a:pathLst>
              </a:custGeom>
              <a:solidFill>
                <a:srgbClr val="CBCBD3"/>
              </a:solidFill>
              <a:ln w="1321" cap="flat">
                <a:noFill/>
                <a:prstDash val="solid"/>
                <a:miter/>
              </a:ln>
            </p:spPr>
            <p:txBody>
              <a:bodyPr rtlCol="0" anchor="ctr"/>
              <a:lstStyle/>
              <a:p>
                <a:endParaRPr lang="en-US"/>
              </a:p>
            </p:txBody>
          </p:sp>
          <p:sp>
            <p:nvSpPr>
              <p:cNvPr id="628" name="Freeform: Shape 627"/>
              <p:cNvSpPr/>
              <p:nvPr/>
            </p:nvSpPr>
            <p:spPr>
              <a:xfrm>
                <a:off x="1941143" y="3312589"/>
                <a:ext cx="141856" cy="92668"/>
              </a:xfrm>
              <a:custGeom>
                <a:avLst/>
                <a:gdLst>
                  <a:gd name="connsiteX0" fmla="*/ 139645 w 141856"/>
                  <a:gd name="connsiteY0" fmla="*/ 82252 h 92668"/>
                  <a:gd name="connsiteX1" fmla="*/ 128267 w 141856"/>
                  <a:gd name="connsiteY1" fmla="*/ 91779 h 92668"/>
                  <a:gd name="connsiteX2" fmla="*/ 113487 w 141856"/>
                  <a:gd name="connsiteY2" fmla="*/ 90451 h 92668"/>
                  <a:gd name="connsiteX3" fmla="*/ 10411 w 141856"/>
                  <a:gd name="connsiteY3" fmla="*/ 36575 h 92668"/>
                  <a:gd name="connsiteX4" fmla="*/ 2210 w 141856"/>
                  <a:gd name="connsiteY4" fmla="*/ 10416 h 92668"/>
                  <a:gd name="connsiteX5" fmla="*/ 13588 w 141856"/>
                  <a:gd name="connsiteY5" fmla="*/ 889 h 92668"/>
                  <a:gd name="connsiteX6" fmla="*/ 28369 w 141856"/>
                  <a:gd name="connsiteY6" fmla="*/ 2217 h 92668"/>
                  <a:gd name="connsiteX7" fmla="*/ 131445 w 141856"/>
                  <a:gd name="connsiteY7" fmla="*/ 56093 h 92668"/>
                  <a:gd name="connsiteX8" fmla="*/ 139645 w 141856"/>
                  <a:gd name="connsiteY8" fmla="*/ 82252 h 926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1856" h="92668">
                    <a:moveTo>
                      <a:pt x="139645" y="82252"/>
                    </a:moveTo>
                    <a:cubicBezTo>
                      <a:pt x="137160" y="87006"/>
                      <a:pt x="132997" y="90296"/>
                      <a:pt x="128267" y="91779"/>
                    </a:cubicBezTo>
                    <a:cubicBezTo>
                      <a:pt x="123538" y="93262"/>
                      <a:pt x="118239" y="92935"/>
                      <a:pt x="113487" y="90451"/>
                    </a:cubicBezTo>
                    <a:lnTo>
                      <a:pt x="10411" y="36575"/>
                    </a:lnTo>
                    <a:cubicBezTo>
                      <a:pt x="920" y="31614"/>
                      <a:pt x="-2750" y="19909"/>
                      <a:pt x="2210" y="10416"/>
                    </a:cubicBezTo>
                    <a:cubicBezTo>
                      <a:pt x="4695" y="5662"/>
                      <a:pt x="8859" y="2372"/>
                      <a:pt x="13588" y="889"/>
                    </a:cubicBezTo>
                    <a:cubicBezTo>
                      <a:pt x="18318" y="-594"/>
                      <a:pt x="23617" y="-267"/>
                      <a:pt x="28369" y="2217"/>
                    </a:cubicBezTo>
                    <a:lnTo>
                      <a:pt x="131445" y="56093"/>
                    </a:lnTo>
                    <a:cubicBezTo>
                      <a:pt x="140937" y="61054"/>
                      <a:pt x="144607" y="72761"/>
                      <a:pt x="139645" y="82252"/>
                    </a:cubicBezTo>
                    <a:close/>
                  </a:path>
                </a:pathLst>
              </a:custGeom>
              <a:solidFill>
                <a:srgbClr val="D5D4E2"/>
              </a:solidFill>
              <a:ln w="1321" cap="flat">
                <a:noFill/>
                <a:prstDash val="solid"/>
                <a:miter/>
              </a:ln>
            </p:spPr>
            <p:txBody>
              <a:bodyPr rtlCol="0" anchor="ctr"/>
              <a:lstStyle/>
              <a:p>
                <a:endParaRPr lang="en-US"/>
              </a:p>
            </p:txBody>
          </p:sp>
          <p:sp>
            <p:nvSpPr>
              <p:cNvPr id="629" name="Freeform: Shape 628"/>
              <p:cNvSpPr/>
              <p:nvPr/>
            </p:nvSpPr>
            <p:spPr>
              <a:xfrm>
                <a:off x="1803066" y="3603779"/>
                <a:ext cx="82862" cy="95725"/>
              </a:xfrm>
              <a:custGeom>
                <a:avLst/>
                <a:gdLst>
                  <a:gd name="connsiteX0" fmla="*/ 82862 w 82862"/>
                  <a:gd name="connsiteY0" fmla="*/ 43352 h 95725"/>
                  <a:gd name="connsiteX1" fmla="*/ 2738 w 82862"/>
                  <a:gd name="connsiteY1" fmla="*/ 95726 h 95725"/>
                  <a:gd name="connsiteX2" fmla="*/ 0 w 82862"/>
                  <a:gd name="connsiteY2" fmla="*/ 42 h 95725"/>
                  <a:gd name="connsiteX3" fmla="*/ 31797 w 82862"/>
                  <a:gd name="connsiteY3" fmla="*/ 4524 h 95725"/>
                  <a:gd name="connsiteX4" fmla="*/ 47072 w 82862"/>
                  <a:gd name="connsiteY4" fmla="*/ 10905 h 95725"/>
                  <a:gd name="connsiteX5" fmla="*/ 82862 w 82862"/>
                  <a:gd name="connsiteY5" fmla="*/ 43352 h 957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2862" h="95725">
                    <a:moveTo>
                      <a:pt x="82862" y="43352"/>
                    </a:moveTo>
                    <a:lnTo>
                      <a:pt x="2738" y="95726"/>
                    </a:lnTo>
                    <a:lnTo>
                      <a:pt x="0" y="42"/>
                    </a:lnTo>
                    <a:cubicBezTo>
                      <a:pt x="10591" y="-274"/>
                      <a:pt x="21352" y="1178"/>
                      <a:pt x="31797" y="4524"/>
                    </a:cubicBezTo>
                    <a:cubicBezTo>
                      <a:pt x="36985" y="6176"/>
                      <a:pt x="42090" y="8301"/>
                      <a:pt x="47072" y="10905"/>
                    </a:cubicBezTo>
                    <a:cubicBezTo>
                      <a:pt x="62120" y="18767"/>
                      <a:pt x="74199" y="30076"/>
                      <a:pt x="82862" y="43352"/>
                    </a:cubicBezTo>
                    <a:close/>
                  </a:path>
                </a:pathLst>
              </a:custGeom>
              <a:solidFill>
                <a:srgbClr val="454A5B"/>
              </a:solidFill>
              <a:ln w="1321" cap="flat">
                <a:noFill/>
                <a:prstDash val="solid"/>
                <a:miter/>
              </a:ln>
            </p:spPr>
            <p:txBody>
              <a:bodyPr rtlCol="0" anchor="ctr"/>
              <a:lstStyle/>
              <a:p>
                <a:endParaRPr lang="en-US"/>
              </a:p>
            </p:txBody>
          </p:sp>
          <p:sp>
            <p:nvSpPr>
              <p:cNvPr id="630" name="Freeform: Shape 629"/>
              <p:cNvSpPr/>
              <p:nvPr/>
            </p:nvSpPr>
            <p:spPr>
              <a:xfrm>
                <a:off x="1803068" y="3603780"/>
                <a:ext cx="31796" cy="95725"/>
              </a:xfrm>
              <a:custGeom>
                <a:avLst/>
                <a:gdLst>
                  <a:gd name="connsiteX0" fmla="*/ 2738 w 31796"/>
                  <a:gd name="connsiteY0" fmla="*/ 95726 h 95725"/>
                  <a:gd name="connsiteX1" fmla="*/ 0 w 31796"/>
                  <a:gd name="connsiteY1" fmla="*/ 42 h 95725"/>
                  <a:gd name="connsiteX2" fmla="*/ 31797 w 31796"/>
                  <a:gd name="connsiteY2" fmla="*/ 4524 h 95725"/>
                  <a:gd name="connsiteX3" fmla="*/ 2738 w 31796"/>
                  <a:gd name="connsiteY3" fmla="*/ 95726 h 95725"/>
                </a:gdLst>
                <a:ahLst/>
                <a:cxnLst>
                  <a:cxn ang="0">
                    <a:pos x="connsiteX0" y="connsiteY0"/>
                  </a:cxn>
                  <a:cxn ang="0">
                    <a:pos x="connsiteX1" y="connsiteY1"/>
                  </a:cxn>
                  <a:cxn ang="0">
                    <a:pos x="connsiteX2" y="connsiteY2"/>
                  </a:cxn>
                  <a:cxn ang="0">
                    <a:pos x="connsiteX3" y="connsiteY3"/>
                  </a:cxn>
                </a:cxnLst>
                <a:rect l="l" t="t" r="r" b="b"/>
                <a:pathLst>
                  <a:path w="31796" h="95725">
                    <a:moveTo>
                      <a:pt x="2738" y="95726"/>
                    </a:moveTo>
                    <a:lnTo>
                      <a:pt x="0" y="42"/>
                    </a:lnTo>
                    <a:cubicBezTo>
                      <a:pt x="10591" y="-274"/>
                      <a:pt x="21352" y="1178"/>
                      <a:pt x="31797" y="4524"/>
                    </a:cubicBezTo>
                    <a:lnTo>
                      <a:pt x="2738" y="95726"/>
                    </a:lnTo>
                    <a:close/>
                  </a:path>
                </a:pathLst>
              </a:custGeom>
              <a:solidFill>
                <a:srgbClr val="33384A"/>
              </a:solidFill>
              <a:ln w="1321" cap="flat">
                <a:noFill/>
                <a:prstDash val="solid"/>
                <a:miter/>
              </a:ln>
            </p:spPr>
            <p:txBody>
              <a:bodyPr rtlCol="0" anchor="ctr"/>
              <a:lstStyle/>
              <a:p>
                <a:endParaRPr lang="en-US"/>
              </a:p>
            </p:txBody>
          </p:sp>
        </p:grpSp>
      </p:grpSp>
      <p:grpSp>
        <p:nvGrpSpPr>
          <p:cNvPr id="639" name="Group 638"/>
          <p:cNvGrpSpPr/>
          <p:nvPr/>
        </p:nvGrpSpPr>
        <p:grpSpPr>
          <a:xfrm>
            <a:off x="424892" y="3752980"/>
            <a:ext cx="8891215" cy="2532539"/>
            <a:chOff x="320064" y="3725686"/>
            <a:chExt cx="8891215" cy="2532539"/>
          </a:xfrm>
        </p:grpSpPr>
        <p:sp>
          <p:nvSpPr>
            <p:cNvPr id="640" name="Rectangle 639"/>
            <p:cNvSpPr/>
            <p:nvPr/>
          </p:nvSpPr>
          <p:spPr>
            <a:xfrm>
              <a:off x="702001" y="4034938"/>
              <a:ext cx="8509278" cy="2223287"/>
            </a:xfrm>
            <a:prstGeom prst="rect">
              <a:avLst/>
            </a:prstGeom>
            <a:solidFill>
              <a:srgbClr val="F8B6EB"/>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641" name="TextBox 640"/>
            <p:cNvSpPr txBox="1"/>
            <p:nvPr/>
          </p:nvSpPr>
          <p:spPr>
            <a:xfrm>
              <a:off x="995269" y="4257499"/>
              <a:ext cx="8216010" cy="1938992"/>
            </a:xfrm>
            <a:prstGeom prst="rect">
              <a:avLst/>
            </a:prstGeom>
            <a:noFill/>
          </p:spPr>
          <p:txBody>
            <a:bodyPr wrap="square" rtlCol="0">
              <a:spAutoFit/>
            </a:bodyPr>
            <a:lstStyle/>
            <a:p>
              <a:pPr algn="just" eaLnBrk="0" hangingPunct="0"/>
              <a:r>
                <a:rPr lang="en-US" sz="2400" b="1" dirty="0" err="1">
                  <a:latin typeface="Arial" panose="020B0604020202020204" pitchFamily="34" charset="0"/>
                  <a:cs typeface="Arial" panose="020B0604020202020204" pitchFamily="34" charset="0"/>
                </a:rPr>
                <a:t>Điện</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trở</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suất</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của</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một</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vật</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liệu</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có</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trị</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số</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bằng</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điện</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trở</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của</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một</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đoạn</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dây</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dẫn</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hình</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trụ</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được</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làm</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bằng</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vật</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liệu</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đó</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có</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chiều</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dài</a:t>
              </a:r>
              <a:r>
                <a:rPr lang="en-US" sz="2400" b="1" dirty="0">
                  <a:latin typeface="Arial" panose="020B0604020202020204" pitchFamily="34" charset="0"/>
                  <a:cs typeface="Arial" panose="020B0604020202020204" pitchFamily="34" charset="0"/>
                </a:rPr>
                <a:t> 1m </a:t>
              </a:r>
              <a:r>
                <a:rPr lang="en-US" sz="2400" b="1" dirty="0" err="1">
                  <a:latin typeface="Arial" panose="020B0604020202020204" pitchFamily="34" charset="0"/>
                  <a:cs typeface="Arial" panose="020B0604020202020204" pitchFamily="34" charset="0"/>
                </a:rPr>
                <a:t>và</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có</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tiết</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diện</a:t>
              </a:r>
              <a:r>
                <a:rPr lang="en-US" sz="2400" b="1" dirty="0">
                  <a:latin typeface="Arial" panose="020B0604020202020204" pitchFamily="34" charset="0"/>
                  <a:cs typeface="Arial" panose="020B0604020202020204" pitchFamily="34" charset="0"/>
                </a:rPr>
                <a:t> 1m</a:t>
              </a:r>
              <a:r>
                <a:rPr lang="en-US" sz="2400" b="1" baseline="30000" dirty="0">
                  <a:latin typeface="Arial" panose="020B0604020202020204" pitchFamily="34" charset="0"/>
                  <a:cs typeface="Arial" panose="020B0604020202020204" pitchFamily="34" charset="0"/>
                </a:rPr>
                <a:t>2</a:t>
              </a:r>
              <a:endParaRPr lang="en-US" sz="2400" b="1" baseline="30000" dirty="0">
                <a:latin typeface="Arial" panose="020B0604020202020204" pitchFamily="34" charset="0"/>
                <a:cs typeface="Arial" panose="020B0604020202020204" pitchFamily="34" charset="0"/>
              </a:endParaRPr>
            </a:p>
            <a:p>
              <a:pPr algn="just" eaLnBrk="0" hangingPunct="0"/>
              <a:r>
                <a:rPr lang="en-US" sz="2400" b="1" dirty="0" err="1">
                  <a:latin typeface="Arial" panose="020B0604020202020204" pitchFamily="34" charset="0"/>
                  <a:cs typeface="Arial" panose="020B0604020202020204" pitchFamily="34" charset="0"/>
                </a:rPr>
                <a:t>Kí</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hiệu</a:t>
              </a:r>
              <a:r>
                <a:rPr lang="en-US" sz="2400" b="1" dirty="0">
                  <a:latin typeface="Arial" panose="020B0604020202020204" pitchFamily="34" charset="0"/>
                  <a:cs typeface="Arial" panose="020B0604020202020204" pitchFamily="34" charset="0"/>
                </a:rPr>
                <a:t> :  </a:t>
              </a:r>
              <a:r>
                <a:rPr lang="el-GR" sz="2400" b="1" dirty="0">
                  <a:latin typeface="Arial" panose="020B0604020202020204" pitchFamily="34" charset="0"/>
                  <a:cs typeface="Arial" panose="020B0604020202020204" pitchFamily="34" charset="0"/>
                </a:rPr>
                <a:t>ρ</a:t>
              </a:r>
              <a:r>
                <a:rPr lang="en-US" sz="2400" b="1" dirty="0">
                  <a:latin typeface="Arial" panose="020B0604020202020204" pitchFamily="34" charset="0"/>
                  <a:cs typeface="Arial" panose="020B0604020202020204" pitchFamily="34" charset="0"/>
                </a:rPr>
                <a:t>  ( </a:t>
              </a:r>
              <a:r>
                <a:rPr lang="en-US" sz="2400" b="1" dirty="0" err="1">
                  <a:latin typeface="Arial" panose="020B0604020202020204" pitchFamily="34" charset="0"/>
                  <a:cs typeface="Arial" panose="020B0604020202020204" pitchFamily="34" charset="0"/>
                </a:rPr>
                <a:t>rô</a:t>
              </a:r>
              <a:r>
                <a:rPr lang="en-US" sz="2400" b="1" dirty="0">
                  <a:latin typeface="Arial" panose="020B0604020202020204" pitchFamily="34" charset="0"/>
                  <a:cs typeface="Arial" panose="020B0604020202020204" pitchFamily="34" charset="0"/>
                </a:rPr>
                <a:t> )</a:t>
              </a:r>
              <a:endParaRPr lang="en-US" sz="2400" b="1" dirty="0">
                <a:latin typeface="Arial" panose="020B0604020202020204" pitchFamily="34" charset="0"/>
                <a:cs typeface="Arial" panose="020B0604020202020204" pitchFamily="34" charset="0"/>
              </a:endParaRPr>
            </a:p>
            <a:p>
              <a:pPr algn="just" eaLnBrk="0" hangingPunct="0"/>
              <a:r>
                <a:rPr lang="en-US" sz="2400" b="1" dirty="0" err="1">
                  <a:latin typeface="Arial" panose="020B0604020202020204" pitchFamily="34" charset="0"/>
                  <a:cs typeface="Arial" panose="020B0604020202020204" pitchFamily="34" charset="0"/>
                </a:rPr>
                <a:t>Đơn</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vị</a:t>
              </a:r>
              <a:r>
                <a:rPr lang="en-US" sz="2400" b="1" dirty="0">
                  <a:latin typeface="Arial" panose="020B0604020202020204" pitchFamily="34" charset="0"/>
                  <a:cs typeface="Arial" panose="020B0604020202020204" pitchFamily="34" charset="0"/>
                </a:rPr>
                <a:t> :  Ωm  ( </a:t>
              </a:r>
              <a:r>
                <a:rPr lang="en-US" sz="2400" b="1" dirty="0" err="1">
                  <a:latin typeface="Arial" panose="020B0604020202020204" pitchFamily="34" charset="0"/>
                  <a:cs typeface="Arial" panose="020B0604020202020204" pitchFamily="34" charset="0"/>
                </a:rPr>
                <a:t>ôm</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mét</a:t>
              </a:r>
              <a:r>
                <a:rPr lang="en-US" sz="2400" b="1" dirty="0">
                  <a:latin typeface="Arial" panose="020B0604020202020204" pitchFamily="34" charset="0"/>
                  <a:cs typeface="Arial" panose="020B0604020202020204" pitchFamily="34" charset="0"/>
                </a:rPr>
                <a:t>  )</a:t>
              </a:r>
              <a:endParaRPr lang="en-US" sz="2400" b="1" dirty="0">
                <a:latin typeface="Arial" panose="020B0604020202020204" pitchFamily="34" charset="0"/>
                <a:cs typeface="Arial" panose="020B0604020202020204" pitchFamily="34" charset="0"/>
              </a:endParaRPr>
            </a:p>
          </p:txBody>
        </p:sp>
        <p:grpSp>
          <p:nvGrpSpPr>
            <p:cNvPr id="644" name="Graphic 11"/>
            <p:cNvGrpSpPr/>
            <p:nvPr/>
          </p:nvGrpSpPr>
          <p:grpSpPr>
            <a:xfrm>
              <a:off x="320064" y="3725686"/>
              <a:ext cx="684063" cy="679079"/>
              <a:chOff x="1423593" y="3221224"/>
              <a:chExt cx="684063" cy="679079"/>
            </a:xfrm>
            <a:effectLst>
              <a:outerShdw blurRad="50800" dist="38100" dir="2700000" algn="tl" rotWithShape="0">
                <a:prstClr val="black">
                  <a:alpha val="40000"/>
                </a:prstClr>
              </a:outerShdw>
            </a:effectLst>
          </p:grpSpPr>
          <p:sp>
            <p:nvSpPr>
              <p:cNvPr id="645" name="Freeform: Shape 644"/>
              <p:cNvSpPr/>
              <p:nvPr/>
            </p:nvSpPr>
            <p:spPr>
              <a:xfrm>
                <a:off x="1423603" y="3221225"/>
                <a:ext cx="679079" cy="679078"/>
              </a:xfrm>
              <a:custGeom>
                <a:avLst/>
                <a:gdLst>
                  <a:gd name="connsiteX0" fmla="*/ 679080 w 679079"/>
                  <a:gd name="connsiteY0" fmla="*/ 339539 h 679078"/>
                  <a:gd name="connsiteX1" fmla="*/ 560712 w 679079"/>
                  <a:gd name="connsiteY1" fmla="*/ 597159 h 679078"/>
                  <a:gd name="connsiteX2" fmla="*/ 509475 w 679079"/>
                  <a:gd name="connsiteY2" fmla="*/ 633552 h 679078"/>
                  <a:gd name="connsiteX3" fmla="*/ 465806 w 679079"/>
                  <a:gd name="connsiteY3" fmla="*/ 654825 h 679078"/>
                  <a:gd name="connsiteX4" fmla="*/ 417827 w 679079"/>
                  <a:gd name="connsiteY4" fmla="*/ 670000 h 679078"/>
                  <a:gd name="connsiteX5" fmla="*/ 363043 w 679079"/>
                  <a:gd name="connsiteY5" fmla="*/ 678274 h 679078"/>
                  <a:gd name="connsiteX6" fmla="*/ 339539 w 679079"/>
                  <a:gd name="connsiteY6" fmla="*/ 679079 h 679078"/>
                  <a:gd name="connsiteX7" fmla="*/ 316035 w 679079"/>
                  <a:gd name="connsiteY7" fmla="*/ 678274 h 679078"/>
                  <a:gd name="connsiteX8" fmla="*/ 261238 w 679079"/>
                  <a:gd name="connsiteY8" fmla="*/ 670000 h 679078"/>
                  <a:gd name="connsiteX9" fmla="*/ 213272 w 679079"/>
                  <a:gd name="connsiteY9" fmla="*/ 654825 h 679078"/>
                  <a:gd name="connsiteX10" fmla="*/ 169603 w 679079"/>
                  <a:gd name="connsiteY10" fmla="*/ 633552 h 679078"/>
                  <a:gd name="connsiteX11" fmla="*/ 118353 w 679079"/>
                  <a:gd name="connsiteY11" fmla="*/ 597159 h 679078"/>
                  <a:gd name="connsiteX12" fmla="*/ 0 w 679079"/>
                  <a:gd name="connsiteY12" fmla="*/ 339539 h 679078"/>
                  <a:gd name="connsiteX13" fmla="*/ 339539 w 679079"/>
                  <a:gd name="connsiteY13" fmla="*/ 0 h 679078"/>
                  <a:gd name="connsiteX14" fmla="*/ 679080 w 679079"/>
                  <a:gd name="connsiteY14" fmla="*/ 339539 h 6790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679079" h="679078">
                    <a:moveTo>
                      <a:pt x="679080" y="339539"/>
                    </a:moveTo>
                    <a:cubicBezTo>
                      <a:pt x="679080" y="442579"/>
                      <a:pt x="633180" y="534892"/>
                      <a:pt x="560712" y="597159"/>
                    </a:cubicBezTo>
                    <a:cubicBezTo>
                      <a:pt x="544843" y="610810"/>
                      <a:pt x="527700" y="623005"/>
                      <a:pt x="509475" y="633552"/>
                    </a:cubicBezTo>
                    <a:cubicBezTo>
                      <a:pt x="495520" y="641646"/>
                      <a:pt x="480926" y="648769"/>
                      <a:pt x="465806" y="654825"/>
                    </a:cubicBezTo>
                    <a:cubicBezTo>
                      <a:pt x="450340" y="661020"/>
                      <a:pt x="434319" y="666120"/>
                      <a:pt x="417827" y="670000"/>
                    </a:cubicBezTo>
                    <a:cubicBezTo>
                      <a:pt x="400060" y="674199"/>
                      <a:pt x="381767" y="676998"/>
                      <a:pt x="363043" y="678274"/>
                    </a:cubicBezTo>
                    <a:cubicBezTo>
                      <a:pt x="355282" y="678815"/>
                      <a:pt x="347438" y="679079"/>
                      <a:pt x="339539" y="679079"/>
                    </a:cubicBezTo>
                    <a:cubicBezTo>
                      <a:pt x="331640" y="679079"/>
                      <a:pt x="323795" y="678815"/>
                      <a:pt x="316035" y="678274"/>
                    </a:cubicBezTo>
                    <a:cubicBezTo>
                      <a:pt x="297312" y="677000"/>
                      <a:pt x="279005" y="674199"/>
                      <a:pt x="261238" y="670000"/>
                    </a:cubicBezTo>
                    <a:cubicBezTo>
                      <a:pt x="244746" y="666120"/>
                      <a:pt x="228725" y="661019"/>
                      <a:pt x="213272" y="654825"/>
                    </a:cubicBezTo>
                    <a:cubicBezTo>
                      <a:pt x="198152" y="648769"/>
                      <a:pt x="183560" y="641645"/>
                      <a:pt x="169603" y="633552"/>
                    </a:cubicBezTo>
                    <a:cubicBezTo>
                      <a:pt x="151379" y="623005"/>
                      <a:pt x="134222" y="610797"/>
                      <a:pt x="118353" y="597159"/>
                    </a:cubicBezTo>
                    <a:cubicBezTo>
                      <a:pt x="45887" y="534878"/>
                      <a:pt x="0" y="442565"/>
                      <a:pt x="0" y="339539"/>
                    </a:cubicBezTo>
                    <a:cubicBezTo>
                      <a:pt x="0" y="152017"/>
                      <a:pt x="152017" y="0"/>
                      <a:pt x="339539" y="0"/>
                    </a:cubicBezTo>
                    <a:cubicBezTo>
                      <a:pt x="527062" y="0"/>
                      <a:pt x="679080" y="152015"/>
                      <a:pt x="679080" y="339539"/>
                    </a:cubicBezTo>
                    <a:close/>
                  </a:path>
                </a:pathLst>
              </a:custGeom>
              <a:solidFill>
                <a:srgbClr val="FFCC4E"/>
              </a:solidFill>
              <a:ln w="12700" cap="flat">
                <a:solidFill>
                  <a:schemeClr val="tx1"/>
                </a:solidFill>
                <a:prstDash val="solid"/>
                <a:miter/>
              </a:ln>
            </p:spPr>
            <p:txBody>
              <a:bodyPr rtlCol="0" anchor="ctr"/>
              <a:lstStyle/>
              <a:p>
                <a:endParaRPr lang="en-US" dirty="0"/>
              </a:p>
            </p:txBody>
          </p:sp>
          <p:sp>
            <p:nvSpPr>
              <p:cNvPr id="646" name="Freeform: Shape 645"/>
              <p:cNvSpPr/>
              <p:nvPr/>
            </p:nvSpPr>
            <p:spPr>
              <a:xfrm>
                <a:off x="1423593" y="3221224"/>
                <a:ext cx="660463" cy="679079"/>
              </a:xfrm>
              <a:custGeom>
                <a:avLst/>
                <a:gdLst>
                  <a:gd name="connsiteX0" fmla="*/ 660463 w 660463"/>
                  <a:gd name="connsiteY0" fmla="*/ 450728 h 679079"/>
                  <a:gd name="connsiteX1" fmla="*/ 339550 w 660463"/>
                  <a:gd name="connsiteY1" fmla="*/ 679079 h 679079"/>
                  <a:gd name="connsiteX2" fmla="*/ 188060 w 660463"/>
                  <a:gd name="connsiteY2" fmla="*/ 643504 h 679079"/>
                  <a:gd name="connsiteX3" fmla="*/ 20784 w 660463"/>
                  <a:gd name="connsiteY3" fmla="*/ 222322 h 679079"/>
                  <a:gd name="connsiteX4" fmla="*/ 1410 w 660463"/>
                  <a:gd name="connsiteY4" fmla="*/ 148482 h 679079"/>
                  <a:gd name="connsiteX5" fmla="*/ 38718 w 660463"/>
                  <a:gd name="connsiteY5" fmla="*/ 88764 h 679079"/>
                  <a:gd name="connsiteX6" fmla="*/ 136616 w 660463"/>
                  <a:gd name="connsiteY6" fmla="*/ 67283 h 679079"/>
                  <a:gd name="connsiteX7" fmla="*/ 409966 w 660463"/>
                  <a:gd name="connsiteY7" fmla="*/ 7317 h 679079"/>
                  <a:gd name="connsiteX8" fmla="*/ 421911 w 660463"/>
                  <a:gd name="connsiteY8" fmla="*/ 4698 h 679079"/>
                  <a:gd name="connsiteX9" fmla="*/ 438099 w 660463"/>
                  <a:gd name="connsiteY9" fmla="*/ 1151 h 679079"/>
                  <a:gd name="connsiteX10" fmla="*/ 479606 w 660463"/>
                  <a:gd name="connsiteY10" fmla="*/ 11004 h 679079"/>
                  <a:gd name="connsiteX11" fmla="*/ 496458 w 660463"/>
                  <a:gd name="connsiteY11" fmla="*/ 37474 h 679079"/>
                  <a:gd name="connsiteX12" fmla="*/ 496721 w 660463"/>
                  <a:gd name="connsiteY12" fmla="*/ 38486 h 679079"/>
                  <a:gd name="connsiteX13" fmla="*/ 515847 w 660463"/>
                  <a:gd name="connsiteY13" fmla="*/ 108445 h 679079"/>
                  <a:gd name="connsiteX14" fmla="*/ 543038 w 660463"/>
                  <a:gd name="connsiteY14" fmla="*/ 191916 h 679079"/>
                  <a:gd name="connsiteX15" fmla="*/ 660463 w 660463"/>
                  <a:gd name="connsiteY15" fmla="*/ 450728 h 6790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660463" h="679079">
                    <a:moveTo>
                      <a:pt x="660463" y="450728"/>
                    </a:moveTo>
                    <a:cubicBezTo>
                      <a:pt x="614424" y="583647"/>
                      <a:pt x="488129" y="679079"/>
                      <a:pt x="339550" y="679079"/>
                    </a:cubicBezTo>
                    <a:cubicBezTo>
                      <a:pt x="285112" y="679079"/>
                      <a:pt x="233669" y="666273"/>
                      <a:pt x="188060" y="643504"/>
                    </a:cubicBezTo>
                    <a:cubicBezTo>
                      <a:pt x="117906" y="509448"/>
                      <a:pt x="61819" y="368296"/>
                      <a:pt x="20784" y="222322"/>
                    </a:cubicBezTo>
                    <a:cubicBezTo>
                      <a:pt x="13896" y="197847"/>
                      <a:pt x="7438" y="173221"/>
                      <a:pt x="1410" y="148482"/>
                    </a:cubicBezTo>
                    <a:cubicBezTo>
                      <a:pt x="-5132" y="121652"/>
                      <a:pt x="11735" y="94682"/>
                      <a:pt x="38718" y="88764"/>
                    </a:cubicBezTo>
                    <a:cubicBezTo>
                      <a:pt x="71355" y="81614"/>
                      <a:pt x="103979" y="74449"/>
                      <a:pt x="136616" y="67283"/>
                    </a:cubicBezTo>
                    <a:cubicBezTo>
                      <a:pt x="227737" y="47300"/>
                      <a:pt x="318845" y="27302"/>
                      <a:pt x="409966" y="7317"/>
                    </a:cubicBezTo>
                    <a:cubicBezTo>
                      <a:pt x="413943" y="6445"/>
                      <a:pt x="417934" y="5571"/>
                      <a:pt x="421911" y="4698"/>
                    </a:cubicBezTo>
                    <a:cubicBezTo>
                      <a:pt x="427302" y="3520"/>
                      <a:pt x="432693" y="2328"/>
                      <a:pt x="438099" y="1151"/>
                    </a:cubicBezTo>
                    <a:cubicBezTo>
                      <a:pt x="453289" y="-2174"/>
                      <a:pt x="468366" y="1886"/>
                      <a:pt x="479606" y="11004"/>
                    </a:cubicBezTo>
                    <a:cubicBezTo>
                      <a:pt x="487672" y="17518"/>
                      <a:pt x="493757" y="26638"/>
                      <a:pt x="496458" y="37474"/>
                    </a:cubicBezTo>
                    <a:cubicBezTo>
                      <a:pt x="496541" y="37807"/>
                      <a:pt x="496624" y="38153"/>
                      <a:pt x="496721" y="38486"/>
                    </a:cubicBezTo>
                    <a:cubicBezTo>
                      <a:pt x="502597" y="61963"/>
                      <a:pt x="508973" y="85287"/>
                      <a:pt x="515847" y="108445"/>
                    </a:cubicBezTo>
                    <a:cubicBezTo>
                      <a:pt x="524189" y="136522"/>
                      <a:pt x="533253" y="164351"/>
                      <a:pt x="543038" y="191916"/>
                    </a:cubicBezTo>
                    <a:cubicBezTo>
                      <a:pt x="574760" y="281347"/>
                      <a:pt x="614050" y="367922"/>
                      <a:pt x="660463" y="450728"/>
                    </a:cubicBezTo>
                    <a:close/>
                  </a:path>
                </a:pathLst>
              </a:custGeom>
              <a:solidFill>
                <a:srgbClr val="F2F2F2"/>
              </a:solidFill>
              <a:ln w="1321" cap="flat">
                <a:noFill/>
                <a:prstDash val="solid"/>
                <a:miter/>
              </a:ln>
            </p:spPr>
            <p:txBody>
              <a:bodyPr rtlCol="0" anchor="ctr"/>
              <a:lstStyle/>
              <a:p>
                <a:endParaRPr lang="en-US"/>
              </a:p>
            </p:txBody>
          </p:sp>
          <p:grpSp>
            <p:nvGrpSpPr>
              <p:cNvPr id="647" name="Graphic 11"/>
              <p:cNvGrpSpPr/>
              <p:nvPr/>
            </p:nvGrpSpPr>
            <p:grpSpPr>
              <a:xfrm>
                <a:off x="1509523" y="3221224"/>
                <a:ext cx="574534" cy="679079"/>
                <a:chOff x="1509523" y="3221224"/>
                <a:chExt cx="574534" cy="679079"/>
              </a:xfrm>
              <a:solidFill>
                <a:srgbClr val="D5D4E2"/>
              </a:solidFill>
            </p:grpSpPr>
            <p:sp>
              <p:nvSpPr>
                <p:cNvPr id="658" name="Freeform: Shape 657"/>
                <p:cNvSpPr/>
                <p:nvPr/>
              </p:nvSpPr>
              <p:spPr>
                <a:xfrm>
                  <a:off x="1777002" y="3221224"/>
                  <a:ext cx="162438" cy="478278"/>
                </a:xfrm>
                <a:custGeom>
                  <a:avLst/>
                  <a:gdLst>
                    <a:gd name="connsiteX0" fmla="*/ 162438 w 162438"/>
                    <a:gd name="connsiteY0" fmla="*/ 108445 h 478278"/>
                    <a:gd name="connsiteX1" fmla="*/ 28799 w 162438"/>
                    <a:gd name="connsiteY1" fmla="*/ 478279 h 478278"/>
                    <a:gd name="connsiteX2" fmla="*/ 0 w 162438"/>
                    <a:gd name="connsiteY2" fmla="*/ 326054 h 478278"/>
                    <a:gd name="connsiteX3" fmla="*/ 68504 w 162438"/>
                    <a:gd name="connsiteY3" fmla="*/ 4698 h 478278"/>
                    <a:gd name="connsiteX4" fmla="*/ 84691 w 162438"/>
                    <a:gd name="connsiteY4" fmla="*/ 1151 h 478278"/>
                    <a:gd name="connsiteX5" fmla="*/ 126199 w 162438"/>
                    <a:gd name="connsiteY5" fmla="*/ 11004 h 478278"/>
                    <a:gd name="connsiteX6" fmla="*/ 143050 w 162438"/>
                    <a:gd name="connsiteY6" fmla="*/ 37474 h 478278"/>
                    <a:gd name="connsiteX7" fmla="*/ 143314 w 162438"/>
                    <a:gd name="connsiteY7" fmla="*/ 38486 h 478278"/>
                    <a:gd name="connsiteX8" fmla="*/ 162438 w 162438"/>
                    <a:gd name="connsiteY8" fmla="*/ 108445 h 4782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2438" h="478278">
                      <a:moveTo>
                        <a:pt x="162438" y="108445"/>
                      </a:moveTo>
                      <a:lnTo>
                        <a:pt x="28799" y="478279"/>
                      </a:lnTo>
                      <a:lnTo>
                        <a:pt x="0" y="326054"/>
                      </a:lnTo>
                      <a:lnTo>
                        <a:pt x="68504" y="4698"/>
                      </a:lnTo>
                      <a:cubicBezTo>
                        <a:pt x="73895" y="3520"/>
                        <a:pt x="79286" y="2328"/>
                        <a:pt x="84691" y="1151"/>
                      </a:cubicBezTo>
                      <a:cubicBezTo>
                        <a:pt x="99881" y="-2174"/>
                        <a:pt x="114958" y="1886"/>
                        <a:pt x="126199" y="11004"/>
                      </a:cubicBezTo>
                      <a:cubicBezTo>
                        <a:pt x="134265" y="17518"/>
                        <a:pt x="140349" y="26638"/>
                        <a:pt x="143050" y="37474"/>
                      </a:cubicBezTo>
                      <a:cubicBezTo>
                        <a:pt x="143133" y="37807"/>
                        <a:pt x="143216" y="38153"/>
                        <a:pt x="143314" y="38486"/>
                      </a:cubicBezTo>
                      <a:cubicBezTo>
                        <a:pt x="149190" y="61962"/>
                        <a:pt x="155564" y="85287"/>
                        <a:pt x="162438" y="108445"/>
                      </a:cubicBezTo>
                      <a:close/>
                    </a:path>
                  </a:pathLst>
                </a:custGeom>
                <a:solidFill>
                  <a:srgbClr val="D5D4E2"/>
                </a:solidFill>
                <a:ln w="1321" cap="flat">
                  <a:noFill/>
                  <a:prstDash val="solid"/>
                  <a:miter/>
                </a:ln>
              </p:spPr>
              <p:txBody>
                <a:bodyPr rtlCol="0" anchor="ctr"/>
                <a:lstStyle/>
                <a:p>
                  <a:endParaRPr lang="en-US"/>
                </a:p>
              </p:txBody>
            </p:sp>
            <p:sp>
              <p:nvSpPr>
                <p:cNvPr id="659" name="Freeform: Shape 658"/>
                <p:cNvSpPr/>
                <p:nvPr/>
              </p:nvSpPr>
              <p:spPr>
                <a:xfrm>
                  <a:off x="1569121" y="3646065"/>
                  <a:ext cx="514935" cy="254238"/>
                </a:xfrm>
                <a:custGeom>
                  <a:avLst/>
                  <a:gdLst>
                    <a:gd name="connsiteX0" fmla="*/ 514936 w 514935"/>
                    <a:gd name="connsiteY0" fmla="*/ 25887 h 254238"/>
                    <a:gd name="connsiteX1" fmla="*/ 194022 w 514935"/>
                    <a:gd name="connsiteY1" fmla="*/ 254239 h 254238"/>
                    <a:gd name="connsiteX2" fmla="*/ 42532 w 514935"/>
                    <a:gd name="connsiteY2" fmla="*/ 218663 h 254238"/>
                    <a:gd name="connsiteX3" fmla="*/ 0 w 514935"/>
                    <a:gd name="connsiteY3" fmla="*/ 132836 h 254238"/>
                    <a:gd name="connsiteX4" fmla="*/ 42532 w 514935"/>
                    <a:gd name="connsiteY4" fmla="*/ 158129 h 254238"/>
                    <a:gd name="connsiteX5" fmla="*/ 194022 w 514935"/>
                    <a:gd name="connsiteY5" fmla="*/ 193704 h 254238"/>
                    <a:gd name="connsiteX6" fmla="*/ 500731 w 514935"/>
                    <a:gd name="connsiteY6" fmla="*/ 0 h 254238"/>
                    <a:gd name="connsiteX7" fmla="*/ 514936 w 514935"/>
                    <a:gd name="connsiteY7" fmla="*/ 25887 h 254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4935" h="254238">
                      <a:moveTo>
                        <a:pt x="514936" y="25887"/>
                      </a:moveTo>
                      <a:cubicBezTo>
                        <a:pt x="468896" y="158807"/>
                        <a:pt x="342602" y="254239"/>
                        <a:pt x="194022" y="254239"/>
                      </a:cubicBezTo>
                      <a:cubicBezTo>
                        <a:pt x="139585" y="254239"/>
                        <a:pt x="88141" y="241432"/>
                        <a:pt x="42532" y="218663"/>
                      </a:cubicBezTo>
                      <a:cubicBezTo>
                        <a:pt x="27717" y="190364"/>
                        <a:pt x="13540" y="161746"/>
                        <a:pt x="0" y="132836"/>
                      </a:cubicBezTo>
                      <a:cubicBezTo>
                        <a:pt x="13498" y="142261"/>
                        <a:pt x="27703" y="150727"/>
                        <a:pt x="42532" y="158129"/>
                      </a:cubicBezTo>
                      <a:cubicBezTo>
                        <a:pt x="88141" y="180900"/>
                        <a:pt x="139585" y="193704"/>
                        <a:pt x="194022" y="193704"/>
                      </a:cubicBezTo>
                      <a:cubicBezTo>
                        <a:pt x="329340" y="193704"/>
                        <a:pt x="446182" y="114543"/>
                        <a:pt x="500731" y="0"/>
                      </a:cubicBezTo>
                      <a:cubicBezTo>
                        <a:pt x="505387" y="8675"/>
                        <a:pt x="510127" y="17295"/>
                        <a:pt x="514936" y="25887"/>
                      </a:cubicBezTo>
                      <a:close/>
                    </a:path>
                  </a:pathLst>
                </a:custGeom>
                <a:solidFill>
                  <a:srgbClr val="D5D4E2"/>
                </a:solidFill>
                <a:ln w="1321" cap="flat">
                  <a:noFill/>
                  <a:prstDash val="solid"/>
                  <a:miter/>
                </a:ln>
              </p:spPr>
              <p:txBody>
                <a:bodyPr rtlCol="0" anchor="ctr"/>
                <a:lstStyle/>
                <a:p>
                  <a:endParaRPr lang="en-US"/>
                </a:p>
              </p:txBody>
            </p:sp>
            <p:sp>
              <p:nvSpPr>
                <p:cNvPr id="660" name="Freeform: Shape 659"/>
                <p:cNvSpPr/>
                <p:nvPr/>
              </p:nvSpPr>
              <p:spPr>
                <a:xfrm>
                  <a:off x="1509523" y="3321376"/>
                  <a:ext cx="399142" cy="149684"/>
                </a:xfrm>
                <a:custGeom>
                  <a:avLst/>
                  <a:gdLst>
                    <a:gd name="connsiteX0" fmla="*/ 20786 w 399142"/>
                    <a:gd name="connsiteY0" fmla="*/ 149685 h 149684"/>
                    <a:gd name="connsiteX1" fmla="*/ 895 w 399142"/>
                    <a:gd name="connsiteY1" fmla="*/ 134907 h 149684"/>
                    <a:gd name="connsiteX2" fmla="*/ 14778 w 399142"/>
                    <a:gd name="connsiteY2" fmla="*/ 108992 h 149684"/>
                    <a:gd name="connsiteX3" fmla="*/ 372334 w 399142"/>
                    <a:gd name="connsiteY3" fmla="*/ 895 h 149684"/>
                    <a:gd name="connsiteX4" fmla="*/ 398248 w 399142"/>
                    <a:gd name="connsiteY4" fmla="*/ 14778 h 149684"/>
                    <a:gd name="connsiteX5" fmla="*/ 384365 w 399142"/>
                    <a:gd name="connsiteY5" fmla="*/ 40692 h 149684"/>
                    <a:gd name="connsiteX6" fmla="*/ 26809 w 399142"/>
                    <a:gd name="connsiteY6" fmla="*/ 148790 h 149684"/>
                    <a:gd name="connsiteX7" fmla="*/ 20786 w 399142"/>
                    <a:gd name="connsiteY7" fmla="*/ 149685 h 1496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99142" h="149684">
                      <a:moveTo>
                        <a:pt x="20786" y="149685"/>
                      </a:moveTo>
                      <a:cubicBezTo>
                        <a:pt x="11861" y="149685"/>
                        <a:pt x="3611" y="143892"/>
                        <a:pt x="895" y="134907"/>
                      </a:cubicBezTo>
                      <a:cubicBezTo>
                        <a:pt x="-2427" y="123916"/>
                        <a:pt x="3787" y="112314"/>
                        <a:pt x="14778" y="108992"/>
                      </a:cubicBezTo>
                      <a:lnTo>
                        <a:pt x="372334" y="895"/>
                      </a:lnTo>
                      <a:cubicBezTo>
                        <a:pt x="383328" y="-2427"/>
                        <a:pt x="394926" y="3788"/>
                        <a:pt x="398248" y="14778"/>
                      </a:cubicBezTo>
                      <a:cubicBezTo>
                        <a:pt x="401569" y="25768"/>
                        <a:pt x="395355" y="37370"/>
                        <a:pt x="384365" y="40692"/>
                      </a:cubicBezTo>
                      <a:lnTo>
                        <a:pt x="26809" y="148790"/>
                      </a:lnTo>
                      <a:cubicBezTo>
                        <a:pt x="24803" y="149395"/>
                        <a:pt x="22778" y="149685"/>
                        <a:pt x="20786" y="149685"/>
                      </a:cubicBezTo>
                      <a:close/>
                    </a:path>
                  </a:pathLst>
                </a:custGeom>
                <a:solidFill>
                  <a:srgbClr val="D5D4E2"/>
                </a:solidFill>
                <a:ln w="1321" cap="flat">
                  <a:noFill/>
                  <a:prstDash val="solid"/>
                  <a:miter/>
                </a:ln>
              </p:spPr>
              <p:txBody>
                <a:bodyPr rtlCol="0" anchor="ctr"/>
                <a:lstStyle/>
                <a:p>
                  <a:endParaRPr lang="en-US"/>
                </a:p>
              </p:txBody>
            </p:sp>
            <p:sp>
              <p:nvSpPr>
                <p:cNvPr id="661" name="Freeform: Shape 660"/>
                <p:cNvSpPr/>
                <p:nvPr/>
              </p:nvSpPr>
              <p:spPr>
                <a:xfrm>
                  <a:off x="1562187" y="3429473"/>
                  <a:ext cx="371425" cy="166316"/>
                </a:xfrm>
                <a:custGeom>
                  <a:avLst/>
                  <a:gdLst>
                    <a:gd name="connsiteX0" fmla="*/ 20797 w 371425"/>
                    <a:gd name="connsiteY0" fmla="*/ 166317 h 166316"/>
                    <a:gd name="connsiteX1" fmla="*/ 1349 w 371425"/>
                    <a:gd name="connsiteY1" fmla="*/ 152876 h 166316"/>
                    <a:gd name="connsiteX2" fmla="*/ 13441 w 371425"/>
                    <a:gd name="connsiteY2" fmla="*/ 126079 h 166316"/>
                    <a:gd name="connsiteX3" fmla="*/ 343279 w 371425"/>
                    <a:gd name="connsiteY3" fmla="*/ 1350 h 166316"/>
                    <a:gd name="connsiteX4" fmla="*/ 370076 w 371425"/>
                    <a:gd name="connsiteY4" fmla="*/ 13441 h 166316"/>
                    <a:gd name="connsiteX5" fmla="*/ 357985 w 371425"/>
                    <a:gd name="connsiteY5" fmla="*/ 40238 h 166316"/>
                    <a:gd name="connsiteX6" fmla="*/ 28147 w 371425"/>
                    <a:gd name="connsiteY6" fmla="*/ 164968 h 166316"/>
                    <a:gd name="connsiteX7" fmla="*/ 20797 w 371425"/>
                    <a:gd name="connsiteY7" fmla="*/ 166317 h 1663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71425" h="166316">
                      <a:moveTo>
                        <a:pt x="20797" y="166317"/>
                      </a:moveTo>
                      <a:cubicBezTo>
                        <a:pt x="12401" y="166317"/>
                        <a:pt x="4494" y="161195"/>
                        <a:pt x="1349" y="152876"/>
                      </a:cubicBezTo>
                      <a:cubicBezTo>
                        <a:pt x="-2711" y="142137"/>
                        <a:pt x="2701" y="130139"/>
                        <a:pt x="13441" y="126079"/>
                      </a:cubicBezTo>
                      <a:lnTo>
                        <a:pt x="343279" y="1350"/>
                      </a:lnTo>
                      <a:cubicBezTo>
                        <a:pt x="354015" y="-2712"/>
                        <a:pt x="366016" y="2702"/>
                        <a:pt x="370076" y="13441"/>
                      </a:cubicBezTo>
                      <a:cubicBezTo>
                        <a:pt x="374136" y="24180"/>
                        <a:pt x="368724" y="36178"/>
                        <a:pt x="357985" y="40238"/>
                      </a:cubicBezTo>
                      <a:lnTo>
                        <a:pt x="28147" y="164968"/>
                      </a:lnTo>
                      <a:cubicBezTo>
                        <a:pt x="25724" y="165883"/>
                        <a:pt x="23239" y="166317"/>
                        <a:pt x="20797" y="166317"/>
                      </a:cubicBezTo>
                      <a:close/>
                    </a:path>
                  </a:pathLst>
                </a:custGeom>
                <a:solidFill>
                  <a:srgbClr val="D5D4E2"/>
                </a:solidFill>
                <a:ln w="1321" cap="flat">
                  <a:noFill/>
                  <a:prstDash val="solid"/>
                  <a:miter/>
                </a:ln>
              </p:spPr>
              <p:txBody>
                <a:bodyPr rtlCol="0" anchor="ctr"/>
                <a:lstStyle/>
                <a:p>
                  <a:endParaRPr lang="en-US"/>
                </a:p>
              </p:txBody>
            </p:sp>
            <p:sp>
              <p:nvSpPr>
                <p:cNvPr id="662" name="Freeform: Shape 661"/>
                <p:cNvSpPr/>
                <p:nvPr/>
              </p:nvSpPr>
              <p:spPr>
                <a:xfrm>
                  <a:off x="1623857" y="3593006"/>
                  <a:ext cx="246004" cy="137212"/>
                </a:xfrm>
                <a:custGeom>
                  <a:avLst/>
                  <a:gdLst>
                    <a:gd name="connsiteX0" fmla="*/ 20807 w 246004"/>
                    <a:gd name="connsiteY0" fmla="*/ 137213 h 137212"/>
                    <a:gd name="connsiteX1" fmla="*/ 1963 w 246004"/>
                    <a:gd name="connsiteY1" fmla="*/ 125228 h 137212"/>
                    <a:gd name="connsiteX2" fmla="*/ 11985 w 246004"/>
                    <a:gd name="connsiteY2" fmla="*/ 97589 h 137212"/>
                    <a:gd name="connsiteX3" fmla="*/ 216402 w 246004"/>
                    <a:gd name="connsiteY3" fmla="*/ 1963 h 137212"/>
                    <a:gd name="connsiteX4" fmla="*/ 244041 w 246004"/>
                    <a:gd name="connsiteY4" fmla="*/ 11985 h 137212"/>
                    <a:gd name="connsiteX5" fmla="*/ 234019 w 246004"/>
                    <a:gd name="connsiteY5" fmla="*/ 39624 h 137212"/>
                    <a:gd name="connsiteX6" fmla="*/ 29602 w 246004"/>
                    <a:gd name="connsiteY6" fmla="*/ 135250 h 137212"/>
                    <a:gd name="connsiteX7" fmla="*/ 20807 w 246004"/>
                    <a:gd name="connsiteY7" fmla="*/ 137213 h 137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6004" h="137212">
                      <a:moveTo>
                        <a:pt x="20807" y="137213"/>
                      </a:moveTo>
                      <a:cubicBezTo>
                        <a:pt x="12987" y="137213"/>
                        <a:pt x="5496" y="132779"/>
                        <a:pt x="1963" y="125228"/>
                      </a:cubicBezTo>
                      <a:cubicBezTo>
                        <a:pt x="-2901" y="114828"/>
                        <a:pt x="1585" y="102454"/>
                        <a:pt x="11985" y="97589"/>
                      </a:cubicBezTo>
                      <a:lnTo>
                        <a:pt x="216402" y="1963"/>
                      </a:lnTo>
                      <a:cubicBezTo>
                        <a:pt x="226801" y="-2901"/>
                        <a:pt x="239175" y="1585"/>
                        <a:pt x="244041" y="11985"/>
                      </a:cubicBezTo>
                      <a:cubicBezTo>
                        <a:pt x="248906" y="22385"/>
                        <a:pt x="244419" y="34760"/>
                        <a:pt x="234019" y="39624"/>
                      </a:cubicBezTo>
                      <a:lnTo>
                        <a:pt x="29602" y="135250"/>
                      </a:lnTo>
                      <a:cubicBezTo>
                        <a:pt x="26754" y="136582"/>
                        <a:pt x="23757" y="137213"/>
                        <a:pt x="20807" y="137213"/>
                      </a:cubicBezTo>
                      <a:close/>
                    </a:path>
                  </a:pathLst>
                </a:custGeom>
                <a:solidFill>
                  <a:srgbClr val="D5D4E2"/>
                </a:solidFill>
                <a:ln w="1321" cap="flat">
                  <a:noFill/>
                  <a:prstDash val="solid"/>
                  <a:miter/>
                </a:ln>
              </p:spPr>
              <p:txBody>
                <a:bodyPr rtlCol="0" anchor="ctr"/>
                <a:lstStyle/>
                <a:p>
                  <a:endParaRPr lang="en-US"/>
                </a:p>
              </p:txBody>
            </p:sp>
            <p:sp>
              <p:nvSpPr>
                <p:cNvPr id="663" name="Freeform: Shape 662"/>
                <p:cNvSpPr/>
                <p:nvPr/>
              </p:nvSpPr>
              <p:spPr>
                <a:xfrm>
                  <a:off x="1800464" y="3512691"/>
                  <a:ext cx="161773" cy="186814"/>
                </a:xfrm>
                <a:custGeom>
                  <a:avLst/>
                  <a:gdLst>
                    <a:gd name="connsiteX0" fmla="*/ 161774 w 161773"/>
                    <a:gd name="connsiteY0" fmla="*/ 84555 h 186814"/>
                    <a:gd name="connsiteX1" fmla="*/ 85465 w 161773"/>
                    <a:gd name="connsiteY1" fmla="*/ 134440 h 186814"/>
                    <a:gd name="connsiteX2" fmla="*/ 5342 w 161773"/>
                    <a:gd name="connsiteY2" fmla="*/ 186814 h 186814"/>
                    <a:gd name="connsiteX3" fmla="*/ 2603 w 161773"/>
                    <a:gd name="connsiteY3" fmla="*/ 91130 h 186814"/>
                    <a:gd name="connsiteX4" fmla="*/ 0 w 161773"/>
                    <a:gd name="connsiteY4" fmla="*/ 0 h 186814"/>
                    <a:gd name="connsiteX5" fmla="*/ 37189 w 161773"/>
                    <a:gd name="connsiteY5" fmla="*/ 1629 h 186814"/>
                    <a:gd name="connsiteX6" fmla="*/ 137160 w 161773"/>
                    <a:gd name="connsiteY6" fmla="*/ 6036 h 1868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1773" h="186814">
                      <a:moveTo>
                        <a:pt x="161774" y="84555"/>
                      </a:moveTo>
                      <a:lnTo>
                        <a:pt x="85465" y="134440"/>
                      </a:lnTo>
                      <a:lnTo>
                        <a:pt x="5342" y="186814"/>
                      </a:lnTo>
                      <a:lnTo>
                        <a:pt x="2603" y="91130"/>
                      </a:lnTo>
                      <a:lnTo>
                        <a:pt x="0" y="0"/>
                      </a:lnTo>
                      <a:lnTo>
                        <a:pt x="37189" y="1629"/>
                      </a:lnTo>
                      <a:lnTo>
                        <a:pt x="137160" y="6036"/>
                      </a:lnTo>
                      <a:close/>
                    </a:path>
                  </a:pathLst>
                </a:custGeom>
                <a:solidFill>
                  <a:srgbClr val="D5D4E2"/>
                </a:solidFill>
                <a:ln w="1321" cap="flat">
                  <a:noFill/>
                  <a:prstDash val="solid"/>
                  <a:miter/>
                </a:ln>
              </p:spPr>
              <p:txBody>
                <a:bodyPr rtlCol="0" anchor="ctr"/>
                <a:lstStyle/>
                <a:p>
                  <a:endParaRPr lang="en-US"/>
                </a:p>
              </p:txBody>
            </p:sp>
          </p:grpSp>
          <p:sp>
            <p:nvSpPr>
              <p:cNvPr id="648" name="Freeform: Shape 647"/>
              <p:cNvSpPr/>
              <p:nvPr/>
            </p:nvSpPr>
            <p:spPr>
              <a:xfrm>
                <a:off x="1800464" y="3512691"/>
                <a:ext cx="52863" cy="186814"/>
              </a:xfrm>
              <a:custGeom>
                <a:avLst/>
                <a:gdLst>
                  <a:gd name="connsiteX0" fmla="*/ 5342 w 52863"/>
                  <a:gd name="connsiteY0" fmla="*/ 186814 h 186814"/>
                  <a:gd name="connsiteX1" fmla="*/ 2603 w 52863"/>
                  <a:gd name="connsiteY1" fmla="*/ 91130 h 186814"/>
                  <a:gd name="connsiteX2" fmla="*/ 0 w 52863"/>
                  <a:gd name="connsiteY2" fmla="*/ 0 h 186814"/>
                  <a:gd name="connsiteX3" fmla="*/ 37189 w 52863"/>
                  <a:gd name="connsiteY3" fmla="*/ 1629 h 186814"/>
                  <a:gd name="connsiteX4" fmla="*/ 52864 w 52863"/>
                  <a:gd name="connsiteY4" fmla="*/ 37618 h 18681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2863" h="186814">
                    <a:moveTo>
                      <a:pt x="5342" y="186814"/>
                    </a:moveTo>
                    <a:lnTo>
                      <a:pt x="2603" y="91130"/>
                    </a:lnTo>
                    <a:lnTo>
                      <a:pt x="0" y="0"/>
                    </a:lnTo>
                    <a:lnTo>
                      <a:pt x="37189" y="1629"/>
                    </a:lnTo>
                    <a:lnTo>
                      <a:pt x="52864" y="37618"/>
                    </a:lnTo>
                    <a:close/>
                  </a:path>
                </a:pathLst>
              </a:custGeom>
              <a:solidFill>
                <a:srgbClr val="CBCBD3"/>
              </a:solidFill>
              <a:ln w="1321" cap="flat">
                <a:noFill/>
                <a:prstDash val="solid"/>
                <a:miter/>
              </a:ln>
            </p:spPr>
            <p:txBody>
              <a:bodyPr rtlCol="0" anchor="ctr"/>
              <a:lstStyle/>
              <a:p>
                <a:endParaRPr lang="en-US"/>
              </a:p>
            </p:txBody>
          </p:sp>
          <p:sp>
            <p:nvSpPr>
              <p:cNvPr id="649" name="Freeform: Shape 648"/>
              <p:cNvSpPr/>
              <p:nvPr/>
            </p:nvSpPr>
            <p:spPr>
              <a:xfrm>
                <a:off x="1909742" y="3224425"/>
                <a:ext cx="197913" cy="163748"/>
              </a:xfrm>
              <a:custGeom>
                <a:avLst/>
                <a:gdLst>
                  <a:gd name="connsiteX0" fmla="*/ 194324 w 197913"/>
                  <a:gd name="connsiteY0" fmla="*/ 101472 h 163748"/>
                  <a:gd name="connsiteX1" fmla="*/ 161774 w 197913"/>
                  <a:gd name="connsiteY1" fmla="*/ 163748 h 163748"/>
                  <a:gd name="connsiteX2" fmla="*/ 0 w 197913"/>
                  <a:gd name="connsiteY2" fmla="*/ 79192 h 163748"/>
                  <a:gd name="connsiteX3" fmla="*/ 32550 w 197913"/>
                  <a:gd name="connsiteY3" fmla="*/ 16915 h 163748"/>
                  <a:gd name="connsiteX4" fmla="*/ 75058 w 197913"/>
                  <a:gd name="connsiteY4" fmla="*/ 3590 h 163748"/>
                  <a:gd name="connsiteX5" fmla="*/ 180997 w 197913"/>
                  <a:gd name="connsiteY5" fmla="*/ 58963 h 163748"/>
                  <a:gd name="connsiteX6" fmla="*/ 194324 w 197913"/>
                  <a:gd name="connsiteY6" fmla="*/ 101472 h 1637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7913" h="163748">
                    <a:moveTo>
                      <a:pt x="194324" y="101472"/>
                    </a:moveTo>
                    <a:lnTo>
                      <a:pt x="161774" y="163748"/>
                    </a:lnTo>
                    <a:lnTo>
                      <a:pt x="0" y="79192"/>
                    </a:lnTo>
                    <a:lnTo>
                      <a:pt x="32550" y="16915"/>
                    </a:lnTo>
                    <a:cubicBezTo>
                      <a:pt x="40609" y="1496"/>
                      <a:pt x="59640" y="-4468"/>
                      <a:pt x="75058" y="3590"/>
                    </a:cubicBezTo>
                    <a:lnTo>
                      <a:pt x="180997" y="58963"/>
                    </a:lnTo>
                    <a:cubicBezTo>
                      <a:pt x="196417" y="67023"/>
                      <a:pt x="202382" y="86054"/>
                      <a:pt x="194324" y="101472"/>
                    </a:cubicBezTo>
                    <a:close/>
                  </a:path>
                </a:pathLst>
              </a:custGeom>
              <a:solidFill>
                <a:srgbClr val="CF3067"/>
              </a:solidFill>
              <a:ln w="1321" cap="flat">
                <a:noFill/>
                <a:prstDash val="solid"/>
                <a:miter/>
              </a:ln>
            </p:spPr>
            <p:txBody>
              <a:bodyPr rtlCol="0" anchor="ctr"/>
              <a:lstStyle/>
              <a:p>
                <a:endParaRPr lang="en-US"/>
              </a:p>
            </p:txBody>
          </p:sp>
          <p:sp>
            <p:nvSpPr>
              <p:cNvPr id="650" name="Freeform: Shape 649"/>
              <p:cNvSpPr/>
              <p:nvPr/>
            </p:nvSpPr>
            <p:spPr>
              <a:xfrm>
                <a:off x="1959134" y="3250242"/>
                <a:ext cx="148522" cy="137931"/>
              </a:xfrm>
              <a:custGeom>
                <a:avLst/>
                <a:gdLst>
                  <a:gd name="connsiteX0" fmla="*/ 144933 w 148522"/>
                  <a:gd name="connsiteY0" fmla="*/ 75655 h 137931"/>
                  <a:gd name="connsiteX1" fmla="*/ 112383 w 148522"/>
                  <a:gd name="connsiteY1" fmla="*/ 137931 h 137931"/>
                  <a:gd name="connsiteX2" fmla="*/ 0 w 148522"/>
                  <a:gd name="connsiteY2" fmla="*/ 79192 h 137931"/>
                  <a:gd name="connsiteX3" fmla="*/ 32550 w 148522"/>
                  <a:gd name="connsiteY3" fmla="*/ 16915 h 137931"/>
                  <a:gd name="connsiteX4" fmla="*/ 75058 w 148522"/>
                  <a:gd name="connsiteY4" fmla="*/ 3589 h 137931"/>
                  <a:gd name="connsiteX5" fmla="*/ 131608 w 148522"/>
                  <a:gd name="connsiteY5" fmla="*/ 33146 h 137931"/>
                  <a:gd name="connsiteX6" fmla="*/ 144933 w 148522"/>
                  <a:gd name="connsiteY6" fmla="*/ 75655 h 1379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48522" h="137931">
                    <a:moveTo>
                      <a:pt x="144933" y="75655"/>
                    </a:moveTo>
                    <a:lnTo>
                      <a:pt x="112383" y="137931"/>
                    </a:lnTo>
                    <a:lnTo>
                      <a:pt x="0" y="79192"/>
                    </a:lnTo>
                    <a:lnTo>
                      <a:pt x="32550" y="16915"/>
                    </a:lnTo>
                    <a:cubicBezTo>
                      <a:pt x="40609" y="1497"/>
                      <a:pt x="59640" y="-4468"/>
                      <a:pt x="75058" y="3589"/>
                    </a:cubicBezTo>
                    <a:lnTo>
                      <a:pt x="131608" y="33146"/>
                    </a:lnTo>
                    <a:cubicBezTo>
                      <a:pt x="147025" y="41206"/>
                      <a:pt x="152991" y="60237"/>
                      <a:pt x="144933" y="75655"/>
                    </a:cubicBezTo>
                    <a:close/>
                  </a:path>
                </a:pathLst>
              </a:custGeom>
              <a:solidFill>
                <a:srgbClr val="F14881"/>
              </a:solidFill>
              <a:ln w="1321" cap="flat">
                <a:noFill/>
                <a:prstDash val="solid"/>
                <a:miter/>
              </a:ln>
            </p:spPr>
            <p:txBody>
              <a:bodyPr rtlCol="0" anchor="ctr"/>
              <a:lstStyle/>
              <a:p>
                <a:endParaRPr lang="en-US"/>
              </a:p>
            </p:txBody>
          </p:sp>
          <p:sp>
            <p:nvSpPr>
              <p:cNvPr id="651" name="Freeform: Shape 650"/>
              <p:cNvSpPr/>
              <p:nvPr/>
            </p:nvSpPr>
            <p:spPr>
              <a:xfrm>
                <a:off x="1800465" y="3305044"/>
                <a:ext cx="270303" cy="311504"/>
              </a:xfrm>
              <a:custGeom>
                <a:avLst/>
                <a:gdLst>
                  <a:gd name="connsiteX0" fmla="*/ 270303 w 270303"/>
                  <a:gd name="connsiteY0" fmla="*/ 84559 h 311504"/>
                  <a:gd name="connsiteX1" fmla="*/ 161773 w 270303"/>
                  <a:gd name="connsiteY1" fmla="*/ 292201 h 311504"/>
                  <a:gd name="connsiteX2" fmla="*/ 100190 w 270303"/>
                  <a:gd name="connsiteY2" fmla="*/ 311505 h 311504"/>
                  <a:gd name="connsiteX3" fmla="*/ 80886 w 270303"/>
                  <a:gd name="connsiteY3" fmla="*/ 249922 h 311504"/>
                  <a:gd name="connsiteX4" fmla="*/ 19303 w 270303"/>
                  <a:gd name="connsiteY4" fmla="*/ 269225 h 311504"/>
                  <a:gd name="connsiteX5" fmla="*/ 0 w 270303"/>
                  <a:gd name="connsiteY5" fmla="*/ 207642 h 311504"/>
                  <a:gd name="connsiteX6" fmla="*/ 108531 w 270303"/>
                  <a:gd name="connsiteY6" fmla="*/ 0 h 311504"/>
                  <a:gd name="connsiteX7" fmla="*/ 270303 w 270303"/>
                  <a:gd name="connsiteY7" fmla="*/ 84559 h 3115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70303" h="311504">
                    <a:moveTo>
                      <a:pt x="270303" y="84559"/>
                    </a:moveTo>
                    <a:lnTo>
                      <a:pt x="161773" y="292201"/>
                    </a:lnTo>
                    <a:cubicBezTo>
                      <a:pt x="139439" y="280528"/>
                      <a:pt x="111863" y="289171"/>
                      <a:pt x="100190" y="311505"/>
                    </a:cubicBezTo>
                    <a:cubicBezTo>
                      <a:pt x="111863" y="289171"/>
                      <a:pt x="103220" y="261595"/>
                      <a:pt x="80886" y="249922"/>
                    </a:cubicBezTo>
                    <a:cubicBezTo>
                      <a:pt x="58553" y="238249"/>
                      <a:pt x="30977" y="246892"/>
                      <a:pt x="19303" y="269225"/>
                    </a:cubicBezTo>
                    <a:cubicBezTo>
                      <a:pt x="30977" y="246892"/>
                      <a:pt x="22334" y="219315"/>
                      <a:pt x="0" y="207642"/>
                    </a:cubicBezTo>
                    <a:lnTo>
                      <a:pt x="108531" y="0"/>
                    </a:lnTo>
                    <a:lnTo>
                      <a:pt x="270303" y="84559"/>
                    </a:lnTo>
                    <a:close/>
                  </a:path>
                </a:pathLst>
              </a:custGeom>
              <a:solidFill>
                <a:srgbClr val="2176C4"/>
              </a:solidFill>
              <a:ln w="1321" cap="flat">
                <a:noFill/>
                <a:prstDash val="solid"/>
                <a:miter/>
              </a:ln>
            </p:spPr>
            <p:txBody>
              <a:bodyPr rtlCol="0" anchor="ctr"/>
              <a:lstStyle/>
              <a:p>
                <a:endParaRPr lang="en-US"/>
              </a:p>
            </p:txBody>
          </p:sp>
          <p:sp>
            <p:nvSpPr>
              <p:cNvPr id="652" name="Freeform: Shape 651"/>
              <p:cNvSpPr/>
              <p:nvPr/>
            </p:nvSpPr>
            <p:spPr>
              <a:xfrm>
                <a:off x="1881351" y="3347323"/>
                <a:ext cx="189417" cy="269225"/>
              </a:xfrm>
              <a:custGeom>
                <a:avLst/>
                <a:gdLst>
                  <a:gd name="connsiteX0" fmla="*/ 189417 w 189417"/>
                  <a:gd name="connsiteY0" fmla="*/ 42280 h 269225"/>
                  <a:gd name="connsiteX1" fmla="*/ 80886 w 189417"/>
                  <a:gd name="connsiteY1" fmla="*/ 249922 h 269225"/>
                  <a:gd name="connsiteX2" fmla="*/ 19303 w 189417"/>
                  <a:gd name="connsiteY2" fmla="*/ 269225 h 269225"/>
                  <a:gd name="connsiteX3" fmla="*/ 0 w 189417"/>
                  <a:gd name="connsiteY3" fmla="*/ 207642 h 269225"/>
                  <a:gd name="connsiteX4" fmla="*/ 108531 w 189417"/>
                  <a:gd name="connsiteY4" fmla="*/ 0 h 269225"/>
                  <a:gd name="connsiteX5" fmla="*/ 189417 w 189417"/>
                  <a:gd name="connsiteY5" fmla="*/ 42280 h 2692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9417" h="269225">
                    <a:moveTo>
                      <a:pt x="189417" y="42280"/>
                    </a:moveTo>
                    <a:lnTo>
                      <a:pt x="80886" y="249922"/>
                    </a:lnTo>
                    <a:cubicBezTo>
                      <a:pt x="58553" y="238249"/>
                      <a:pt x="30977" y="246892"/>
                      <a:pt x="19303" y="269225"/>
                    </a:cubicBezTo>
                    <a:cubicBezTo>
                      <a:pt x="30977" y="246892"/>
                      <a:pt x="22334" y="219315"/>
                      <a:pt x="0" y="207642"/>
                    </a:cubicBezTo>
                    <a:lnTo>
                      <a:pt x="108531" y="0"/>
                    </a:lnTo>
                    <a:lnTo>
                      <a:pt x="189417" y="42280"/>
                    </a:lnTo>
                    <a:close/>
                  </a:path>
                </a:pathLst>
              </a:custGeom>
              <a:solidFill>
                <a:srgbClr val="72BAED"/>
              </a:solidFill>
              <a:ln w="1321" cap="flat">
                <a:noFill/>
                <a:prstDash val="solid"/>
                <a:miter/>
              </a:ln>
            </p:spPr>
            <p:txBody>
              <a:bodyPr rtlCol="0" anchor="ctr"/>
              <a:lstStyle/>
              <a:p>
                <a:endParaRPr lang="en-US"/>
              </a:p>
            </p:txBody>
          </p:sp>
          <p:sp>
            <p:nvSpPr>
              <p:cNvPr id="653" name="Freeform: Shape 652"/>
              <p:cNvSpPr/>
              <p:nvPr/>
            </p:nvSpPr>
            <p:spPr>
              <a:xfrm>
                <a:off x="1819767" y="3326185"/>
                <a:ext cx="210556" cy="290365"/>
              </a:xfrm>
              <a:custGeom>
                <a:avLst/>
                <a:gdLst>
                  <a:gd name="connsiteX0" fmla="*/ 210556 w 210556"/>
                  <a:gd name="connsiteY0" fmla="*/ 42280 h 290365"/>
                  <a:gd name="connsiteX1" fmla="*/ 80886 w 210556"/>
                  <a:gd name="connsiteY1" fmla="*/ 290366 h 290365"/>
                  <a:gd name="connsiteX2" fmla="*/ 61583 w 210556"/>
                  <a:gd name="connsiteY2" fmla="*/ 228783 h 290365"/>
                  <a:gd name="connsiteX3" fmla="*/ 0 w 210556"/>
                  <a:gd name="connsiteY3" fmla="*/ 248086 h 290365"/>
                  <a:gd name="connsiteX4" fmla="*/ 129670 w 210556"/>
                  <a:gd name="connsiteY4" fmla="*/ 0 h 290365"/>
                  <a:gd name="connsiteX5" fmla="*/ 210556 w 210556"/>
                  <a:gd name="connsiteY5" fmla="*/ 42280 h 2903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0556" h="290365">
                    <a:moveTo>
                      <a:pt x="210556" y="42280"/>
                    </a:moveTo>
                    <a:lnTo>
                      <a:pt x="80886" y="290366"/>
                    </a:lnTo>
                    <a:cubicBezTo>
                      <a:pt x="92559" y="268032"/>
                      <a:pt x="83917" y="240456"/>
                      <a:pt x="61583" y="228783"/>
                    </a:cubicBezTo>
                    <a:cubicBezTo>
                      <a:pt x="39249" y="217110"/>
                      <a:pt x="11673" y="225752"/>
                      <a:pt x="0" y="248086"/>
                    </a:cubicBezTo>
                    <a:lnTo>
                      <a:pt x="129670" y="0"/>
                    </a:lnTo>
                    <a:lnTo>
                      <a:pt x="210556" y="42280"/>
                    </a:lnTo>
                    <a:close/>
                  </a:path>
                </a:pathLst>
              </a:custGeom>
              <a:solidFill>
                <a:srgbClr val="55ACE5"/>
              </a:solidFill>
              <a:ln w="1321" cap="flat">
                <a:noFill/>
                <a:prstDash val="solid"/>
                <a:miter/>
              </a:ln>
            </p:spPr>
            <p:txBody>
              <a:bodyPr rtlCol="0" anchor="ctr"/>
              <a:lstStyle/>
              <a:p>
                <a:endParaRPr lang="en-US"/>
              </a:p>
            </p:txBody>
          </p:sp>
          <p:sp>
            <p:nvSpPr>
              <p:cNvPr id="654" name="Freeform: Shape 653"/>
              <p:cNvSpPr/>
              <p:nvPr/>
            </p:nvSpPr>
            <p:spPr>
              <a:xfrm>
                <a:off x="1896762" y="3289394"/>
                <a:ext cx="186237" cy="115863"/>
              </a:xfrm>
              <a:custGeom>
                <a:avLst/>
                <a:gdLst>
                  <a:gd name="connsiteX0" fmla="*/ 184027 w 186237"/>
                  <a:gd name="connsiteY0" fmla="*/ 105447 h 115863"/>
                  <a:gd name="connsiteX1" fmla="*/ 172649 w 186237"/>
                  <a:gd name="connsiteY1" fmla="*/ 114975 h 115863"/>
                  <a:gd name="connsiteX2" fmla="*/ 157868 w 186237"/>
                  <a:gd name="connsiteY2" fmla="*/ 113647 h 115863"/>
                  <a:gd name="connsiteX3" fmla="*/ 10411 w 186237"/>
                  <a:gd name="connsiteY3" fmla="*/ 36575 h 115863"/>
                  <a:gd name="connsiteX4" fmla="*/ 2210 w 186237"/>
                  <a:gd name="connsiteY4" fmla="*/ 10416 h 115863"/>
                  <a:gd name="connsiteX5" fmla="*/ 13588 w 186237"/>
                  <a:gd name="connsiteY5" fmla="*/ 889 h 115863"/>
                  <a:gd name="connsiteX6" fmla="*/ 28369 w 186237"/>
                  <a:gd name="connsiteY6" fmla="*/ 2217 h 115863"/>
                  <a:gd name="connsiteX7" fmla="*/ 175826 w 186237"/>
                  <a:gd name="connsiteY7" fmla="*/ 79290 h 115863"/>
                  <a:gd name="connsiteX8" fmla="*/ 184027 w 186237"/>
                  <a:gd name="connsiteY8" fmla="*/ 105447 h 1158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6237" h="115863">
                    <a:moveTo>
                      <a:pt x="184027" y="105447"/>
                    </a:moveTo>
                    <a:cubicBezTo>
                      <a:pt x="181541" y="110201"/>
                      <a:pt x="177378" y="113492"/>
                      <a:pt x="172649" y="114975"/>
                    </a:cubicBezTo>
                    <a:cubicBezTo>
                      <a:pt x="167919" y="116458"/>
                      <a:pt x="162620" y="116130"/>
                      <a:pt x="157868" y="113647"/>
                    </a:cubicBezTo>
                    <a:lnTo>
                      <a:pt x="10411" y="36575"/>
                    </a:lnTo>
                    <a:cubicBezTo>
                      <a:pt x="920" y="31614"/>
                      <a:pt x="-2750" y="19909"/>
                      <a:pt x="2210" y="10416"/>
                    </a:cubicBezTo>
                    <a:cubicBezTo>
                      <a:pt x="4695" y="5662"/>
                      <a:pt x="8859" y="2372"/>
                      <a:pt x="13588" y="889"/>
                    </a:cubicBezTo>
                    <a:cubicBezTo>
                      <a:pt x="18318" y="-594"/>
                      <a:pt x="23617" y="-267"/>
                      <a:pt x="28369" y="2217"/>
                    </a:cubicBezTo>
                    <a:lnTo>
                      <a:pt x="175826" y="79290"/>
                    </a:lnTo>
                    <a:cubicBezTo>
                      <a:pt x="185319" y="84249"/>
                      <a:pt x="188989" y="95956"/>
                      <a:pt x="184027" y="105447"/>
                    </a:cubicBezTo>
                    <a:close/>
                  </a:path>
                </a:pathLst>
              </a:custGeom>
              <a:solidFill>
                <a:srgbClr val="CBCBD3"/>
              </a:solidFill>
              <a:ln w="1321" cap="flat">
                <a:noFill/>
                <a:prstDash val="solid"/>
                <a:miter/>
              </a:ln>
            </p:spPr>
            <p:txBody>
              <a:bodyPr rtlCol="0" anchor="ctr"/>
              <a:lstStyle/>
              <a:p>
                <a:endParaRPr lang="en-US"/>
              </a:p>
            </p:txBody>
          </p:sp>
          <p:sp>
            <p:nvSpPr>
              <p:cNvPr id="655" name="Freeform: Shape 654"/>
              <p:cNvSpPr/>
              <p:nvPr/>
            </p:nvSpPr>
            <p:spPr>
              <a:xfrm>
                <a:off x="1941143" y="3312589"/>
                <a:ext cx="141856" cy="92668"/>
              </a:xfrm>
              <a:custGeom>
                <a:avLst/>
                <a:gdLst>
                  <a:gd name="connsiteX0" fmla="*/ 139645 w 141856"/>
                  <a:gd name="connsiteY0" fmla="*/ 82252 h 92668"/>
                  <a:gd name="connsiteX1" fmla="*/ 128267 w 141856"/>
                  <a:gd name="connsiteY1" fmla="*/ 91779 h 92668"/>
                  <a:gd name="connsiteX2" fmla="*/ 113487 w 141856"/>
                  <a:gd name="connsiteY2" fmla="*/ 90451 h 92668"/>
                  <a:gd name="connsiteX3" fmla="*/ 10411 w 141856"/>
                  <a:gd name="connsiteY3" fmla="*/ 36575 h 92668"/>
                  <a:gd name="connsiteX4" fmla="*/ 2210 w 141856"/>
                  <a:gd name="connsiteY4" fmla="*/ 10416 h 92668"/>
                  <a:gd name="connsiteX5" fmla="*/ 13588 w 141856"/>
                  <a:gd name="connsiteY5" fmla="*/ 889 h 92668"/>
                  <a:gd name="connsiteX6" fmla="*/ 28369 w 141856"/>
                  <a:gd name="connsiteY6" fmla="*/ 2217 h 92668"/>
                  <a:gd name="connsiteX7" fmla="*/ 131445 w 141856"/>
                  <a:gd name="connsiteY7" fmla="*/ 56093 h 92668"/>
                  <a:gd name="connsiteX8" fmla="*/ 139645 w 141856"/>
                  <a:gd name="connsiteY8" fmla="*/ 82252 h 926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1856" h="92668">
                    <a:moveTo>
                      <a:pt x="139645" y="82252"/>
                    </a:moveTo>
                    <a:cubicBezTo>
                      <a:pt x="137160" y="87006"/>
                      <a:pt x="132997" y="90296"/>
                      <a:pt x="128267" y="91779"/>
                    </a:cubicBezTo>
                    <a:cubicBezTo>
                      <a:pt x="123538" y="93262"/>
                      <a:pt x="118239" y="92935"/>
                      <a:pt x="113487" y="90451"/>
                    </a:cubicBezTo>
                    <a:lnTo>
                      <a:pt x="10411" y="36575"/>
                    </a:lnTo>
                    <a:cubicBezTo>
                      <a:pt x="920" y="31614"/>
                      <a:pt x="-2750" y="19909"/>
                      <a:pt x="2210" y="10416"/>
                    </a:cubicBezTo>
                    <a:cubicBezTo>
                      <a:pt x="4695" y="5662"/>
                      <a:pt x="8859" y="2372"/>
                      <a:pt x="13588" y="889"/>
                    </a:cubicBezTo>
                    <a:cubicBezTo>
                      <a:pt x="18318" y="-594"/>
                      <a:pt x="23617" y="-267"/>
                      <a:pt x="28369" y="2217"/>
                    </a:cubicBezTo>
                    <a:lnTo>
                      <a:pt x="131445" y="56093"/>
                    </a:lnTo>
                    <a:cubicBezTo>
                      <a:pt x="140937" y="61054"/>
                      <a:pt x="144607" y="72761"/>
                      <a:pt x="139645" y="82252"/>
                    </a:cubicBezTo>
                    <a:close/>
                  </a:path>
                </a:pathLst>
              </a:custGeom>
              <a:solidFill>
                <a:srgbClr val="D5D4E2"/>
              </a:solidFill>
              <a:ln w="1321" cap="flat">
                <a:noFill/>
                <a:prstDash val="solid"/>
                <a:miter/>
              </a:ln>
            </p:spPr>
            <p:txBody>
              <a:bodyPr rtlCol="0" anchor="ctr"/>
              <a:lstStyle/>
              <a:p>
                <a:endParaRPr lang="en-US"/>
              </a:p>
            </p:txBody>
          </p:sp>
          <p:sp>
            <p:nvSpPr>
              <p:cNvPr id="656" name="Freeform: Shape 655"/>
              <p:cNvSpPr/>
              <p:nvPr/>
            </p:nvSpPr>
            <p:spPr>
              <a:xfrm>
                <a:off x="1803066" y="3603779"/>
                <a:ext cx="82862" cy="95725"/>
              </a:xfrm>
              <a:custGeom>
                <a:avLst/>
                <a:gdLst>
                  <a:gd name="connsiteX0" fmla="*/ 82862 w 82862"/>
                  <a:gd name="connsiteY0" fmla="*/ 43352 h 95725"/>
                  <a:gd name="connsiteX1" fmla="*/ 2738 w 82862"/>
                  <a:gd name="connsiteY1" fmla="*/ 95726 h 95725"/>
                  <a:gd name="connsiteX2" fmla="*/ 0 w 82862"/>
                  <a:gd name="connsiteY2" fmla="*/ 42 h 95725"/>
                  <a:gd name="connsiteX3" fmla="*/ 31797 w 82862"/>
                  <a:gd name="connsiteY3" fmla="*/ 4524 h 95725"/>
                  <a:gd name="connsiteX4" fmla="*/ 47072 w 82862"/>
                  <a:gd name="connsiteY4" fmla="*/ 10905 h 95725"/>
                  <a:gd name="connsiteX5" fmla="*/ 82862 w 82862"/>
                  <a:gd name="connsiteY5" fmla="*/ 43352 h 957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2862" h="95725">
                    <a:moveTo>
                      <a:pt x="82862" y="43352"/>
                    </a:moveTo>
                    <a:lnTo>
                      <a:pt x="2738" y="95726"/>
                    </a:lnTo>
                    <a:lnTo>
                      <a:pt x="0" y="42"/>
                    </a:lnTo>
                    <a:cubicBezTo>
                      <a:pt x="10591" y="-274"/>
                      <a:pt x="21352" y="1178"/>
                      <a:pt x="31797" y="4524"/>
                    </a:cubicBezTo>
                    <a:cubicBezTo>
                      <a:pt x="36985" y="6176"/>
                      <a:pt x="42090" y="8301"/>
                      <a:pt x="47072" y="10905"/>
                    </a:cubicBezTo>
                    <a:cubicBezTo>
                      <a:pt x="62120" y="18767"/>
                      <a:pt x="74199" y="30076"/>
                      <a:pt x="82862" y="43352"/>
                    </a:cubicBezTo>
                    <a:close/>
                  </a:path>
                </a:pathLst>
              </a:custGeom>
              <a:solidFill>
                <a:srgbClr val="454A5B"/>
              </a:solidFill>
              <a:ln w="1321" cap="flat">
                <a:noFill/>
                <a:prstDash val="solid"/>
                <a:miter/>
              </a:ln>
            </p:spPr>
            <p:txBody>
              <a:bodyPr rtlCol="0" anchor="ctr"/>
              <a:lstStyle/>
              <a:p>
                <a:endParaRPr lang="en-US"/>
              </a:p>
            </p:txBody>
          </p:sp>
          <p:sp>
            <p:nvSpPr>
              <p:cNvPr id="657" name="Freeform: Shape 656"/>
              <p:cNvSpPr/>
              <p:nvPr/>
            </p:nvSpPr>
            <p:spPr>
              <a:xfrm>
                <a:off x="1803068" y="3603780"/>
                <a:ext cx="31796" cy="95725"/>
              </a:xfrm>
              <a:custGeom>
                <a:avLst/>
                <a:gdLst>
                  <a:gd name="connsiteX0" fmla="*/ 2738 w 31796"/>
                  <a:gd name="connsiteY0" fmla="*/ 95726 h 95725"/>
                  <a:gd name="connsiteX1" fmla="*/ 0 w 31796"/>
                  <a:gd name="connsiteY1" fmla="*/ 42 h 95725"/>
                  <a:gd name="connsiteX2" fmla="*/ 31797 w 31796"/>
                  <a:gd name="connsiteY2" fmla="*/ 4524 h 95725"/>
                  <a:gd name="connsiteX3" fmla="*/ 2738 w 31796"/>
                  <a:gd name="connsiteY3" fmla="*/ 95726 h 95725"/>
                </a:gdLst>
                <a:ahLst/>
                <a:cxnLst>
                  <a:cxn ang="0">
                    <a:pos x="connsiteX0" y="connsiteY0"/>
                  </a:cxn>
                  <a:cxn ang="0">
                    <a:pos x="connsiteX1" y="connsiteY1"/>
                  </a:cxn>
                  <a:cxn ang="0">
                    <a:pos x="connsiteX2" y="connsiteY2"/>
                  </a:cxn>
                  <a:cxn ang="0">
                    <a:pos x="connsiteX3" y="connsiteY3"/>
                  </a:cxn>
                </a:cxnLst>
                <a:rect l="l" t="t" r="r" b="b"/>
                <a:pathLst>
                  <a:path w="31796" h="95725">
                    <a:moveTo>
                      <a:pt x="2738" y="95726"/>
                    </a:moveTo>
                    <a:lnTo>
                      <a:pt x="0" y="42"/>
                    </a:lnTo>
                    <a:cubicBezTo>
                      <a:pt x="10591" y="-274"/>
                      <a:pt x="21352" y="1178"/>
                      <a:pt x="31797" y="4524"/>
                    </a:cubicBezTo>
                    <a:lnTo>
                      <a:pt x="2738" y="95726"/>
                    </a:lnTo>
                    <a:close/>
                  </a:path>
                </a:pathLst>
              </a:custGeom>
              <a:solidFill>
                <a:srgbClr val="33384A"/>
              </a:solidFill>
              <a:ln w="1321" cap="flat">
                <a:noFill/>
                <a:prstDash val="solid"/>
                <a:miter/>
              </a:ln>
            </p:spPr>
            <p:txBody>
              <a:bodyPr rtlCol="0" anchor="ctr"/>
              <a:lstStyle/>
              <a:p>
                <a:endParaRPr lang="en-US"/>
              </a:p>
            </p:txBody>
          </p:sp>
        </p:grpSp>
      </p:gr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04"/>
                                        </p:tgtEl>
                                        <p:attrNameLst>
                                          <p:attrName>style.visibility</p:attrName>
                                        </p:attrNameLst>
                                      </p:cBhvr>
                                      <p:to>
                                        <p:strVal val="visible"/>
                                      </p:to>
                                    </p:set>
                                    <p:animEffect transition="in" filter="wipe(left)">
                                      <p:cBhvr>
                                        <p:cTn id="7" dur="500"/>
                                        <p:tgtEl>
                                          <p:spTgt spid="60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13"/>
                                        </p:tgtEl>
                                        <p:attrNameLst>
                                          <p:attrName>style.visibility</p:attrName>
                                        </p:attrNameLst>
                                      </p:cBhvr>
                                      <p:to>
                                        <p:strVal val="visible"/>
                                      </p:to>
                                    </p:set>
                                    <p:animEffect transition="in" filter="fade">
                                      <p:cBhvr>
                                        <p:cTn id="12" dur="500"/>
                                        <p:tgtEl>
                                          <p:spTgt spid="6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39"/>
                                        </p:tgtEl>
                                        <p:attrNameLst>
                                          <p:attrName>style.visibility</p:attrName>
                                        </p:attrNameLst>
                                      </p:cBhvr>
                                      <p:to>
                                        <p:strVal val="visible"/>
                                      </p:to>
                                    </p:set>
                                    <p:animEffect transition="in" filter="fade">
                                      <p:cBhvr>
                                        <p:cTn id="17" dur="500"/>
                                        <p:tgtEl>
                                          <p:spTgt spid="6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1" name="Rectangle: Rounded Corners 610"/>
          <p:cNvSpPr/>
          <p:nvPr/>
        </p:nvSpPr>
        <p:spPr>
          <a:xfrm>
            <a:off x="606559" y="281205"/>
            <a:ext cx="3898088"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2" name="TextBox 611"/>
          <p:cNvSpPr txBox="1"/>
          <p:nvPr/>
        </p:nvSpPr>
        <p:spPr>
          <a:xfrm>
            <a:off x="830083" y="281204"/>
            <a:ext cx="3575951" cy="461665"/>
          </a:xfrm>
          <a:prstGeom prst="rect">
            <a:avLst/>
          </a:prstGeom>
          <a:noFill/>
        </p:spPr>
        <p:txBody>
          <a:bodyPr wrap="square" rtlCol="0">
            <a:spAutoFit/>
          </a:bodyPr>
          <a:lstStyle/>
          <a:p>
            <a:r>
              <a:rPr lang="en-US" sz="2400" b="1" dirty="0">
                <a:solidFill>
                  <a:srgbClr val="002060"/>
                </a:solidFill>
                <a:latin typeface="Calibri" panose="020F0502020204030204" pitchFamily="34" charset="0"/>
              </a:rPr>
              <a:t>III. </a:t>
            </a:r>
            <a:r>
              <a:rPr lang="en-US" sz="2400" b="1" dirty="0" err="1">
                <a:solidFill>
                  <a:srgbClr val="002060"/>
                </a:solidFill>
                <a:latin typeface="Calibri" panose="020F0502020204030204" pitchFamily="34" charset="0"/>
              </a:rPr>
              <a:t>Công</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hức</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ính</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điện</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rở</a:t>
            </a:r>
            <a:endParaRPr lang="en-US" sz="2400" b="1" dirty="0">
              <a:solidFill>
                <a:srgbClr val="002060"/>
              </a:solidFill>
              <a:latin typeface="Calibri" panose="020F0502020204030204" pitchFamily="34" charset="0"/>
            </a:endParaRPr>
          </a:p>
        </p:txBody>
      </p:sp>
      <p:grpSp>
        <p:nvGrpSpPr>
          <p:cNvPr id="610" name="Group 609"/>
          <p:cNvGrpSpPr/>
          <p:nvPr/>
        </p:nvGrpSpPr>
        <p:grpSpPr>
          <a:xfrm>
            <a:off x="296877" y="205189"/>
            <a:ext cx="575653" cy="603698"/>
            <a:chOff x="8599012" y="2086236"/>
            <a:chExt cx="1956594" cy="2051915"/>
          </a:xfrm>
        </p:grpSpPr>
        <p:sp>
          <p:nvSpPr>
            <p:cNvPr id="608" name="Google Shape;2993;p59"/>
            <p:cNvSpPr/>
            <p:nvPr/>
          </p:nvSpPr>
          <p:spPr>
            <a:xfrm rot="11613447">
              <a:off x="8599012" y="2086236"/>
              <a:ext cx="1956594" cy="2051915"/>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pic>
          <p:nvPicPr>
            <p:cNvPr id="609" name="Picture 14" descr="Biểu tượng bóng đèn miễn phí"/>
            <p:cNvPicPr>
              <a:picLocks noChangeAspect="1" noChangeArrowheads="1"/>
            </p:cNvPicPr>
            <p:nvPr/>
          </p:nvPicPr>
          <p:blipFill>
            <a:blip r:embed="rId1" cstate="hqprint">
              <a:extLst>
                <a:ext uri="{28A0092B-C50C-407E-A947-70E740481C1C}">
                  <a14:useLocalDpi xmlns:a14="http://schemas.microsoft.com/office/drawing/2010/main" val="0"/>
                </a:ext>
              </a:extLst>
            </a:blip>
            <a:srcRect/>
            <a:stretch>
              <a:fillRect/>
            </a:stretch>
          </p:blipFill>
          <p:spPr bwMode="auto">
            <a:xfrm>
              <a:off x="8962526" y="2748527"/>
              <a:ext cx="836531" cy="836531"/>
            </a:xfrm>
            <a:prstGeom prst="rect">
              <a:avLst/>
            </a:prstGeom>
            <a:noFill/>
            <a:extLst>
              <a:ext uri="{909E8E84-426E-40DD-AFC4-6F175D3DCCD1}">
                <a14:hiddenFill xmlns:a14="http://schemas.microsoft.com/office/drawing/2010/main">
                  <a:solidFill>
                    <a:srgbClr val="FFFFFF"/>
                  </a:solidFill>
                </a14:hiddenFill>
              </a:ext>
            </a:extLst>
          </p:spPr>
        </p:pic>
      </p:grpSp>
      <p:sp>
        <p:nvSpPr>
          <p:cNvPr id="647" name="Rectangle 646"/>
          <p:cNvSpPr/>
          <p:nvPr/>
        </p:nvSpPr>
        <p:spPr>
          <a:xfrm>
            <a:off x="1002048" y="878339"/>
            <a:ext cx="10103917" cy="4521860"/>
          </a:xfrm>
          <a:prstGeom prst="rect">
            <a:avLst/>
          </a:prstGeom>
          <a:solidFill>
            <a:srgbClr val="9EFF5E"/>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648" name="Rectangle 647"/>
          <p:cNvSpPr/>
          <p:nvPr/>
        </p:nvSpPr>
        <p:spPr>
          <a:xfrm>
            <a:off x="1113271" y="1022207"/>
            <a:ext cx="9736890" cy="919810"/>
          </a:xfrm>
          <a:prstGeom prst="rect">
            <a:avLst/>
          </a:prstGeom>
          <a:solidFill>
            <a:srgbClr val="4AECF4"/>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649" name="TextBox 648"/>
          <p:cNvSpPr txBox="1"/>
          <p:nvPr/>
        </p:nvSpPr>
        <p:spPr>
          <a:xfrm>
            <a:off x="1002048" y="1245582"/>
            <a:ext cx="10273779" cy="523220"/>
          </a:xfrm>
          <a:prstGeom prst="rect">
            <a:avLst/>
          </a:prstGeom>
          <a:noFill/>
        </p:spPr>
        <p:txBody>
          <a:bodyPr wrap="square" rtlCol="0">
            <a:spAutoFit/>
          </a:bodyPr>
          <a:lstStyle/>
          <a:p>
            <a:pPr algn="ctr" defTabSz="1088390">
              <a:spcBef>
                <a:spcPct val="50000"/>
              </a:spcBef>
            </a:pPr>
            <a:r>
              <a:rPr lang="en-US" sz="2800" b="1" dirty="0">
                <a:sym typeface="Wingdings 2" panose="05020102010507070707" pitchFamily="18" charset="2"/>
              </a:rPr>
              <a:t></a:t>
            </a:r>
            <a:r>
              <a:rPr lang="en-US" sz="2800" b="1" dirty="0" err="1"/>
              <a:t>Bảng</a:t>
            </a:r>
            <a:r>
              <a:rPr lang="en-US" sz="2800" b="1" dirty="0"/>
              <a:t> </a:t>
            </a:r>
            <a:r>
              <a:rPr lang="en-US" sz="2800" b="1" dirty="0" err="1"/>
              <a:t>điện</a:t>
            </a:r>
            <a:r>
              <a:rPr lang="en-US" sz="2800" b="1" dirty="0"/>
              <a:t> </a:t>
            </a:r>
            <a:r>
              <a:rPr lang="en-US" sz="2800" b="1" dirty="0" err="1"/>
              <a:t>trở</a:t>
            </a:r>
            <a:r>
              <a:rPr lang="en-US" sz="2800" b="1" dirty="0"/>
              <a:t> </a:t>
            </a:r>
            <a:r>
              <a:rPr lang="en-US" sz="2800" b="1" dirty="0" err="1"/>
              <a:t>suất</a:t>
            </a:r>
            <a:r>
              <a:rPr lang="en-US" sz="2800" b="1" dirty="0"/>
              <a:t> </a:t>
            </a:r>
            <a:r>
              <a:rPr lang="en-US" sz="2800" b="1" dirty="0" err="1"/>
              <a:t>của</a:t>
            </a:r>
            <a:r>
              <a:rPr lang="en-US" sz="2800" b="1" dirty="0"/>
              <a:t> </a:t>
            </a:r>
            <a:r>
              <a:rPr lang="en-US" sz="2800" b="1" dirty="0" err="1"/>
              <a:t>một</a:t>
            </a:r>
            <a:r>
              <a:rPr lang="en-US" sz="2800" b="1" dirty="0"/>
              <a:t> </a:t>
            </a:r>
            <a:r>
              <a:rPr lang="en-US" sz="2800" b="1" dirty="0" err="1"/>
              <a:t>số</a:t>
            </a:r>
            <a:r>
              <a:rPr lang="en-US" sz="2800" b="1" dirty="0"/>
              <a:t> </a:t>
            </a:r>
            <a:r>
              <a:rPr lang="en-US" sz="2800" b="1" dirty="0" err="1"/>
              <a:t>chất</a:t>
            </a:r>
            <a:r>
              <a:rPr lang="en-US" sz="2800" b="1" dirty="0"/>
              <a:t> (ở 20</a:t>
            </a:r>
            <a:r>
              <a:rPr lang="en-US" sz="2800" b="1" baseline="30000" dirty="0"/>
              <a:t>o</a:t>
            </a:r>
            <a:r>
              <a:rPr lang="en-US" sz="2800" b="1" dirty="0"/>
              <a:t>C) </a:t>
            </a:r>
            <a:endParaRPr lang="en-US" sz="2800" b="1" dirty="0"/>
          </a:p>
        </p:txBody>
      </p:sp>
      <p:graphicFrame>
        <p:nvGraphicFramePr>
          <p:cNvPr id="650" name="Table 649"/>
          <p:cNvGraphicFramePr>
            <a:graphicFrameLocks noGrp="1"/>
          </p:cNvGraphicFramePr>
          <p:nvPr/>
        </p:nvGraphicFramePr>
        <p:xfrm>
          <a:off x="1170805" y="2176021"/>
          <a:ext cx="9363143" cy="3061803"/>
        </p:xfrm>
        <a:graphic>
          <a:graphicData uri="http://schemas.openxmlformats.org/drawingml/2006/table">
            <a:tbl>
              <a:tblPr/>
              <a:tblGrid>
                <a:gridCol w="2365425"/>
                <a:gridCol w="2168307"/>
                <a:gridCol w="2661104"/>
                <a:gridCol w="2168307"/>
              </a:tblGrid>
              <a:tr h="614906">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8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Kim </a:t>
                      </a:r>
                      <a:r>
                        <a:rPr kumimoji="0" lang="en-US" sz="2800" b="1" i="0" u="none" strike="noStrike" cap="none" normalizeH="0" baseline="0" dirty="0" err="1">
                          <a:ln>
                            <a:noFill/>
                          </a:ln>
                          <a:solidFill>
                            <a:srgbClr val="0000FF"/>
                          </a:solidFill>
                          <a:effectLst/>
                          <a:latin typeface="Times New Roman" panose="02020603050405020304" pitchFamily="18" charset="0"/>
                          <a:cs typeface="Times New Roman" panose="02020603050405020304" pitchFamily="18" charset="0"/>
                        </a:rPr>
                        <a:t>loại</a:t>
                      </a:r>
                      <a:endParaRPr kumimoji="0" lang="en-US" sz="28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txBody>
                  <a:tcPr marL="91438" marR="9143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800" b="1" i="0" u="none" strike="noStrike" cap="none" normalizeH="0" baseline="0">
                          <a:ln>
                            <a:noFill/>
                          </a:ln>
                          <a:solidFill>
                            <a:srgbClr val="0000FF"/>
                          </a:solidFill>
                          <a:effectLst/>
                          <a:latin typeface="Times New Roman" panose="02020603050405020304" pitchFamily="18" charset="0"/>
                          <a:cs typeface="Times New Roman" panose="02020603050405020304" pitchFamily="18" charset="0"/>
                        </a:rPr>
                        <a:t>Hợp kim</a:t>
                      </a:r>
                      <a:endParaRPr kumimoji="0" lang="en-US" sz="2800" b="1" i="0" u="none" strike="noStrike" cap="none" normalizeH="0" baseline="0">
                        <a:ln>
                          <a:noFill/>
                        </a:ln>
                        <a:solidFill>
                          <a:srgbClr val="0000FF"/>
                        </a:solidFill>
                        <a:effectLst/>
                        <a:latin typeface="Times New Roman" panose="02020603050405020304" pitchFamily="18" charset="0"/>
                        <a:cs typeface="Times New Roman" panose="02020603050405020304" pitchFamily="18" charset="0"/>
                      </a:endParaRP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1" i="0" u="none" strike="noStrike" cap="none" normalizeH="0" baseline="0">
                        <a:ln>
                          <a:noFill/>
                        </a:ln>
                        <a:solidFill>
                          <a:srgbClr val="C00000"/>
                        </a:solidFill>
                        <a:effectLst/>
                        <a:latin typeface="Times New Roman" panose="02020603050405020304" pitchFamily="18" charset="0"/>
                        <a:cs typeface="Times New Roman" panose="02020603050405020304" pitchFamily="18" charset="0"/>
                      </a:endParaRPr>
                    </a:p>
                  </a:txBody>
                  <a:tcPr marL="91438" marR="914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20000"/>
                        <a:lumOff val="80000"/>
                      </a:schemeClr>
                    </a:solidFill>
                  </a:tcPr>
                </a:tc>
              </a:tr>
              <a:tr h="613466">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8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Bạc</a:t>
                      </a:r>
                      <a:endParaRPr kumimoji="0" lang="en-US" sz="28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91438" marR="9143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sz="28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1,6.10</a:t>
                      </a:r>
                      <a:r>
                        <a:rPr kumimoji="0" lang="en-US" sz="2800" b="1" i="0" u="none" strike="noStrike" cap="none" normalizeH="0" baseline="30000">
                          <a:ln>
                            <a:noFill/>
                          </a:ln>
                          <a:solidFill>
                            <a:schemeClr val="tx1"/>
                          </a:solidFill>
                          <a:effectLst/>
                          <a:latin typeface="Times New Roman" panose="02020603050405020304" pitchFamily="18" charset="0"/>
                          <a:cs typeface="Times New Roman" panose="02020603050405020304" pitchFamily="18" charset="0"/>
                        </a:rPr>
                        <a:t>-8</a:t>
                      </a:r>
                      <a:endParaRPr kumimoji="0" lang="en-US" sz="28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Nickeline</a:t>
                      </a:r>
                      <a:endParaRPr kumimoji="0" lang="en-US" sz="2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sz="28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40.10</a:t>
                      </a:r>
                      <a:r>
                        <a:rPr kumimoji="0" lang="en-US" sz="2800" b="1" i="0" u="none" strike="noStrike" cap="none" normalizeH="0" baseline="30000">
                          <a:ln>
                            <a:noFill/>
                          </a:ln>
                          <a:solidFill>
                            <a:schemeClr val="tx1"/>
                          </a:solidFill>
                          <a:effectLst/>
                          <a:latin typeface="Times New Roman" panose="02020603050405020304" pitchFamily="18" charset="0"/>
                          <a:cs typeface="Times New Roman" panose="02020603050405020304" pitchFamily="18" charset="0"/>
                        </a:rPr>
                        <a:t>-6</a:t>
                      </a:r>
                      <a:endParaRPr kumimoji="0" lang="en-US" sz="28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91438" marR="914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05059">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8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Đồng</a:t>
                      </a:r>
                      <a:endParaRPr kumimoji="0" lang="en-US" sz="28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91438" marR="9143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sz="28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1,7.10</a:t>
                      </a:r>
                      <a:r>
                        <a:rPr kumimoji="0" lang="en-US" sz="2800" b="1" i="0" u="none" strike="noStrike" cap="none" normalizeH="0" baseline="30000">
                          <a:ln>
                            <a:noFill/>
                          </a:ln>
                          <a:solidFill>
                            <a:schemeClr val="tx1"/>
                          </a:solidFill>
                          <a:effectLst/>
                          <a:latin typeface="Times New Roman" panose="02020603050405020304" pitchFamily="18" charset="0"/>
                          <a:cs typeface="Times New Roman" panose="02020603050405020304" pitchFamily="18" charset="0"/>
                        </a:rPr>
                        <a:t>-8</a:t>
                      </a:r>
                      <a:endParaRPr kumimoji="0" lang="en-US" sz="2800" b="1" i="0" u="none" strike="noStrike" cap="none" normalizeH="0" baseline="30000">
                        <a:ln>
                          <a:noFill/>
                        </a:ln>
                        <a:solidFill>
                          <a:schemeClr val="tx1"/>
                        </a:solidFill>
                        <a:effectLst/>
                        <a:latin typeface="Times New Roman" panose="02020603050405020304" pitchFamily="18" charset="0"/>
                        <a:cs typeface="Times New Roman" panose="02020603050405020304" pitchFamily="18" charset="0"/>
                      </a:endParaRP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Manganin</a:t>
                      </a:r>
                      <a:endParaRPr kumimoji="0" lang="en-US" sz="2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sz="28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43.10</a:t>
                      </a:r>
                      <a:r>
                        <a:rPr kumimoji="0" lang="en-US" sz="2800" b="1" i="0" u="none" strike="noStrike" cap="none" normalizeH="0" baseline="30000">
                          <a:ln>
                            <a:noFill/>
                          </a:ln>
                          <a:solidFill>
                            <a:schemeClr val="tx1"/>
                          </a:solidFill>
                          <a:effectLst/>
                          <a:latin typeface="Times New Roman" panose="02020603050405020304" pitchFamily="18" charset="0"/>
                          <a:cs typeface="Times New Roman" panose="02020603050405020304" pitchFamily="18" charset="0"/>
                        </a:rPr>
                        <a:t>-6</a:t>
                      </a:r>
                      <a:endParaRPr kumimoji="0" lang="en-US" sz="28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91438" marR="914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14906">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8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Nhôm</a:t>
                      </a:r>
                      <a:endParaRPr kumimoji="0" lang="en-US" sz="28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91438" marR="9143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sz="28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2,8.10</a:t>
                      </a:r>
                      <a:r>
                        <a:rPr kumimoji="0" lang="en-US" sz="2800" b="1" i="0" u="none" strike="noStrike" cap="none" normalizeH="0" baseline="30000">
                          <a:ln>
                            <a:noFill/>
                          </a:ln>
                          <a:solidFill>
                            <a:schemeClr val="tx1"/>
                          </a:solidFill>
                          <a:effectLst/>
                          <a:latin typeface="Times New Roman" panose="02020603050405020304" pitchFamily="18" charset="0"/>
                          <a:cs typeface="Times New Roman" panose="02020603050405020304" pitchFamily="18" charset="0"/>
                        </a:rPr>
                        <a:t>-8</a:t>
                      </a:r>
                      <a:endParaRPr kumimoji="0" lang="en-US" sz="2800" b="1" i="0" u="none" strike="noStrike" cap="none" normalizeH="0" baseline="30000">
                        <a:ln>
                          <a:noFill/>
                        </a:ln>
                        <a:solidFill>
                          <a:schemeClr val="tx1"/>
                        </a:solidFill>
                        <a:effectLst/>
                        <a:latin typeface="Times New Roman" panose="02020603050405020304" pitchFamily="18" charset="0"/>
                        <a:cs typeface="Times New Roman" panose="02020603050405020304" pitchFamily="18" charset="0"/>
                      </a:endParaRP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Constantan</a:t>
                      </a:r>
                      <a:endParaRPr kumimoji="0" lang="en-US" sz="2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sz="28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50.10</a:t>
                      </a:r>
                      <a:r>
                        <a:rPr kumimoji="0" lang="en-US" sz="2800" b="1" i="0" u="none" strike="noStrike" cap="none" normalizeH="0" baseline="30000">
                          <a:ln>
                            <a:noFill/>
                          </a:ln>
                          <a:solidFill>
                            <a:schemeClr val="tx1"/>
                          </a:solidFill>
                          <a:effectLst/>
                          <a:latin typeface="Times New Roman" panose="02020603050405020304" pitchFamily="18" charset="0"/>
                          <a:cs typeface="Times New Roman" panose="02020603050405020304" pitchFamily="18" charset="0"/>
                        </a:rPr>
                        <a:t>-6</a:t>
                      </a:r>
                      <a:endParaRPr kumimoji="0" lang="en-US" sz="28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91438" marR="914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13466">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8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Volfram</a:t>
                      </a:r>
                      <a:endParaRPr kumimoji="0" lang="en-US" sz="2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91438" marR="9143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sz="28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5,5.10</a:t>
                      </a:r>
                      <a:r>
                        <a:rPr kumimoji="0" lang="en-US" sz="2800" b="1" i="0" u="none" strike="noStrike" cap="none" normalizeH="0" baseline="30000">
                          <a:ln>
                            <a:noFill/>
                          </a:ln>
                          <a:solidFill>
                            <a:schemeClr val="tx1"/>
                          </a:solidFill>
                          <a:effectLst/>
                          <a:latin typeface="Times New Roman" panose="02020603050405020304" pitchFamily="18" charset="0"/>
                          <a:cs typeface="Times New Roman" panose="02020603050405020304" pitchFamily="18" charset="0"/>
                        </a:rPr>
                        <a:t>-8</a:t>
                      </a:r>
                      <a:endParaRPr kumimoji="0" lang="en-US" sz="2800" b="1" i="0" u="none" strike="noStrike" cap="none" normalizeH="0" baseline="30000">
                        <a:ln>
                          <a:noFill/>
                        </a:ln>
                        <a:solidFill>
                          <a:schemeClr val="tx1"/>
                        </a:solidFill>
                        <a:effectLst/>
                        <a:latin typeface="Times New Roman" panose="02020603050405020304" pitchFamily="18" charset="0"/>
                        <a:cs typeface="Times New Roman" panose="02020603050405020304" pitchFamily="18" charset="0"/>
                      </a:endParaRP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Nichrome</a:t>
                      </a:r>
                      <a:endParaRPr kumimoji="0" lang="en-US" sz="2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sz="2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1,10.10</a:t>
                      </a:r>
                      <a:r>
                        <a:rPr kumimoji="0" lang="en-US" sz="2800" b="1" i="0" u="none" strike="noStrike" cap="none" normalizeH="0" baseline="30000" dirty="0">
                          <a:ln>
                            <a:noFill/>
                          </a:ln>
                          <a:solidFill>
                            <a:schemeClr val="tx1"/>
                          </a:solidFill>
                          <a:effectLst/>
                          <a:latin typeface="Times New Roman" panose="02020603050405020304" pitchFamily="18" charset="0"/>
                          <a:cs typeface="Times New Roman" panose="02020603050405020304" pitchFamily="18" charset="0"/>
                        </a:rPr>
                        <a:t>-6</a:t>
                      </a:r>
                      <a:endParaRPr kumimoji="0" lang="en-US" sz="2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91438" marR="914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51" name="Object 2"/>
          <p:cNvGraphicFramePr>
            <a:graphicFrameLocks noChangeAspect="1"/>
          </p:cNvGraphicFramePr>
          <p:nvPr/>
        </p:nvGraphicFramePr>
        <p:xfrm>
          <a:off x="3833658" y="2234188"/>
          <a:ext cx="639439" cy="457200"/>
        </p:xfrm>
        <a:graphic>
          <a:graphicData uri="http://schemas.openxmlformats.org/presentationml/2006/ole">
            <mc:AlternateContent xmlns:mc="http://schemas.openxmlformats.org/markup-compatibility/2006">
              <mc:Choice xmlns:v="urn:schemas-microsoft-com:vml" Requires="v">
                <p:oleObj spid="_x0000_s1026" name="Equation" r:id="rId2" imgW="3657600" imgH="3962400" progId="">
                  <p:embed/>
                </p:oleObj>
              </mc:Choice>
              <mc:Fallback>
                <p:oleObj name="Equation" r:id="rId2" imgW="3657600" imgH="3962400" progId="">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33658" y="2234188"/>
                        <a:ext cx="639439" cy="457200"/>
                      </a:xfrm>
                      <a:prstGeom prst="rect">
                        <a:avLst/>
                      </a:prstGeom>
                      <a:noFill/>
                    </p:spPr>
                  </p:pic>
                </p:oleObj>
              </mc:Fallback>
            </mc:AlternateContent>
          </a:graphicData>
        </a:graphic>
      </p:graphicFrame>
      <p:graphicFrame>
        <p:nvGraphicFramePr>
          <p:cNvPr id="652" name="Object 3"/>
          <p:cNvGraphicFramePr>
            <a:graphicFrameLocks noChangeAspect="1"/>
          </p:cNvGraphicFramePr>
          <p:nvPr/>
        </p:nvGraphicFramePr>
        <p:xfrm>
          <a:off x="8580278" y="2245055"/>
          <a:ext cx="639439" cy="457200"/>
        </p:xfrm>
        <a:graphic>
          <a:graphicData uri="http://schemas.openxmlformats.org/presentationml/2006/ole">
            <mc:AlternateContent xmlns:mc="http://schemas.openxmlformats.org/markup-compatibility/2006">
              <mc:Choice xmlns:v="urn:schemas-microsoft-com:vml" Requires="v">
                <p:oleObj spid="_x0000_s1027" name="Equation" r:id="rId4" imgW="3657600" imgH="3962400" progId="">
                  <p:embed/>
                </p:oleObj>
              </mc:Choice>
              <mc:Fallback>
                <p:oleObj name="Equation" r:id="rId4" imgW="3657600" imgH="3962400" progId="">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80278" y="2245055"/>
                        <a:ext cx="639439" cy="457200"/>
                      </a:xfrm>
                      <a:prstGeom prst="rect">
                        <a:avLst/>
                      </a:prstGeom>
                      <a:noFill/>
                    </p:spPr>
                  </p:pic>
                </p:oleObj>
              </mc:Fallback>
            </mc:AlternateContent>
          </a:graphicData>
        </a:graphic>
      </p:graphicFrame>
      <p:graphicFrame>
        <p:nvGraphicFramePr>
          <p:cNvPr id="653" name="Object 4"/>
          <p:cNvGraphicFramePr>
            <a:graphicFrameLocks noChangeAspect="1"/>
          </p:cNvGraphicFramePr>
          <p:nvPr/>
        </p:nvGraphicFramePr>
        <p:xfrm>
          <a:off x="4212209" y="2201809"/>
          <a:ext cx="1326665" cy="466725"/>
        </p:xfrm>
        <a:graphic>
          <a:graphicData uri="http://schemas.openxmlformats.org/presentationml/2006/ole">
            <mc:AlternateContent xmlns:mc="http://schemas.openxmlformats.org/markup-compatibility/2006">
              <mc:Choice xmlns:v="urn:schemas-microsoft-com:vml" Requires="v">
                <p:oleObj spid="_x0000_s1028" name="Equation" r:id="rId6" imgW="9144000" imgH="4876800" progId="">
                  <p:embed/>
                </p:oleObj>
              </mc:Choice>
              <mc:Fallback>
                <p:oleObj name="Equation" r:id="rId6" imgW="9144000" imgH="4876800" progId="">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12209" y="2201809"/>
                        <a:ext cx="1326665" cy="466725"/>
                      </a:xfrm>
                      <a:prstGeom prst="rect">
                        <a:avLst/>
                      </a:prstGeom>
                      <a:noFill/>
                    </p:spPr>
                  </p:pic>
                </p:oleObj>
              </mc:Fallback>
            </mc:AlternateContent>
          </a:graphicData>
        </a:graphic>
      </p:graphicFrame>
      <p:graphicFrame>
        <p:nvGraphicFramePr>
          <p:cNvPr id="654" name="Object 5"/>
          <p:cNvGraphicFramePr>
            <a:graphicFrameLocks noChangeAspect="1"/>
          </p:cNvGraphicFramePr>
          <p:nvPr/>
        </p:nvGraphicFramePr>
        <p:xfrm>
          <a:off x="8975111" y="2224663"/>
          <a:ext cx="1326665" cy="466725"/>
        </p:xfrm>
        <a:graphic>
          <a:graphicData uri="http://schemas.openxmlformats.org/presentationml/2006/ole">
            <mc:AlternateContent xmlns:mc="http://schemas.openxmlformats.org/markup-compatibility/2006">
              <mc:Choice xmlns:v="urn:schemas-microsoft-com:vml" Requires="v">
                <p:oleObj spid="_x0000_s1029" name="Equation" r:id="rId8" imgW="9144000" imgH="4876800" progId="">
                  <p:embed/>
                </p:oleObj>
              </mc:Choice>
              <mc:Fallback>
                <p:oleObj name="Equation" r:id="rId8" imgW="9144000" imgH="4876800" progId="">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975111" y="2224663"/>
                        <a:ext cx="1326665" cy="466725"/>
                      </a:xfrm>
                      <a:prstGeom prst="rect">
                        <a:avLst/>
                      </a:prstGeom>
                      <a:noFill/>
                    </p:spPr>
                  </p:pic>
                </p:oleObj>
              </mc:Fallback>
            </mc:AlternateContent>
          </a:graphicData>
        </a:graphic>
      </p:graphicFrame>
      <p:grpSp>
        <p:nvGrpSpPr>
          <p:cNvPr id="655" name="Group 654"/>
          <p:cNvGrpSpPr/>
          <p:nvPr/>
        </p:nvGrpSpPr>
        <p:grpSpPr>
          <a:xfrm>
            <a:off x="303265" y="5300047"/>
            <a:ext cx="11213426" cy="1320162"/>
            <a:chOff x="273086" y="1698910"/>
            <a:chExt cx="11213426" cy="1320162"/>
          </a:xfrm>
        </p:grpSpPr>
        <p:sp>
          <p:nvSpPr>
            <p:cNvPr id="656" name="Rectangle 655"/>
            <p:cNvSpPr/>
            <p:nvPr/>
          </p:nvSpPr>
          <p:spPr>
            <a:xfrm>
              <a:off x="359015" y="2018996"/>
              <a:ext cx="11127497" cy="1000076"/>
            </a:xfrm>
            <a:prstGeom prst="rect">
              <a:avLst/>
            </a:prstGeom>
            <a:solidFill>
              <a:srgbClr val="4AECF4"/>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defTabSz="1088390">
                <a:spcBef>
                  <a:spcPct val="50000"/>
                </a:spcBef>
              </a:pPr>
              <a:r>
                <a:rPr lang="en-US" sz="2800" b="1">
                  <a:solidFill>
                    <a:schemeClr val="tx1"/>
                  </a:solidFill>
                </a:rPr>
                <a:t>Điện trở suất càng nhỏ thì khả năng dẫn điện càng tốt</a:t>
              </a:r>
              <a:endParaRPr lang="en-US" sz="2800" b="1">
                <a:solidFill>
                  <a:schemeClr val="tx1"/>
                </a:solidFill>
              </a:endParaRPr>
            </a:p>
          </p:txBody>
        </p:sp>
        <p:grpSp>
          <p:nvGrpSpPr>
            <p:cNvPr id="659" name="Graphic 11"/>
            <p:cNvGrpSpPr/>
            <p:nvPr/>
          </p:nvGrpSpPr>
          <p:grpSpPr>
            <a:xfrm>
              <a:off x="273086" y="1698910"/>
              <a:ext cx="684063" cy="679079"/>
              <a:chOff x="1423593" y="3221224"/>
              <a:chExt cx="684063" cy="679079"/>
            </a:xfrm>
            <a:effectLst>
              <a:outerShdw blurRad="50800" dist="38100" dir="2700000" algn="tl" rotWithShape="0">
                <a:prstClr val="black">
                  <a:alpha val="40000"/>
                </a:prstClr>
              </a:outerShdw>
            </a:effectLst>
          </p:grpSpPr>
          <p:sp>
            <p:nvSpPr>
              <p:cNvPr id="660" name="Freeform: Shape 659"/>
              <p:cNvSpPr/>
              <p:nvPr/>
            </p:nvSpPr>
            <p:spPr>
              <a:xfrm>
                <a:off x="1423603" y="3221225"/>
                <a:ext cx="679079" cy="679078"/>
              </a:xfrm>
              <a:custGeom>
                <a:avLst/>
                <a:gdLst>
                  <a:gd name="connsiteX0" fmla="*/ 679080 w 679079"/>
                  <a:gd name="connsiteY0" fmla="*/ 339539 h 679078"/>
                  <a:gd name="connsiteX1" fmla="*/ 560712 w 679079"/>
                  <a:gd name="connsiteY1" fmla="*/ 597159 h 679078"/>
                  <a:gd name="connsiteX2" fmla="*/ 509475 w 679079"/>
                  <a:gd name="connsiteY2" fmla="*/ 633552 h 679078"/>
                  <a:gd name="connsiteX3" fmla="*/ 465806 w 679079"/>
                  <a:gd name="connsiteY3" fmla="*/ 654825 h 679078"/>
                  <a:gd name="connsiteX4" fmla="*/ 417827 w 679079"/>
                  <a:gd name="connsiteY4" fmla="*/ 670000 h 679078"/>
                  <a:gd name="connsiteX5" fmla="*/ 363043 w 679079"/>
                  <a:gd name="connsiteY5" fmla="*/ 678274 h 679078"/>
                  <a:gd name="connsiteX6" fmla="*/ 339539 w 679079"/>
                  <a:gd name="connsiteY6" fmla="*/ 679079 h 679078"/>
                  <a:gd name="connsiteX7" fmla="*/ 316035 w 679079"/>
                  <a:gd name="connsiteY7" fmla="*/ 678274 h 679078"/>
                  <a:gd name="connsiteX8" fmla="*/ 261238 w 679079"/>
                  <a:gd name="connsiteY8" fmla="*/ 670000 h 679078"/>
                  <a:gd name="connsiteX9" fmla="*/ 213272 w 679079"/>
                  <a:gd name="connsiteY9" fmla="*/ 654825 h 679078"/>
                  <a:gd name="connsiteX10" fmla="*/ 169603 w 679079"/>
                  <a:gd name="connsiteY10" fmla="*/ 633552 h 679078"/>
                  <a:gd name="connsiteX11" fmla="*/ 118353 w 679079"/>
                  <a:gd name="connsiteY11" fmla="*/ 597159 h 679078"/>
                  <a:gd name="connsiteX12" fmla="*/ 0 w 679079"/>
                  <a:gd name="connsiteY12" fmla="*/ 339539 h 679078"/>
                  <a:gd name="connsiteX13" fmla="*/ 339539 w 679079"/>
                  <a:gd name="connsiteY13" fmla="*/ 0 h 679078"/>
                  <a:gd name="connsiteX14" fmla="*/ 679080 w 679079"/>
                  <a:gd name="connsiteY14" fmla="*/ 339539 h 6790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679079" h="679078">
                    <a:moveTo>
                      <a:pt x="679080" y="339539"/>
                    </a:moveTo>
                    <a:cubicBezTo>
                      <a:pt x="679080" y="442579"/>
                      <a:pt x="633180" y="534892"/>
                      <a:pt x="560712" y="597159"/>
                    </a:cubicBezTo>
                    <a:cubicBezTo>
                      <a:pt x="544843" y="610810"/>
                      <a:pt x="527700" y="623005"/>
                      <a:pt x="509475" y="633552"/>
                    </a:cubicBezTo>
                    <a:cubicBezTo>
                      <a:pt x="495520" y="641646"/>
                      <a:pt x="480926" y="648769"/>
                      <a:pt x="465806" y="654825"/>
                    </a:cubicBezTo>
                    <a:cubicBezTo>
                      <a:pt x="450340" y="661020"/>
                      <a:pt x="434319" y="666120"/>
                      <a:pt x="417827" y="670000"/>
                    </a:cubicBezTo>
                    <a:cubicBezTo>
                      <a:pt x="400060" y="674199"/>
                      <a:pt x="381767" y="676998"/>
                      <a:pt x="363043" y="678274"/>
                    </a:cubicBezTo>
                    <a:cubicBezTo>
                      <a:pt x="355282" y="678815"/>
                      <a:pt x="347438" y="679079"/>
                      <a:pt x="339539" y="679079"/>
                    </a:cubicBezTo>
                    <a:cubicBezTo>
                      <a:pt x="331640" y="679079"/>
                      <a:pt x="323795" y="678815"/>
                      <a:pt x="316035" y="678274"/>
                    </a:cubicBezTo>
                    <a:cubicBezTo>
                      <a:pt x="297312" y="677000"/>
                      <a:pt x="279005" y="674199"/>
                      <a:pt x="261238" y="670000"/>
                    </a:cubicBezTo>
                    <a:cubicBezTo>
                      <a:pt x="244746" y="666120"/>
                      <a:pt x="228725" y="661019"/>
                      <a:pt x="213272" y="654825"/>
                    </a:cubicBezTo>
                    <a:cubicBezTo>
                      <a:pt x="198152" y="648769"/>
                      <a:pt x="183560" y="641645"/>
                      <a:pt x="169603" y="633552"/>
                    </a:cubicBezTo>
                    <a:cubicBezTo>
                      <a:pt x="151379" y="623005"/>
                      <a:pt x="134222" y="610797"/>
                      <a:pt x="118353" y="597159"/>
                    </a:cubicBezTo>
                    <a:cubicBezTo>
                      <a:pt x="45887" y="534878"/>
                      <a:pt x="0" y="442565"/>
                      <a:pt x="0" y="339539"/>
                    </a:cubicBezTo>
                    <a:cubicBezTo>
                      <a:pt x="0" y="152017"/>
                      <a:pt x="152017" y="0"/>
                      <a:pt x="339539" y="0"/>
                    </a:cubicBezTo>
                    <a:cubicBezTo>
                      <a:pt x="527062" y="0"/>
                      <a:pt x="679080" y="152015"/>
                      <a:pt x="679080" y="339539"/>
                    </a:cubicBezTo>
                    <a:close/>
                  </a:path>
                </a:pathLst>
              </a:custGeom>
              <a:solidFill>
                <a:srgbClr val="FFCC4E"/>
              </a:solidFill>
              <a:ln w="12700" cap="flat">
                <a:solidFill>
                  <a:schemeClr val="tx1"/>
                </a:solidFill>
                <a:prstDash val="solid"/>
                <a:miter/>
              </a:ln>
            </p:spPr>
            <p:txBody>
              <a:bodyPr rtlCol="0" anchor="ctr"/>
              <a:lstStyle/>
              <a:p>
                <a:endParaRPr lang="en-US" dirty="0"/>
              </a:p>
            </p:txBody>
          </p:sp>
          <p:sp>
            <p:nvSpPr>
              <p:cNvPr id="661" name="Freeform: Shape 660"/>
              <p:cNvSpPr/>
              <p:nvPr/>
            </p:nvSpPr>
            <p:spPr>
              <a:xfrm>
                <a:off x="1423593" y="3221224"/>
                <a:ext cx="660463" cy="679079"/>
              </a:xfrm>
              <a:custGeom>
                <a:avLst/>
                <a:gdLst>
                  <a:gd name="connsiteX0" fmla="*/ 660463 w 660463"/>
                  <a:gd name="connsiteY0" fmla="*/ 450728 h 679079"/>
                  <a:gd name="connsiteX1" fmla="*/ 339550 w 660463"/>
                  <a:gd name="connsiteY1" fmla="*/ 679079 h 679079"/>
                  <a:gd name="connsiteX2" fmla="*/ 188060 w 660463"/>
                  <a:gd name="connsiteY2" fmla="*/ 643504 h 679079"/>
                  <a:gd name="connsiteX3" fmla="*/ 20784 w 660463"/>
                  <a:gd name="connsiteY3" fmla="*/ 222322 h 679079"/>
                  <a:gd name="connsiteX4" fmla="*/ 1410 w 660463"/>
                  <a:gd name="connsiteY4" fmla="*/ 148482 h 679079"/>
                  <a:gd name="connsiteX5" fmla="*/ 38718 w 660463"/>
                  <a:gd name="connsiteY5" fmla="*/ 88764 h 679079"/>
                  <a:gd name="connsiteX6" fmla="*/ 136616 w 660463"/>
                  <a:gd name="connsiteY6" fmla="*/ 67283 h 679079"/>
                  <a:gd name="connsiteX7" fmla="*/ 409966 w 660463"/>
                  <a:gd name="connsiteY7" fmla="*/ 7317 h 679079"/>
                  <a:gd name="connsiteX8" fmla="*/ 421911 w 660463"/>
                  <a:gd name="connsiteY8" fmla="*/ 4698 h 679079"/>
                  <a:gd name="connsiteX9" fmla="*/ 438099 w 660463"/>
                  <a:gd name="connsiteY9" fmla="*/ 1151 h 679079"/>
                  <a:gd name="connsiteX10" fmla="*/ 479606 w 660463"/>
                  <a:gd name="connsiteY10" fmla="*/ 11004 h 679079"/>
                  <a:gd name="connsiteX11" fmla="*/ 496458 w 660463"/>
                  <a:gd name="connsiteY11" fmla="*/ 37474 h 679079"/>
                  <a:gd name="connsiteX12" fmla="*/ 496721 w 660463"/>
                  <a:gd name="connsiteY12" fmla="*/ 38486 h 679079"/>
                  <a:gd name="connsiteX13" fmla="*/ 515847 w 660463"/>
                  <a:gd name="connsiteY13" fmla="*/ 108445 h 679079"/>
                  <a:gd name="connsiteX14" fmla="*/ 543038 w 660463"/>
                  <a:gd name="connsiteY14" fmla="*/ 191916 h 679079"/>
                  <a:gd name="connsiteX15" fmla="*/ 660463 w 660463"/>
                  <a:gd name="connsiteY15" fmla="*/ 450728 h 6790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660463" h="679079">
                    <a:moveTo>
                      <a:pt x="660463" y="450728"/>
                    </a:moveTo>
                    <a:cubicBezTo>
                      <a:pt x="614424" y="583647"/>
                      <a:pt x="488129" y="679079"/>
                      <a:pt x="339550" y="679079"/>
                    </a:cubicBezTo>
                    <a:cubicBezTo>
                      <a:pt x="285112" y="679079"/>
                      <a:pt x="233669" y="666273"/>
                      <a:pt x="188060" y="643504"/>
                    </a:cubicBezTo>
                    <a:cubicBezTo>
                      <a:pt x="117906" y="509448"/>
                      <a:pt x="61819" y="368296"/>
                      <a:pt x="20784" y="222322"/>
                    </a:cubicBezTo>
                    <a:cubicBezTo>
                      <a:pt x="13896" y="197847"/>
                      <a:pt x="7438" y="173221"/>
                      <a:pt x="1410" y="148482"/>
                    </a:cubicBezTo>
                    <a:cubicBezTo>
                      <a:pt x="-5132" y="121652"/>
                      <a:pt x="11735" y="94682"/>
                      <a:pt x="38718" y="88764"/>
                    </a:cubicBezTo>
                    <a:cubicBezTo>
                      <a:pt x="71355" y="81614"/>
                      <a:pt x="103979" y="74449"/>
                      <a:pt x="136616" y="67283"/>
                    </a:cubicBezTo>
                    <a:cubicBezTo>
                      <a:pt x="227737" y="47300"/>
                      <a:pt x="318845" y="27302"/>
                      <a:pt x="409966" y="7317"/>
                    </a:cubicBezTo>
                    <a:cubicBezTo>
                      <a:pt x="413943" y="6445"/>
                      <a:pt x="417934" y="5571"/>
                      <a:pt x="421911" y="4698"/>
                    </a:cubicBezTo>
                    <a:cubicBezTo>
                      <a:pt x="427302" y="3520"/>
                      <a:pt x="432693" y="2328"/>
                      <a:pt x="438099" y="1151"/>
                    </a:cubicBezTo>
                    <a:cubicBezTo>
                      <a:pt x="453289" y="-2174"/>
                      <a:pt x="468366" y="1886"/>
                      <a:pt x="479606" y="11004"/>
                    </a:cubicBezTo>
                    <a:cubicBezTo>
                      <a:pt x="487672" y="17518"/>
                      <a:pt x="493757" y="26638"/>
                      <a:pt x="496458" y="37474"/>
                    </a:cubicBezTo>
                    <a:cubicBezTo>
                      <a:pt x="496541" y="37807"/>
                      <a:pt x="496624" y="38153"/>
                      <a:pt x="496721" y="38486"/>
                    </a:cubicBezTo>
                    <a:cubicBezTo>
                      <a:pt x="502597" y="61963"/>
                      <a:pt x="508973" y="85287"/>
                      <a:pt x="515847" y="108445"/>
                    </a:cubicBezTo>
                    <a:cubicBezTo>
                      <a:pt x="524189" y="136522"/>
                      <a:pt x="533253" y="164351"/>
                      <a:pt x="543038" y="191916"/>
                    </a:cubicBezTo>
                    <a:cubicBezTo>
                      <a:pt x="574760" y="281347"/>
                      <a:pt x="614050" y="367922"/>
                      <a:pt x="660463" y="450728"/>
                    </a:cubicBezTo>
                    <a:close/>
                  </a:path>
                </a:pathLst>
              </a:custGeom>
              <a:solidFill>
                <a:srgbClr val="F2F2F2"/>
              </a:solidFill>
              <a:ln w="1321" cap="flat">
                <a:noFill/>
                <a:prstDash val="solid"/>
                <a:miter/>
              </a:ln>
            </p:spPr>
            <p:txBody>
              <a:bodyPr rtlCol="0" anchor="ctr"/>
              <a:lstStyle/>
              <a:p>
                <a:endParaRPr lang="en-US"/>
              </a:p>
            </p:txBody>
          </p:sp>
          <p:grpSp>
            <p:nvGrpSpPr>
              <p:cNvPr id="662" name="Graphic 11"/>
              <p:cNvGrpSpPr/>
              <p:nvPr/>
            </p:nvGrpSpPr>
            <p:grpSpPr>
              <a:xfrm>
                <a:off x="1509523" y="3221224"/>
                <a:ext cx="574534" cy="679079"/>
                <a:chOff x="1509523" y="3221224"/>
                <a:chExt cx="574534" cy="679079"/>
              </a:xfrm>
              <a:solidFill>
                <a:srgbClr val="D5D4E2"/>
              </a:solidFill>
            </p:grpSpPr>
            <p:sp>
              <p:nvSpPr>
                <p:cNvPr id="673" name="Freeform: Shape 672"/>
                <p:cNvSpPr/>
                <p:nvPr/>
              </p:nvSpPr>
              <p:spPr>
                <a:xfrm>
                  <a:off x="1777002" y="3221224"/>
                  <a:ext cx="162438" cy="478278"/>
                </a:xfrm>
                <a:custGeom>
                  <a:avLst/>
                  <a:gdLst>
                    <a:gd name="connsiteX0" fmla="*/ 162438 w 162438"/>
                    <a:gd name="connsiteY0" fmla="*/ 108445 h 478278"/>
                    <a:gd name="connsiteX1" fmla="*/ 28799 w 162438"/>
                    <a:gd name="connsiteY1" fmla="*/ 478279 h 478278"/>
                    <a:gd name="connsiteX2" fmla="*/ 0 w 162438"/>
                    <a:gd name="connsiteY2" fmla="*/ 326054 h 478278"/>
                    <a:gd name="connsiteX3" fmla="*/ 68504 w 162438"/>
                    <a:gd name="connsiteY3" fmla="*/ 4698 h 478278"/>
                    <a:gd name="connsiteX4" fmla="*/ 84691 w 162438"/>
                    <a:gd name="connsiteY4" fmla="*/ 1151 h 478278"/>
                    <a:gd name="connsiteX5" fmla="*/ 126199 w 162438"/>
                    <a:gd name="connsiteY5" fmla="*/ 11004 h 478278"/>
                    <a:gd name="connsiteX6" fmla="*/ 143050 w 162438"/>
                    <a:gd name="connsiteY6" fmla="*/ 37474 h 478278"/>
                    <a:gd name="connsiteX7" fmla="*/ 143314 w 162438"/>
                    <a:gd name="connsiteY7" fmla="*/ 38486 h 478278"/>
                    <a:gd name="connsiteX8" fmla="*/ 162438 w 162438"/>
                    <a:gd name="connsiteY8" fmla="*/ 108445 h 4782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2438" h="478278">
                      <a:moveTo>
                        <a:pt x="162438" y="108445"/>
                      </a:moveTo>
                      <a:lnTo>
                        <a:pt x="28799" y="478279"/>
                      </a:lnTo>
                      <a:lnTo>
                        <a:pt x="0" y="326054"/>
                      </a:lnTo>
                      <a:lnTo>
                        <a:pt x="68504" y="4698"/>
                      </a:lnTo>
                      <a:cubicBezTo>
                        <a:pt x="73895" y="3520"/>
                        <a:pt x="79286" y="2328"/>
                        <a:pt x="84691" y="1151"/>
                      </a:cubicBezTo>
                      <a:cubicBezTo>
                        <a:pt x="99881" y="-2174"/>
                        <a:pt x="114958" y="1886"/>
                        <a:pt x="126199" y="11004"/>
                      </a:cubicBezTo>
                      <a:cubicBezTo>
                        <a:pt x="134265" y="17518"/>
                        <a:pt x="140349" y="26638"/>
                        <a:pt x="143050" y="37474"/>
                      </a:cubicBezTo>
                      <a:cubicBezTo>
                        <a:pt x="143133" y="37807"/>
                        <a:pt x="143216" y="38153"/>
                        <a:pt x="143314" y="38486"/>
                      </a:cubicBezTo>
                      <a:cubicBezTo>
                        <a:pt x="149190" y="61962"/>
                        <a:pt x="155564" y="85287"/>
                        <a:pt x="162438" y="108445"/>
                      </a:cubicBezTo>
                      <a:close/>
                    </a:path>
                  </a:pathLst>
                </a:custGeom>
                <a:solidFill>
                  <a:srgbClr val="D5D4E2"/>
                </a:solidFill>
                <a:ln w="1321" cap="flat">
                  <a:noFill/>
                  <a:prstDash val="solid"/>
                  <a:miter/>
                </a:ln>
              </p:spPr>
              <p:txBody>
                <a:bodyPr rtlCol="0" anchor="ctr"/>
                <a:lstStyle/>
                <a:p>
                  <a:endParaRPr lang="en-US"/>
                </a:p>
              </p:txBody>
            </p:sp>
            <p:sp>
              <p:nvSpPr>
                <p:cNvPr id="674" name="Freeform: Shape 673"/>
                <p:cNvSpPr/>
                <p:nvPr/>
              </p:nvSpPr>
              <p:spPr>
                <a:xfrm>
                  <a:off x="1569121" y="3646065"/>
                  <a:ext cx="514935" cy="254238"/>
                </a:xfrm>
                <a:custGeom>
                  <a:avLst/>
                  <a:gdLst>
                    <a:gd name="connsiteX0" fmla="*/ 514936 w 514935"/>
                    <a:gd name="connsiteY0" fmla="*/ 25887 h 254238"/>
                    <a:gd name="connsiteX1" fmla="*/ 194022 w 514935"/>
                    <a:gd name="connsiteY1" fmla="*/ 254239 h 254238"/>
                    <a:gd name="connsiteX2" fmla="*/ 42532 w 514935"/>
                    <a:gd name="connsiteY2" fmla="*/ 218663 h 254238"/>
                    <a:gd name="connsiteX3" fmla="*/ 0 w 514935"/>
                    <a:gd name="connsiteY3" fmla="*/ 132836 h 254238"/>
                    <a:gd name="connsiteX4" fmla="*/ 42532 w 514935"/>
                    <a:gd name="connsiteY4" fmla="*/ 158129 h 254238"/>
                    <a:gd name="connsiteX5" fmla="*/ 194022 w 514935"/>
                    <a:gd name="connsiteY5" fmla="*/ 193704 h 254238"/>
                    <a:gd name="connsiteX6" fmla="*/ 500731 w 514935"/>
                    <a:gd name="connsiteY6" fmla="*/ 0 h 254238"/>
                    <a:gd name="connsiteX7" fmla="*/ 514936 w 514935"/>
                    <a:gd name="connsiteY7" fmla="*/ 25887 h 254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4935" h="254238">
                      <a:moveTo>
                        <a:pt x="514936" y="25887"/>
                      </a:moveTo>
                      <a:cubicBezTo>
                        <a:pt x="468896" y="158807"/>
                        <a:pt x="342602" y="254239"/>
                        <a:pt x="194022" y="254239"/>
                      </a:cubicBezTo>
                      <a:cubicBezTo>
                        <a:pt x="139585" y="254239"/>
                        <a:pt x="88141" y="241432"/>
                        <a:pt x="42532" y="218663"/>
                      </a:cubicBezTo>
                      <a:cubicBezTo>
                        <a:pt x="27717" y="190364"/>
                        <a:pt x="13540" y="161746"/>
                        <a:pt x="0" y="132836"/>
                      </a:cubicBezTo>
                      <a:cubicBezTo>
                        <a:pt x="13498" y="142261"/>
                        <a:pt x="27703" y="150727"/>
                        <a:pt x="42532" y="158129"/>
                      </a:cubicBezTo>
                      <a:cubicBezTo>
                        <a:pt x="88141" y="180900"/>
                        <a:pt x="139585" y="193704"/>
                        <a:pt x="194022" y="193704"/>
                      </a:cubicBezTo>
                      <a:cubicBezTo>
                        <a:pt x="329340" y="193704"/>
                        <a:pt x="446182" y="114543"/>
                        <a:pt x="500731" y="0"/>
                      </a:cubicBezTo>
                      <a:cubicBezTo>
                        <a:pt x="505387" y="8675"/>
                        <a:pt x="510127" y="17295"/>
                        <a:pt x="514936" y="25887"/>
                      </a:cubicBezTo>
                      <a:close/>
                    </a:path>
                  </a:pathLst>
                </a:custGeom>
                <a:solidFill>
                  <a:srgbClr val="D5D4E2"/>
                </a:solidFill>
                <a:ln w="1321" cap="flat">
                  <a:noFill/>
                  <a:prstDash val="solid"/>
                  <a:miter/>
                </a:ln>
              </p:spPr>
              <p:txBody>
                <a:bodyPr rtlCol="0" anchor="ctr"/>
                <a:lstStyle/>
                <a:p>
                  <a:endParaRPr lang="en-US"/>
                </a:p>
              </p:txBody>
            </p:sp>
            <p:sp>
              <p:nvSpPr>
                <p:cNvPr id="675" name="Freeform: Shape 674"/>
                <p:cNvSpPr/>
                <p:nvPr/>
              </p:nvSpPr>
              <p:spPr>
                <a:xfrm>
                  <a:off x="1509523" y="3321376"/>
                  <a:ext cx="399142" cy="149684"/>
                </a:xfrm>
                <a:custGeom>
                  <a:avLst/>
                  <a:gdLst>
                    <a:gd name="connsiteX0" fmla="*/ 20786 w 399142"/>
                    <a:gd name="connsiteY0" fmla="*/ 149685 h 149684"/>
                    <a:gd name="connsiteX1" fmla="*/ 895 w 399142"/>
                    <a:gd name="connsiteY1" fmla="*/ 134907 h 149684"/>
                    <a:gd name="connsiteX2" fmla="*/ 14778 w 399142"/>
                    <a:gd name="connsiteY2" fmla="*/ 108992 h 149684"/>
                    <a:gd name="connsiteX3" fmla="*/ 372334 w 399142"/>
                    <a:gd name="connsiteY3" fmla="*/ 895 h 149684"/>
                    <a:gd name="connsiteX4" fmla="*/ 398248 w 399142"/>
                    <a:gd name="connsiteY4" fmla="*/ 14778 h 149684"/>
                    <a:gd name="connsiteX5" fmla="*/ 384365 w 399142"/>
                    <a:gd name="connsiteY5" fmla="*/ 40692 h 149684"/>
                    <a:gd name="connsiteX6" fmla="*/ 26809 w 399142"/>
                    <a:gd name="connsiteY6" fmla="*/ 148790 h 149684"/>
                    <a:gd name="connsiteX7" fmla="*/ 20786 w 399142"/>
                    <a:gd name="connsiteY7" fmla="*/ 149685 h 1496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99142" h="149684">
                      <a:moveTo>
                        <a:pt x="20786" y="149685"/>
                      </a:moveTo>
                      <a:cubicBezTo>
                        <a:pt x="11861" y="149685"/>
                        <a:pt x="3611" y="143892"/>
                        <a:pt x="895" y="134907"/>
                      </a:cubicBezTo>
                      <a:cubicBezTo>
                        <a:pt x="-2427" y="123916"/>
                        <a:pt x="3787" y="112314"/>
                        <a:pt x="14778" y="108992"/>
                      </a:cubicBezTo>
                      <a:lnTo>
                        <a:pt x="372334" y="895"/>
                      </a:lnTo>
                      <a:cubicBezTo>
                        <a:pt x="383328" y="-2427"/>
                        <a:pt x="394926" y="3788"/>
                        <a:pt x="398248" y="14778"/>
                      </a:cubicBezTo>
                      <a:cubicBezTo>
                        <a:pt x="401569" y="25768"/>
                        <a:pt x="395355" y="37370"/>
                        <a:pt x="384365" y="40692"/>
                      </a:cubicBezTo>
                      <a:lnTo>
                        <a:pt x="26809" y="148790"/>
                      </a:lnTo>
                      <a:cubicBezTo>
                        <a:pt x="24803" y="149395"/>
                        <a:pt x="22778" y="149685"/>
                        <a:pt x="20786" y="149685"/>
                      </a:cubicBezTo>
                      <a:close/>
                    </a:path>
                  </a:pathLst>
                </a:custGeom>
                <a:solidFill>
                  <a:srgbClr val="D5D4E2"/>
                </a:solidFill>
                <a:ln w="1321" cap="flat">
                  <a:noFill/>
                  <a:prstDash val="solid"/>
                  <a:miter/>
                </a:ln>
              </p:spPr>
              <p:txBody>
                <a:bodyPr rtlCol="0" anchor="ctr"/>
                <a:lstStyle/>
                <a:p>
                  <a:endParaRPr lang="en-US"/>
                </a:p>
              </p:txBody>
            </p:sp>
            <p:sp>
              <p:nvSpPr>
                <p:cNvPr id="676" name="Freeform: Shape 675"/>
                <p:cNvSpPr/>
                <p:nvPr/>
              </p:nvSpPr>
              <p:spPr>
                <a:xfrm>
                  <a:off x="1562187" y="3429473"/>
                  <a:ext cx="371425" cy="166316"/>
                </a:xfrm>
                <a:custGeom>
                  <a:avLst/>
                  <a:gdLst>
                    <a:gd name="connsiteX0" fmla="*/ 20797 w 371425"/>
                    <a:gd name="connsiteY0" fmla="*/ 166317 h 166316"/>
                    <a:gd name="connsiteX1" fmla="*/ 1349 w 371425"/>
                    <a:gd name="connsiteY1" fmla="*/ 152876 h 166316"/>
                    <a:gd name="connsiteX2" fmla="*/ 13441 w 371425"/>
                    <a:gd name="connsiteY2" fmla="*/ 126079 h 166316"/>
                    <a:gd name="connsiteX3" fmla="*/ 343279 w 371425"/>
                    <a:gd name="connsiteY3" fmla="*/ 1350 h 166316"/>
                    <a:gd name="connsiteX4" fmla="*/ 370076 w 371425"/>
                    <a:gd name="connsiteY4" fmla="*/ 13441 h 166316"/>
                    <a:gd name="connsiteX5" fmla="*/ 357985 w 371425"/>
                    <a:gd name="connsiteY5" fmla="*/ 40238 h 166316"/>
                    <a:gd name="connsiteX6" fmla="*/ 28147 w 371425"/>
                    <a:gd name="connsiteY6" fmla="*/ 164968 h 166316"/>
                    <a:gd name="connsiteX7" fmla="*/ 20797 w 371425"/>
                    <a:gd name="connsiteY7" fmla="*/ 166317 h 1663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71425" h="166316">
                      <a:moveTo>
                        <a:pt x="20797" y="166317"/>
                      </a:moveTo>
                      <a:cubicBezTo>
                        <a:pt x="12401" y="166317"/>
                        <a:pt x="4494" y="161195"/>
                        <a:pt x="1349" y="152876"/>
                      </a:cubicBezTo>
                      <a:cubicBezTo>
                        <a:pt x="-2711" y="142137"/>
                        <a:pt x="2701" y="130139"/>
                        <a:pt x="13441" y="126079"/>
                      </a:cubicBezTo>
                      <a:lnTo>
                        <a:pt x="343279" y="1350"/>
                      </a:lnTo>
                      <a:cubicBezTo>
                        <a:pt x="354015" y="-2712"/>
                        <a:pt x="366016" y="2702"/>
                        <a:pt x="370076" y="13441"/>
                      </a:cubicBezTo>
                      <a:cubicBezTo>
                        <a:pt x="374136" y="24180"/>
                        <a:pt x="368724" y="36178"/>
                        <a:pt x="357985" y="40238"/>
                      </a:cubicBezTo>
                      <a:lnTo>
                        <a:pt x="28147" y="164968"/>
                      </a:lnTo>
                      <a:cubicBezTo>
                        <a:pt x="25724" y="165883"/>
                        <a:pt x="23239" y="166317"/>
                        <a:pt x="20797" y="166317"/>
                      </a:cubicBezTo>
                      <a:close/>
                    </a:path>
                  </a:pathLst>
                </a:custGeom>
                <a:solidFill>
                  <a:srgbClr val="D5D4E2"/>
                </a:solidFill>
                <a:ln w="1321" cap="flat">
                  <a:noFill/>
                  <a:prstDash val="solid"/>
                  <a:miter/>
                </a:ln>
              </p:spPr>
              <p:txBody>
                <a:bodyPr rtlCol="0" anchor="ctr"/>
                <a:lstStyle/>
                <a:p>
                  <a:endParaRPr lang="en-US"/>
                </a:p>
              </p:txBody>
            </p:sp>
            <p:sp>
              <p:nvSpPr>
                <p:cNvPr id="677" name="Freeform: Shape 676"/>
                <p:cNvSpPr/>
                <p:nvPr/>
              </p:nvSpPr>
              <p:spPr>
                <a:xfrm>
                  <a:off x="1623857" y="3593006"/>
                  <a:ext cx="246004" cy="137212"/>
                </a:xfrm>
                <a:custGeom>
                  <a:avLst/>
                  <a:gdLst>
                    <a:gd name="connsiteX0" fmla="*/ 20807 w 246004"/>
                    <a:gd name="connsiteY0" fmla="*/ 137213 h 137212"/>
                    <a:gd name="connsiteX1" fmla="*/ 1963 w 246004"/>
                    <a:gd name="connsiteY1" fmla="*/ 125228 h 137212"/>
                    <a:gd name="connsiteX2" fmla="*/ 11985 w 246004"/>
                    <a:gd name="connsiteY2" fmla="*/ 97589 h 137212"/>
                    <a:gd name="connsiteX3" fmla="*/ 216402 w 246004"/>
                    <a:gd name="connsiteY3" fmla="*/ 1963 h 137212"/>
                    <a:gd name="connsiteX4" fmla="*/ 244041 w 246004"/>
                    <a:gd name="connsiteY4" fmla="*/ 11985 h 137212"/>
                    <a:gd name="connsiteX5" fmla="*/ 234019 w 246004"/>
                    <a:gd name="connsiteY5" fmla="*/ 39624 h 137212"/>
                    <a:gd name="connsiteX6" fmla="*/ 29602 w 246004"/>
                    <a:gd name="connsiteY6" fmla="*/ 135250 h 137212"/>
                    <a:gd name="connsiteX7" fmla="*/ 20807 w 246004"/>
                    <a:gd name="connsiteY7" fmla="*/ 137213 h 137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6004" h="137212">
                      <a:moveTo>
                        <a:pt x="20807" y="137213"/>
                      </a:moveTo>
                      <a:cubicBezTo>
                        <a:pt x="12987" y="137213"/>
                        <a:pt x="5496" y="132779"/>
                        <a:pt x="1963" y="125228"/>
                      </a:cubicBezTo>
                      <a:cubicBezTo>
                        <a:pt x="-2901" y="114828"/>
                        <a:pt x="1585" y="102454"/>
                        <a:pt x="11985" y="97589"/>
                      </a:cubicBezTo>
                      <a:lnTo>
                        <a:pt x="216402" y="1963"/>
                      </a:lnTo>
                      <a:cubicBezTo>
                        <a:pt x="226801" y="-2901"/>
                        <a:pt x="239175" y="1585"/>
                        <a:pt x="244041" y="11985"/>
                      </a:cubicBezTo>
                      <a:cubicBezTo>
                        <a:pt x="248906" y="22385"/>
                        <a:pt x="244419" y="34760"/>
                        <a:pt x="234019" y="39624"/>
                      </a:cubicBezTo>
                      <a:lnTo>
                        <a:pt x="29602" y="135250"/>
                      </a:lnTo>
                      <a:cubicBezTo>
                        <a:pt x="26754" y="136582"/>
                        <a:pt x="23757" y="137213"/>
                        <a:pt x="20807" y="137213"/>
                      </a:cubicBezTo>
                      <a:close/>
                    </a:path>
                  </a:pathLst>
                </a:custGeom>
                <a:solidFill>
                  <a:srgbClr val="D5D4E2"/>
                </a:solidFill>
                <a:ln w="1321" cap="flat">
                  <a:noFill/>
                  <a:prstDash val="solid"/>
                  <a:miter/>
                </a:ln>
              </p:spPr>
              <p:txBody>
                <a:bodyPr rtlCol="0" anchor="ctr"/>
                <a:lstStyle/>
                <a:p>
                  <a:endParaRPr lang="en-US"/>
                </a:p>
              </p:txBody>
            </p:sp>
            <p:sp>
              <p:nvSpPr>
                <p:cNvPr id="678" name="Freeform: Shape 677"/>
                <p:cNvSpPr/>
                <p:nvPr/>
              </p:nvSpPr>
              <p:spPr>
                <a:xfrm>
                  <a:off x="1800464" y="3512691"/>
                  <a:ext cx="161773" cy="186814"/>
                </a:xfrm>
                <a:custGeom>
                  <a:avLst/>
                  <a:gdLst>
                    <a:gd name="connsiteX0" fmla="*/ 161774 w 161773"/>
                    <a:gd name="connsiteY0" fmla="*/ 84555 h 186814"/>
                    <a:gd name="connsiteX1" fmla="*/ 85465 w 161773"/>
                    <a:gd name="connsiteY1" fmla="*/ 134440 h 186814"/>
                    <a:gd name="connsiteX2" fmla="*/ 5342 w 161773"/>
                    <a:gd name="connsiteY2" fmla="*/ 186814 h 186814"/>
                    <a:gd name="connsiteX3" fmla="*/ 2603 w 161773"/>
                    <a:gd name="connsiteY3" fmla="*/ 91130 h 186814"/>
                    <a:gd name="connsiteX4" fmla="*/ 0 w 161773"/>
                    <a:gd name="connsiteY4" fmla="*/ 0 h 186814"/>
                    <a:gd name="connsiteX5" fmla="*/ 37189 w 161773"/>
                    <a:gd name="connsiteY5" fmla="*/ 1629 h 186814"/>
                    <a:gd name="connsiteX6" fmla="*/ 137160 w 161773"/>
                    <a:gd name="connsiteY6" fmla="*/ 6036 h 1868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1773" h="186814">
                      <a:moveTo>
                        <a:pt x="161774" y="84555"/>
                      </a:moveTo>
                      <a:lnTo>
                        <a:pt x="85465" y="134440"/>
                      </a:lnTo>
                      <a:lnTo>
                        <a:pt x="5342" y="186814"/>
                      </a:lnTo>
                      <a:lnTo>
                        <a:pt x="2603" y="91130"/>
                      </a:lnTo>
                      <a:lnTo>
                        <a:pt x="0" y="0"/>
                      </a:lnTo>
                      <a:lnTo>
                        <a:pt x="37189" y="1629"/>
                      </a:lnTo>
                      <a:lnTo>
                        <a:pt x="137160" y="6036"/>
                      </a:lnTo>
                      <a:close/>
                    </a:path>
                  </a:pathLst>
                </a:custGeom>
                <a:solidFill>
                  <a:srgbClr val="D5D4E2"/>
                </a:solidFill>
                <a:ln w="1321" cap="flat">
                  <a:noFill/>
                  <a:prstDash val="solid"/>
                  <a:miter/>
                </a:ln>
              </p:spPr>
              <p:txBody>
                <a:bodyPr rtlCol="0" anchor="ctr"/>
                <a:lstStyle/>
                <a:p>
                  <a:endParaRPr lang="en-US"/>
                </a:p>
              </p:txBody>
            </p:sp>
          </p:grpSp>
          <p:sp>
            <p:nvSpPr>
              <p:cNvPr id="663" name="Freeform: Shape 662"/>
              <p:cNvSpPr/>
              <p:nvPr/>
            </p:nvSpPr>
            <p:spPr>
              <a:xfrm>
                <a:off x="1800464" y="3512691"/>
                <a:ext cx="52863" cy="186814"/>
              </a:xfrm>
              <a:custGeom>
                <a:avLst/>
                <a:gdLst>
                  <a:gd name="connsiteX0" fmla="*/ 5342 w 52863"/>
                  <a:gd name="connsiteY0" fmla="*/ 186814 h 186814"/>
                  <a:gd name="connsiteX1" fmla="*/ 2603 w 52863"/>
                  <a:gd name="connsiteY1" fmla="*/ 91130 h 186814"/>
                  <a:gd name="connsiteX2" fmla="*/ 0 w 52863"/>
                  <a:gd name="connsiteY2" fmla="*/ 0 h 186814"/>
                  <a:gd name="connsiteX3" fmla="*/ 37189 w 52863"/>
                  <a:gd name="connsiteY3" fmla="*/ 1629 h 186814"/>
                  <a:gd name="connsiteX4" fmla="*/ 52864 w 52863"/>
                  <a:gd name="connsiteY4" fmla="*/ 37618 h 18681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2863" h="186814">
                    <a:moveTo>
                      <a:pt x="5342" y="186814"/>
                    </a:moveTo>
                    <a:lnTo>
                      <a:pt x="2603" y="91130"/>
                    </a:lnTo>
                    <a:lnTo>
                      <a:pt x="0" y="0"/>
                    </a:lnTo>
                    <a:lnTo>
                      <a:pt x="37189" y="1629"/>
                    </a:lnTo>
                    <a:lnTo>
                      <a:pt x="52864" y="37618"/>
                    </a:lnTo>
                    <a:close/>
                  </a:path>
                </a:pathLst>
              </a:custGeom>
              <a:solidFill>
                <a:srgbClr val="CBCBD3"/>
              </a:solidFill>
              <a:ln w="1321" cap="flat">
                <a:noFill/>
                <a:prstDash val="solid"/>
                <a:miter/>
              </a:ln>
            </p:spPr>
            <p:txBody>
              <a:bodyPr rtlCol="0" anchor="ctr"/>
              <a:lstStyle/>
              <a:p>
                <a:endParaRPr lang="en-US"/>
              </a:p>
            </p:txBody>
          </p:sp>
          <p:sp>
            <p:nvSpPr>
              <p:cNvPr id="664" name="Freeform: Shape 663"/>
              <p:cNvSpPr/>
              <p:nvPr/>
            </p:nvSpPr>
            <p:spPr>
              <a:xfrm>
                <a:off x="1909742" y="3224425"/>
                <a:ext cx="197913" cy="163748"/>
              </a:xfrm>
              <a:custGeom>
                <a:avLst/>
                <a:gdLst>
                  <a:gd name="connsiteX0" fmla="*/ 194324 w 197913"/>
                  <a:gd name="connsiteY0" fmla="*/ 101472 h 163748"/>
                  <a:gd name="connsiteX1" fmla="*/ 161774 w 197913"/>
                  <a:gd name="connsiteY1" fmla="*/ 163748 h 163748"/>
                  <a:gd name="connsiteX2" fmla="*/ 0 w 197913"/>
                  <a:gd name="connsiteY2" fmla="*/ 79192 h 163748"/>
                  <a:gd name="connsiteX3" fmla="*/ 32550 w 197913"/>
                  <a:gd name="connsiteY3" fmla="*/ 16915 h 163748"/>
                  <a:gd name="connsiteX4" fmla="*/ 75058 w 197913"/>
                  <a:gd name="connsiteY4" fmla="*/ 3590 h 163748"/>
                  <a:gd name="connsiteX5" fmla="*/ 180997 w 197913"/>
                  <a:gd name="connsiteY5" fmla="*/ 58963 h 163748"/>
                  <a:gd name="connsiteX6" fmla="*/ 194324 w 197913"/>
                  <a:gd name="connsiteY6" fmla="*/ 101472 h 1637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7913" h="163748">
                    <a:moveTo>
                      <a:pt x="194324" y="101472"/>
                    </a:moveTo>
                    <a:lnTo>
                      <a:pt x="161774" y="163748"/>
                    </a:lnTo>
                    <a:lnTo>
                      <a:pt x="0" y="79192"/>
                    </a:lnTo>
                    <a:lnTo>
                      <a:pt x="32550" y="16915"/>
                    </a:lnTo>
                    <a:cubicBezTo>
                      <a:pt x="40609" y="1496"/>
                      <a:pt x="59640" y="-4468"/>
                      <a:pt x="75058" y="3590"/>
                    </a:cubicBezTo>
                    <a:lnTo>
                      <a:pt x="180997" y="58963"/>
                    </a:lnTo>
                    <a:cubicBezTo>
                      <a:pt x="196417" y="67023"/>
                      <a:pt x="202382" y="86054"/>
                      <a:pt x="194324" y="101472"/>
                    </a:cubicBezTo>
                    <a:close/>
                  </a:path>
                </a:pathLst>
              </a:custGeom>
              <a:solidFill>
                <a:srgbClr val="CF3067"/>
              </a:solidFill>
              <a:ln w="1321" cap="flat">
                <a:noFill/>
                <a:prstDash val="solid"/>
                <a:miter/>
              </a:ln>
            </p:spPr>
            <p:txBody>
              <a:bodyPr rtlCol="0" anchor="ctr"/>
              <a:lstStyle/>
              <a:p>
                <a:endParaRPr lang="en-US"/>
              </a:p>
            </p:txBody>
          </p:sp>
          <p:sp>
            <p:nvSpPr>
              <p:cNvPr id="665" name="Freeform: Shape 664"/>
              <p:cNvSpPr/>
              <p:nvPr/>
            </p:nvSpPr>
            <p:spPr>
              <a:xfrm>
                <a:off x="1959134" y="3250242"/>
                <a:ext cx="148522" cy="137931"/>
              </a:xfrm>
              <a:custGeom>
                <a:avLst/>
                <a:gdLst>
                  <a:gd name="connsiteX0" fmla="*/ 144933 w 148522"/>
                  <a:gd name="connsiteY0" fmla="*/ 75655 h 137931"/>
                  <a:gd name="connsiteX1" fmla="*/ 112383 w 148522"/>
                  <a:gd name="connsiteY1" fmla="*/ 137931 h 137931"/>
                  <a:gd name="connsiteX2" fmla="*/ 0 w 148522"/>
                  <a:gd name="connsiteY2" fmla="*/ 79192 h 137931"/>
                  <a:gd name="connsiteX3" fmla="*/ 32550 w 148522"/>
                  <a:gd name="connsiteY3" fmla="*/ 16915 h 137931"/>
                  <a:gd name="connsiteX4" fmla="*/ 75058 w 148522"/>
                  <a:gd name="connsiteY4" fmla="*/ 3589 h 137931"/>
                  <a:gd name="connsiteX5" fmla="*/ 131608 w 148522"/>
                  <a:gd name="connsiteY5" fmla="*/ 33146 h 137931"/>
                  <a:gd name="connsiteX6" fmla="*/ 144933 w 148522"/>
                  <a:gd name="connsiteY6" fmla="*/ 75655 h 1379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48522" h="137931">
                    <a:moveTo>
                      <a:pt x="144933" y="75655"/>
                    </a:moveTo>
                    <a:lnTo>
                      <a:pt x="112383" y="137931"/>
                    </a:lnTo>
                    <a:lnTo>
                      <a:pt x="0" y="79192"/>
                    </a:lnTo>
                    <a:lnTo>
                      <a:pt x="32550" y="16915"/>
                    </a:lnTo>
                    <a:cubicBezTo>
                      <a:pt x="40609" y="1497"/>
                      <a:pt x="59640" y="-4468"/>
                      <a:pt x="75058" y="3589"/>
                    </a:cubicBezTo>
                    <a:lnTo>
                      <a:pt x="131608" y="33146"/>
                    </a:lnTo>
                    <a:cubicBezTo>
                      <a:pt x="147025" y="41206"/>
                      <a:pt x="152991" y="60237"/>
                      <a:pt x="144933" y="75655"/>
                    </a:cubicBezTo>
                    <a:close/>
                  </a:path>
                </a:pathLst>
              </a:custGeom>
              <a:solidFill>
                <a:srgbClr val="F14881"/>
              </a:solidFill>
              <a:ln w="1321" cap="flat">
                <a:noFill/>
                <a:prstDash val="solid"/>
                <a:miter/>
              </a:ln>
            </p:spPr>
            <p:txBody>
              <a:bodyPr rtlCol="0" anchor="ctr"/>
              <a:lstStyle/>
              <a:p>
                <a:endParaRPr lang="en-US"/>
              </a:p>
            </p:txBody>
          </p:sp>
          <p:sp>
            <p:nvSpPr>
              <p:cNvPr id="666" name="Freeform: Shape 665"/>
              <p:cNvSpPr/>
              <p:nvPr/>
            </p:nvSpPr>
            <p:spPr>
              <a:xfrm>
                <a:off x="1800465" y="3305044"/>
                <a:ext cx="270303" cy="311504"/>
              </a:xfrm>
              <a:custGeom>
                <a:avLst/>
                <a:gdLst>
                  <a:gd name="connsiteX0" fmla="*/ 270303 w 270303"/>
                  <a:gd name="connsiteY0" fmla="*/ 84559 h 311504"/>
                  <a:gd name="connsiteX1" fmla="*/ 161773 w 270303"/>
                  <a:gd name="connsiteY1" fmla="*/ 292201 h 311504"/>
                  <a:gd name="connsiteX2" fmla="*/ 100190 w 270303"/>
                  <a:gd name="connsiteY2" fmla="*/ 311505 h 311504"/>
                  <a:gd name="connsiteX3" fmla="*/ 80886 w 270303"/>
                  <a:gd name="connsiteY3" fmla="*/ 249922 h 311504"/>
                  <a:gd name="connsiteX4" fmla="*/ 19303 w 270303"/>
                  <a:gd name="connsiteY4" fmla="*/ 269225 h 311504"/>
                  <a:gd name="connsiteX5" fmla="*/ 0 w 270303"/>
                  <a:gd name="connsiteY5" fmla="*/ 207642 h 311504"/>
                  <a:gd name="connsiteX6" fmla="*/ 108531 w 270303"/>
                  <a:gd name="connsiteY6" fmla="*/ 0 h 311504"/>
                  <a:gd name="connsiteX7" fmla="*/ 270303 w 270303"/>
                  <a:gd name="connsiteY7" fmla="*/ 84559 h 3115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70303" h="311504">
                    <a:moveTo>
                      <a:pt x="270303" y="84559"/>
                    </a:moveTo>
                    <a:lnTo>
                      <a:pt x="161773" y="292201"/>
                    </a:lnTo>
                    <a:cubicBezTo>
                      <a:pt x="139439" y="280528"/>
                      <a:pt x="111863" y="289171"/>
                      <a:pt x="100190" y="311505"/>
                    </a:cubicBezTo>
                    <a:cubicBezTo>
                      <a:pt x="111863" y="289171"/>
                      <a:pt x="103220" y="261595"/>
                      <a:pt x="80886" y="249922"/>
                    </a:cubicBezTo>
                    <a:cubicBezTo>
                      <a:pt x="58553" y="238249"/>
                      <a:pt x="30977" y="246892"/>
                      <a:pt x="19303" y="269225"/>
                    </a:cubicBezTo>
                    <a:cubicBezTo>
                      <a:pt x="30977" y="246892"/>
                      <a:pt x="22334" y="219315"/>
                      <a:pt x="0" y="207642"/>
                    </a:cubicBezTo>
                    <a:lnTo>
                      <a:pt x="108531" y="0"/>
                    </a:lnTo>
                    <a:lnTo>
                      <a:pt x="270303" y="84559"/>
                    </a:lnTo>
                    <a:close/>
                  </a:path>
                </a:pathLst>
              </a:custGeom>
              <a:solidFill>
                <a:srgbClr val="2176C4"/>
              </a:solidFill>
              <a:ln w="1321" cap="flat">
                <a:noFill/>
                <a:prstDash val="solid"/>
                <a:miter/>
              </a:ln>
            </p:spPr>
            <p:txBody>
              <a:bodyPr rtlCol="0" anchor="ctr"/>
              <a:lstStyle/>
              <a:p>
                <a:endParaRPr lang="en-US"/>
              </a:p>
            </p:txBody>
          </p:sp>
          <p:sp>
            <p:nvSpPr>
              <p:cNvPr id="667" name="Freeform: Shape 666"/>
              <p:cNvSpPr/>
              <p:nvPr/>
            </p:nvSpPr>
            <p:spPr>
              <a:xfrm>
                <a:off x="1881351" y="3347323"/>
                <a:ext cx="189417" cy="269225"/>
              </a:xfrm>
              <a:custGeom>
                <a:avLst/>
                <a:gdLst>
                  <a:gd name="connsiteX0" fmla="*/ 189417 w 189417"/>
                  <a:gd name="connsiteY0" fmla="*/ 42280 h 269225"/>
                  <a:gd name="connsiteX1" fmla="*/ 80886 w 189417"/>
                  <a:gd name="connsiteY1" fmla="*/ 249922 h 269225"/>
                  <a:gd name="connsiteX2" fmla="*/ 19303 w 189417"/>
                  <a:gd name="connsiteY2" fmla="*/ 269225 h 269225"/>
                  <a:gd name="connsiteX3" fmla="*/ 0 w 189417"/>
                  <a:gd name="connsiteY3" fmla="*/ 207642 h 269225"/>
                  <a:gd name="connsiteX4" fmla="*/ 108531 w 189417"/>
                  <a:gd name="connsiteY4" fmla="*/ 0 h 269225"/>
                  <a:gd name="connsiteX5" fmla="*/ 189417 w 189417"/>
                  <a:gd name="connsiteY5" fmla="*/ 42280 h 2692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9417" h="269225">
                    <a:moveTo>
                      <a:pt x="189417" y="42280"/>
                    </a:moveTo>
                    <a:lnTo>
                      <a:pt x="80886" y="249922"/>
                    </a:lnTo>
                    <a:cubicBezTo>
                      <a:pt x="58553" y="238249"/>
                      <a:pt x="30977" y="246892"/>
                      <a:pt x="19303" y="269225"/>
                    </a:cubicBezTo>
                    <a:cubicBezTo>
                      <a:pt x="30977" y="246892"/>
                      <a:pt x="22334" y="219315"/>
                      <a:pt x="0" y="207642"/>
                    </a:cubicBezTo>
                    <a:lnTo>
                      <a:pt x="108531" y="0"/>
                    </a:lnTo>
                    <a:lnTo>
                      <a:pt x="189417" y="42280"/>
                    </a:lnTo>
                    <a:close/>
                  </a:path>
                </a:pathLst>
              </a:custGeom>
              <a:solidFill>
                <a:srgbClr val="72BAED"/>
              </a:solidFill>
              <a:ln w="1321" cap="flat">
                <a:noFill/>
                <a:prstDash val="solid"/>
                <a:miter/>
              </a:ln>
            </p:spPr>
            <p:txBody>
              <a:bodyPr rtlCol="0" anchor="ctr"/>
              <a:lstStyle/>
              <a:p>
                <a:endParaRPr lang="en-US"/>
              </a:p>
            </p:txBody>
          </p:sp>
          <p:sp>
            <p:nvSpPr>
              <p:cNvPr id="668" name="Freeform: Shape 667"/>
              <p:cNvSpPr/>
              <p:nvPr/>
            </p:nvSpPr>
            <p:spPr>
              <a:xfrm>
                <a:off x="1819767" y="3326185"/>
                <a:ext cx="210556" cy="290365"/>
              </a:xfrm>
              <a:custGeom>
                <a:avLst/>
                <a:gdLst>
                  <a:gd name="connsiteX0" fmla="*/ 210556 w 210556"/>
                  <a:gd name="connsiteY0" fmla="*/ 42280 h 290365"/>
                  <a:gd name="connsiteX1" fmla="*/ 80886 w 210556"/>
                  <a:gd name="connsiteY1" fmla="*/ 290366 h 290365"/>
                  <a:gd name="connsiteX2" fmla="*/ 61583 w 210556"/>
                  <a:gd name="connsiteY2" fmla="*/ 228783 h 290365"/>
                  <a:gd name="connsiteX3" fmla="*/ 0 w 210556"/>
                  <a:gd name="connsiteY3" fmla="*/ 248086 h 290365"/>
                  <a:gd name="connsiteX4" fmla="*/ 129670 w 210556"/>
                  <a:gd name="connsiteY4" fmla="*/ 0 h 290365"/>
                  <a:gd name="connsiteX5" fmla="*/ 210556 w 210556"/>
                  <a:gd name="connsiteY5" fmla="*/ 42280 h 2903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0556" h="290365">
                    <a:moveTo>
                      <a:pt x="210556" y="42280"/>
                    </a:moveTo>
                    <a:lnTo>
                      <a:pt x="80886" y="290366"/>
                    </a:lnTo>
                    <a:cubicBezTo>
                      <a:pt x="92559" y="268032"/>
                      <a:pt x="83917" y="240456"/>
                      <a:pt x="61583" y="228783"/>
                    </a:cubicBezTo>
                    <a:cubicBezTo>
                      <a:pt x="39249" y="217110"/>
                      <a:pt x="11673" y="225752"/>
                      <a:pt x="0" y="248086"/>
                    </a:cubicBezTo>
                    <a:lnTo>
                      <a:pt x="129670" y="0"/>
                    </a:lnTo>
                    <a:lnTo>
                      <a:pt x="210556" y="42280"/>
                    </a:lnTo>
                    <a:close/>
                  </a:path>
                </a:pathLst>
              </a:custGeom>
              <a:solidFill>
                <a:srgbClr val="55ACE5"/>
              </a:solidFill>
              <a:ln w="1321" cap="flat">
                <a:noFill/>
                <a:prstDash val="solid"/>
                <a:miter/>
              </a:ln>
            </p:spPr>
            <p:txBody>
              <a:bodyPr rtlCol="0" anchor="ctr"/>
              <a:lstStyle/>
              <a:p>
                <a:endParaRPr lang="en-US"/>
              </a:p>
            </p:txBody>
          </p:sp>
          <p:sp>
            <p:nvSpPr>
              <p:cNvPr id="669" name="Freeform: Shape 668"/>
              <p:cNvSpPr/>
              <p:nvPr/>
            </p:nvSpPr>
            <p:spPr>
              <a:xfrm>
                <a:off x="1896762" y="3289394"/>
                <a:ext cx="186237" cy="115863"/>
              </a:xfrm>
              <a:custGeom>
                <a:avLst/>
                <a:gdLst>
                  <a:gd name="connsiteX0" fmla="*/ 184027 w 186237"/>
                  <a:gd name="connsiteY0" fmla="*/ 105447 h 115863"/>
                  <a:gd name="connsiteX1" fmla="*/ 172649 w 186237"/>
                  <a:gd name="connsiteY1" fmla="*/ 114975 h 115863"/>
                  <a:gd name="connsiteX2" fmla="*/ 157868 w 186237"/>
                  <a:gd name="connsiteY2" fmla="*/ 113647 h 115863"/>
                  <a:gd name="connsiteX3" fmla="*/ 10411 w 186237"/>
                  <a:gd name="connsiteY3" fmla="*/ 36575 h 115863"/>
                  <a:gd name="connsiteX4" fmla="*/ 2210 w 186237"/>
                  <a:gd name="connsiteY4" fmla="*/ 10416 h 115863"/>
                  <a:gd name="connsiteX5" fmla="*/ 13588 w 186237"/>
                  <a:gd name="connsiteY5" fmla="*/ 889 h 115863"/>
                  <a:gd name="connsiteX6" fmla="*/ 28369 w 186237"/>
                  <a:gd name="connsiteY6" fmla="*/ 2217 h 115863"/>
                  <a:gd name="connsiteX7" fmla="*/ 175826 w 186237"/>
                  <a:gd name="connsiteY7" fmla="*/ 79290 h 115863"/>
                  <a:gd name="connsiteX8" fmla="*/ 184027 w 186237"/>
                  <a:gd name="connsiteY8" fmla="*/ 105447 h 1158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6237" h="115863">
                    <a:moveTo>
                      <a:pt x="184027" y="105447"/>
                    </a:moveTo>
                    <a:cubicBezTo>
                      <a:pt x="181541" y="110201"/>
                      <a:pt x="177378" y="113492"/>
                      <a:pt x="172649" y="114975"/>
                    </a:cubicBezTo>
                    <a:cubicBezTo>
                      <a:pt x="167919" y="116458"/>
                      <a:pt x="162620" y="116130"/>
                      <a:pt x="157868" y="113647"/>
                    </a:cubicBezTo>
                    <a:lnTo>
                      <a:pt x="10411" y="36575"/>
                    </a:lnTo>
                    <a:cubicBezTo>
                      <a:pt x="920" y="31614"/>
                      <a:pt x="-2750" y="19909"/>
                      <a:pt x="2210" y="10416"/>
                    </a:cubicBezTo>
                    <a:cubicBezTo>
                      <a:pt x="4695" y="5662"/>
                      <a:pt x="8859" y="2372"/>
                      <a:pt x="13588" y="889"/>
                    </a:cubicBezTo>
                    <a:cubicBezTo>
                      <a:pt x="18318" y="-594"/>
                      <a:pt x="23617" y="-267"/>
                      <a:pt x="28369" y="2217"/>
                    </a:cubicBezTo>
                    <a:lnTo>
                      <a:pt x="175826" y="79290"/>
                    </a:lnTo>
                    <a:cubicBezTo>
                      <a:pt x="185319" y="84249"/>
                      <a:pt x="188989" y="95956"/>
                      <a:pt x="184027" y="105447"/>
                    </a:cubicBezTo>
                    <a:close/>
                  </a:path>
                </a:pathLst>
              </a:custGeom>
              <a:solidFill>
                <a:srgbClr val="CBCBD3"/>
              </a:solidFill>
              <a:ln w="1321" cap="flat">
                <a:noFill/>
                <a:prstDash val="solid"/>
                <a:miter/>
              </a:ln>
            </p:spPr>
            <p:txBody>
              <a:bodyPr rtlCol="0" anchor="ctr"/>
              <a:lstStyle/>
              <a:p>
                <a:endParaRPr lang="en-US"/>
              </a:p>
            </p:txBody>
          </p:sp>
          <p:sp>
            <p:nvSpPr>
              <p:cNvPr id="670" name="Freeform: Shape 669"/>
              <p:cNvSpPr/>
              <p:nvPr/>
            </p:nvSpPr>
            <p:spPr>
              <a:xfrm>
                <a:off x="1941143" y="3312589"/>
                <a:ext cx="141856" cy="92668"/>
              </a:xfrm>
              <a:custGeom>
                <a:avLst/>
                <a:gdLst>
                  <a:gd name="connsiteX0" fmla="*/ 139645 w 141856"/>
                  <a:gd name="connsiteY0" fmla="*/ 82252 h 92668"/>
                  <a:gd name="connsiteX1" fmla="*/ 128267 w 141856"/>
                  <a:gd name="connsiteY1" fmla="*/ 91779 h 92668"/>
                  <a:gd name="connsiteX2" fmla="*/ 113487 w 141856"/>
                  <a:gd name="connsiteY2" fmla="*/ 90451 h 92668"/>
                  <a:gd name="connsiteX3" fmla="*/ 10411 w 141856"/>
                  <a:gd name="connsiteY3" fmla="*/ 36575 h 92668"/>
                  <a:gd name="connsiteX4" fmla="*/ 2210 w 141856"/>
                  <a:gd name="connsiteY4" fmla="*/ 10416 h 92668"/>
                  <a:gd name="connsiteX5" fmla="*/ 13588 w 141856"/>
                  <a:gd name="connsiteY5" fmla="*/ 889 h 92668"/>
                  <a:gd name="connsiteX6" fmla="*/ 28369 w 141856"/>
                  <a:gd name="connsiteY6" fmla="*/ 2217 h 92668"/>
                  <a:gd name="connsiteX7" fmla="*/ 131445 w 141856"/>
                  <a:gd name="connsiteY7" fmla="*/ 56093 h 92668"/>
                  <a:gd name="connsiteX8" fmla="*/ 139645 w 141856"/>
                  <a:gd name="connsiteY8" fmla="*/ 82252 h 926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1856" h="92668">
                    <a:moveTo>
                      <a:pt x="139645" y="82252"/>
                    </a:moveTo>
                    <a:cubicBezTo>
                      <a:pt x="137160" y="87006"/>
                      <a:pt x="132997" y="90296"/>
                      <a:pt x="128267" y="91779"/>
                    </a:cubicBezTo>
                    <a:cubicBezTo>
                      <a:pt x="123538" y="93262"/>
                      <a:pt x="118239" y="92935"/>
                      <a:pt x="113487" y="90451"/>
                    </a:cubicBezTo>
                    <a:lnTo>
                      <a:pt x="10411" y="36575"/>
                    </a:lnTo>
                    <a:cubicBezTo>
                      <a:pt x="920" y="31614"/>
                      <a:pt x="-2750" y="19909"/>
                      <a:pt x="2210" y="10416"/>
                    </a:cubicBezTo>
                    <a:cubicBezTo>
                      <a:pt x="4695" y="5662"/>
                      <a:pt x="8859" y="2372"/>
                      <a:pt x="13588" y="889"/>
                    </a:cubicBezTo>
                    <a:cubicBezTo>
                      <a:pt x="18318" y="-594"/>
                      <a:pt x="23617" y="-267"/>
                      <a:pt x="28369" y="2217"/>
                    </a:cubicBezTo>
                    <a:lnTo>
                      <a:pt x="131445" y="56093"/>
                    </a:lnTo>
                    <a:cubicBezTo>
                      <a:pt x="140937" y="61054"/>
                      <a:pt x="144607" y="72761"/>
                      <a:pt x="139645" y="82252"/>
                    </a:cubicBezTo>
                    <a:close/>
                  </a:path>
                </a:pathLst>
              </a:custGeom>
              <a:solidFill>
                <a:srgbClr val="D5D4E2"/>
              </a:solidFill>
              <a:ln w="1321" cap="flat">
                <a:noFill/>
                <a:prstDash val="solid"/>
                <a:miter/>
              </a:ln>
            </p:spPr>
            <p:txBody>
              <a:bodyPr rtlCol="0" anchor="ctr"/>
              <a:lstStyle/>
              <a:p>
                <a:endParaRPr lang="en-US"/>
              </a:p>
            </p:txBody>
          </p:sp>
          <p:sp>
            <p:nvSpPr>
              <p:cNvPr id="671" name="Freeform: Shape 670"/>
              <p:cNvSpPr/>
              <p:nvPr/>
            </p:nvSpPr>
            <p:spPr>
              <a:xfrm>
                <a:off x="1803066" y="3603779"/>
                <a:ext cx="82862" cy="95725"/>
              </a:xfrm>
              <a:custGeom>
                <a:avLst/>
                <a:gdLst>
                  <a:gd name="connsiteX0" fmla="*/ 82862 w 82862"/>
                  <a:gd name="connsiteY0" fmla="*/ 43352 h 95725"/>
                  <a:gd name="connsiteX1" fmla="*/ 2738 w 82862"/>
                  <a:gd name="connsiteY1" fmla="*/ 95726 h 95725"/>
                  <a:gd name="connsiteX2" fmla="*/ 0 w 82862"/>
                  <a:gd name="connsiteY2" fmla="*/ 42 h 95725"/>
                  <a:gd name="connsiteX3" fmla="*/ 31797 w 82862"/>
                  <a:gd name="connsiteY3" fmla="*/ 4524 h 95725"/>
                  <a:gd name="connsiteX4" fmla="*/ 47072 w 82862"/>
                  <a:gd name="connsiteY4" fmla="*/ 10905 h 95725"/>
                  <a:gd name="connsiteX5" fmla="*/ 82862 w 82862"/>
                  <a:gd name="connsiteY5" fmla="*/ 43352 h 957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2862" h="95725">
                    <a:moveTo>
                      <a:pt x="82862" y="43352"/>
                    </a:moveTo>
                    <a:lnTo>
                      <a:pt x="2738" y="95726"/>
                    </a:lnTo>
                    <a:lnTo>
                      <a:pt x="0" y="42"/>
                    </a:lnTo>
                    <a:cubicBezTo>
                      <a:pt x="10591" y="-274"/>
                      <a:pt x="21352" y="1178"/>
                      <a:pt x="31797" y="4524"/>
                    </a:cubicBezTo>
                    <a:cubicBezTo>
                      <a:pt x="36985" y="6176"/>
                      <a:pt x="42090" y="8301"/>
                      <a:pt x="47072" y="10905"/>
                    </a:cubicBezTo>
                    <a:cubicBezTo>
                      <a:pt x="62120" y="18767"/>
                      <a:pt x="74199" y="30076"/>
                      <a:pt x="82862" y="43352"/>
                    </a:cubicBezTo>
                    <a:close/>
                  </a:path>
                </a:pathLst>
              </a:custGeom>
              <a:solidFill>
                <a:srgbClr val="454A5B"/>
              </a:solidFill>
              <a:ln w="1321" cap="flat">
                <a:noFill/>
                <a:prstDash val="solid"/>
                <a:miter/>
              </a:ln>
            </p:spPr>
            <p:txBody>
              <a:bodyPr rtlCol="0" anchor="ctr"/>
              <a:lstStyle/>
              <a:p>
                <a:endParaRPr lang="en-US"/>
              </a:p>
            </p:txBody>
          </p:sp>
          <p:sp>
            <p:nvSpPr>
              <p:cNvPr id="672" name="Freeform: Shape 671"/>
              <p:cNvSpPr/>
              <p:nvPr/>
            </p:nvSpPr>
            <p:spPr>
              <a:xfrm>
                <a:off x="1803068" y="3603780"/>
                <a:ext cx="31796" cy="95725"/>
              </a:xfrm>
              <a:custGeom>
                <a:avLst/>
                <a:gdLst>
                  <a:gd name="connsiteX0" fmla="*/ 2738 w 31796"/>
                  <a:gd name="connsiteY0" fmla="*/ 95726 h 95725"/>
                  <a:gd name="connsiteX1" fmla="*/ 0 w 31796"/>
                  <a:gd name="connsiteY1" fmla="*/ 42 h 95725"/>
                  <a:gd name="connsiteX2" fmla="*/ 31797 w 31796"/>
                  <a:gd name="connsiteY2" fmla="*/ 4524 h 95725"/>
                  <a:gd name="connsiteX3" fmla="*/ 2738 w 31796"/>
                  <a:gd name="connsiteY3" fmla="*/ 95726 h 95725"/>
                </a:gdLst>
                <a:ahLst/>
                <a:cxnLst>
                  <a:cxn ang="0">
                    <a:pos x="connsiteX0" y="connsiteY0"/>
                  </a:cxn>
                  <a:cxn ang="0">
                    <a:pos x="connsiteX1" y="connsiteY1"/>
                  </a:cxn>
                  <a:cxn ang="0">
                    <a:pos x="connsiteX2" y="connsiteY2"/>
                  </a:cxn>
                  <a:cxn ang="0">
                    <a:pos x="connsiteX3" y="connsiteY3"/>
                  </a:cxn>
                </a:cxnLst>
                <a:rect l="l" t="t" r="r" b="b"/>
                <a:pathLst>
                  <a:path w="31796" h="95725">
                    <a:moveTo>
                      <a:pt x="2738" y="95726"/>
                    </a:moveTo>
                    <a:lnTo>
                      <a:pt x="0" y="42"/>
                    </a:lnTo>
                    <a:cubicBezTo>
                      <a:pt x="10591" y="-274"/>
                      <a:pt x="21352" y="1178"/>
                      <a:pt x="31797" y="4524"/>
                    </a:cubicBezTo>
                    <a:lnTo>
                      <a:pt x="2738" y="95726"/>
                    </a:lnTo>
                    <a:close/>
                  </a:path>
                </a:pathLst>
              </a:custGeom>
              <a:solidFill>
                <a:srgbClr val="33384A"/>
              </a:solidFill>
              <a:ln w="1321" cap="flat">
                <a:noFill/>
                <a:prstDash val="solid"/>
                <a:miter/>
              </a:ln>
            </p:spPr>
            <p:txBody>
              <a:bodyPr rtlCol="0" anchor="ctr"/>
              <a:lstStyle/>
              <a:p>
                <a:endParaRPr lang="en-US"/>
              </a:p>
            </p:txBody>
          </p:sp>
        </p:grpSp>
      </p:gr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55"/>
                                        </p:tgtEl>
                                        <p:attrNameLst>
                                          <p:attrName>style.visibility</p:attrName>
                                        </p:attrNameLst>
                                      </p:cBhvr>
                                      <p:to>
                                        <p:strVal val="visible"/>
                                      </p:to>
                                    </p:set>
                                    <p:animEffect transition="in" filter="fade">
                                      <p:cBhvr>
                                        <p:cTn id="7" dur="500"/>
                                        <p:tgtEl>
                                          <p:spTgt spid="6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 name="Google Shape;1770;p42"/>
          <p:cNvSpPr txBox="1"/>
          <p:nvPr/>
        </p:nvSpPr>
        <p:spPr>
          <a:xfrm>
            <a:off x="801811" y="2536490"/>
            <a:ext cx="2560800" cy="1523200"/>
          </a:xfrm>
          <a:prstGeom prst="rect">
            <a:avLst/>
          </a:prstGeom>
        </p:spPr>
        <p:txBody>
          <a:bodyPr spcFirstLastPara="1" wrap="square" lIns="121900" tIns="121900" rIns="121900" bIns="121900" anchor="b"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GB" sz="8800" dirty="0">
                <a:solidFill>
                  <a:srgbClr val="00A19D"/>
                </a:solidFill>
                <a:latin typeface="Fira Sans Condensed Medium" panose="020B0603050000020004" pitchFamily="34" charset="0"/>
              </a:rPr>
              <a:t>I.</a:t>
            </a:r>
            <a:endParaRPr lang="en-GB" sz="8800" dirty="0">
              <a:solidFill>
                <a:srgbClr val="00A19D"/>
              </a:solidFill>
              <a:latin typeface="Fira Sans Condensed Medium" panose="020B0603050000020004" pitchFamily="34" charset="0"/>
            </a:endParaRPr>
          </a:p>
        </p:txBody>
      </p:sp>
      <p:sp>
        <p:nvSpPr>
          <p:cNvPr id="132" name="Google Shape;1771;p42"/>
          <p:cNvSpPr txBox="1"/>
          <p:nvPr/>
        </p:nvSpPr>
        <p:spPr>
          <a:xfrm>
            <a:off x="1720361" y="2536490"/>
            <a:ext cx="5010050" cy="1951105"/>
          </a:xfrm>
          <a:prstGeom prst="rect">
            <a:avLst/>
          </a:prstGeom>
        </p:spPr>
        <p:txBody>
          <a:bodyPr spcFirstLastPara="1" wrap="square" lIns="121900" tIns="121900" rIns="121900" bIns="121900" anchor="t"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20000"/>
              </a:lnSpc>
              <a:buSzPts val="990"/>
            </a:pPr>
            <a:r>
              <a:rPr lang="en-US" sz="6600" dirty="0" err="1">
                <a:solidFill>
                  <a:srgbClr val="00A19D"/>
                </a:solidFill>
                <a:latin typeface="Fira Sans Condensed Medium" panose="020B0603050000020004" pitchFamily="34" charset="0"/>
              </a:rPr>
              <a:t>Điện</a:t>
            </a:r>
            <a:r>
              <a:rPr lang="en-US" sz="6600" dirty="0">
                <a:solidFill>
                  <a:srgbClr val="00A19D"/>
                </a:solidFill>
                <a:latin typeface="Fira Sans Condensed Medium" panose="020B0603050000020004" pitchFamily="34" charset="0"/>
              </a:rPr>
              <a:t> </a:t>
            </a:r>
            <a:r>
              <a:rPr lang="en-US" sz="6600" dirty="0" err="1">
                <a:solidFill>
                  <a:srgbClr val="00A19D"/>
                </a:solidFill>
                <a:latin typeface="Fira Sans Condensed Medium" panose="020B0603050000020004" pitchFamily="34" charset="0"/>
              </a:rPr>
              <a:t>Trở</a:t>
            </a:r>
            <a:endParaRPr lang="en-US" sz="6600" dirty="0">
              <a:solidFill>
                <a:srgbClr val="00A19D"/>
              </a:solidFill>
              <a:latin typeface="Fira Sans Condensed Medium" panose="020B0603050000020004" pitchFamily="34" charset="0"/>
            </a:endParaRPr>
          </a:p>
          <a:p>
            <a:pPr>
              <a:lnSpc>
                <a:spcPct val="120000"/>
              </a:lnSpc>
              <a:buSzPts val="990"/>
            </a:pPr>
            <a:endParaRPr lang="en-US" sz="6600" dirty="0">
              <a:solidFill>
                <a:srgbClr val="00A19D"/>
              </a:solidFill>
              <a:latin typeface="Fira Sans Condensed Medium" panose="020B0603050000020004" pitchFamily="34" charset="0"/>
            </a:endParaRPr>
          </a:p>
        </p:txBody>
      </p:sp>
      <p:pic>
        <p:nvPicPr>
          <p:cNvPr id="5" name="Picture 4"/>
          <p:cNvPicPr>
            <a:picLocks noChangeAspect="1"/>
          </p:cNvPicPr>
          <p:nvPr/>
        </p:nvPicPr>
        <p:blipFill rotWithShape="1">
          <a:blip r:embed="rId1"/>
          <a:srcRect r="14894"/>
          <a:stretch>
            <a:fillRect/>
          </a:stretch>
        </p:blipFill>
        <p:spPr>
          <a:xfrm>
            <a:off x="4526944" y="1101727"/>
            <a:ext cx="7559532" cy="4918018"/>
          </a:xfrm>
          <a:prstGeom prst="rect">
            <a:avLst/>
          </a:prstGeom>
        </p:spPr>
      </p:pic>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750"/>
                                  </p:stCondLst>
                                  <p:childTnLst>
                                    <p:set>
                                      <p:cBhvr>
                                        <p:cTn id="6" dur="1" fill="hold">
                                          <p:stCondLst>
                                            <p:cond delay="0"/>
                                          </p:stCondLst>
                                        </p:cTn>
                                        <p:tgtEl>
                                          <p:spTgt spid="131"/>
                                        </p:tgtEl>
                                        <p:attrNameLst>
                                          <p:attrName>style.visibility</p:attrName>
                                        </p:attrNameLst>
                                      </p:cBhvr>
                                      <p:to>
                                        <p:strVal val="visible"/>
                                      </p:to>
                                    </p:set>
                                    <p:animEffect transition="in" filter="wipe(up)">
                                      <p:cBhvr>
                                        <p:cTn id="7" dur="750"/>
                                        <p:tgtEl>
                                          <p:spTgt spid="131"/>
                                        </p:tgtEl>
                                      </p:cBhvr>
                                    </p:animEffect>
                                  </p:childTnLst>
                                </p:cTn>
                              </p:par>
                              <p:par>
                                <p:cTn id="8" presetID="22" presetClass="entr" presetSubtype="1" fill="hold" grpId="0" nodeType="withEffect">
                                  <p:stCondLst>
                                    <p:cond delay="1250"/>
                                  </p:stCondLst>
                                  <p:childTnLst>
                                    <p:set>
                                      <p:cBhvr>
                                        <p:cTn id="9" dur="1" fill="hold">
                                          <p:stCondLst>
                                            <p:cond delay="0"/>
                                          </p:stCondLst>
                                        </p:cTn>
                                        <p:tgtEl>
                                          <p:spTgt spid="132"/>
                                        </p:tgtEl>
                                        <p:attrNameLst>
                                          <p:attrName>style.visibility</p:attrName>
                                        </p:attrNameLst>
                                      </p:cBhvr>
                                      <p:to>
                                        <p:strVal val="visible"/>
                                      </p:to>
                                    </p:set>
                                    <p:animEffect transition="in" filter="wipe(up)">
                                      <p:cBhvr>
                                        <p:cTn id="10" dur="750"/>
                                        <p:tgtEl>
                                          <p:spTgt spid="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 grpId="0"/>
      <p:bldP spid="13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Rounded Corners 39"/>
          <p:cNvSpPr/>
          <p:nvPr/>
        </p:nvSpPr>
        <p:spPr>
          <a:xfrm>
            <a:off x="1111167" y="1262351"/>
            <a:ext cx="10003676" cy="2484026"/>
          </a:xfrm>
          <a:prstGeom prst="roundRect">
            <a:avLst/>
          </a:prstGeom>
          <a:noFill/>
          <a:ln w="38100">
            <a:solidFill>
              <a:srgbClr val="00A19D"/>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 name="Picture 4"/>
          <p:cNvPicPr>
            <a:picLocks noChangeAspect="1"/>
          </p:cNvPicPr>
          <p:nvPr/>
        </p:nvPicPr>
        <p:blipFill>
          <a:blip r:embed="rId1"/>
          <a:stretch>
            <a:fillRect/>
          </a:stretch>
        </p:blipFill>
        <p:spPr>
          <a:xfrm>
            <a:off x="403827" y="1121865"/>
            <a:ext cx="1529688" cy="1614290"/>
          </a:xfrm>
          <a:prstGeom prst="rect">
            <a:avLst/>
          </a:prstGeom>
        </p:spPr>
      </p:pic>
      <p:sp>
        <p:nvSpPr>
          <p:cNvPr id="41" name="Google Shape;1924;p44"/>
          <p:cNvSpPr txBox="1"/>
          <p:nvPr/>
        </p:nvSpPr>
        <p:spPr>
          <a:xfrm>
            <a:off x="1660215" y="2057427"/>
            <a:ext cx="8905580" cy="789226"/>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ctr"/>
            <a:r>
              <a:rPr lang="en-US" sz="4000" dirty="0">
                <a:solidFill>
                  <a:prstClr val="black"/>
                </a:solidFill>
              </a:rPr>
              <a:t> Trong </a:t>
            </a:r>
            <a:r>
              <a:rPr lang="en-US" sz="4000" dirty="0" err="1">
                <a:solidFill>
                  <a:prstClr val="black"/>
                </a:solidFill>
              </a:rPr>
              <a:t>ba</a:t>
            </a:r>
            <a:r>
              <a:rPr lang="en-US" sz="4000" dirty="0">
                <a:solidFill>
                  <a:prstClr val="black"/>
                </a:solidFill>
              </a:rPr>
              <a:t> </a:t>
            </a:r>
            <a:r>
              <a:rPr lang="en-US" sz="4000" dirty="0" err="1">
                <a:solidFill>
                  <a:prstClr val="black"/>
                </a:solidFill>
              </a:rPr>
              <a:t>chất</a:t>
            </a:r>
            <a:r>
              <a:rPr lang="en-US" sz="4000" dirty="0">
                <a:solidFill>
                  <a:prstClr val="black"/>
                </a:solidFill>
              </a:rPr>
              <a:t> </a:t>
            </a:r>
            <a:r>
              <a:rPr lang="en-US" sz="4000" dirty="0" err="1">
                <a:solidFill>
                  <a:prstClr val="black"/>
                </a:solidFill>
              </a:rPr>
              <a:t>sắt</a:t>
            </a:r>
            <a:r>
              <a:rPr lang="en-US" sz="4000" dirty="0">
                <a:solidFill>
                  <a:prstClr val="black"/>
                </a:solidFill>
              </a:rPr>
              <a:t>, </a:t>
            </a:r>
            <a:r>
              <a:rPr lang="en-US" sz="4000" dirty="0" err="1">
                <a:solidFill>
                  <a:prstClr val="black"/>
                </a:solidFill>
              </a:rPr>
              <a:t>đồng</a:t>
            </a:r>
            <a:r>
              <a:rPr lang="en-US" sz="4000" dirty="0">
                <a:solidFill>
                  <a:prstClr val="black"/>
                </a:solidFill>
              </a:rPr>
              <a:t>, nichrome </a:t>
            </a:r>
            <a:r>
              <a:rPr lang="en-US" sz="4000" dirty="0" err="1">
                <a:solidFill>
                  <a:prstClr val="black"/>
                </a:solidFill>
              </a:rPr>
              <a:t>thì</a:t>
            </a:r>
            <a:r>
              <a:rPr lang="en-US" sz="4000" dirty="0">
                <a:solidFill>
                  <a:prstClr val="black"/>
                </a:solidFill>
              </a:rPr>
              <a:t> </a:t>
            </a:r>
            <a:r>
              <a:rPr lang="en-US" sz="4000" dirty="0" err="1">
                <a:solidFill>
                  <a:prstClr val="black"/>
                </a:solidFill>
              </a:rPr>
              <a:t>chất</a:t>
            </a:r>
            <a:r>
              <a:rPr lang="en-US" sz="4000" dirty="0">
                <a:solidFill>
                  <a:prstClr val="black"/>
                </a:solidFill>
              </a:rPr>
              <a:t> </a:t>
            </a:r>
            <a:r>
              <a:rPr lang="en-US" sz="4000" dirty="0" err="1">
                <a:solidFill>
                  <a:prstClr val="black"/>
                </a:solidFill>
              </a:rPr>
              <a:t>nào</a:t>
            </a:r>
            <a:r>
              <a:rPr lang="en-US" sz="4000" dirty="0">
                <a:solidFill>
                  <a:prstClr val="black"/>
                </a:solidFill>
              </a:rPr>
              <a:t> </a:t>
            </a:r>
            <a:r>
              <a:rPr lang="en-US" sz="4000" dirty="0" err="1">
                <a:solidFill>
                  <a:prstClr val="black"/>
                </a:solidFill>
              </a:rPr>
              <a:t>dẫn</a:t>
            </a:r>
            <a:r>
              <a:rPr lang="en-US" sz="4000" dirty="0">
                <a:solidFill>
                  <a:prstClr val="black"/>
                </a:solidFill>
              </a:rPr>
              <a:t> </a:t>
            </a:r>
            <a:r>
              <a:rPr lang="en-US" sz="4000" dirty="0" err="1">
                <a:solidFill>
                  <a:prstClr val="black"/>
                </a:solidFill>
              </a:rPr>
              <a:t>điện</a:t>
            </a:r>
            <a:r>
              <a:rPr lang="en-US" sz="4000" dirty="0">
                <a:solidFill>
                  <a:prstClr val="black"/>
                </a:solidFill>
              </a:rPr>
              <a:t> </a:t>
            </a:r>
            <a:r>
              <a:rPr lang="en-US" sz="4000" dirty="0" err="1">
                <a:solidFill>
                  <a:prstClr val="black"/>
                </a:solidFill>
              </a:rPr>
              <a:t>tốt</a:t>
            </a:r>
            <a:r>
              <a:rPr lang="en-US" sz="4000" dirty="0">
                <a:solidFill>
                  <a:prstClr val="black"/>
                </a:solidFill>
              </a:rPr>
              <a:t> </a:t>
            </a:r>
            <a:r>
              <a:rPr lang="en-US" sz="4000" dirty="0" err="1">
                <a:solidFill>
                  <a:prstClr val="black"/>
                </a:solidFill>
              </a:rPr>
              <a:t>nhất</a:t>
            </a:r>
            <a:r>
              <a:rPr lang="en-US" sz="4000" dirty="0">
                <a:solidFill>
                  <a:prstClr val="black"/>
                </a:solidFill>
              </a:rPr>
              <a:t>, </a:t>
            </a:r>
            <a:r>
              <a:rPr lang="en-US" sz="4000" dirty="0" err="1">
                <a:solidFill>
                  <a:prstClr val="black"/>
                </a:solidFill>
              </a:rPr>
              <a:t>chất</a:t>
            </a:r>
            <a:r>
              <a:rPr lang="en-US" sz="4000" dirty="0">
                <a:solidFill>
                  <a:prstClr val="black"/>
                </a:solidFill>
              </a:rPr>
              <a:t> </a:t>
            </a:r>
            <a:r>
              <a:rPr lang="en-US" sz="4000" dirty="0" err="1">
                <a:solidFill>
                  <a:prstClr val="black"/>
                </a:solidFill>
              </a:rPr>
              <a:t>nào</a:t>
            </a:r>
            <a:r>
              <a:rPr lang="en-US" sz="4000" dirty="0">
                <a:solidFill>
                  <a:prstClr val="black"/>
                </a:solidFill>
              </a:rPr>
              <a:t> </a:t>
            </a:r>
            <a:r>
              <a:rPr lang="en-US" sz="4000" dirty="0" err="1">
                <a:solidFill>
                  <a:prstClr val="black"/>
                </a:solidFill>
              </a:rPr>
              <a:t>dẫn</a:t>
            </a:r>
            <a:r>
              <a:rPr lang="en-US" sz="4000" dirty="0">
                <a:solidFill>
                  <a:prstClr val="black"/>
                </a:solidFill>
              </a:rPr>
              <a:t> </a:t>
            </a:r>
            <a:r>
              <a:rPr lang="en-US" sz="4000" dirty="0" err="1">
                <a:solidFill>
                  <a:prstClr val="black"/>
                </a:solidFill>
              </a:rPr>
              <a:t>điện</a:t>
            </a:r>
            <a:r>
              <a:rPr lang="en-US" sz="4000" dirty="0">
                <a:solidFill>
                  <a:prstClr val="black"/>
                </a:solidFill>
              </a:rPr>
              <a:t> </a:t>
            </a:r>
            <a:r>
              <a:rPr lang="en-US" sz="4000" dirty="0" err="1">
                <a:solidFill>
                  <a:prstClr val="black"/>
                </a:solidFill>
              </a:rPr>
              <a:t>kém</a:t>
            </a:r>
            <a:r>
              <a:rPr lang="en-US" sz="4000" dirty="0">
                <a:solidFill>
                  <a:prstClr val="black"/>
                </a:solidFill>
              </a:rPr>
              <a:t> </a:t>
            </a:r>
            <a:r>
              <a:rPr lang="en-US" sz="4000" dirty="0" err="1">
                <a:solidFill>
                  <a:prstClr val="black"/>
                </a:solidFill>
              </a:rPr>
              <a:t>nhất</a:t>
            </a:r>
            <a:r>
              <a:rPr lang="en-US" sz="4000" dirty="0">
                <a:solidFill>
                  <a:prstClr val="black"/>
                </a:solidFill>
              </a:rPr>
              <a:t>? </a:t>
            </a:r>
            <a:endParaRPr kumimoji="0" lang="vi-VN" sz="4000" b="0" i="0" u="none" strike="noStrike" kern="0" cap="none" spc="0" normalizeH="0" baseline="0" noProof="0" dirty="0">
              <a:ln>
                <a:noFill/>
              </a:ln>
              <a:solidFill>
                <a:prstClr val="black"/>
              </a:solidFill>
              <a:effectLst/>
              <a:uLnTx/>
              <a:uFillTx/>
              <a:latin typeface="Calibri" panose="020F0502020204030204" pitchFamily="34" charset="0"/>
              <a:cs typeface="Calibri" panose="020F0502020204030204" pitchFamily="34" charset="0"/>
            </a:endParaRPr>
          </a:p>
        </p:txBody>
      </p:sp>
      <p:sp>
        <p:nvSpPr>
          <p:cNvPr id="42" name="Rectangle: Rounded Corners 41"/>
          <p:cNvSpPr/>
          <p:nvPr/>
        </p:nvSpPr>
        <p:spPr>
          <a:xfrm>
            <a:off x="935270" y="4121846"/>
            <a:ext cx="10179573" cy="1859635"/>
          </a:xfrm>
          <a:prstGeom prst="roundRect">
            <a:avLst/>
          </a:prstGeom>
          <a:solidFill>
            <a:srgbClr val="004E9A"/>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3" name="Google Shape;1924;p44"/>
          <p:cNvSpPr txBox="1"/>
          <p:nvPr/>
        </p:nvSpPr>
        <p:spPr>
          <a:xfrm>
            <a:off x="1506328" y="4541453"/>
            <a:ext cx="8325869" cy="789226"/>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ctr"/>
            <a:r>
              <a:rPr lang="vi-VN" sz="4000" dirty="0">
                <a:solidFill>
                  <a:prstClr val="white"/>
                </a:solidFill>
              </a:rPr>
              <a:t>Trong ba chất, nichrome dẫn điện tốt nhất, đồng dẫn điện kém nhất.</a:t>
            </a:r>
            <a:r>
              <a:rPr lang="en-US" sz="4000" dirty="0">
                <a:solidFill>
                  <a:prstClr val="white"/>
                </a:solidFill>
              </a:rPr>
              <a:t> </a:t>
            </a:r>
            <a:endParaRPr kumimoji="0" lang="vi-VN" sz="4000" b="0" i="0" u="none" strike="noStrike" kern="0" cap="none" spc="0" normalizeH="0" baseline="0" noProof="0" dirty="0">
              <a:ln>
                <a:noFill/>
              </a:ln>
              <a:solidFill>
                <a:prstClr val="white"/>
              </a:solidFill>
              <a:effectLst/>
              <a:uLnTx/>
              <a:uFillTx/>
              <a:latin typeface="Calibri" panose="020F0502020204030204" pitchFamily="34" charset="0"/>
              <a:cs typeface="Calibri" panose="020F0502020204030204" pitchFamily="34" charset="0"/>
            </a:endParaRPr>
          </a:p>
        </p:txBody>
      </p:sp>
      <p:sp>
        <p:nvSpPr>
          <p:cNvPr id="2" name="Rectangle: Rounded Corners 1"/>
          <p:cNvSpPr/>
          <p:nvPr/>
        </p:nvSpPr>
        <p:spPr>
          <a:xfrm>
            <a:off x="606559" y="281205"/>
            <a:ext cx="3898088"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830083" y="281204"/>
            <a:ext cx="3575951" cy="461665"/>
          </a:xfrm>
          <a:prstGeom prst="rect">
            <a:avLst/>
          </a:prstGeom>
          <a:noFill/>
        </p:spPr>
        <p:txBody>
          <a:bodyPr wrap="square" rtlCol="0">
            <a:spAutoFit/>
          </a:bodyPr>
          <a:lstStyle/>
          <a:p>
            <a:r>
              <a:rPr lang="en-US" sz="2400" b="1" dirty="0">
                <a:solidFill>
                  <a:srgbClr val="002060"/>
                </a:solidFill>
                <a:latin typeface="Calibri" panose="020F0502020204030204" pitchFamily="34" charset="0"/>
              </a:rPr>
              <a:t>IV. </a:t>
            </a:r>
            <a:r>
              <a:rPr lang="en-US" sz="2400" b="1" dirty="0" err="1">
                <a:solidFill>
                  <a:srgbClr val="002060"/>
                </a:solidFill>
                <a:latin typeface="Calibri" panose="020F0502020204030204" pitchFamily="34" charset="0"/>
              </a:rPr>
              <a:t>Công</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hức</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ính</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điện</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rở</a:t>
            </a:r>
            <a:endParaRPr lang="en-US" sz="2400" b="1" dirty="0">
              <a:solidFill>
                <a:srgbClr val="002060"/>
              </a:solidFill>
              <a:latin typeface="Calibri" panose="020F0502020204030204" pitchFamily="34" charset="0"/>
            </a:endParaRPr>
          </a:p>
        </p:txBody>
      </p:sp>
      <p:grpSp>
        <p:nvGrpSpPr>
          <p:cNvPr id="10" name="Group 9"/>
          <p:cNvGrpSpPr/>
          <p:nvPr/>
        </p:nvGrpSpPr>
        <p:grpSpPr>
          <a:xfrm>
            <a:off x="296877" y="205189"/>
            <a:ext cx="575653" cy="603698"/>
            <a:chOff x="8599012" y="2086236"/>
            <a:chExt cx="1956594" cy="2051915"/>
          </a:xfrm>
        </p:grpSpPr>
        <p:sp>
          <p:nvSpPr>
            <p:cNvPr id="11" name="Google Shape;2993;p59"/>
            <p:cNvSpPr/>
            <p:nvPr/>
          </p:nvSpPr>
          <p:spPr>
            <a:xfrm rot="11613447">
              <a:off x="8599012" y="2086236"/>
              <a:ext cx="1956594" cy="2051915"/>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pic>
          <p:nvPicPr>
            <p:cNvPr id="12" name="Picture 14" descr="Biểu tượng bóng đèn miễn phí"/>
            <p:cNvPicPr>
              <a:picLocks noChangeAspect="1" noChangeArrowheads="1"/>
            </p:cNvPicPr>
            <p:nvPr/>
          </p:nvPicPr>
          <p:blipFill>
            <a:blip r:embed="rId2" cstate="hqprint">
              <a:extLst>
                <a:ext uri="{28A0092B-C50C-407E-A947-70E740481C1C}">
                  <a14:useLocalDpi xmlns:a14="http://schemas.microsoft.com/office/drawing/2010/main" val="0"/>
                </a:ext>
              </a:extLst>
            </a:blip>
            <a:srcRect/>
            <a:stretch>
              <a:fillRect/>
            </a:stretch>
          </p:blipFill>
          <p:spPr bwMode="auto">
            <a:xfrm>
              <a:off x="8962526" y="2748527"/>
              <a:ext cx="836531" cy="836531"/>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0"/>
                                        </p:tgtEl>
                                        <p:attrNameLst>
                                          <p:attrName>style.visibility</p:attrName>
                                        </p:attrNameLst>
                                      </p:cBhvr>
                                      <p:to>
                                        <p:strVal val="visible"/>
                                      </p:to>
                                    </p:set>
                                    <p:animEffect transition="in" filter="wipe(left)">
                                      <p:cBhvr>
                                        <p:cTn id="11" dur="500"/>
                                        <p:tgtEl>
                                          <p:spTgt spid="40"/>
                                        </p:tgtEl>
                                      </p:cBhvr>
                                    </p:animEffect>
                                  </p:childTnLst>
                                </p:cTn>
                              </p:par>
                            </p:childTnLst>
                          </p:cTn>
                        </p:par>
                        <p:par>
                          <p:cTn id="12" fill="hold">
                            <p:stCondLst>
                              <p:cond delay="1000"/>
                            </p:stCondLst>
                            <p:childTnLst>
                              <p:par>
                                <p:cTn id="13" presetID="22" presetClass="entr" presetSubtype="1" fill="hold" grpId="0" nodeType="afterEffect">
                                  <p:stCondLst>
                                    <p:cond delay="0"/>
                                  </p:stCondLst>
                                  <p:iterate type="lt">
                                    <p:tmPct val="3000"/>
                                  </p:iterate>
                                  <p:childTnLst>
                                    <p:set>
                                      <p:cBhvr>
                                        <p:cTn id="14" dur="1" fill="hold">
                                          <p:stCondLst>
                                            <p:cond delay="0"/>
                                          </p:stCondLst>
                                        </p:cTn>
                                        <p:tgtEl>
                                          <p:spTgt spid="41"/>
                                        </p:tgtEl>
                                        <p:attrNameLst>
                                          <p:attrName>style.visibility</p:attrName>
                                        </p:attrNameLst>
                                      </p:cBhvr>
                                      <p:to>
                                        <p:strVal val="visible"/>
                                      </p:to>
                                    </p:set>
                                    <p:animEffect transition="in" filter="wipe(up)">
                                      <p:cBhvr>
                                        <p:cTn id="15" dur="500"/>
                                        <p:tgtEl>
                                          <p:spTgt spid="4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42"/>
                                        </p:tgtEl>
                                        <p:attrNameLst>
                                          <p:attrName>style.visibility</p:attrName>
                                        </p:attrNameLst>
                                      </p:cBhvr>
                                      <p:to>
                                        <p:strVal val="visible"/>
                                      </p:to>
                                    </p:set>
                                    <p:animEffect transition="in" filter="fade">
                                      <p:cBhvr>
                                        <p:cTn id="20" dur="500"/>
                                        <p:tgtEl>
                                          <p:spTgt spid="42"/>
                                        </p:tgtEl>
                                      </p:cBhvr>
                                    </p:animEffect>
                                  </p:childTnLst>
                                </p:cTn>
                              </p:par>
                            </p:childTnLst>
                          </p:cTn>
                        </p:par>
                        <p:par>
                          <p:cTn id="21" fill="hold">
                            <p:stCondLst>
                              <p:cond delay="500"/>
                            </p:stCondLst>
                            <p:childTnLst>
                              <p:par>
                                <p:cTn id="22" presetID="22" presetClass="entr" presetSubtype="1" fill="hold" grpId="0" nodeType="afterEffect">
                                  <p:stCondLst>
                                    <p:cond delay="0"/>
                                  </p:stCondLst>
                                  <p:iterate type="lt">
                                    <p:tmPct val="3000"/>
                                  </p:iterate>
                                  <p:childTnLst>
                                    <p:set>
                                      <p:cBhvr>
                                        <p:cTn id="23" dur="1" fill="hold">
                                          <p:stCondLst>
                                            <p:cond delay="0"/>
                                          </p:stCondLst>
                                        </p:cTn>
                                        <p:tgtEl>
                                          <p:spTgt spid="43"/>
                                        </p:tgtEl>
                                        <p:attrNameLst>
                                          <p:attrName>style.visibility</p:attrName>
                                        </p:attrNameLst>
                                      </p:cBhvr>
                                      <p:to>
                                        <p:strVal val="visible"/>
                                      </p:to>
                                    </p:set>
                                    <p:animEffect transition="in" filter="wipe(up)">
                                      <p:cBhvr>
                                        <p:cTn id="24"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1" grpId="0"/>
      <p:bldP spid="42" grpId="0" animBg="1"/>
      <p:bldP spid="4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p:cNvSpPr/>
          <p:nvPr/>
        </p:nvSpPr>
        <p:spPr>
          <a:xfrm>
            <a:off x="606559" y="281205"/>
            <a:ext cx="3898088"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830083" y="281204"/>
            <a:ext cx="3575951" cy="461665"/>
          </a:xfrm>
          <a:prstGeom prst="rect">
            <a:avLst/>
          </a:prstGeom>
          <a:noFill/>
        </p:spPr>
        <p:txBody>
          <a:bodyPr wrap="square" rtlCol="0">
            <a:spAutoFit/>
          </a:bodyPr>
          <a:lstStyle/>
          <a:p>
            <a:r>
              <a:rPr lang="en-US" sz="2400" b="1" dirty="0">
                <a:solidFill>
                  <a:srgbClr val="002060"/>
                </a:solidFill>
                <a:latin typeface="Calibri" panose="020F0502020204030204" pitchFamily="34" charset="0"/>
              </a:rPr>
              <a:t>IV. </a:t>
            </a:r>
            <a:r>
              <a:rPr lang="en-US" sz="2400" b="1" dirty="0" err="1">
                <a:solidFill>
                  <a:srgbClr val="002060"/>
                </a:solidFill>
                <a:latin typeface="Calibri" panose="020F0502020204030204" pitchFamily="34" charset="0"/>
              </a:rPr>
              <a:t>Công</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hức</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ính</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điện</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rở</a:t>
            </a:r>
            <a:endParaRPr lang="en-US" sz="2400" b="1" dirty="0">
              <a:solidFill>
                <a:srgbClr val="002060"/>
              </a:solidFill>
              <a:latin typeface="Calibri" panose="020F0502020204030204" pitchFamily="34" charset="0"/>
            </a:endParaRPr>
          </a:p>
        </p:txBody>
      </p:sp>
      <p:grpSp>
        <p:nvGrpSpPr>
          <p:cNvPr id="10" name="Group 9"/>
          <p:cNvGrpSpPr/>
          <p:nvPr/>
        </p:nvGrpSpPr>
        <p:grpSpPr>
          <a:xfrm>
            <a:off x="296877" y="205189"/>
            <a:ext cx="575653" cy="603698"/>
            <a:chOff x="8599012" y="2086236"/>
            <a:chExt cx="1956594" cy="2051915"/>
          </a:xfrm>
        </p:grpSpPr>
        <p:sp>
          <p:nvSpPr>
            <p:cNvPr id="11" name="Google Shape;2993;p59"/>
            <p:cNvSpPr/>
            <p:nvPr/>
          </p:nvSpPr>
          <p:spPr>
            <a:xfrm rot="11613447">
              <a:off x="8599012" y="2086236"/>
              <a:ext cx="1956594" cy="2051915"/>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pic>
          <p:nvPicPr>
            <p:cNvPr id="12" name="Picture 14" descr="Biểu tượng bóng đèn miễn phí"/>
            <p:cNvPicPr>
              <a:picLocks noChangeAspect="1" noChangeArrowheads="1"/>
            </p:cNvPicPr>
            <p:nvPr/>
          </p:nvPicPr>
          <p:blipFill>
            <a:blip r:embed="rId1" cstate="hqprint">
              <a:extLst>
                <a:ext uri="{28A0092B-C50C-407E-A947-70E740481C1C}">
                  <a14:useLocalDpi xmlns:a14="http://schemas.microsoft.com/office/drawing/2010/main" val="0"/>
                </a:ext>
              </a:extLst>
            </a:blip>
            <a:srcRect/>
            <a:stretch>
              <a:fillRect/>
            </a:stretch>
          </p:blipFill>
          <p:spPr bwMode="auto">
            <a:xfrm>
              <a:off x="8962526" y="2748527"/>
              <a:ext cx="836531" cy="836531"/>
            </a:xfrm>
            <a:prstGeom prst="rect">
              <a:avLst/>
            </a:prstGeom>
            <a:noFill/>
            <a:extLst>
              <a:ext uri="{909E8E84-426E-40DD-AFC4-6F175D3DCCD1}">
                <a14:hiddenFill xmlns:a14="http://schemas.microsoft.com/office/drawing/2010/main">
                  <a:solidFill>
                    <a:srgbClr val="FFFFFF"/>
                  </a:solidFill>
                </a14:hiddenFill>
              </a:ext>
            </a:extLst>
          </p:spPr>
        </p:pic>
      </p:grpSp>
      <p:sp>
        <p:nvSpPr>
          <p:cNvPr id="7" name="Google Shape;1924;p44"/>
          <p:cNvSpPr txBox="1"/>
          <p:nvPr/>
        </p:nvSpPr>
        <p:spPr>
          <a:xfrm>
            <a:off x="1560147" y="4021020"/>
            <a:ext cx="9860419" cy="2097322"/>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ctr"/>
            <a:r>
              <a:rPr lang="en-US" sz="3200" noProof="0" dirty="0" err="1">
                <a:solidFill>
                  <a:prstClr val="black"/>
                </a:solidFill>
              </a:rPr>
              <a:t>Điện</a:t>
            </a:r>
            <a:r>
              <a:rPr lang="en-US" sz="3200" noProof="0" dirty="0">
                <a:solidFill>
                  <a:prstClr val="black"/>
                </a:solidFill>
              </a:rPr>
              <a:t> </a:t>
            </a:r>
            <a:r>
              <a:rPr lang="en-US" sz="3200" noProof="0" dirty="0" err="1">
                <a:solidFill>
                  <a:prstClr val="black"/>
                </a:solidFill>
              </a:rPr>
              <a:t>trở</a:t>
            </a:r>
            <a:r>
              <a:rPr lang="en-US" sz="3200" noProof="0" dirty="0">
                <a:solidFill>
                  <a:prstClr val="black"/>
                </a:solidFill>
              </a:rPr>
              <a:t> </a:t>
            </a:r>
            <a:r>
              <a:rPr lang="en-US" sz="3200" noProof="0" dirty="0" err="1">
                <a:solidFill>
                  <a:prstClr val="black"/>
                </a:solidFill>
              </a:rPr>
              <a:t>của</a:t>
            </a:r>
            <a:r>
              <a:rPr lang="en-US" sz="3200" noProof="0" dirty="0">
                <a:solidFill>
                  <a:prstClr val="black"/>
                </a:solidFill>
              </a:rPr>
              <a:t> </a:t>
            </a:r>
            <a:r>
              <a:rPr lang="en-US" sz="3200" noProof="0" dirty="0" err="1">
                <a:solidFill>
                  <a:prstClr val="black"/>
                </a:solidFill>
              </a:rPr>
              <a:t>một</a:t>
            </a:r>
            <a:r>
              <a:rPr lang="en-US" sz="3200" noProof="0" dirty="0">
                <a:solidFill>
                  <a:prstClr val="black"/>
                </a:solidFill>
              </a:rPr>
              <a:t> </a:t>
            </a:r>
            <a:r>
              <a:rPr lang="en-US" sz="3200" noProof="0" dirty="0" err="1">
                <a:solidFill>
                  <a:prstClr val="black"/>
                </a:solidFill>
              </a:rPr>
              <a:t>đoạn</a:t>
            </a:r>
            <a:r>
              <a:rPr lang="en-US" sz="3200" noProof="0" dirty="0">
                <a:solidFill>
                  <a:prstClr val="black"/>
                </a:solidFill>
              </a:rPr>
              <a:t> </a:t>
            </a:r>
            <a:r>
              <a:rPr lang="en-US" sz="3200" noProof="0" dirty="0" err="1">
                <a:solidFill>
                  <a:prstClr val="black"/>
                </a:solidFill>
              </a:rPr>
              <a:t>dây</a:t>
            </a:r>
            <a:r>
              <a:rPr lang="en-US" sz="3200" noProof="0" dirty="0">
                <a:solidFill>
                  <a:prstClr val="black"/>
                </a:solidFill>
              </a:rPr>
              <a:t> </a:t>
            </a:r>
            <a:r>
              <a:rPr lang="en-US" sz="3200" noProof="0" dirty="0" err="1">
                <a:solidFill>
                  <a:prstClr val="black"/>
                </a:solidFill>
              </a:rPr>
              <a:t>dẫn</a:t>
            </a:r>
            <a:r>
              <a:rPr lang="en-US" sz="3200" noProof="0" dirty="0">
                <a:solidFill>
                  <a:prstClr val="black"/>
                </a:solidFill>
              </a:rPr>
              <a:t> ở </a:t>
            </a:r>
            <a:r>
              <a:rPr lang="en-US" sz="3200" noProof="0" dirty="0" err="1">
                <a:solidFill>
                  <a:prstClr val="black"/>
                </a:solidFill>
              </a:rPr>
              <a:t>một</a:t>
            </a:r>
            <a:r>
              <a:rPr lang="en-US" sz="3200" noProof="0" dirty="0">
                <a:solidFill>
                  <a:prstClr val="black"/>
                </a:solidFill>
              </a:rPr>
              <a:t> </a:t>
            </a:r>
            <a:r>
              <a:rPr lang="en-US" sz="3200" noProof="0" dirty="0" err="1">
                <a:solidFill>
                  <a:prstClr val="black"/>
                </a:solidFill>
              </a:rPr>
              <a:t>nhiệt</a:t>
            </a:r>
            <a:r>
              <a:rPr lang="en-US" sz="3200" noProof="0" dirty="0">
                <a:solidFill>
                  <a:prstClr val="black"/>
                </a:solidFill>
              </a:rPr>
              <a:t> </a:t>
            </a:r>
            <a:r>
              <a:rPr lang="en-US" sz="3200" noProof="0" dirty="0" err="1">
                <a:solidFill>
                  <a:prstClr val="black"/>
                </a:solidFill>
              </a:rPr>
              <a:t>độ</a:t>
            </a:r>
            <a:r>
              <a:rPr lang="en-US" sz="3200" noProof="0" dirty="0">
                <a:solidFill>
                  <a:prstClr val="black"/>
                </a:solidFill>
              </a:rPr>
              <a:t> </a:t>
            </a:r>
            <a:r>
              <a:rPr lang="en-US" sz="3200" noProof="0" dirty="0" err="1">
                <a:solidFill>
                  <a:prstClr val="black"/>
                </a:solidFill>
              </a:rPr>
              <a:t>xác</a:t>
            </a:r>
            <a:r>
              <a:rPr lang="en-US" sz="3200" noProof="0" dirty="0">
                <a:solidFill>
                  <a:prstClr val="black"/>
                </a:solidFill>
              </a:rPr>
              <a:t> </a:t>
            </a:r>
            <a:r>
              <a:rPr lang="en-US" sz="3200" noProof="0" dirty="0" err="1">
                <a:solidFill>
                  <a:prstClr val="black"/>
                </a:solidFill>
              </a:rPr>
              <a:t>định</a:t>
            </a:r>
            <a:r>
              <a:rPr lang="en-US" sz="3200" noProof="0" dirty="0">
                <a:solidFill>
                  <a:prstClr val="black"/>
                </a:solidFill>
              </a:rPr>
              <a:t> </a:t>
            </a:r>
            <a:r>
              <a:rPr lang="en-US" sz="3200" noProof="0" dirty="0" err="1">
                <a:solidFill>
                  <a:prstClr val="black"/>
                </a:solidFill>
              </a:rPr>
              <a:t>phụ</a:t>
            </a:r>
            <a:r>
              <a:rPr lang="en-US" sz="3200" noProof="0" dirty="0">
                <a:solidFill>
                  <a:prstClr val="black"/>
                </a:solidFill>
              </a:rPr>
              <a:t> </a:t>
            </a:r>
            <a:r>
              <a:rPr lang="en-US" sz="3200" noProof="0" dirty="0" err="1">
                <a:solidFill>
                  <a:prstClr val="black"/>
                </a:solidFill>
              </a:rPr>
              <a:t>thuộc</a:t>
            </a:r>
            <a:r>
              <a:rPr lang="en-US" sz="3200" noProof="0" dirty="0">
                <a:solidFill>
                  <a:prstClr val="black"/>
                </a:solidFill>
              </a:rPr>
              <a:t> </a:t>
            </a:r>
            <a:r>
              <a:rPr lang="en-US" sz="3200" noProof="0" dirty="0" err="1">
                <a:solidFill>
                  <a:prstClr val="black"/>
                </a:solidFill>
              </a:rPr>
              <a:t>vào</a:t>
            </a:r>
            <a:r>
              <a:rPr lang="en-US" sz="3200" noProof="0" dirty="0">
                <a:solidFill>
                  <a:prstClr val="black"/>
                </a:solidFill>
              </a:rPr>
              <a:t> </a:t>
            </a:r>
            <a:r>
              <a:rPr lang="en-US" sz="3200" noProof="0" dirty="0" err="1">
                <a:solidFill>
                  <a:prstClr val="black"/>
                </a:solidFill>
              </a:rPr>
              <a:t>vật</a:t>
            </a:r>
            <a:r>
              <a:rPr lang="en-US" sz="3200" noProof="0" dirty="0">
                <a:solidFill>
                  <a:prstClr val="black"/>
                </a:solidFill>
              </a:rPr>
              <a:t> </a:t>
            </a:r>
            <a:r>
              <a:rPr lang="en-US" sz="3200" noProof="0" dirty="0" err="1">
                <a:solidFill>
                  <a:prstClr val="black"/>
                </a:solidFill>
              </a:rPr>
              <a:t>liệu</a:t>
            </a:r>
            <a:r>
              <a:rPr lang="en-US" sz="3200" noProof="0" dirty="0">
                <a:solidFill>
                  <a:prstClr val="black"/>
                </a:solidFill>
              </a:rPr>
              <a:t>, </a:t>
            </a:r>
            <a:r>
              <a:rPr lang="en-US" sz="3200" noProof="0" dirty="0" err="1">
                <a:solidFill>
                  <a:prstClr val="black"/>
                </a:solidFill>
              </a:rPr>
              <a:t>kích</a:t>
            </a:r>
            <a:r>
              <a:rPr lang="en-US" sz="3200" noProof="0" dirty="0">
                <a:solidFill>
                  <a:prstClr val="black"/>
                </a:solidFill>
              </a:rPr>
              <a:t> </a:t>
            </a:r>
            <a:r>
              <a:rPr lang="en-US" sz="3200" noProof="0" dirty="0" err="1">
                <a:solidFill>
                  <a:prstClr val="black"/>
                </a:solidFill>
              </a:rPr>
              <a:t>thước</a:t>
            </a:r>
            <a:r>
              <a:rPr lang="en-US" sz="3200" noProof="0" dirty="0">
                <a:solidFill>
                  <a:prstClr val="black"/>
                </a:solidFill>
              </a:rPr>
              <a:t> </a:t>
            </a:r>
            <a:r>
              <a:rPr lang="en-US" sz="3200" noProof="0" dirty="0" err="1">
                <a:solidFill>
                  <a:prstClr val="black"/>
                </a:solidFill>
              </a:rPr>
              <a:t>và</a:t>
            </a:r>
            <a:r>
              <a:rPr lang="en-US" sz="3200" noProof="0" dirty="0">
                <a:solidFill>
                  <a:prstClr val="black"/>
                </a:solidFill>
              </a:rPr>
              <a:t> </a:t>
            </a:r>
            <a:r>
              <a:rPr lang="en-US" sz="3200" noProof="0" dirty="0" err="1">
                <a:solidFill>
                  <a:prstClr val="black"/>
                </a:solidFill>
              </a:rPr>
              <a:t>hình</a:t>
            </a:r>
            <a:r>
              <a:rPr lang="en-US" sz="3200" noProof="0" dirty="0">
                <a:solidFill>
                  <a:prstClr val="black"/>
                </a:solidFill>
              </a:rPr>
              <a:t> </a:t>
            </a:r>
            <a:r>
              <a:rPr lang="en-US" sz="3200" noProof="0" dirty="0" err="1">
                <a:solidFill>
                  <a:prstClr val="black"/>
                </a:solidFill>
              </a:rPr>
              <a:t>dạng</a:t>
            </a:r>
            <a:r>
              <a:rPr lang="en-US" sz="3200" noProof="0" dirty="0">
                <a:solidFill>
                  <a:prstClr val="black"/>
                </a:solidFill>
              </a:rPr>
              <a:t> </a:t>
            </a:r>
            <a:r>
              <a:rPr lang="en-US" sz="3200" noProof="0" dirty="0" err="1">
                <a:solidFill>
                  <a:prstClr val="black"/>
                </a:solidFill>
              </a:rPr>
              <a:t>của</a:t>
            </a:r>
            <a:r>
              <a:rPr lang="en-US" sz="3200" noProof="0" dirty="0">
                <a:solidFill>
                  <a:prstClr val="black"/>
                </a:solidFill>
              </a:rPr>
              <a:t> </a:t>
            </a:r>
            <a:r>
              <a:rPr lang="en-US" sz="3200" noProof="0" dirty="0" err="1">
                <a:solidFill>
                  <a:prstClr val="black"/>
                </a:solidFill>
              </a:rPr>
              <a:t>nó</a:t>
            </a:r>
            <a:r>
              <a:rPr lang="en-US" sz="3200" noProof="0" dirty="0">
                <a:solidFill>
                  <a:prstClr val="black"/>
                </a:solidFill>
              </a:rPr>
              <a:t> </a:t>
            </a:r>
            <a:endParaRPr kumimoji="0" lang="vi-VN" sz="3200" b="0" i="0" u="none" strike="noStrike" kern="0" cap="none" spc="0" normalizeH="0" baseline="0" noProof="0" dirty="0">
              <a:ln>
                <a:noFill/>
              </a:ln>
              <a:solidFill>
                <a:prstClr val="black"/>
              </a:solidFill>
              <a:effectLst/>
              <a:uLnTx/>
              <a:uFillTx/>
            </a:endParaRPr>
          </a:p>
        </p:txBody>
      </p:sp>
      <p:grpSp>
        <p:nvGrpSpPr>
          <p:cNvPr id="26" name="Group 25"/>
          <p:cNvGrpSpPr/>
          <p:nvPr/>
        </p:nvGrpSpPr>
        <p:grpSpPr>
          <a:xfrm>
            <a:off x="1981882" y="1399503"/>
            <a:ext cx="7375025" cy="2597869"/>
            <a:chOff x="1744138" y="2707095"/>
            <a:chExt cx="7375025" cy="2597869"/>
          </a:xfrm>
        </p:grpSpPr>
        <p:sp>
          <p:nvSpPr>
            <p:cNvPr id="8" name="AutoShape 8"/>
            <p:cNvSpPr>
              <a:spLocks noChangeArrowheads="1"/>
            </p:cNvSpPr>
            <p:nvPr/>
          </p:nvSpPr>
          <p:spPr bwMode="auto">
            <a:xfrm rot="16200000">
              <a:off x="5391747" y="1577548"/>
              <a:ext cx="1793174" cy="5661658"/>
            </a:xfrm>
            <a:prstGeom prst="can">
              <a:avLst>
                <a:gd name="adj" fmla="val 50871"/>
              </a:avLst>
            </a:prstGeom>
            <a:solidFill>
              <a:schemeClr val="bg1">
                <a:lumMod val="85000"/>
              </a:schemeClr>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9" name="Line 10"/>
            <p:cNvSpPr>
              <a:spLocks noChangeShapeType="1"/>
            </p:cNvSpPr>
            <p:nvPr/>
          </p:nvSpPr>
          <p:spPr bwMode="auto">
            <a:xfrm rot="16200000" flipH="1">
              <a:off x="3116556" y="3571892"/>
              <a:ext cx="536139" cy="1071551"/>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6" name="Text Box 15"/>
            <p:cNvSpPr txBox="1">
              <a:spLocks noChangeArrowheads="1"/>
            </p:cNvSpPr>
            <p:nvPr/>
          </p:nvSpPr>
          <p:spPr bwMode="auto">
            <a:xfrm>
              <a:off x="1744138" y="3280645"/>
              <a:ext cx="193391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lang="en-US" sz="2400" b="0" dirty="0">
                  <a:solidFill>
                    <a:schemeClr val="tx1"/>
                  </a:solidFill>
                  <a:latin typeface="Arial" panose="020B0604020202020204" pitchFamily="34" charset="0"/>
                  <a:cs typeface="Arial" panose="020B0604020202020204" pitchFamily="34" charset="0"/>
                </a:rPr>
                <a:t>Tiết </a:t>
              </a:r>
              <a:r>
                <a:rPr lang="en-US" sz="2400" b="0" dirty="0" err="1">
                  <a:solidFill>
                    <a:schemeClr val="tx1"/>
                  </a:solidFill>
                  <a:latin typeface="Arial" panose="020B0604020202020204" pitchFamily="34" charset="0"/>
                  <a:cs typeface="Arial" panose="020B0604020202020204" pitchFamily="34" charset="0"/>
                </a:rPr>
                <a:t>diện</a:t>
              </a:r>
              <a:r>
                <a:rPr lang="en-US" sz="2400" b="0" dirty="0">
                  <a:solidFill>
                    <a:schemeClr val="tx1"/>
                  </a:solidFill>
                  <a:latin typeface="Arial" panose="020B0604020202020204" pitchFamily="34" charset="0"/>
                  <a:cs typeface="Arial" panose="020B0604020202020204" pitchFamily="34" charset="0"/>
                </a:rPr>
                <a:t> S</a:t>
              </a:r>
              <a:endParaRPr lang="en-US" sz="2400" b="0" baseline="30000" dirty="0">
                <a:solidFill>
                  <a:schemeClr val="tx1"/>
                </a:solidFill>
                <a:latin typeface="Arial" panose="020B0604020202020204" pitchFamily="34" charset="0"/>
                <a:cs typeface="Arial" panose="020B0604020202020204" pitchFamily="34" charset="0"/>
              </a:endParaRPr>
            </a:p>
          </p:txBody>
        </p:sp>
        <p:sp>
          <p:nvSpPr>
            <p:cNvPr id="17" name="Text Box 16"/>
            <p:cNvSpPr txBox="1">
              <a:spLocks noChangeArrowheads="1"/>
            </p:cNvSpPr>
            <p:nvPr/>
          </p:nvSpPr>
          <p:spPr bwMode="auto">
            <a:xfrm>
              <a:off x="5330688" y="2707095"/>
              <a:ext cx="18438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lang="en-US" sz="2400" b="0" dirty="0">
                  <a:solidFill>
                    <a:schemeClr val="tx1"/>
                  </a:solidFill>
                  <a:latin typeface="Arial" panose="020B0604020202020204" pitchFamily="34" charset="0"/>
                  <a:cs typeface="Arial" panose="020B0604020202020204" pitchFamily="34" charset="0"/>
                </a:rPr>
                <a:t>Chiều </a:t>
              </a:r>
              <a:r>
                <a:rPr lang="en-US" sz="2400" b="0" dirty="0" err="1">
                  <a:solidFill>
                    <a:schemeClr val="tx1"/>
                  </a:solidFill>
                  <a:latin typeface="Arial" panose="020B0604020202020204" pitchFamily="34" charset="0"/>
                  <a:cs typeface="Arial" panose="020B0604020202020204" pitchFamily="34" charset="0"/>
                </a:rPr>
                <a:t>dài</a:t>
              </a:r>
              <a:r>
                <a:rPr lang="en-US" sz="2400" b="0" dirty="0">
                  <a:solidFill>
                    <a:schemeClr val="tx1"/>
                  </a:solidFill>
                  <a:latin typeface="Arial" panose="020B0604020202020204" pitchFamily="34" charset="0"/>
                  <a:cs typeface="Arial" panose="020B0604020202020204" pitchFamily="34" charset="0"/>
                </a:rPr>
                <a:t>  l</a:t>
              </a:r>
              <a:endParaRPr lang="en-US" sz="2400" b="0" dirty="0">
                <a:solidFill>
                  <a:schemeClr val="tx1"/>
                </a:solidFill>
                <a:latin typeface="Arial" panose="020B0604020202020204" pitchFamily="34" charset="0"/>
                <a:cs typeface="Arial" panose="020B0604020202020204" pitchFamily="34" charset="0"/>
              </a:endParaRPr>
            </a:p>
          </p:txBody>
        </p:sp>
        <p:grpSp>
          <p:nvGrpSpPr>
            <p:cNvPr id="24" name="Group 23"/>
            <p:cNvGrpSpPr/>
            <p:nvPr/>
          </p:nvGrpSpPr>
          <p:grpSpPr>
            <a:xfrm>
              <a:off x="3920400" y="2905983"/>
              <a:ext cx="4787576" cy="605480"/>
              <a:chOff x="2789168" y="2681991"/>
              <a:chExt cx="4787576" cy="605480"/>
            </a:xfrm>
          </p:grpSpPr>
          <p:sp>
            <p:nvSpPr>
              <p:cNvPr id="20" name="Line 11"/>
              <p:cNvSpPr>
                <a:spLocks noChangeShapeType="1"/>
              </p:cNvSpPr>
              <p:nvPr/>
            </p:nvSpPr>
            <p:spPr bwMode="auto">
              <a:xfrm rot="16200000">
                <a:off x="5182956" y="579283"/>
                <a:ext cx="0" cy="4787576"/>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21" name="Line 12"/>
              <p:cNvSpPr>
                <a:spLocks noChangeShapeType="1"/>
              </p:cNvSpPr>
              <p:nvPr/>
            </p:nvSpPr>
            <p:spPr bwMode="auto">
              <a:xfrm rot="16200000">
                <a:off x="2520547" y="3018850"/>
                <a:ext cx="537243" cy="0"/>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22" name="Line 13"/>
              <p:cNvSpPr>
                <a:spLocks noChangeShapeType="1"/>
              </p:cNvSpPr>
              <p:nvPr/>
            </p:nvSpPr>
            <p:spPr bwMode="auto">
              <a:xfrm rot="16200000">
                <a:off x="7285665" y="2973070"/>
                <a:ext cx="582158" cy="0"/>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sp>
          <p:nvSpPr>
            <p:cNvPr id="25" name="Text Box 15"/>
            <p:cNvSpPr txBox="1">
              <a:spLocks noChangeArrowheads="1"/>
            </p:cNvSpPr>
            <p:nvPr/>
          </p:nvSpPr>
          <p:spPr bwMode="auto">
            <a:xfrm>
              <a:off x="5552823" y="4169856"/>
              <a:ext cx="232167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eaLnBrk="0" hangingPunct="0">
                <a:spcBef>
                  <a:spcPct val="50000"/>
                </a:spcBef>
                <a:defRPr sz="2400" b="0">
                  <a:latin typeface="Arial" panose="020B0604020202020204" pitchFamily="34" charset="0"/>
                  <a:cs typeface="Arial" panose="020B0604020202020204" pitchFamily="34" charset="0"/>
                </a:defRPr>
              </a:lvl1pPr>
            </a:lstStyle>
            <a:p>
              <a:r>
                <a:rPr lang="en-US" dirty="0" err="1"/>
                <a:t>Điện</a:t>
              </a:r>
              <a:r>
                <a:rPr lang="en-US" dirty="0"/>
                <a:t> </a:t>
              </a:r>
              <a:r>
                <a:rPr lang="en-US" dirty="0" err="1"/>
                <a:t>trở</a:t>
              </a:r>
              <a:r>
                <a:rPr lang="en-US" dirty="0"/>
                <a:t> </a:t>
              </a:r>
              <a:r>
                <a:rPr lang="en-US" dirty="0" err="1"/>
                <a:t>suất</a:t>
              </a:r>
              <a:r>
                <a:rPr lang="en-US" dirty="0"/>
                <a:t> </a:t>
              </a:r>
              <a:endParaRPr lang="en-US" dirty="0"/>
            </a:p>
          </p:txBody>
        </p:sp>
      </p:gr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randombar(horizontal)">
                                      <p:cBhvr>
                                        <p:cTn id="7" dur="500"/>
                                        <p:tgtEl>
                                          <p:spTgt spid="26"/>
                                        </p:tgtEl>
                                      </p:cBhvr>
                                    </p:animEffect>
                                  </p:childTnLst>
                                </p:cTn>
                              </p:par>
                            </p:childTnLst>
                          </p:cTn>
                        </p:par>
                        <p:par>
                          <p:cTn id="8" fill="hold">
                            <p:stCondLst>
                              <p:cond delay="500"/>
                            </p:stCondLst>
                            <p:childTnLst>
                              <p:par>
                                <p:cTn id="9" presetID="22" presetClass="entr" presetSubtype="1" fill="hold" grpId="0" nodeType="afterEffect">
                                  <p:stCondLst>
                                    <p:cond delay="0"/>
                                  </p:stCondLst>
                                  <p:iterate type="lt">
                                    <p:tmPct val="3000"/>
                                  </p:iterate>
                                  <p:childTnLst>
                                    <p:set>
                                      <p:cBhvr>
                                        <p:cTn id="10" dur="1" fill="hold">
                                          <p:stCondLst>
                                            <p:cond delay="0"/>
                                          </p:stCondLst>
                                        </p:cTn>
                                        <p:tgtEl>
                                          <p:spTgt spid="7"/>
                                        </p:tgtEl>
                                        <p:attrNameLst>
                                          <p:attrName>style.visibility</p:attrName>
                                        </p:attrNameLst>
                                      </p:cBhvr>
                                      <p:to>
                                        <p:strVal val="visible"/>
                                      </p:to>
                                    </p:set>
                                    <p:animEffect transition="in" filter="wipe(up)">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Rounded Corners 22"/>
          <p:cNvSpPr/>
          <p:nvPr/>
        </p:nvSpPr>
        <p:spPr>
          <a:xfrm>
            <a:off x="303394" y="1126797"/>
            <a:ext cx="8928837" cy="3651948"/>
          </a:xfrm>
          <a:prstGeom prst="roundRect">
            <a:avLst/>
          </a:prstGeom>
          <a:noFill/>
          <a:ln w="28575">
            <a:solidFill>
              <a:srgbClr val="00A19D"/>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buClr>
                <a:srgbClr val="000000"/>
              </a:buClr>
            </a:pPr>
            <a:endParaRPr lang="en-US" sz="1865" kern="0">
              <a:solidFill>
                <a:srgbClr val="FDF2E9"/>
              </a:solidFill>
              <a:latin typeface="Arial" panose="020B0604020202020204"/>
              <a:sym typeface="Arial" panose="020B0604020202020204"/>
            </a:endParaRPr>
          </a:p>
        </p:txBody>
      </p:sp>
      <p:grpSp>
        <p:nvGrpSpPr>
          <p:cNvPr id="27" name="Google Shape;3567;p70"/>
          <p:cNvGrpSpPr/>
          <p:nvPr/>
        </p:nvGrpSpPr>
        <p:grpSpPr>
          <a:xfrm>
            <a:off x="8484034" y="1718359"/>
            <a:ext cx="3707966" cy="8387697"/>
            <a:chOff x="6706495" y="1391275"/>
            <a:chExt cx="895619" cy="2025957"/>
          </a:xfrm>
        </p:grpSpPr>
        <p:sp>
          <p:nvSpPr>
            <p:cNvPr id="28" name="Google Shape;3568;p70"/>
            <p:cNvSpPr/>
            <p:nvPr/>
          </p:nvSpPr>
          <p:spPr>
            <a:xfrm>
              <a:off x="7178924" y="2842287"/>
              <a:ext cx="162357" cy="486261"/>
            </a:xfrm>
            <a:custGeom>
              <a:avLst/>
              <a:gdLst/>
              <a:ahLst/>
              <a:cxnLst/>
              <a:rect l="l" t="t" r="r" b="b"/>
              <a:pathLst>
                <a:path w="10822" h="32412" extrusionOk="0">
                  <a:moveTo>
                    <a:pt x="0" y="1"/>
                  </a:moveTo>
                  <a:lnTo>
                    <a:pt x="5806" y="31095"/>
                  </a:lnTo>
                  <a:cubicBezTo>
                    <a:pt x="5806" y="31095"/>
                    <a:pt x="8083" y="32411"/>
                    <a:pt x="9831" y="32411"/>
                  </a:cubicBezTo>
                  <a:cubicBezTo>
                    <a:pt x="10192" y="32411"/>
                    <a:pt x="10530" y="32355"/>
                    <a:pt x="10821" y="32220"/>
                  </a:cubicBezTo>
                  <a:lnTo>
                    <a:pt x="9636" y="609"/>
                  </a:lnTo>
                  <a:lnTo>
                    <a:pt x="0" y="1"/>
                  </a:lnTo>
                  <a:close/>
                </a:path>
              </a:pathLst>
            </a:custGeom>
            <a:solidFill>
              <a:srgbClr val="FBCEAE"/>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29" name="Google Shape;3569;p70"/>
            <p:cNvSpPr/>
            <p:nvPr/>
          </p:nvSpPr>
          <p:spPr>
            <a:xfrm>
              <a:off x="7166157" y="3304679"/>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30" name="Google Shape;3570;p70"/>
            <p:cNvSpPr/>
            <p:nvPr/>
          </p:nvSpPr>
          <p:spPr>
            <a:xfrm>
              <a:off x="7331229" y="3326178"/>
              <a:ext cx="16428" cy="15513"/>
            </a:xfrm>
            <a:custGeom>
              <a:avLst/>
              <a:gdLst/>
              <a:ahLst/>
              <a:cxnLst/>
              <a:rect l="l" t="t" r="r" b="b"/>
              <a:pathLst>
                <a:path w="1095" h="1034" extrusionOk="0">
                  <a:moveTo>
                    <a:pt x="536" y="0"/>
                  </a:moveTo>
                  <a:cubicBezTo>
                    <a:pt x="314" y="0"/>
                    <a:pt x="104" y="142"/>
                    <a:pt x="31" y="361"/>
                  </a:cubicBezTo>
                  <a:cubicBezTo>
                    <a:pt x="1" y="665"/>
                    <a:pt x="153" y="939"/>
                    <a:pt x="457" y="1030"/>
                  </a:cubicBezTo>
                  <a:cubicBezTo>
                    <a:pt x="477" y="1032"/>
                    <a:pt x="496" y="1033"/>
                    <a:pt x="516" y="1033"/>
                  </a:cubicBezTo>
                  <a:cubicBezTo>
                    <a:pt x="765" y="1033"/>
                    <a:pt x="980" y="860"/>
                    <a:pt x="1064" y="635"/>
                  </a:cubicBezTo>
                  <a:cubicBezTo>
                    <a:pt x="1095" y="361"/>
                    <a:pt x="912" y="88"/>
                    <a:pt x="669" y="27"/>
                  </a:cubicBezTo>
                  <a:lnTo>
                    <a:pt x="700" y="27"/>
                  </a:lnTo>
                  <a:cubicBezTo>
                    <a:pt x="646" y="9"/>
                    <a:pt x="591" y="0"/>
                    <a:pt x="536" y="0"/>
                  </a:cubicBezTo>
                  <a:close/>
                </a:path>
              </a:pathLst>
            </a:custGeom>
            <a:solidFill>
              <a:srgbClr val="FFFFFF"/>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31" name="Google Shape;3571;p70"/>
            <p:cNvSpPr/>
            <p:nvPr/>
          </p:nvSpPr>
          <p:spPr>
            <a:xfrm>
              <a:off x="7164791" y="3354847"/>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32" name="Google Shape;3572;p70"/>
            <p:cNvSpPr/>
            <p:nvPr/>
          </p:nvSpPr>
          <p:spPr>
            <a:xfrm>
              <a:off x="7265338" y="3314146"/>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33" name="Google Shape;3573;p70"/>
            <p:cNvSpPr/>
            <p:nvPr/>
          </p:nvSpPr>
          <p:spPr>
            <a:xfrm>
              <a:off x="7244590" y="3324077"/>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34" name="Google Shape;3574;p70"/>
            <p:cNvSpPr/>
            <p:nvPr/>
          </p:nvSpPr>
          <p:spPr>
            <a:xfrm>
              <a:off x="7224981" y="3333214"/>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35" name="Google Shape;3575;p70"/>
            <p:cNvSpPr/>
            <p:nvPr/>
          </p:nvSpPr>
          <p:spPr>
            <a:xfrm>
              <a:off x="7294743" y="2833166"/>
              <a:ext cx="176504" cy="528538"/>
            </a:xfrm>
            <a:custGeom>
              <a:avLst/>
              <a:gdLst/>
              <a:ahLst/>
              <a:cxnLst/>
              <a:rect l="l" t="t" r="r" b="b"/>
              <a:pathLst>
                <a:path w="11765" h="35230" extrusionOk="0">
                  <a:moveTo>
                    <a:pt x="10883" y="1"/>
                  </a:moveTo>
                  <a:lnTo>
                    <a:pt x="1" y="578"/>
                  </a:lnTo>
                  <a:lnTo>
                    <a:pt x="2980" y="35229"/>
                  </a:lnTo>
                  <a:lnTo>
                    <a:pt x="8117" y="35108"/>
                  </a:lnTo>
                  <a:cubicBezTo>
                    <a:pt x="8117" y="35108"/>
                    <a:pt x="11460" y="9363"/>
                    <a:pt x="11612" y="7448"/>
                  </a:cubicBezTo>
                  <a:cubicBezTo>
                    <a:pt x="11764" y="5533"/>
                    <a:pt x="11004" y="335"/>
                    <a:pt x="10883" y="1"/>
                  </a:cubicBezTo>
                  <a:close/>
                </a:path>
              </a:pathLst>
            </a:custGeom>
            <a:solidFill>
              <a:srgbClr val="FBCEAE"/>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36" name="Google Shape;3576;p70"/>
            <p:cNvSpPr/>
            <p:nvPr/>
          </p:nvSpPr>
          <p:spPr>
            <a:xfrm>
              <a:off x="7297488" y="2873297"/>
              <a:ext cx="39232" cy="448275"/>
            </a:xfrm>
            <a:custGeom>
              <a:avLst/>
              <a:gdLst/>
              <a:ahLst/>
              <a:cxnLst/>
              <a:rect l="l" t="t" r="r" b="b"/>
              <a:pathLst>
                <a:path w="2615" h="29880" extrusionOk="0">
                  <a:moveTo>
                    <a:pt x="31" y="1"/>
                  </a:moveTo>
                  <a:cubicBezTo>
                    <a:pt x="0" y="92"/>
                    <a:pt x="31" y="213"/>
                    <a:pt x="31" y="305"/>
                  </a:cubicBezTo>
                  <a:cubicBezTo>
                    <a:pt x="61" y="517"/>
                    <a:pt x="91" y="791"/>
                    <a:pt x="122" y="1186"/>
                  </a:cubicBezTo>
                  <a:cubicBezTo>
                    <a:pt x="183" y="1946"/>
                    <a:pt x="304" y="3040"/>
                    <a:pt x="426" y="4378"/>
                  </a:cubicBezTo>
                  <a:cubicBezTo>
                    <a:pt x="669" y="7083"/>
                    <a:pt x="1034" y="10821"/>
                    <a:pt x="1398" y="14925"/>
                  </a:cubicBezTo>
                  <a:cubicBezTo>
                    <a:pt x="1763" y="19028"/>
                    <a:pt x="2037" y="22797"/>
                    <a:pt x="2250" y="25502"/>
                  </a:cubicBezTo>
                  <a:cubicBezTo>
                    <a:pt x="2371" y="26840"/>
                    <a:pt x="2432" y="27934"/>
                    <a:pt x="2493" y="28694"/>
                  </a:cubicBezTo>
                  <a:cubicBezTo>
                    <a:pt x="2523" y="29059"/>
                    <a:pt x="2584" y="29363"/>
                    <a:pt x="2584" y="29576"/>
                  </a:cubicBezTo>
                  <a:cubicBezTo>
                    <a:pt x="2584" y="29667"/>
                    <a:pt x="2584" y="29788"/>
                    <a:pt x="2614" y="29879"/>
                  </a:cubicBezTo>
                  <a:cubicBezTo>
                    <a:pt x="2614" y="29788"/>
                    <a:pt x="2614" y="29667"/>
                    <a:pt x="2614" y="29576"/>
                  </a:cubicBezTo>
                  <a:cubicBezTo>
                    <a:pt x="2614" y="29363"/>
                    <a:pt x="2614" y="29089"/>
                    <a:pt x="2584" y="28694"/>
                  </a:cubicBezTo>
                  <a:cubicBezTo>
                    <a:pt x="2554" y="27934"/>
                    <a:pt x="2462" y="26840"/>
                    <a:pt x="2402" y="25502"/>
                  </a:cubicBezTo>
                  <a:cubicBezTo>
                    <a:pt x="2219" y="22797"/>
                    <a:pt x="1946" y="19028"/>
                    <a:pt x="1581" y="14925"/>
                  </a:cubicBezTo>
                  <a:cubicBezTo>
                    <a:pt x="1216" y="10791"/>
                    <a:pt x="851" y="7052"/>
                    <a:pt x="547" y="4347"/>
                  </a:cubicBezTo>
                  <a:cubicBezTo>
                    <a:pt x="395" y="3010"/>
                    <a:pt x="274" y="1916"/>
                    <a:pt x="183" y="1156"/>
                  </a:cubicBezTo>
                  <a:cubicBezTo>
                    <a:pt x="122" y="791"/>
                    <a:pt x="91" y="517"/>
                    <a:pt x="61" y="305"/>
                  </a:cubicBezTo>
                  <a:cubicBezTo>
                    <a:pt x="61" y="183"/>
                    <a:pt x="31" y="92"/>
                    <a:pt x="31" y="1"/>
                  </a:cubicBezTo>
                  <a:close/>
                </a:path>
              </a:pathLst>
            </a:custGeom>
            <a:solidFill>
              <a:srgbClr val="875149"/>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37" name="Google Shape;3577;p70"/>
            <p:cNvSpPr/>
            <p:nvPr/>
          </p:nvSpPr>
          <p:spPr>
            <a:xfrm>
              <a:off x="7410127" y="3337625"/>
              <a:ext cx="18243" cy="16653"/>
            </a:xfrm>
            <a:custGeom>
              <a:avLst/>
              <a:gdLst/>
              <a:ahLst/>
              <a:cxnLst/>
              <a:rect l="l" t="t" r="r" b="b"/>
              <a:pathLst>
                <a:path w="1216" h="1110" extrusionOk="0">
                  <a:moveTo>
                    <a:pt x="603" y="0"/>
                  </a:moveTo>
                  <a:cubicBezTo>
                    <a:pt x="465" y="0"/>
                    <a:pt x="326" y="46"/>
                    <a:pt x="213" y="145"/>
                  </a:cubicBezTo>
                  <a:lnTo>
                    <a:pt x="274" y="115"/>
                  </a:lnTo>
                  <a:lnTo>
                    <a:pt x="274" y="115"/>
                  </a:lnTo>
                  <a:cubicBezTo>
                    <a:pt x="61" y="328"/>
                    <a:pt x="0" y="632"/>
                    <a:pt x="152" y="875"/>
                  </a:cubicBezTo>
                  <a:cubicBezTo>
                    <a:pt x="267" y="1029"/>
                    <a:pt x="444" y="1110"/>
                    <a:pt x="620" y="1110"/>
                  </a:cubicBezTo>
                  <a:cubicBezTo>
                    <a:pt x="721" y="1110"/>
                    <a:pt x="823" y="1082"/>
                    <a:pt x="912" y="1027"/>
                  </a:cubicBezTo>
                  <a:cubicBezTo>
                    <a:pt x="1155" y="814"/>
                    <a:pt x="1216" y="449"/>
                    <a:pt x="1033" y="176"/>
                  </a:cubicBezTo>
                  <a:cubicBezTo>
                    <a:pt x="920" y="62"/>
                    <a:pt x="762" y="0"/>
                    <a:pt x="603" y="0"/>
                  </a:cubicBezTo>
                  <a:close/>
                </a:path>
              </a:pathLst>
            </a:custGeom>
            <a:solidFill>
              <a:srgbClr val="FFFFFF"/>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38" name="Google Shape;3578;p70"/>
            <p:cNvSpPr/>
            <p:nvPr/>
          </p:nvSpPr>
          <p:spPr>
            <a:xfrm>
              <a:off x="7102771" y="1561809"/>
              <a:ext cx="338831" cy="339747"/>
            </a:xfrm>
            <a:custGeom>
              <a:avLst/>
              <a:gdLst/>
              <a:ahLst/>
              <a:cxnLst/>
              <a:rect l="l" t="t" r="r" b="b"/>
              <a:pathLst>
                <a:path w="22585" h="22646" extrusionOk="0">
                  <a:moveTo>
                    <a:pt x="20882" y="1"/>
                  </a:moveTo>
                  <a:lnTo>
                    <a:pt x="2949" y="214"/>
                  </a:lnTo>
                  <a:cubicBezTo>
                    <a:pt x="3161" y="5776"/>
                    <a:pt x="3678" y="10518"/>
                    <a:pt x="1824" y="15260"/>
                  </a:cubicBezTo>
                  <a:cubicBezTo>
                    <a:pt x="1338" y="16475"/>
                    <a:pt x="730" y="17630"/>
                    <a:pt x="365" y="18877"/>
                  </a:cubicBezTo>
                  <a:cubicBezTo>
                    <a:pt x="31" y="20123"/>
                    <a:pt x="0" y="21521"/>
                    <a:pt x="669" y="22646"/>
                  </a:cubicBezTo>
                  <a:lnTo>
                    <a:pt x="4286" y="21612"/>
                  </a:lnTo>
                  <a:cubicBezTo>
                    <a:pt x="4286" y="21217"/>
                    <a:pt x="4286" y="20852"/>
                    <a:pt x="4256" y="20457"/>
                  </a:cubicBezTo>
                  <a:lnTo>
                    <a:pt x="4256" y="20457"/>
                  </a:lnTo>
                  <a:cubicBezTo>
                    <a:pt x="4408" y="20974"/>
                    <a:pt x="4772" y="21369"/>
                    <a:pt x="5259" y="21582"/>
                  </a:cubicBezTo>
                  <a:cubicBezTo>
                    <a:pt x="5678" y="21708"/>
                    <a:pt x="6127" y="21776"/>
                    <a:pt x="6585" y="21776"/>
                  </a:cubicBezTo>
                  <a:cubicBezTo>
                    <a:pt x="6790" y="21776"/>
                    <a:pt x="6997" y="21762"/>
                    <a:pt x="7204" y="21734"/>
                  </a:cubicBezTo>
                  <a:cubicBezTo>
                    <a:pt x="11034" y="21399"/>
                    <a:pt x="14803" y="20700"/>
                    <a:pt x="18451" y="19606"/>
                  </a:cubicBezTo>
                  <a:cubicBezTo>
                    <a:pt x="18594" y="19561"/>
                    <a:pt x="18897" y="19546"/>
                    <a:pt x="19254" y="19546"/>
                  </a:cubicBezTo>
                  <a:cubicBezTo>
                    <a:pt x="20111" y="19546"/>
                    <a:pt x="21277" y="19636"/>
                    <a:pt x="21277" y="19636"/>
                  </a:cubicBezTo>
                  <a:cubicBezTo>
                    <a:pt x="22584" y="13922"/>
                    <a:pt x="22128" y="5776"/>
                    <a:pt x="20882" y="1"/>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39" name="Google Shape;3579;p70"/>
            <p:cNvSpPr/>
            <p:nvPr/>
          </p:nvSpPr>
          <p:spPr>
            <a:xfrm>
              <a:off x="6706495" y="1984894"/>
              <a:ext cx="227558" cy="78088"/>
            </a:xfrm>
            <a:custGeom>
              <a:avLst/>
              <a:gdLst/>
              <a:ahLst/>
              <a:cxnLst/>
              <a:rect l="l" t="t" r="r" b="b"/>
              <a:pathLst>
                <a:path w="15168" h="5205" extrusionOk="0">
                  <a:moveTo>
                    <a:pt x="6530" y="0"/>
                  </a:moveTo>
                  <a:cubicBezTo>
                    <a:pt x="6111" y="0"/>
                    <a:pt x="5713" y="73"/>
                    <a:pt x="5441" y="311"/>
                  </a:cubicBezTo>
                  <a:cubicBezTo>
                    <a:pt x="5380" y="585"/>
                    <a:pt x="5532" y="858"/>
                    <a:pt x="5776" y="919"/>
                  </a:cubicBezTo>
                  <a:lnTo>
                    <a:pt x="5867" y="919"/>
                  </a:lnTo>
                  <a:cubicBezTo>
                    <a:pt x="6748" y="1040"/>
                    <a:pt x="8390" y="1314"/>
                    <a:pt x="8329" y="1436"/>
                  </a:cubicBezTo>
                  <a:cubicBezTo>
                    <a:pt x="8268" y="1557"/>
                    <a:pt x="5441" y="1405"/>
                    <a:pt x="4894" y="1618"/>
                  </a:cubicBezTo>
                  <a:lnTo>
                    <a:pt x="700" y="1740"/>
                  </a:lnTo>
                  <a:cubicBezTo>
                    <a:pt x="700" y="1740"/>
                    <a:pt x="0" y="2469"/>
                    <a:pt x="700" y="2682"/>
                  </a:cubicBezTo>
                  <a:lnTo>
                    <a:pt x="730" y="3229"/>
                  </a:lnTo>
                  <a:cubicBezTo>
                    <a:pt x="943" y="3381"/>
                    <a:pt x="1216" y="3472"/>
                    <a:pt x="1459" y="3533"/>
                  </a:cubicBezTo>
                  <a:cubicBezTo>
                    <a:pt x="2037" y="3654"/>
                    <a:pt x="1459" y="4019"/>
                    <a:pt x="2189" y="4141"/>
                  </a:cubicBezTo>
                  <a:cubicBezTo>
                    <a:pt x="2545" y="4185"/>
                    <a:pt x="2901" y="4214"/>
                    <a:pt x="3257" y="4214"/>
                  </a:cubicBezTo>
                  <a:cubicBezTo>
                    <a:pt x="3387" y="4214"/>
                    <a:pt x="3518" y="4210"/>
                    <a:pt x="3648" y="4202"/>
                  </a:cubicBezTo>
                  <a:lnTo>
                    <a:pt x="3739" y="4506"/>
                  </a:lnTo>
                  <a:cubicBezTo>
                    <a:pt x="3982" y="4627"/>
                    <a:pt x="4225" y="4688"/>
                    <a:pt x="4469" y="4688"/>
                  </a:cubicBezTo>
                  <a:cubicBezTo>
                    <a:pt x="4533" y="4701"/>
                    <a:pt x="4670" y="4707"/>
                    <a:pt x="4863" y="4707"/>
                  </a:cubicBezTo>
                  <a:cubicBezTo>
                    <a:pt x="6405" y="4707"/>
                    <a:pt x="11520" y="4323"/>
                    <a:pt x="11520" y="4323"/>
                  </a:cubicBezTo>
                  <a:lnTo>
                    <a:pt x="14864" y="5205"/>
                  </a:lnTo>
                  <a:lnTo>
                    <a:pt x="15168" y="1922"/>
                  </a:lnTo>
                  <a:lnTo>
                    <a:pt x="12675" y="1284"/>
                  </a:lnTo>
                  <a:cubicBezTo>
                    <a:pt x="12493" y="828"/>
                    <a:pt x="12220" y="433"/>
                    <a:pt x="11824" y="189"/>
                  </a:cubicBezTo>
                  <a:cubicBezTo>
                    <a:pt x="11609" y="88"/>
                    <a:pt x="11142" y="53"/>
                    <a:pt x="10613" y="53"/>
                  </a:cubicBezTo>
                  <a:cubicBezTo>
                    <a:pt x="9721" y="53"/>
                    <a:pt x="8653" y="151"/>
                    <a:pt x="8329" y="189"/>
                  </a:cubicBezTo>
                  <a:cubicBezTo>
                    <a:pt x="8315" y="190"/>
                    <a:pt x="8300" y="191"/>
                    <a:pt x="8284" y="191"/>
                  </a:cubicBezTo>
                  <a:cubicBezTo>
                    <a:pt x="7937" y="191"/>
                    <a:pt x="7206" y="0"/>
                    <a:pt x="6530" y="0"/>
                  </a:cubicBezTo>
                  <a:close/>
                </a:path>
              </a:pathLst>
            </a:custGeom>
            <a:solidFill>
              <a:srgbClr val="FBCEAE"/>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40" name="Google Shape;3580;p70"/>
            <p:cNvSpPr/>
            <p:nvPr/>
          </p:nvSpPr>
          <p:spPr>
            <a:xfrm>
              <a:off x="6835997" y="2002327"/>
              <a:ext cx="40147" cy="29645"/>
            </a:xfrm>
            <a:custGeom>
              <a:avLst/>
              <a:gdLst/>
              <a:ahLst/>
              <a:cxnLst/>
              <a:rect l="l" t="t" r="r" b="b"/>
              <a:pathLst>
                <a:path w="2676" h="1976" extrusionOk="0">
                  <a:moveTo>
                    <a:pt x="2676" y="0"/>
                  </a:moveTo>
                  <a:cubicBezTo>
                    <a:pt x="2524" y="0"/>
                    <a:pt x="2341" y="0"/>
                    <a:pt x="2159" y="61"/>
                  </a:cubicBezTo>
                  <a:cubicBezTo>
                    <a:pt x="1764" y="152"/>
                    <a:pt x="1369" y="334"/>
                    <a:pt x="1034" y="547"/>
                  </a:cubicBezTo>
                  <a:cubicBezTo>
                    <a:pt x="670" y="790"/>
                    <a:pt x="366" y="1094"/>
                    <a:pt x="153" y="1459"/>
                  </a:cubicBezTo>
                  <a:cubicBezTo>
                    <a:pt x="62" y="1611"/>
                    <a:pt x="1" y="1793"/>
                    <a:pt x="1" y="1976"/>
                  </a:cubicBezTo>
                  <a:cubicBezTo>
                    <a:pt x="1" y="1976"/>
                    <a:pt x="92" y="1793"/>
                    <a:pt x="244" y="1520"/>
                  </a:cubicBezTo>
                  <a:cubicBezTo>
                    <a:pt x="487" y="1185"/>
                    <a:pt x="761" y="912"/>
                    <a:pt x="1125" y="699"/>
                  </a:cubicBezTo>
                  <a:cubicBezTo>
                    <a:pt x="1612" y="426"/>
                    <a:pt x="2129" y="182"/>
                    <a:pt x="2676" y="0"/>
                  </a:cubicBezTo>
                  <a:close/>
                </a:path>
              </a:pathLst>
            </a:custGeom>
            <a:solidFill>
              <a:srgbClr val="875149"/>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41" name="Google Shape;3581;p70"/>
            <p:cNvSpPr/>
            <p:nvPr/>
          </p:nvSpPr>
          <p:spPr>
            <a:xfrm>
              <a:off x="6762124" y="2039863"/>
              <a:ext cx="41512" cy="8986"/>
            </a:xfrm>
            <a:custGeom>
              <a:avLst/>
              <a:gdLst/>
              <a:ahLst/>
              <a:cxnLst/>
              <a:rect l="l" t="t" r="r" b="b"/>
              <a:pathLst>
                <a:path w="2767" h="599" extrusionOk="0">
                  <a:moveTo>
                    <a:pt x="1912" y="1"/>
                  </a:moveTo>
                  <a:cubicBezTo>
                    <a:pt x="1711" y="1"/>
                    <a:pt x="1509" y="8"/>
                    <a:pt x="1308" y="21"/>
                  </a:cubicBezTo>
                  <a:cubicBezTo>
                    <a:pt x="973" y="21"/>
                    <a:pt x="609" y="82"/>
                    <a:pt x="274" y="203"/>
                  </a:cubicBezTo>
                  <a:cubicBezTo>
                    <a:pt x="31" y="386"/>
                    <a:pt x="1" y="598"/>
                    <a:pt x="31" y="598"/>
                  </a:cubicBezTo>
                  <a:cubicBezTo>
                    <a:pt x="122" y="477"/>
                    <a:pt x="214" y="386"/>
                    <a:pt x="335" y="325"/>
                  </a:cubicBezTo>
                  <a:cubicBezTo>
                    <a:pt x="669" y="234"/>
                    <a:pt x="1004" y="203"/>
                    <a:pt x="1338" y="203"/>
                  </a:cubicBezTo>
                  <a:cubicBezTo>
                    <a:pt x="1824" y="203"/>
                    <a:pt x="2311" y="142"/>
                    <a:pt x="2767" y="51"/>
                  </a:cubicBezTo>
                  <a:cubicBezTo>
                    <a:pt x="2482" y="16"/>
                    <a:pt x="2197" y="1"/>
                    <a:pt x="1912" y="1"/>
                  </a:cubicBezTo>
                  <a:close/>
                </a:path>
              </a:pathLst>
            </a:custGeom>
            <a:solidFill>
              <a:srgbClr val="875149"/>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42" name="Google Shape;3582;p70"/>
            <p:cNvSpPr/>
            <p:nvPr/>
          </p:nvSpPr>
          <p:spPr>
            <a:xfrm>
              <a:off x="6732944" y="2026751"/>
              <a:ext cx="67046" cy="13427"/>
            </a:xfrm>
            <a:custGeom>
              <a:avLst/>
              <a:gdLst/>
              <a:ahLst/>
              <a:cxnLst/>
              <a:rect l="l" t="t" r="r" b="b"/>
              <a:pathLst>
                <a:path w="4469" h="895" extrusionOk="0">
                  <a:moveTo>
                    <a:pt x="4261" y="1"/>
                  </a:moveTo>
                  <a:cubicBezTo>
                    <a:pt x="4098" y="1"/>
                    <a:pt x="3941" y="22"/>
                    <a:pt x="3769" y="44"/>
                  </a:cubicBezTo>
                  <a:cubicBezTo>
                    <a:pt x="3222" y="135"/>
                    <a:pt x="2706" y="165"/>
                    <a:pt x="2159" y="165"/>
                  </a:cubicBezTo>
                  <a:cubicBezTo>
                    <a:pt x="1855" y="165"/>
                    <a:pt x="1551" y="165"/>
                    <a:pt x="1247" y="196"/>
                  </a:cubicBezTo>
                  <a:cubicBezTo>
                    <a:pt x="973" y="226"/>
                    <a:pt x="730" y="287"/>
                    <a:pt x="487" y="378"/>
                  </a:cubicBezTo>
                  <a:cubicBezTo>
                    <a:pt x="335" y="439"/>
                    <a:pt x="183" y="561"/>
                    <a:pt x="92" y="682"/>
                  </a:cubicBezTo>
                  <a:cubicBezTo>
                    <a:pt x="0" y="804"/>
                    <a:pt x="31" y="895"/>
                    <a:pt x="61" y="895"/>
                  </a:cubicBezTo>
                  <a:cubicBezTo>
                    <a:pt x="61" y="895"/>
                    <a:pt x="61" y="804"/>
                    <a:pt x="122" y="743"/>
                  </a:cubicBezTo>
                  <a:cubicBezTo>
                    <a:pt x="244" y="621"/>
                    <a:pt x="396" y="530"/>
                    <a:pt x="548" y="500"/>
                  </a:cubicBezTo>
                  <a:cubicBezTo>
                    <a:pt x="931" y="387"/>
                    <a:pt x="1331" y="324"/>
                    <a:pt x="1735" y="324"/>
                  </a:cubicBezTo>
                  <a:cubicBezTo>
                    <a:pt x="1876" y="324"/>
                    <a:pt x="2017" y="332"/>
                    <a:pt x="2159" y="348"/>
                  </a:cubicBezTo>
                  <a:cubicBezTo>
                    <a:pt x="2706" y="348"/>
                    <a:pt x="3253" y="287"/>
                    <a:pt x="3800" y="165"/>
                  </a:cubicBezTo>
                  <a:cubicBezTo>
                    <a:pt x="4013" y="135"/>
                    <a:pt x="4256" y="74"/>
                    <a:pt x="4469" y="13"/>
                  </a:cubicBezTo>
                  <a:cubicBezTo>
                    <a:pt x="4397" y="5"/>
                    <a:pt x="4329" y="1"/>
                    <a:pt x="4261" y="1"/>
                  </a:cubicBezTo>
                  <a:close/>
                </a:path>
              </a:pathLst>
            </a:custGeom>
            <a:solidFill>
              <a:srgbClr val="875149"/>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43" name="Google Shape;3583;p70"/>
            <p:cNvSpPr/>
            <p:nvPr/>
          </p:nvSpPr>
          <p:spPr>
            <a:xfrm>
              <a:off x="6718347" y="2016114"/>
              <a:ext cx="72072" cy="9932"/>
            </a:xfrm>
            <a:custGeom>
              <a:avLst/>
              <a:gdLst/>
              <a:ahLst/>
              <a:cxnLst/>
              <a:rect l="l" t="t" r="r" b="b"/>
              <a:pathLst>
                <a:path w="4804" h="662" extrusionOk="0">
                  <a:moveTo>
                    <a:pt x="4465" y="1"/>
                  </a:moveTo>
                  <a:cubicBezTo>
                    <a:pt x="4347" y="1"/>
                    <a:pt x="4226" y="8"/>
                    <a:pt x="4104" y="23"/>
                  </a:cubicBezTo>
                  <a:cubicBezTo>
                    <a:pt x="3648" y="23"/>
                    <a:pt x="3040" y="54"/>
                    <a:pt x="2341" y="84"/>
                  </a:cubicBezTo>
                  <a:cubicBezTo>
                    <a:pt x="2174" y="99"/>
                    <a:pt x="2014" y="99"/>
                    <a:pt x="1859" y="99"/>
                  </a:cubicBezTo>
                  <a:cubicBezTo>
                    <a:pt x="1703" y="99"/>
                    <a:pt x="1551" y="99"/>
                    <a:pt x="1399" y="115"/>
                  </a:cubicBezTo>
                  <a:cubicBezTo>
                    <a:pt x="1125" y="145"/>
                    <a:pt x="852" y="175"/>
                    <a:pt x="609" y="236"/>
                  </a:cubicBezTo>
                  <a:cubicBezTo>
                    <a:pt x="426" y="297"/>
                    <a:pt x="244" y="358"/>
                    <a:pt x="122" y="479"/>
                  </a:cubicBezTo>
                  <a:cubicBezTo>
                    <a:pt x="31" y="570"/>
                    <a:pt x="1" y="662"/>
                    <a:pt x="31" y="662"/>
                  </a:cubicBezTo>
                  <a:cubicBezTo>
                    <a:pt x="31" y="662"/>
                    <a:pt x="62" y="601"/>
                    <a:pt x="153" y="540"/>
                  </a:cubicBezTo>
                  <a:cubicBezTo>
                    <a:pt x="305" y="449"/>
                    <a:pt x="457" y="388"/>
                    <a:pt x="639" y="358"/>
                  </a:cubicBezTo>
                  <a:cubicBezTo>
                    <a:pt x="882" y="297"/>
                    <a:pt x="1125" y="266"/>
                    <a:pt x="1399" y="266"/>
                  </a:cubicBezTo>
                  <a:cubicBezTo>
                    <a:pt x="1536" y="251"/>
                    <a:pt x="1688" y="251"/>
                    <a:pt x="1847" y="251"/>
                  </a:cubicBezTo>
                  <a:cubicBezTo>
                    <a:pt x="2007" y="251"/>
                    <a:pt x="2174" y="251"/>
                    <a:pt x="2341" y="236"/>
                  </a:cubicBezTo>
                  <a:cubicBezTo>
                    <a:pt x="3040" y="206"/>
                    <a:pt x="3648" y="175"/>
                    <a:pt x="4104" y="115"/>
                  </a:cubicBezTo>
                  <a:cubicBezTo>
                    <a:pt x="4347" y="115"/>
                    <a:pt x="4590" y="84"/>
                    <a:pt x="4803" y="23"/>
                  </a:cubicBezTo>
                  <a:cubicBezTo>
                    <a:pt x="4697" y="8"/>
                    <a:pt x="4583" y="1"/>
                    <a:pt x="4465" y="1"/>
                  </a:cubicBezTo>
                  <a:close/>
                </a:path>
              </a:pathLst>
            </a:custGeom>
            <a:solidFill>
              <a:srgbClr val="875149"/>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44" name="Google Shape;3584;p70"/>
            <p:cNvSpPr/>
            <p:nvPr/>
          </p:nvSpPr>
          <p:spPr>
            <a:xfrm>
              <a:off x="7192606" y="1746955"/>
              <a:ext cx="174659" cy="120860"/>
            </a:xfrm>
            <a:custGeom>
              <a:avLst/>
              <a:gdLst/>
              <a:ahLst/>
              <a:cxnLst/>
              <a:rect l="l" t="t" r="r" b="b"/>
              <a:pathLst>
                <a:path w="11642" h="8056" extrusionOk="0">
                  <a:moveTo>
                    <a:pt x="11064" y="1"/>
                  </a:moveTo>
                  <a:lnTo>
                    <a:pt x="9575" y="153"/>
                  </a:lnTo>
                  <a:lnTo>
                    <a:pt x="2979" y="2371"/>
                  </a:lnTo>
                  <a:lnTo>
                    <a:pt x="0" y="6414"/>
                  </a:lnTo>
                  <a:lnTo>
                    <a:pt x="821" y="7964"/>
                  </a:lnTo>
                  <a:lnTo>
                    <a:pt x="4560" y="8055"/>
                  </a:lnTo>
                  <a:lnTo>
                    <a:pt x="8359" y="7204"/>
                  </a:lnTo>
                  <a:lnTo>
                    <a:pt x="10456" y="6353"/>
                  </a:lnTo>
                  <a:lnTo>
                    <a:pt x="11642" y="2736"/>
                  </a:lnTo>
                  <a:lnTo>
                    <a:pt x="11064" y="1"/>
                  </a:lnTo>
                  <a:close/>
                </a:path>
              </a:pathLst>
            </a:custGeom>
            <a:solidFill>
              <a:srgbClr val="FBCEAE"/>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45" name="Google Shape;3585;p70"/>
            <p:cNvSpPr/>
            <p:nvPr/>
          </p:nvSpPr>
          <p:spPr>
            <a:xfrm>
              <a:off x="7082698" y="1830863"/>
              <a:ext cx="336551" cy="516221"/>
            </a:xfrm>
            <a:custGeom>
              <a:avLst/>
              <a:gdLst/>
              <a:ahLst/>
              <a:cxnLst/>
              <a:rect l="l" t="t" r="r" b="b"/>
              <a:pathLst>
                <a:path w="22433" h="34409" extrusionOk="0">
                  <a:moveTo>
                    <a:pt x="17174" y="0"/>
                  </a:moveTo>
                  <a:cubicBezTo>
                    <a:pt x="17174" y="0"/>
                    <a:pt x="11369" y="1702"/>
                    <a:pt x="9089" y="1733"/>
                  </a:cubicBezTo>
                  <a:cubicBezTo>
                    <a:pt x="9036" y="1734"/>
                    <a:pt x="8983" y="1735"/>
                    <a:pt x="8932" y="1735"/>
                  </a:cubicBezTo>
                  <a:cubicBezTo>
                    <a:pt x="6789" y="1735"/>
                    <a:pt x="6992" y="517"/>
                    <a:pt x="6992" y="517"/>
                  </a:cubicBezTo>
                  <a:lnTo>
                    <a:pt x="6992" y="517"/>
                  </a:lnTo>
                  <a:lnTo>
                    <a:pt x="639" y="8420"/>
                  </a:lnTo>
                  <a:cubicBezTo>
                    <a:pt x="153" y="10031"/>
                    <a:pt x="1" y="11703"/>
                    <a:pt x="183" y="13405"/>
                  </a:cubicBezTo>
                  <a:cubicBezTo>
                    <a:pt x="487" y="16292"/>
                    <a:pt x="1916" y="17174"/>
                    <a:pt x="1916" y="17174"/>
                  </a:cubicBezTo>
                  <a:lnTo>
                    <a:pt x="1186" y="34408"/>
                  </a:lnTo>
                  <a:lnTo>
                    <a:pt x="1186" y="34408"/>
                  </a:lnTo>
                  <a:lnTo>
                    <a:pt x="20123" y="31247"/>
                  </a:lnTo>
                  <a:lnTo>
                    <a:pt x="22433" y="8177"/>
                  </a:lnTo>
                  <a:lnTo>
                    <a:pt x="17174" y="0"/>
                  </a:lnTo>
                  <a:close/>
                </a:path>
              </a:pathLst>
            </a:custGeom>
            <a:solidFill>
              <a:srgbClr val="FFFFFF"/>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46" name="Google Shape;3586;p70"/>
            <p:cNvSpPr/>
            <p:nvPr/>
          </p:nvSpPr>
          <p:spPr>
            <a:xfrm>
              <a:off x="7092734" y="2228040"/>
              <a:ext cx="437788" cy="643907"/>
            </a:xfrm>
            <a:custGeom>
              <a:avLst/>
              <a:gdLst/>
              <a:ahLst/>
              <a:cxnLst/>
              <a:rect l="l" t="t" r="r" b="b"/>
              <a:pathLst>
                <a:path w="29181" h="42920" extrusionOk="0">
                  <a:moveTo>
                    <a:pt x="25168" y="1"/>
                  </a:moveTo>
                  <a:lnTo>
                    <a:pt x="1" y="4469"/>
                  </a:lnTo>
                  <a:cubicBezTo>
                    <a:pt x="1" y="4469"/>
                    <a:pt x="517" y="7934"/>
                    <a:pt x="700" y="12706"/>
                  </a:cubicBezTo>
                  <a:cubicBezTo>
                    <a:pt x="882" y="17478"/>
                    <a:pt x="6141" y="42919"/>
                    <a:pt x="6141" y="42919"/>
                  </a:cubicBezTo>
                  <a:lnTo>
                    <a:pt x="24712" y="41916"/>
                  </a:lnTo>
                  <a:cubicBezTo>
                    <a:pt x="24712" y="41916"/>
                    <a:pt x="27205" y="21703"/>
                    <a:pt x="28177" y="15259"/>
                  </a:cubicBezTo>
                  <a:cubicBezTo>
                    <a:pt x="29180" y="8816"/>
                    <a:pt x="25168" y="1"/>
                    <a:pt x="25168" y="1"/>
                  </a:cubicBezTo>
                  <a:close/>
                </a:path>
              </a:pathLst>
            </a:custGeom>
            <a:solidFill>
              <a:srgbClr val="F5AA79"/>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47" name="Google Shape;3587;p70"/>
            <p:cNvSpPr/>
            <p:nvPr/>
          </p:nvSpPr>
          <p:spPr>
            <a:xfrm>
              <a:off x="7272404" y="2461524"/>
              <a:ext cx="34671" cy="304176"/>
            </a:xfrm>
            <a:custGeom>
              <a:avLst/>
              <a:gdLst/>
              <a:ahLst/>
              <a:cxnLst/>
              <a:rect l="l" t="t" r="r" b="b"/>
              <a:pathLst>
                <a:path w="2311" h="20275" extrusionOk="0">
                  <a:moveTo>
                    <a:pt x="2249" y="0"/>
                  </a:moveTo>
                  <a:cubicBezTo>
                    <a:pt x="2186" y="0"/>
                    <a:pt x="1670" y="4548"/>
                    <a:pt x="1064" y="10122"/>
                  </a:cubicBezTo>
                  <a:cubicBezTo>
                    <a:pt x="456" y="15715"/>
                    <a:pt x="1" y="20274"/>
                    <a:pt x="61" y="20274"/>
                  </a:cubicBezTo>
                  <a:cubicBezTo>
                    <a:pt x="153" y="20274"/>
                    <a:pt x="639" y="15745"/>
                    <a:pt x="1247" y="10153"/>
                  </a:cubicBezTo>
                  <a:cubicBezTo>
                    <a:pt x="1855" y="4560"/>
                    <a:pt x="2311" y="0"/>
                    <a:pt x="2250" y="0"/>
                  </a:cubicBezTo>
                  <a:cubicBezTo>
                    <a:pt x="2250" y="0"/>
                    <a:pt x="2249" y="0"/>
                    <a:pt x="2249" y="0"/>
                  </a:cubicBezTo>
                  <a:close/>
                </a:path>
              </a:pathLst>
            </a:custGeom>
            <a:solidFill>
              <a:srgbClr val="455A64"/>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48" name="Google Shape;3588;p70"/>
            <p:cNvSpPr/>
            <p:nvPr/>
          </p:nvSpPr>
          <p:spPr>
            <a:xfrm>
              <a:off x="7259712" y="2158278"/>
              <a:ext cx="28205" cy="28820"/>
            </a:xfrm>
            <a:custGeom>
              <a:avLst/>
              <a:gdLst/>
              <a:ahLst/>
              <a:cxnLst/>
              <a:rect l="l" t="t" r="r" b="b"/>
              <a:pathLst>
                <a:path w="1880" h="1921" extrusionOk="0">
                  <a:moveTo>
                    <a:pt x="1114" y="0"/>
                  </a:moveTo>
                  <a:cubicBezTo>
                    <a:pt x="982" y="0"/>
                    <a:pt x="855" y="45"/>
                    <a:pt x="739" y="120"/>
                  </a:cubicBezTo>
                  <a:lnTo>
                    <a:pt x="739" y="120"/>
                  </a:lnTo>
                  <a:cubicBezTo>
                    <a:pt x="810" y="102"/>
                    <a:pt x="884" y="92"/>
                    <a:pt x="959" y="92"/>
                  </a:cubicBezTo>
                  <a:cubicBezTo>
                    <a:pt x="1118" y="92"/>
                    <a:pt x="1282" y="137"/>
                    <a:pt x="1424" y="244"/>
                  </a:cubicBezTo>
                  <a:cubicBezTo>
                    <a:pt x="1606" y="335"/>
                    <a:pt x="1728" y="487"/>
                    <a:pt x="1819" y="669"/>
                  </a:cubicBezTo>
                  <a:cubicBezTo>
                    <a:pt x="1789" y="456"/>
                    <a:pt x="1667" y="244"/>
                    <a:pt x="1485" y="122"/>
                  </a:cubicBezTo>
                  <a:cubicBezTo>
                    <a:pt x="1360" y="37"/>
                    <a:pt x="1235" y="0"/>
                    <a:pt x="1114" y="0"/>
                  </a:cubicBezTo>
                  <a:close/>
                  <a:moveTo>
                    <a:pt x="1819" y="669"/>
                  </a:moveTo>
                  <a:lnTo>
                    <a:pt x="1819" y="669"/>
                  </a:lnTo>
                  <a:cubicBezTo>
                    <a:pt x="1850" y="791"/>
                    <a:pt x="1880" y="882"/>
                    <a:pt x="1880" y="882"/>
                  </a:cubicBezTo>
                  <a:cubicBezTo>
                    <a:pt x="1880" y="791"/>
                    <a:pt x="1880" y="730"/>
                    <a:pt x="1819" y="669"/>
                  </a:cubicBezTo>
                  <a:close/>
                  <a:moveTo>
                    <a:pt x="739" y="120"/>
                  </a:moveTo>
                  <a:cubicBezTo>
                    <a:pt x="703" y="129"/>
                    <a:pt x="668" y="140"/>
                    <a:pt x="634" y="152"/>
                  </a:cubicBezTo>
                  <a:cubicBezTo>
                    <a:pt x="213" y="333"/>
                    <a:pt x="1" y="839"/>
                    <a:pt x="171" y="1262"/>
                  </a:cubicBezTo>
                  <a:lnTo>
                    <a:pt x="171" y="1262"/>
                  </a:lnTo>
                  <a:cubicBezTo>
                    <a:pt x="149" y="844"/>
                    <a:pt x="393" y="344"/>
                    <a:pt x="739" y="120"/>
                  </a:cubicBezTo>
                  <a:close/>
                  <a:moveTo>
                    <a:pt x="1850" y="882"/>
                  </a:moveTo>
                  <a:cubicBezTo>
                    <a:pt x="1850" y="882"/>
                    <a:pt x="1850" y="973"/>
                    <a:pt x="1819" y="1095"/>
                  </a:cubicBezTo>
                  <a:cubicBezTo>
                    <a:pt x="1758" y="1307"/>
                    <a:pt x="1637" y="1459"/>
                    <a:pt x="1485" y="1581"/>
                  </a:cubicBezTo>
                  <a:cubicBezTo>
                    <a:pt x="1338" y="1707"/>
                    <a:pt x="1148" y="1775"/>
                    <a:pt x="954" y="1775"/>
                  </a:cubicBezTo>
                  <a:cubicBezTo>
                    <a:pt x="867" y="1775"/>
                    <a:pt x="779" y="1761"/>
                    <a:pt x="695" y="1733"/>
                  </a:cubicBezTo>
                  <a:cubicBezTo>
                    <a:pt x="482" y="1672"/>
                    <a:pt x="269" y="1490"/>
                    <a:pt x="178" y="1277"/>
                  </a:cubicBezTo>
                  <a:cubicBezTo>
                    <a:pt x="176" y="1272"/>
                    <a:pt x="173" y="1267"/>
                    <a:pt x="171" y="1262"/>
                  </a:cubicBezTo>
                  <a:lnTo>
                    <a:pt x="171" y="1262"/>
                  </a:lnTo>
                  <a:cubicBezTo>
                    <a:pt x="187" y="1543"/>
                    <a:pt x="324" y="1788"/>
                    <a:pt x="634" y="1885"/>
                  </a:cubicBezTo>
                  <a:cubicBezTo>
                    <a:pt x="721" y="1909"/>
                    <a:pt x="809" y="1920"/>
                    <a:pt x="894" y="1920"/>
                  </a:cubicBezTo>
                  <a:cubicBezTo>
                    <a:pt x="1137" y="1920"/>
                    <a:pt x="1366" y="1829"/>
                    <a:pt x="1546" y="1672"/>
                  </a:cubicBezTo>
                  <a:cubicBezTo>
                    <a:pt x="1728" y="1520"/>
                    <a:pt x="1819" y="1338"/>
                    <a:pt x="1850" y="1125"/>
                  </a:cubicBezTo>
                  <a:cubicBezTo>
                    <a:pt x="1880" y="1034"/>
                    <a:pt x="1880" y="943"/>
                    <a:pt x="1850" y="882"/>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49" name="Google Shape;3589;p70"/>
            <p:cNvSpPr/>
            <p:nvPr/>
          </p:nvSpPr>
          <p:spPr>
            <a:xfrm>
              <a:off x="6884335" y="1755161"/>
              <a:ext cx="348868" cy="689050"/>
            </a:xfrm>
            <a:custGeom>
              <a:avLst/>
              <a:gdLst/>
              <a:ahLst/>
              <a:cxnLst/>
              <a:rect l="l" t="t" r="r" b="b"/>
              <a:pathLst>
                <a:path w="23254" h="45929" extrusionOk="0">
                  <a:moveTo>
                    <a:pt x="23162" y="1"/>
                  </a:moveTo>
                  <a:lnTo>
                    <a:pt x="22342" y="1065"/>
                  </a:lnTo>
                  <a:cubicBezTo>
                    <a:pt x="22342" y="1065"/>
                    <a:pt x="17995" y="2037"/>
                    <a:pt x="17478" y="2341"/>
                  </a:cubicBezTo>
                  <a:cubicBezTo>
                    <a:pt x="16931" y="2645"/>
                    <a:pt x="14895" y="5229"/>
                    <a:pt x="14287" y="6961"/>
                  </a:cubicBezTo>
                  <a:cubicBezTo>
                    <a:pt x="13709" y="8724"/>
                    <a:pt x="13314" y="12919"/>
                    <a:pt x="13314" y="12919"/>
                  </a:cubicBezTo>
                  <a:cubicBezTo>
                    <a:pt x="13314" y="12919"/>
                    <a:pt x="11734" y="15472"/>
                    <a:pt x="11764" y="15867"/>
                  </a:cubicBezTo>
                  <a:lnTo>
                    <a:pt x="11825" y="16961"/>
                  </a:lnTo>
                  <a:cubicBezTo>
                    <a:pt x="11825" y="16961"/>
                    <a:pt x="10609" y="19028"/>
                    <a:pt x="10639" y="19211"/>
                  </a:cubicBezTo>
                  <a:lnTo>
                    <a:pt x="10639" y="19423"/>
                  </a:lnTo>
                  <a:lnTo>
                    <a:pt x="2280" y="15715"/>
                  </a:lnTo>
                  <a:lnTo>
                    <a:pt x="1" y="20031"/>
                  </a:lnTo>
                  <a:cubicBezTo>
                    <a:pt x="1" y="20031"/>
                    <a:pt x="6749" y="25898"/>
                    <a:pt x="10396" y="27873"/>
                  </a:cubicBezTo>
                  <a:cubicBezTo>
                    <a:pt x="10706" y="28043"/>
                    <a:pt x="11039" y="28124"/>
                    <a:pt x="11368" y="28124"/>
                  </a:cubicBezTo>
                  <a:cubicBezTo>
                    <a:pt x="12039" y="28124"/>
                    <a:pt x="12693" y="27786"/>
                    <a:pt x="13101" y="27174"/>
                  </a:cubicBezTo>
                  <a:lnTo>
                    <a:pt x="13101" y="27174"/>
                  </a:lnTo>
                  <a:lnTo>
                    <a:pt x="12189" y="44773"/>
                  </a:lnTo>
                  <a:lnTo>
                    <a:pt x="16475" y="45928"/>
                  </a:lnTo>
                  <a:lnTo>
                    <a:pt x="15837" y="24925"/>
                  </a:lnTo>
                  <a:lnTo>
                    <a:pt x="15685" y="22159"/>
                  </a:lnTo>
                  <a:cubicBezTo>
                    <a:pt x="15685" y="22159"/>
                    <a:pt x="12706" y="19393"/>
                    <a:pt x="14864" y="15350"/>
                  </a:cubicBezTo>
                  <a:cubicBezTo>
                    <a:pt x="15624" y="13952"/>
                    <a:pt x="17813" y="10122"/>
                    <a:pt x="18998" y="8207"/>
                  </a:cubicBezTo>
                  <a:cubicBezTo>
                    <a:pt x="20214" y="6293"/>
                    <a:pt x="23253" y="2128"/>
                    <a:pt x="23253" y="2128"/>
                  </a:cubicBezTo>
                  <a:lnTo>
                    <a:pt x="23162" y="1"/>
                  </a:lnTo>
                  <a:close/>
                </a:path>
              </a:pathLst>
            </a:custGeom>
            <a:solidFill>
              <a:srgbClr val="B7D5C4"/>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50" name="Google Shape;3590;p70"/>
            <p:cNvSpPr/>
            <p:nvPr/>
          </p:nvSpPr>
          <p:spPr>
            <a:xfrm>
              <a:off x="7042581" y="2047470"/>
              <a:ext cx="28280" cy="86654"/>
            </a:xfrm>
            <a:custGeom>
              <a:avLst/>
              <a:gdLst/>
              <a:ahLst/>
              <a:cxnLst/>
              <a:rect l="l" t="t" r="r" b="b"/>
              <a:pathLst>
                <a:path w="1885" h="5776" extrusionOk="0">
                  <a:moveTo>
                    <a:pt x="0" y="0"/>
                  </a:moveTo>
                  <a:cubicBezTo>
                    <a:pt x="243" y="152"/>
                    <a:pt x="486" y="365"/>
                    <a:pt x="669" y="608"/>
                  </a:cubicBezTo>
                  <a:cubicBezTo>
                    <a:pt x="1064" y="1216"/>
                    <a:pt x="1338" y="1915"/>
                    <a:pt x="1489" y="2645"/>
                  </a:cubicBezTo>
                  <a:cubicBezTo>
                    <a:pt x="1641" y="3374"/>
                    <a:pt x="1733" y="4104"/>
                    <a:pt x="1733" y="4864"/>
                  </a:cubicBezTo>
                  <a:cubicBezTo>
                    <a:pt x="1733" y="5167"/>
                    <a:pt x="1733" y="5471"/>
                    <a:pt x="1733" y="5775"/>
                  </a:cubicBezTo>
                  <a:cubicBezTo>
                    <a:pt x="1824" y="5471"/>
                    <a:pt x="1854" y="5167"/>
                    <a:pt x="1854" y="4864"/>
                  </a:cubicBezTo>
                  <a:cubicBezTo>
                    <a:pt x="1885" y="4104"/>
                    <a:pt x="1824" y="3344"/>
                    <a:pt x="1641" y="2614"/>
                  </a:cubicBezTo>
                  <a:cubicBezTo>
                    <a:pt x="1520" y="1854"/>
                    <a:pt x="1216" y="1155"/>
                    <a:pt x="760" y="547"/>
                  </a:cubicBezTo>
                  <a:cubicBezTo>
                    <a:pt x="608" y="365"/>
                    <a:pt x="456" y="213"/>
                    <a:pt x="243" y="91"/>
                  </a:cubicBezTo>
                  <a:cubicBezTo>
                    <a:pt x="182" y="31"/>
                    <a:pt x="91" y="0"/>
                    <a:pt x="0" y="0"/>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51" name="Google Shape;3591;p70"/>
            <p:cNvSpPr/>
            <p:nvPr/>
          </p:nvSpPr>
          <p:spPr>
            <a:xfrm>
              <a:off x="7085443" y="1770673"/>
              <a:ext cx="134542" cy="290943"/>
            </a:xfrm>
            <a:custGeom>
              <a:avLst/>
              <a:gdLst/>
              <a:ahLst/>
              <a:cxnLst/>
              <a:rect l="l" t="t" r="r" b="b"/>
              <a:pathLst>
                <a:path w="8968" h="19393" extrusionOk="0">
                  <a:moveTo>
                    <a:pt x="8967" y="0"/>
                  </a:moveTo>
                  <a:lnTo>
                    <a:pt x="8967" y="0"/>
                  </a:lnTo>
                  <a:cubicBezTo>
                    <a:pt x="8906" y="61"/>
                    <a:pt x="8845" y="122"/>
                    <a:pt x="8815" y="182"/>
                  </a:cubicBezTo>
                  <a:cubicBezTo>
                    <a:pt x="8724" y="274"/>
                    <a:pt x="8602" y="456"/>
                    <a:pt x="8420" y="669"/>
                  </a:cubicBezTo>
                  <a:cubicBezTo>
                    <a:pt x="8086" y="1125"/>
                    <a:pt x="7630" y="1763"/>
                    <a:pt x="7082" y="2614"/>
                  </a:cubicBezTo>
                  <a:cubicBezTo>
                    <a:pt x="6535" y="3617"/>
                    <a:pt x="5867" y="4590"/>
                    <a:pt x="5137" y="5471"/>
                  </a:cubicBezTo>
                  <a:cubicBezTo>
                    <a:pt x="4651" y="5988"/>
                    <a:pt x="4225" y="6505"/>
                    <a:pt x="3800" y="7052"/>
                  </a:cubicBezTo>
                  <a:cubicBezTo>
                    <a:pt x="3374" y="7660"/>
                    <a:pt x="3009" y="8328"/>
                    <a:pt x="2706" y="8997"/>
                  </a:cubicBezTo>
                  <a:cubicBezTo>
                    <a:pt x="2067" y="10365"/>
                    <a:pt x="1581" y="11733"/>
                    <a:pt x="1095" y="12949"/>
                  </a:cubicBezTo>
                  <a:cubicBezTo>
                    <a:pt x="608" y="14012"/>
                    <a:pt x="274" y="15137"/>
                    <a:pt x="91" y="16292"/>
                  </a:cubicBezTo>
                  <a:cubicBezTo>
                    <a:pt x="0" y="17082"/>
                    <a:pt x="91" y="17903"/>
                    <a:pt x="395" y="18633"/>
                  </a:cubicBezTo>
                  <a:cubicBezTo>
                    <a:pt x="456" y="18845"/>
                    <a:pt x="578" y="19028"/>
                    <a:pt x="699" y="19210"/>
                  </a:cubicBezTo>
                  <a:cubicBezTo>
                    <a:pt x="730" y="19271"/>
                    <a:pt x="760" y="19332"/>
                    <a:pt x="821" y="19392"/>
                  </a:cubicBezTo>
                  <a:cubicBezTo>
                    <a:pt x="669" y="19119"/>
                    <a:pt x="547" y="18876"/>
                    <a:pt x="426" y="18572"/>
                  </a:cubicBezTo>
                  <a:cubicBezTo>
                    <a:pt x="152" y="17842"/>
                    <a:pt x="91" y="17082"/>
                    <a:pt x="183" y="16292"/>
                  </a:cubicBezTo>
                  <a:cubicBezTo>
                    <a:pt x="395" y="15167"/>
                    <a:pt x="730" y="14043"/>
                    <a:pt x="1186" y="13009"/>
                  </a:cubicBezTo>
                  <a:cubicBezTo>
                    <a:pt x="1702" y="11794"/>
                    <a:pt x="2189" y="10426"/>
                    <a:pt x="2827" y="9058"/>
                  </a:cubicBezTo>
                  <a:cubicBezTo>
                    <a:pt x="3131" y="8389"/>
                    <a:pt x="3496" y="7751"/>
                    <a:pt x="3921" y="7143"/>
                  </a:cubicBezTo>
                  <a:cubicBezTo>
                    <a:pt x="4316" y="6566"/>
                    <a:pt x="4803" y="6079"/>
                    <a:pt x="5228" y="5562"/>
                  </a:cubicBezTo>
                  <a:cubicBezTo>
                    <a:pt x="5958" y="4681"/>
                    <a:pt x="6627" y="3708"/>
                    <a:pt x="7174" y="2675"/>
                  </a:cubicBezTo>
                  <a:cubicBezTo>
                    <a:pt x="7690" y="1824"/>
                    <a:pt x="8146" y="1155"/>
                    <a:pt x="8450" y="699"/>
                  </a:cubicBezTo>
                  <a:lnTo>
                    <a:pt x="8845" y="182"/>
                  </a:lnTo>
                  <a:cubicBezTo>
                    <a:pt x="8876" y="122"/>
                    <a:pt x="8937" y="61"/>
                    <a:pt x="8967" y="0"/>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52" name="Google Shape;3592;p70"/>
            <p:cNvSpPr/>
            <p:nvPr/>
          </p:nvSpPr>
          <p:spPr>
            <a:xfrm>
              <a:off x="7076772" y="2062052"/>
              <a:ext cx="15528" cy="138188"/>
            </a:xfrm>
            <a:custGeom>
              <a:avLst/>
              <a:gdLst/>
              <a:ahLst/>
              <a:cxnLst/>
              <a:rect l="l" t="t" r="r" b="b"/>
              <a:pathLst>
                <a:path w="1035" h="9211" extrusionOk="0">
                  <a:moveTo>
                    <a:pt x="852" y="1"/>
                  </a:moveTo>
                  <a:lnTo>
                    <a:pt x="852" y="1"/>
                  </a:lnTo>
                  <a:cubicBezTo>
                    <a:pt x="821" y="1"/>
                    <a:pt x="882" y="518"/>
                    <a:pt x="882" y="1338"/>
                  </a:cubicBezTo>
                  <a:cubicBezTo>
                    <a:pt x="882" y="2433"/>
                    <a:pt x="791" y="3527"/>
                    <a:pt x="639" y="4591"/>
                  </a:cubicBezTo>
                  <a:cubicBezTo>
                    <a:pt x="457" y="5837"/>
                    <a:pt x="274" y="6961"/>
                    <a:pt x="122" y="7843"/>
                  </a:cubicBezTo>
                  <a:cubicBezTo>
                    <a:pt x="92" y="8268"/>
                    <a:pt x="31" y="8603"/>
                    <a:pt x="1" y="8816"/>
                  </a:cubicBezTo>
                  <a:cubicBezTo>
                    <a:pt x="1" y="8968"/>
                    <a:pt x="1" y="9089"/>
                    <a:pt x="1" y="9211"/>
                  </a:cubicBezTo>
                  <a:cubicBezTo>
                    <a:pt x="31" y="9089"/>
                    <a:pt x="62" y="8968"/>
                    <a:pt x="62" y="8846"/>
                  </a:cubicBezTo>
                  <a:cubicBezTo>
                    <a:pt x="122" y="8603"/>
                    <a:pt x="183" y="8268"/>
                    <a:pt x="244" y="7873"/>
                  </a:cubicBezTo>
                  <a:cubicBezTo>
                    <a:pt x="426" y="7053"/>
                    <a:pt x="609" y="5928"/>
                    <a:pt x="791" y="4651"/>
                  </a:cubicBezTo>
                  <a:cubicBezTo>
                    <a:pt x="973" y="3557"/>
                    <a:pt x="1034" y="2463"/>
                    <a:pt x="1004" y="1369"/>
                  </a:cubicBezTo>
                  <a:cubicBezTo>
                    <a:pt x="1004" y="1156"/>
                    <a:pt x="973" y="974"/>
                    <a:pt x="973" y="791"/>
                  </a:cubicBezTo>
                  <a:cubicBezTo>
                    <a:pt x="943" y="639"/>
                    <a:pt x="913" y="487"/>
                    <a:pt x="913" y="366"/>
                  </a:cubicBezTo>
                  <a:cubicBezTo>
                    <a:pt x="913" y="244"/>
                    <a:pt x="882" y="122"/>
                    <a:pt x="852" y="1"/>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53" name="Google Shape;3593;p70"/>
            <p:cNvSpPr/>
            <p:nvPr/>
          </p:nvSpPr>
          <p:spPr>
            <a:xfrm>
              <a:off x="7043481" y="2046554"/>
              <a:ext cx="38781" cy="76183"/>
            </a:xfrm>
            <a:custGeom>
              <a:avLst/>
              <a:gdLst/>
              <a:ahLst/>
              <a:cxnLst/>
              <a:rect l="l" t="t" r="r" b="b"/>
              <a:pathLst>
                <a:path w="2585" h="5078" extrusionOk="0">
                  <a:moveTo>
                    <a:pt x="1" y="0"/>
                  </a:moveTo>
                  <a:cubicBezTo>
                    <a:pt x="730" y="578"/>
                    <a:pt x="974" y="1277"/>
                    <a:pt x="1217" y="2159"/>
                  </a:cubicBezTo>
                  <a:cubicBezTo>
                    <a:pt x="1460" y="3040"/>
                    <a:pt x="1551" y="3952"/>
                    <a:pt x="1764" y="4833"/>
                  </a:cubicBezTo>
                  <a:cubicBezTo>
                    <a:pt x="1764" y="4894"/>
                    <a:pt x="1794" y="4955"/>
                    <a:pt x="1825" y="5016"/>
                  </a:cubicBezTo>
                  <a:cubicBezTo>
                    <a:pt x="1868" y="5059"/>
                    <a:pt x="1922" y="5078"/>
                    <a:pt x="1979" y="5078"/>
                  </a:cubicBezTo>
                  <a:cubicBezTo>
                    <a:pt x="2121" y="5078"/>
                    <a:pt x="2285" y="4963"/>
                    <a:pt x="2372" y="4833"/>
                  </a:cubicBezTo>
                  <a:cubicBezTo>
                    <a:pt x="2554" y="4408"/>
                    <a:pt x="2585" y="3921"/>
                    <a:pt x="2433" y="3496"/>
                  </a:cubicBezTo>
                  <a:cubicBezTo>
                    <a:pt x="2341" y="2736"/>
                    <a:pt x="2098" y="2007"/>
                    <a:pt x="1733" y="1307"/>
                  </a:cubicBezTo>
                  <a:cubicBezTo>
                    <a:pt x="1369" y="669"/>
                    <a:pt x="761" y="183"/>
                    <a:pt x="31" y="0"/>
                  </a:cubicBezTo>
                  <a:close/>
                </a:path>
              </a:pathLst>
            </a:custGeom>
            <a:solidFill>
              <a:srgbClr val="000000"/>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54" name="Google Shape;3594;p70"/>
            <p:cNvSpPr/>
            <p:nvPr/>
          </p:nvSpPr>
          <p:spPr>
            <a:xfrm>
              <a:off x="7240479" y="1737383"/>
              <a:ext cx="276826" cy="694511"/>
            </a:xfrm>
            <a:custGeom>
              <a:avLst/>
              <a:gdLst/>
              <a:ahLst/>
              <a:cxnLst/>
              <a:rect l="l" t="t" r="r" b="b"/>
              <a:pathLst>
                <a:path w="18452" h="46293" extrusionOk="0">
                  <a:moveTo>
                    <a:pt x="7509" y="0"/>
                  </a:moveTo>
                  <a:cubicBezTo>
                    <a:pt x="7509" y="0"/>
                    <a:pt x="7782" y="2341"/>
                    <a:pt x="7782" y="2584"/>
                  </a:cubicBezTo>
                  <a:cubicBezTo>
                    <a:pt x="7813" y="2797"/>
                    <a:pt x="4712" y="9818"/>
                    <a:pt x="3527" y="13040"/>
                  </a:cubicBezTo>
                  <a:cubicBezTo>
                    <a:pt x="2311" y="16292"/>
                    <a:pt x="730" y="23952"/>
                    <a:pt x="366" y="26931"/>
                  </a:cubicBezTo>
                  <a:cubicBezTo>
                    <a:pt x="1" y="29940"/>
                    <a:pt x="1399" y="46293"/>
                    <a:pt x="1399" y="46293"/>
                  </a:cubicBezTo>
                  <a:lnTo>
                    <a:pt x="17873" y="40639"/>
                  </a:lnTo>
                  <a:cubicBezTo>
                    <a:pt x="17357" y="35897"/>
                    <a:pt x="12889" y="26414"/>
                    <a:pt x="12889" y="26414"/>
                  </a:cubicBezTo>
                  <a:lnTo>
                    <a:pt x="14652" y="16596"/>
                  </a:lnTo>
                  <a:cubicBezTo>
                    <a:pt x="14652" y="16596"/>
                    <a:pt x="18451" y="4408"/>
                    <a:pt x="17691" y="3526"/>
                  </a:cubicBezTo>
                  <a:cubicBezTo>
                    <a:pt x="16931" y="2614"/>
                    <a:pt x="10761" y="1398"/>
                    <a:pt x="10761" y="1398"/>
                  </a:cubicBezTo>
                  <a:lnTo>
                    <a:pt x="9667" y="243"/>
                  </a:lnTo>
                  <a:lnTo>
                    <a:pt x="7509" y="0"/>
                  </a:lnTo>
                  <a:close/>
                </a:path>
              </a:pathLst>
            </a:custGeom>
            <a:solidFill>
              <a:srgbClr val="B7D5C4"/>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55" name="Google Shape;3595;p70"/>
            <p:cNvSpPr/>
            <p:nvPr/>
          </p:nvSpPr>
          <p:spPr>
            <a:xfrm>
              <a:off x="7249150" y="2104209"/>
              <a:ext cx="190622" cy="65786"/>
            </a:xfrm>
            <a:custGeom>
              <a:avLst/>
              <a:gdLst/>
              <a:ahLst/>
              <a:cxnLst/>
              <a:rect l="l" t="t" r="r" b="b"/>
              <a:pathLst>
                <a:path w="12706" h="4385" extrusionOk="0">
                  <a:moveTo>
                    <a:pt x="2486" y="0"/>
                  </a:moveTo>
                  <a:cubicBezTo>
                    <a:pt x="2236" y="0"/>
                    <a:pt x="1985" y="24"/>
                    <a:pt x="1733" y="78"/>
                  </a:cubicBezTo>
                  <a:cubicBezTo>
                    <a:pt x="1064" y="230"/>
                    <a:pt x="760" y="230"/>
                    <a:pt x="92" y="413"/>
                  </a:cubicBezTo>
                  <a:lnTo>
                    <a:pt x="0" y="960"/>
                  </a:lnTo>
                  <a:cubicBezTo>
                    <a:pt x="372" y="1130"/>
                    <a:pt x="825" y="1166"/>
                    <a:pt x="1302" y="1166"/>
                  </a:cubicBezTo>
                  <a:cubicBezTo>
                    <a:pt x="1658" y="1166"/>
                    <a:pt x="2028" y="1146"/>
                    <a:pt x="2386" y="1146"/>
                  </a:cubicBezTo>
                  <a:cubicBezTo>
                    <a:pt x="2919" y="1146"/>
                    <a:pt x="3428" y="1191"/>
                    <a:pt x="3830" y="1416"/>
                  </a:cubicBezTo>
                  <a:cubicBezTo>
                    <a:pt x="4165" y="1659"/>
                    <a:pt x="4469" y="1902"/>
                    <a:pt x="4772" y="2176"/>
                  </a:cubicBezTo>
                  <a:cubicBezTo>
                    <a:pt x="5168" y="2480"/>
                    <a:pt x="5624" y="2692"/>
                    <a:pt x="6079" y="2875"/>
                  </a:cubicBezTo>
                  <a:cubicBezTo>
                    <a:pt x="7022" y="3240"/>
                    <a:pt x="7994" y="3604"/>
                    <a:pt x="8937" y="3939"/>
                  </a:cubicBezTo>
                  <a:cubicBezTo>
                    <a:pt x="9609" y="4177"/>
                    <a:pt x="10281" y="4385"/>
                    <a:pt x="10943" y="4385"/>
                  </a:cubicBezTo>
                  <a:cubicBezTo>
                    <a:pt x="11208" y="4385"/>
                    <a:pt x="11472" y="4351"/>
                    <a:pt x="11733" y="4273"/>
                  </a:cubicBezTo>
                  <a:cubicBezTo>
                    <a:pt x="12037" y="4212"/>
                    <a:pt x="12311" y="4030"/>
                    <a:pt x="12493" y="3787"/>
                  </a:cubicBezTo>
                  <a:cubicBezTo>
                    <a:pt x="12675" y="3544"/>
                    <a:pt x="12706" y="3209"/>
                    <a:pt x="12584" y="2936"/>
                  </a:cubicBezTo>
                  <a:cubicBezTo>
                    <a:pt x="12463" y="2753"/>
                    <a:pt x="12250" y="2601"/>
                    <a:pt x="12037" y="2510"/>
                  </a:cubicBezTo>
                  <a:cubicBezTo>
                    <a:pt x="10365" y="1750"/>
                    <a:pt x="8481" y="1750"/>
                    <a:pt x="6718" y="1233"/>
                  </a:cubicBezTo>
                  <a:cubicBezTo>
                    <a:pt x="5320" y="793"/>
                    <a:pt x="3922" y="0"/>
                    <a:pt x="2486" y="0"/>
                  </a:cubicBezTo>
                  <a:close/>
                </a:path>
              </a:pathLst>
            </a:custGeom>
            <a:solidFill>
              <a:srgbClr val="000000"/>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56" name="Google Shape;3596;p70"/>
            <p:cNvSpPr/>
            <p:nvPr/>
          </p:nvSpPr>
          <p:spPr>
            <a:xfrm>
              <a:off x="7320292" y="1775789"/>
              <a:ext cx="281822" cy="393216"/>
            </a:xfrm>
            <a:custGeom>
              <a:avLst/>
              <a:gdLst/>
              <a:ahLst/>
              <a:cxnLst/>
              <a:rect l="l" t="t" r="r" b="b"/>
              <a:pathLst>
                <a:path w="18785" h="26210" extrusionOk="0">
                  <a:moveTo>
                    <a:pt x="10397" y="0"/>
                  </a:moveTo>
                  <a:cubicBezTo>
                    <a:pt x="10293" y="0"/>
                    <a:pt x="10200" y="18"/>
                    <a:pt x="10122" y="54"/>
                  </a:cubicBezTo>
                  <a:cubicBezTo>
                    <a:pt x="9879" y="145"/>
                    <a:pt x="7447" y="5373"/>
                    <a:pt x="6961" y="7957"/>
                  </a:cubicBezTo>
                  <a:cubicBezTo>
                    <a:pt x="6474" y="10571"/>
                    <a:pt x="9879" y="18140"/>
                    <a:pt x="9879" y="18140"/>
                  </a:cubicBezTo>
                  <a:lnTo>
                    <a:pt x="638" y="18018"/>
                  </a:lnTo>
                  <a:lnTo>
                    <a:pt x="0" y="22608"/>
                  </a:lnTo>
                  <a:cubicBezTo>
                    <a:pt x="0" y="22608"/>
                    <a:pt x="8632" y="25191"/>
                    <a:pt x="11490" y="25739"/>
                  </a:cubicBezTo>
                  <a:cubicBezTo>
                    <a:pt x="12878" y="26007"/>
                    <a:pt x="14266" y="26210"/>
                    <a:pt x="15409" y="26210"/>
                  </a:cubicBezTo>
                  <a:cubicBezTo>
                    <a:pt x="16594" y="26210"/>
                    <a:pt x="17516" y="25992"/>
                    <a:pt x="17903" y="25404"/>
                  </a:cubicBezTo>
                  <a:cubicBezTo>
                    <a:pt x="18359" y="24675"/>
                    <a:pt x="18663" y="23884"/>
                    <a:pt x="18785" y="23033"/>
                  </a:cubicBezTo>
                  <a:lnTo>
                    <a:pt x="17022" y="13519"/>
                  </a:lnTo>
                  <a:lnTo>
                    <a:pt x="15502" y="7562"/>
                  </a:lnTo>
                  <a:cubicBezTo>
                    <a:pt x="15502" y="7562"/>
                    <a:pt x="15228" y="4887"/>
                    <a:pt x="14529" y="3337"/>
                  </a:cubicBezTo>
                  <a:cubicBezTo>
                    <a:pt x="13890" y="1948"/>
                    <a:pt x="11499" y="0"/>
                    <a:pt x="10397" y="0"/>
                  </a:cubicBezTo>
                  <a:close/>
                </a:path>
              </a:pathLst>
            </a:custGeom>
            <a:solidFill>
              <a:srgbClr val="B7D5C4"/>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57" name="Google Shape;3597;p70"/>
            <p:cNvSpPr/>
            <p:nvPr/>
          </p:nvSpPr>
          <p:spPr>
            <a:xfrm>
              <a:off x="7273319" y="1764282"/>
              <a:ext cx="125421" cy="286383"/>
            </a:xfrm>
            <a:custGeom>
              <a:avLst/>
              <a:gdLst/>
              <a:ahLst/>
              <a:cxnLst/>
              <a:rect l="l" t="t" r="r" b="b"/>
              <a:pathLst>
                <a:path w="8360" h="19089" extrusionOk="0">
                  <a:moveTo>
                    <a:pt x="8359" y="1"/>
                  </a:moveTo>
                  <a:lnTo>
                    <a:pt x="8359" y="1"/>
                  </a:lnTo>
                  <a:cubicBezTo>
                    <a:pt x="8359" y="183"/>
                    <a:pt x="8329" y="396"/>
                    <a:pt x="8298" y="700"/>
                  </a:cubicBezTo>
                  <a:cubicBezTo>
                    <a:pt x="8268" y="1277"/>
                    <a:pt x="8177" y="2128"/>
                    <a:pt x="7964" y="3162"/>
                  </a:cubicBezTo>
                  <a:cubicBezTo>
                    <a:pt x="7751" y="4408"/>
                    <a:pt x="7447" y="5593"/>
                    <a:pt x="7022" y="6779"/>
                  </a:cubicBezTo>
                  <a:cubicBezTo>
                    <a:pt x="6809" y="7447"/>
                    <a:pt x="6535" y="8116"/>
                    <a:pt x="6231" y="8815"/>
                  </a:cubicBezTo>
                  <a:cubicBezTo>
                    <a:pt x="6171" y="8998"/>
                    <a:pt x="6079" y="9180"/>
                    <a:pt x="5988" y="9332"/>
                  </a:cubicBezTo>
                  <a:cubicBezTo>
                    <a:pt x="5867" y="9484"/>
                    <a:pt x="5715" y="9575"/>
                    <a:pt x="5532" y="9606"/>
                  </a:cubicBezTo>
                  <a:lnTo>
                    <a:pt x="4408" y="9970"/>
                  </a:lnTo>
                  <a:lnTo>
                    <a:pt x="4013" y="10062"/>
                  </a:lnTo>
                  <a:lnTo>
                    <a:pt x="3861" y="10122"/>
                  </a:lnTo>
                  <a:lnTo>
                    <a:pt x="4013" y="10213"/>
                  </a:lnTo>
                  <a:lnTo>
                    <a:pt x="4043" y="10234"/>
                  </a:lnTo>
                  <a:lnTo>
                    <a:pt x="4043" y="10234"/>
                  </a:lnTo>
                  <a:lnTo>
                    <a:pt x="4043" y="10244"/>
                  </a:lnTo>
                  <a:lnTo>
                    <a:pt x="4053" y="10241"/>
                  </a:lnTo>
                  <a:lnTo>
                    <a:pt x="4053" y="10241"/>
                  </a:lnTo>
                  <a:lnTo>
                    <a:pt x="5354" y="11118"/>
                  </a:lnTo>
                  <a:lnTo>
                    <a:pt x="5354" y="11118"/>
                  </a:lnTo>
                  <a:lnTo>
                    <a:pt x="1520" y="16779"/>
                  </a:lnTo>
                  <a:lnTo>
                    <a:pt x="395" y="18451"/>
                  </a:lnTo>
                  <a:lnTo>
                    <a:pt x="92" y="18937"/>
                  </a:lnTo>
                  <a:cubicBezTo>
                    <a:pt x="61" y="18967"/>
                    <a:pt x="31" y="19028"/>
                    <a:pt x="0" y="19089"/>
                  </a:cubicBezTo>
                  <a:cubicBezTo>
                    <a:pt x="31" y="19059"/>
                    <a:pt x="92" y="18998"/>
                    <a:pt x="122" y="18937"/>
                  </a:cubicBezTo>
                  <a:lnTo>
                    <a:pt x="426" y="18511"/>
                  </a:lnTo>
                  <a:lnTo>
                    <a:pt x="1611" y="16840"/>
                  </a:lnTo>
                  <a:lnTo>
                    <a:pt x="5502" y="11125"/>
                  </a:lnTo>
                  <a:lnTo>
                    <a:pt x="5532" y="11065"/>
                  </a:lnTo>
                  <a:lnTo>
                    <a:pt x="5472" y="11004"/>
                  </a:lnTo>
                  <a:lnTo>
                    <a:pt x="4199" y="10192"/>
                  </a:lnTo>
                  <a:lnTo>
                    <a:pt x="4199" y="10192"/>
                  </a:lnTo>
                  <a:lnTo>
                    <a:pt x="4408" y="10122"/>
                  </a:lnTo>
                  <a:lnTo>
                    <a:pt x="5563" y="9758"/>
                  </a:lnTo>
                  <a:cubicBezTo>
                    <a:pt x="5745" y="9727"/>
                    <a:pt x="5958" y="9606"/>
                    <a:pt x="6079" y="9423"/>
                  </a:cubicBezTo>
                  <a:cubicBezTo>
                    <a:pt x="6171" y="9241"/>
                    <a:pt x="6262" y="9058"/>
                    <a:pt x="6353" y="8876"/>
                  </a:cubicBezTo>
                  <a:cubicBezTo>
                    <a:pt x="6657" y="8177"/>
                    <a:pt x="6900" y="7478"/>
                    <a:pt x="7143" y="6840"/>
                  </a:cubicBezTo>
                  <a:cubicBezTo>
                    <a:pt x="7538" y="5654"/>
                    <a:pt x="7842" y="4438"/>
                    <a:pt x="8055" y="3192"/>
                  </a:cubicBezTo>
                  <a:cubicBezTo>
                    <a:pt x="8177" y="2371"/>
                    <a:pt x="8298" y="1520"/>
                    <a:pt x="8329" y="700"/>
                  </a:cubicBezTo>
                  <a:cubicBezTo>
                    <a:pt x="8359" y="365"/>
                    <a:pt x="8359" y="153"/>
                    <a:pt x="8359" y="1"/>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58" name="Google Shape;3598;p70"/>
            <p:cNvSpPr/>
            <p:nvPr/>
          </p:nvSpPr>
          <p:spPr>
            <a:xfrm>
              <a:off x="7419699" y="1777965"/>
              <a:ext cx="58840" cy="247166"/>
            </a:xfrm>
            <a:custGeom>
              <a:avLst/>
              <a:gdLst/>
              <a:ahLst/>
              <a:cxnLst/>
              <a:rect l="l" t="t" r="r" b="b"/>
              <a:pathLst>
                <a:path w="3922" h="16475" extrusionOk="0">
                  <a:moveTo>
                    <a:pt x="3709" y="0"/>
                  </a:moveTo>
                  <a:cubicBezTo>
                    <a:pt x="3526" y="0"/>
                    <a:pt x="3344" y="31"/>
                    <a:pt x="3192" y="92"/>
                  </a:cubicBezTo>
                  <a:cubicBezTo>
                    <a:pt x="2554" y="335"/>
                    <a:pt x="2037" y="791"/>
                    <a:pt x="1672" y="1338"/>
                  </a:cubicBezTo>
                  <a:cubicBezTo>
                    <a:pt x="1399" y="1733"/>
                    <a:pt x="1186" y="2128"/>
                    <a:pt x="1003" y="2554"/>
                  </a:cubicBezTo>
                  <a:cubicBezTo>
                    <a:pt x="791" y="3040"/>
                    <a:pt x="608" y="3526"/>
                    <a:pt x="456" y="4043"/>
                  </a:cubicBezTo>
                  <a:cubicBezTo>
                    <a:pt x="122" y="5198"/>
                    <a:pt x="0" y="6414"/>
                    <a:pt x="31" y="7599"/>
                  </a:cubicBezTo>
                  <a:cubicBezTo>
                    <a:pt x="61" y="8238"/>
                    <a:pt x="152" y="8846"/>
                    <a:pt x="335" y="9453"/>
                  </a:cubicBezTo>
                  <a:cubicBezTo>
                    <a:pt x="487" y="10031"/>
                    <a:pt x="639" y="10608"/>
                    <a:pt x="791" y="11125"/>
                  </a:cubicBezTo>
                  <a:cubicBezTo>
                    <a:pt x="1095" y="12189"/>
                    <a:pt x="1368" y="13162"/>
                    <a:pt x="1611" y="13952"/>
                  </a:cubicBezTo>
                  <a:cubicBezTo>
                    <a:pt x="1885" y="14742"/>
                    <a:pt x="2098" y="15381"/>
                    <a:pt x="2280" y="15806"/>
                  </a:cubicBezTo>
                  <a:cubicBezTo>
                    <a:pt x="2402" y="16019"/>
                    <a:pt x="2462" y="16201"/>
                    <a:pt x="2523" y="16292"/>
                  </a:cubicBezTo>
                  <a:cubicBezTo>
                    <a:pt x="2554" y="16353"/>
                    <a:pt x="2584" y="16414"/>
                    <a:pt x="2614" y="16475"/>
                  </a:cubicBezTo>
                  <a:cubicBezTo>
                    <a:pt x="2584" y="16414"/>
                    <a:pt x="2584" y="16353"/>
                    <a:pt x="2554" y="16292"/>
                  </a:cubicBezTo>
                  <a:cubicBezTo>
                    <a:pt x="2493" y="16171"/>
                    <a:pt x="2432" y="16019"/>
                    <a:pt x="2341" y="15806"/>
                  </a:cubicBezTo>
                  <a:cubicBezTo>
                    <a:pt x="2189" y="15350"/>
                    <a:pt x="1976" y="14712"/>
                    <a:pt x="1733" y="13922"/>
                  </a:cubicBezTo>
                  <a:cubicBezTo>
                    <a:pt x="1490" y="13101"/>
                    <a:pt x="1186" y="12159"/>
                    <a:pt x="943" y="11095"/>
                  </a:cubicBezTo>
                  <a:cubicBezTo>
                    <a:pt x="669" y="10031"/>
                    <a:pt x="244" y="8876"/>
                    <a:pt x="213" y="7599"/>
                  </a:cubicBezTo>
                  <a:cubicBezTo>
                    <a:pt x="152" y="6414"/>
                    <a:pt x="304" y="5228"/>
                    <a:pt x="608" y="4073"/>
                  </a:cubicBezTo>
                  <a:cubicBezTo>
                    <a:pt x="760" y="3587"/>
                    <a:pt x="912" y="3070"/>
                    <a:pt x="1125" y="2614"/>
                  </a:cubicBezTo>
                  <a:cubicBezTo>
                    <a:pt x="1307" y="2189"/>
                    <a:pt x="1520" y="1794"/>
                    <a:pt x="1763" y="1399"/>
                  </a:cubicBezTo>
                  <a:cubicBezTo>
                    <a:pt x="2098" y="852"/>
                    <a:pt x="2614" y="426"/>
                    <a:pt x="3222" y="152"/>
                  </a:cubicBezTo>
                  <a:cubicBezTo>
                    <a:pt x="3435" y="61"/>
                    <a:pt x="3678" y="31"/>
                    <a:pt x="3921" y="0"/>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59" name="Google Shape;3599;p70"/>
            <p:cNvSpPr/>
            <p:nvPr/>
          </p:nvSpPr>
          <p:spPr>
            <a:xfrm>
              <a:off x="7318912" y="2043764"/>
              <a:ext cx="205684" cy="105858"/>
            </a:xfrm>
            <a:custGeom>
              <a:avLst/>
              <a:gdLst/>
              <a:ahLst/>
              <a:cxnLst/>
              <a:rect l="l" t="t" r="r" b="b"/>
              <a:pathLst>
                <a:path w="13710" h="7056" extrusionOk="0">
                  <a:moveTo>
                    <a:pt x="4546" y="0"/>
                  </a:moveTo>
                  <a:cubicBezTo>
                    <a:pt x="3348" y="0"/>
                    <a:pt x="2077" y="20"/>
                    <a:pt x="761" y="65"/>
                  </a:cubicBezTo>
                  <a:lnTo>
                    <a:pt x="700" y="65"/>
                  </a:lnTo>
                  <a:lnTo>
                    <a:pt x="700" y="186"/>
                  </a:lnTo>
                  <a:lnTo>
                    <a:pt x="1" y="4746"/>
                  </a:lnTo>
                  <a:lnTo>
                    <a:pt x="1" y="4807"/>
                  </a:lnTo>
                  <a:lnTo>
                    <a:pt x="92" y="4807"/>
                  </a:lnTo>
                  <a:lnTo>
                    <a:pt x="5898" y="6478"/>
                  </a:lnTo>
                  <a:lnTo>
                    <a:pt x="7569" y="6904"/>
                  </a:lnTo>
                  <a:lnTo>
                    <a:pt x="8025" y="7025"/>
                  </a:lnTo>
                  <a:lnTo>
                    <a:pt x="8025" y="7025"/>
                  </a:lnTo>
                  <a:lnTo>
                    <a:pt x="7600" y="6904"/>
                  </a:lnTo>
                  <a:lnTo>
                    <a:pt x="5928" y="6387"/>
                  </a:lnTo>
                  <a:lnTo>
                    <a:pt x="163" y="4706"/>
                  </a:lnTo>
                  <a:lnTo>
                    <a:pt x="163" y="4706"/>
                  </a:lnTo>
                  <a:cubicBezTo>
                    <a:pt x="374" y="3298"/>
                    <a:pt x="613" y="1801"/>
                    <a:pt x="852" y="217"/>
                  </a:cubicBezTo>
                  <a:lnTo>
                    <a:pt x="852" y="214"/>
                  </a:lnTo>
                  <a:lnTo>
                    <a:pt x="852" y="214"/>
                  </a:lnTo>
                  <a:cubicBezTo>
                    <a:pt x="2058" y="174"/>
                    <a:pt x="3226" y="158"/>
                    <a:pt x="4333" y="158"/>
                  </a:cubicBezTo>
                  <a:cubicBezTo>
                    <a:pt x="6485" y="158"/>
                    <a:pt x="8408" y="218"/>
                    <a:pt x="9940" y="278"/>
                  </a:cubicBezTo>
                  <a:cubicBezTo>
                    <a:pt x="11095" y="338"/>
                    <a:pt x="12038" y="399"/>
                    <a:pt x="12706" y="430"/>
                  </a:cubicBezTo>
                  <a:lnTo>
                    <a:pt x="13466" y="490"/>
                  </a:lnTo>
                  <a:lnTo>
                    <a:pt x="13709" y="490"/>
                  </a:lnTo>
                  <a:cubicBezTo>
                    <a:pt x="13649" y="460"/>
                    <a:pt x="13557" y="460"/>
                    <a:pt x="13466" y="460"/>
                  </a:cubicBezTo>
                  <a:lnTo>
                    <a:pt x="12706" y="369"/>
                  </a:lnTo>
                  <a:cubicBezTo>
                    <a:pt x="12038" y="308"/>
                    <a:pt x="11095" y="247"/>
                    <a:pt x="9940" y="156"/>
                  </a:cubicBezTo>
                  <a:cubicBezTo>
                    <a:pt x="8459" y="60"/>
                    <a:pt x="6612" y="0"/>
                    <a:pt x="4546" y="0"/>
                  </a:cubicBezTo>
                  <a:close/>
                  <a:moveTo>
                    <a:pt x="8025" y="7025"/>
                  </a:moveTo>
                  <a:cubicBezTo>
                    <a:pt x="8086" y="7056"/>
                    <a:pt x="8117" y="7056"/>
                    <a:pt x="8177" y="7056"/>
                  </a:cubicBezTo>
                  <a:cubicBezTo>
                    <a:pt x="8147" y="7025"/>
                    <a:pt x="8086" y="7025"/>
                    <a:pt x="8025" y="7025"/>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60" name="Google Shape;3600;p70"/>
            <p:cNvSpPr/>
            <p:nvPr/>
          </p:nvSpPr>
          <p:spPr>
            <a:xfrm>
              <a:off x="7466207" y="2037313"/>
              <a:ext cx="54744" cy="11117"/>
            </a:xfrm>
            <a:custGeom>
              <a:avLst/>
              <a:gdLst/>
              <a:ahLst/>
              <a:cxnLst/>
              <a:rect l="l" t="t" r="r" b="b"/>
              <a:pathLst>
                <a:path w="3649" h="741" extrusionOk="0">
                  <a:moveTo>
                    <a:pt x="3329" y="1"/>
                  </a:moveTo>
                  <a:cubicBezTo>
                    <a:pt x="2798" y="1"/>
                    <a:pt x="2270" y="64"/>
                    <a:pt x="1764" y="191"/>
                  </a:cubicBezTo>
                  <a:cubicBezTo>
                    <a:pt x="1156" y="312"/>
                    <a:pt x="548" y="495"/>
                    <a:pt x="1" y="738"/>
                  </a:cubicBezTo>
                  <a:cubicBezTo>
                    <a:pt x="1" y="740"/>
                    <a:pt x="4" y="741"/>
                    <a:pt x="11" y="741"/>
                  </a:cubicBezTo>
                  <a:cubicBezTo>
                    <a:pt x="108" y="741"/>
                    <a:pt x="884" y="544"/>
                    <a:pt x="1794" y="373"/>
                  </a:cubicBezTo>
                  <a:cubicBezTo>
                    <a:pt x="2797" y="160"/>
                    <a:pt x="3648" y="69"/>
                    <a:pt x="3648" y="9"/>
                  </a:cubicBezTo>
                  <a:cubicBezTo>
                    <a:pt x="3542" y="3"/>
                    <a:pt x="3435" y="1"/>
                    <a:pt x="3329" y="1"/>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61" name="Google Shape;3601;p70"/>
            <p:cNvSpPr/>
            <p:nvPr/>
          </p:nvSpPr>
          <p:spPr>
            <a:xfrm>
              <a:off x="7266928" y="2283069"/>
              <a:ext cx="30575" cy="29495"/>
            </a:xfrm>
            <a:custGeom>
              <a:avLst/>
              <a:gdLst/>
              <a:ahLst/>
              <a:cxnLst/>
              <a:rect l="l" t="t" r="r" b="b"/>
              <a:pathLst>
                <a:path w="2038" h="1966" extrusionOk="0">
                  <a:moveTo>
                    <a:pt x="1083" y="0"/>
                  </a:moveTo>
                  <a:cubicBezTo>
                    <a:pt x="957" y="0"/>
                    <a:pt x="829" y="25"/>
                    <a:pt x="700" y="72"/>
                  </a:cubicBezTo>
                  <a:cubicBezTo>
                    <a:pt x="426" y="193"/>
                    <a:pt x="244" y="406"/>
                    <a:pt x="153" y="710"/>
                  </a:cubicBezTo>
                  <a:cubicBezTo>
                    <a:pt x="1" y="1227"/>
                    <a:pt x="274" y="1774"/>
                    <a:pt x="821" y="1926"/>
                  </a:cubicBezTo>
                  <a:cubicBezTo>
                    <a:pt x="910" y="1952"/>
                    <a:pt x="1004" y="1966"/>
                    <a:pt x="1098" y="1966"/>
                  </a:cubicBezTo>
                  <a:cubicBezTo>
                    <a:pt x="1328" y="1966"/>
                    <a:pt x="1561" y="1885"/>
                    <a:pt x="1733" y="1713"/>
                  </a:cubicBezTo>
                  <a:cubicBezTo>
                    <a:pt x="1885" y="1591"/>
                    <a:pt x="2007" y="1379"/>
                    <a:pt x="2037" y="1166"/>
                  </a:cubicBezTo>
                  <a:cubicBezTo>
                    <a:pt x="2037" y="1105"/>
                    <a:pt x="2037" y="1014"/>
                    <a:pt x="2037" y="923"/>
                  </a:cubicBezTo>
                  <a:cubicBezTo>
                    <a:pt x="2007" y="923"/>
                    <a:pt x="2007" y="1014"/>
                    <a:pt x="1976" y="1166"/>
                  </a:cubicBezTo>
                  <a:cubicBezTo>
                    <a:pt x="1916" y="1348"/>
                    <a:pt x="1825" y="1500"/>
                    <a:pt x="1673" y="1622"/>
                  </a:cubicBezTo>
                  <a:cubicBezTo>
                    <a:pt x="1505" y="1748"/>
                    <a:pt x="1322" y="1816"/>
                    <a:pt x="1135" y="1816"/>
                  </a:cubicBezTo>
                  <a:cubicBezTo>
                    <a:pt x="1052" y="1816"/>
                    <a:pt x="967" y="1802"/>
                    <a:pt x="882" y="1774"/>
                  </a:cubicBezTo>
                  <a:cubicBezTo>
                    <a:pt x="639" y="1713"/>
                    <a:pt x="457" y="1531"/>
                    <a:pt x="366" y="1318"/>
                  </a:cubicBezTo>
                  <a:cubicBezTo>
                    <a:pt x="183" y="892"/>
                    <a:pt x="366" y="406"/>
                    <a:pt x="791" y="224"/>
                  </a:cubicBezTo>
                  <a:cubicBezTo>
                    <a:pt x="905" y="173"/>
                    <a:pt x="1019" y="148"/>
                    <a:pt x="1131" y="148"/>
                  </a:cubicBezTo>
                  <a:cubicBezTo>
                    <a:pt x="1288" y="148"/>
                    <a:pt x="1440" y="196"/>
                    <a:pt x="1581" y="284"/>
                  </a:cubicBezTo>
                  <a:cubicBezTo>
                    <a:pt x="1764" y="375"/>
                    <a:pt x="1885" y="527"/>
                    <a:pt x="1946" y="710"/>
                  </a:cubicBezTo>
                  <a:cubicBezTo>
                    <a:pt x="2007" y="862"/>
                    <a:pt x="2037" y="923"/>
                    <a:pt x="2037" y="923"/>
                  </a:cubicBezTo>
                  <a:cubicBezTo>
                    <a:pt x="2037" y="862"/>
                    <a:pt x="2037" y="771"/>
                    <a:pt x="2007" y="710"/>
                  </a:cubicBezTo>
                  <a:cubicBezTo>
                    <a:pt x="1946" y="497"/>
                    <a:pt x="1825" y="315"/>
                    <a:pt x="1642" y="193"/>
                  </a:cubicBezTo>
                  <a:cubicBezTo>
                    <a:pt x="1474" y="62"/>
                    <a:pt x="1283" y="0"/>
                    <a:pt x="1083" y="0"/>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62" name="Google Shape;3602;p70"/>
            <p:cNvSpPr/>
            <p:nvPr/>
          </p:nvSpPr>
          <p:spPr>
            <a:xfrm>
              <a:off x="7274235" y="1847726"/>
              <a:ext cx="112189" cy="200673"/>
            </a:xfrm>
            <a:custGeom>
              <a:avLst/>
              <a:gdLst/>
              <a:ahLst/>
              <a:cxnLst/>
              <a:rect l="l" t="t" r="r" b="b"/>
              <a:pathLst>
                <a:path w="7478" h="13376" extrusionOk="0">
                  <a:moveTo>
                    <a:pt x="7477" y="1"/>
                  </a:moveTo>
                  <a:lnTo>
                    <a:pt x="7477" y="1"/>
                  </a:lnTo>
                  <a:cubicBezTo>
                    <a:pt x="7265" y="700"/>
                    <a:pt x="6748" y="1825"/>
                    <a:pt x="6535" y="2524"/>
                  </a:cubicBezTo>
                  <a:cubicBezTo>
                    <a:pt x="6414" y="3041"/>
                    <a:pt x="6201" y="3527"/>
                    <a:pt x="5866" y="3922"/>
                  </a:cubicBezTo>
                  <a:cubicBezTo>
                    <a:pt x="5289" y="4469"/>
                    <a:pt x="4651" y="4317"/>
                    <a:pt x="3982" y="4591"/>
                  </a:cubicBezTo>
                  <a:cubicBezTo>
                    <a:pt x="4438" y="4682"/>
                    <a:pt x="5015" y="5199"/>
                    <a:pt x="5380" y="5503"/>
                  </a:cubicBezTo>
                  <a:cubicBezTo>
                    <a:pt x="3801" y="8046"/>
                    <a:pt x="311" y="12980"/>
                    <a:pt x="46" y="13353"/>
                  </a:cubicBezTo>
                  <a:lnTo>
                    <a:pt x="46" y="13353"/>
                  </a:lnTo>
                  <a:cubicBezTo>
                    <a:pt x="2302" y="12250"/>
                    <a:pt x="3930" y="10016"/>
                    <a:pt x="5198" y="7813"/>
                  </a:cubicBezTo>
                  <a:cubicBezTo>
                    <a:pt x="5471" y="7326"/>
                    <a:pt x="5745" y="6840"/>
                    <a:pt x="5988" y="6354"/>
                  </a:cubicBezTo>
                  <a:cubicBezTo>
                    <a:pt x="6170" y="6110"/>
                    <a:pt x="6262" y="5807"/>
                    <a:pt x="6292" y="5503"/>
                  </a:cubicBezTo>
                  <a:cubicBezTo>
                    <a:pt x="6322" y="5205"/>
                    <a:pt x="6119" y="4908"/>
                    <a:pt x="5826" y="4838"/>
                  </a:cubicBezTo>
                  <a:lnTo>
                    <a:pt x="5826" y="4838"/>
                  </a:lnTo>
                  <a:cubicBezTo>
                    <a:pt x="5887" y="4851"/>
                    <a:pt x="5948" y="4857"/>
                    <a:pt x="6008" y="4857"/>
                  </a:cubicBezTo>
                  <a:cubicBezTo>
                    <a:pt x="6331" y="4857"/>
                    <a:pt x="6632" y="4680"/>
                    <a:pt x="6809" y="4378"/>
                  </a:cubicBezTo>
                  <a:cubicBezTo>
                    <a:pt x="6991" y="4044"/>
                    <a:pt x="7082" y="3648"/>
                    <a:pt x="7113" y="3284"/>
                  </a:cubicBezTo>
                  <a:cubicBezTo>
                    <a:pt x="7204" y="2341"/>
                    <a:pt x="7356" y="943"/>
                    <a:pt x="7477" y="1"/>
                  </a:cubicBezTo>
                  <a:close/>
                  <a:moveTo>
                    <a:pt x="46" y="13353"/>
                  </a:moveTo>
                  <a:cubicBezTo>
                    <a:pt x="31" y="13360"/>
                    <a:pt x="16" y="13368"/>
                    <a:pt x="0" y="13375"/>
                  </a:cubicBezTo>
                  <a:lnTo>
                    <a:pt x="31" y="13375"/>
                  </a:lnTo>
                  <a:cubicBezTo>
                    <a:pt x="31" y="13375"/>
                    <a:pt x="36" y="13367"/>
                    <a:pt x="46" y="13353"/>
                  </a:cubicBezTo>
                  <a:close/>
                </a:path>
              </a:pathLst>
            </a:custGeom>
            <a:solidFill>
              <a:srgbClr val="000000"/>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63" name="Google Shape;3603;p70"/>
            <p:cNvSpPr/>
            <p:nvPr/>
          </p:nvSpPr>
          <p:spPr>
            <a:xfrm>
              <a:off x="6969609" y="1953989"/>
              <a:ext cx="356639" cy="370292"/>
            </a:xfrm>
            <a:custGeom>
              <a:avLst/>
              <a:gdLst/>
              <a:ahLst/>
              <a:cxnLst/>
              <a:rect l="l" t="t" r="r" b="b"/>
              <a:pathLst>
                <a:path w="23772" h="24682" extrusionOk="0">
                  <a:moveTo>
                    <a:pt x="9849" y="0"/>
                  </a:moveTo>
                  <a:lnTo>
                    <a:pt x="1" y="9332"/>
                  </a:lnTo>
                  <a:lnTo>
                    <a:pt x="13466" y="24681"/>
                  </a:lnTo>
                  <a:cubicBezTo>
                    <a:pt x="13466" y="24681"/>
                    <a:pt x="23772" y="14134"/>
                    <a:pt x="23349" y="14134"/>
                  </a:cubicBezTo>
                  <a:cubicBezTo>
                    <a:pt x="23347" y="14134"/>
                    <a:pt x="23346" y="14134"/>
                    <a:pt x="23345" y="14134"/>
                  </a:cubicBezTo>
                  <a:cubicBezTo>
                    <a:pt x="23344" y="14134"/>
                    <a:pt x="23344" y="14134"/>
                    <a:pt x="23344" y="14134"/>
                  </a:cubicBezTo>
                  <a:cubicBezTo>
                    <a:pt x="23103" y="14134"/>
                    <a:pt x="9849" y="0"/>
                    <a:pt x="9849" y="0"/>
                  </a:cubicBezTo>
                  <a:close/>
                </a:path>
              </a:pathLst>
            </a:custGeom>
            <a:solidFill>
              <a:srgbClr val="455A64"/>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64" name="Google Shape;3604;p70"/>
            <p:cNvSpPr/>
            <p:nvPr/>
          </p:nvSpPr>
          <p:spPr>
            <a:xfrm>
              <a:off x="7121914" y="2023751"/>
              <a:ext cx="206134" cy="98056"/>
            </a:xfrm>
            <a:custGeom>
              <a:avLst/>
              <a:gdLst/>
              <a:ahLst/>
              <a:cxnLst/>
              <a:rect l="l" t="t" r="r" b="b"/>
              <a:pathLst>
                <a:path w="13740" h="6536" extrusionOk="0">
                  <a:moveTo>
                    <a:pt x="5199" y="1"/>
                  </a:moveTo>
                  <a:lnTo>
                    <a:pt x="1582" y="548"/>
                  </a:lnTo>
                  <a:lnTo>
                    <a:pt x="1" y="2675"/>
                  </a:lnTo>
                  <a:cubicBezTo>
                    <a:pt x="1" y="2675"/>
                    <a:pt x="27" y="3172"/>
                    <a:pt x="321" y="3172"/>
                  </a:cubicBezTo>
                  <a:cubicBezTo>
                    <a:pt x="344" y="3172"/>
                    <a:pt x="369" y="3168"/>
                    <a:pt x="396" y="3162"/>
                  </a:cubicBezTo>
                  <a:cubicBezTo>
                    <a:pt x="670" y="3040"/>
                    <a:pt x="913" y="2858"/>
                    <a:pt x="1156" y="2645"/>
                  </a:cubicBezTo>
                  <a:lnTo>
                    <a:pt x="1278" y="4165"/>
                  </a:lnTo>
                  <a:cubicBezTo>
                    <a:pt x="1278" y="4165"/>
                    <a:pt x="1526" y="4426"/>
                    <a:pt x="1791" y="4426"/>
                  </a:cubicBezTo>
                  <a:cubicBezTo>
                    <a:pt x="1930" y="4426"/>
                    <a:pt x="2074" y="4354"/>
                    <a:pt x="2189" y="4134"/>
                  </a:cubicBezTo>
                  <a:lnTo>
                    <a:pt x="2615" y="5259"/>
                  </a:lnTo>
                  <a:cubicBezTo>
                    <a:pt x="2615" y="5259"/>
                    <a:pt x="2809" y="5466"/>
                    <a:pt x="3021" y="5466"/>
                  </a:cubicBezTo>
                  <a:cubicBezTo>
                    <a:pt x="3133" y="5466"/>
                    <a:pt x="3250" y="5408"/>
                    <a:pt x="3344" y="5229"/>
                  </a:cubicBezTo>
                  <a:lnTo>
                    <a:pt x="3983" y="6536"/>
                  </a:lnTo>
                  <a:cubicBezTo>
                    <a:pt x="4226" y="6445"/>
                    <a:pt x="4469" y="6262"/>
                    <a:pt x="4591" y="6019"/>
                  </a:cubicBezTo>
                  <a:cubicBezTo>
                    <a:pt x="4682" y="5806"/>
                    <a:pt x="4712" y="5563"/>
                    <a:pt x="4651" y="5350"/>
                  </a:cubicBezTo>
                  <a:lnTo>
                    <a:pt x="4651" y="5350"/>
                  </a:lnTo>
                  <a:cubicBezTo>
                    <a:pt x="4652" y="5350"/>
                    <a:pt x="6445" y="5563"/>
                    <a:pt x="7205" y="5745"/>
                  </a:cubicBezTo>
                  <a:cubicBezTo>
                    <a:pt x="7395" y="5791"/>
                    <a:pt x="7763" y="5808"/>
                    <a:pt x="8209" y="5808"/>
                  </a:cubicBezTo>
                  <a:cubicBezTo>
                    <a:pt x="9547" y="5808"/>
                    <a:pt x="11582" y="5654"/>
                    <a:pt x="11582" y="5654"/>
                  </a:cubicBezTo>
                  <a:lnTo>
                    <a:pt x="13101" y="6019"/>
                  </a:lnTo>
                  <a:lnTo>
                    <a:pt x="13740" y="2037"/>
                  </a:lnTo>
                  <a:lnTo>
                    <a:pt x="10579" y="2098"/>
                  </a:lnTo>
                  <a:lnTo>
                    <a:pt x="5199" y="1"/>
                  </a:lnTo>
                  <a:close/>
                </a:path>
              </a:pathLst>
            </a:custGeom>
            <a:solidFill>
              <a:srgbClr val="FBCEAE"/>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65" name="Google Shape;3605;p70"/>
            <p:cNvSpPr/>
            <p:nvPr/>
          </p:nvSpPr>
          <p:spPr>
            <a:xfrm>
              <a:off x="7138792" y="2030712"/>
              <a:ext cx="50183" cy="35466"/>
            </a:xfrm>
            <a:custGeom>
              <a:avLst/>
              <a:gdLst/>
              <a:ahLst/>
              <a:cxnLst/>
              <a:rect l="l" t="t" r="r" b="b"/>
              <a:pathLst>
                <a:path w="3345" h="2364" extrusionOk="0">
                  <a:moveTo>
                    <a:pt x="2938" y="0"/>
                  </a:moveTo>
                  <a:cubicBezTo>
                    <a:pt x="2848" y="0"/>
                    <a:pt x="2759" y="17"/>
                    <a:pt x="2675" y="53"/>
                  </a:cubicBezTo>
                  <a:cubicBezTo>
                    <a:pt x="2432" y="84"/>
                    <a:pt x="2189" y="145"/>
                    <a:pt x="1976" y="236"/>
                  </a:cubicBezTo>
                  <a:cubicBezTo>
                    <a:pt x="1672" y="327"/>
                    <a:pt x="1399" y="449"/>
                    <a:pt x="1125" y="540"/>
                  </a:cubicBezTo>
                  <a:cubicBezTo>
                    <a:pt x="852" y="661"/>
                    <a:pt x="578" y="813"/>
                    <a:pt x="335" y="996"/>
                  </a:cubicBezTo>
                  <a:cubicBezTo>
                    <a:pt x="213" y="1087"/>
                    <a:pt x="122" y="1208"/>
                    <a:pt x="92" y="1360"/>
                  </a:cubicBezTo>
                  <a:cubicBezTo>
                    <a:pt x="61" y="1452"/>
                    <a:pt x="61" y="1573"/>
                    <a:pt x="61" y="1695"/>
                  </a:cubicBezTo>
                  <a:cubicBezTo>
                    <a:pt x="1" y="1908"/>
                    <a:pt x="31" y="2151"/>
                    <a:pt x="92" y="2363"/>
                  </a:cubicBezTo>
                  <a:cubicBezTo>
                    <a:pt x="92" y="2363"/>
                    <a:pt x="122" y="2120"/>
                    <a:pt x="183" y="1695"/>
                  </a:cubicBezTo>
                  <a:cubicBezTo>
                    <a:pt x="183" y="1604"/>
                    <a:pt x="213" y="1482"/>
                    <a:pt x="244" y="1391"/>
                  </a:cubicBezTo>
                  <a:cubicBezTo>
                    <a:pt x="274" y="1269"/>
                    <a:pt x="335" y="1178"/>
                    <a:pt x="426" y="1117"/>
                  </a:cubicBezTo>
                  <a:cubicBezTo>
                    <a:pt x="669" y="965"/>
                    <a:pt x="912" y="813"/>
                    <a:pt x="1186" y="692"/>
                  </a:cubicBezTo>
                  <a:cubicBezTo>
                    <a:pt x="1490" y="570"/>
                    <a:pt x="1764" y="479"/>
                    <a:pt x="2007" y="388"/>
                  </a:cubicBezTo>
                  <a:cubicBezTo>
                    <a:pt x="2280" y="297"/>
                    <a:pt x="2493" y="205"/>
                    <a:pt x="2706" y="145"/>
                  </a:cubicBezTo>
                  <a:cubicBezTo>
                    <a:pt x="2856" y="123"/>
                    <a:pt x="3007" y="102"/>
                    <a:pt x="3157" y="102"/>
                  </a:cubicBezTo>
                  <a:cubicBezTo>
                    <a:pt x="3219" y="102"/>
                    <a:pt x="3282" y="105"/>
                    <a:pt x="3344" y="114"/>
                  </a:cubicBezTo>
                  <a:cubicBezTo>
                    <a:pt x="3215" y="41"/>
                    <a:pt x="3075" y="0"/>
                    <a:pt x="2938" y="0"/>
                  </a:cubicBezTo>
                  <a:close/>
                </a:path>
              </a:pathLst>
            </a:custGeom>
            <a:solidFill>
              <a:srgbClr val="875149"/>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66" name="Google Shape;3606;p70"/>
            <p:cNvSpPr/>
            <p:nvPr/>
          </p:nvSpPr>
          <p:spPr>
            <a:xfrm>
              <a:off x="7151559" y="2048385"/>
              <a:ext cx="42427" cy="37401"/>
            </a:xfrm>
            <a:custGeom>
              <a:avLst/>
              <a:gdLst/>
              <a:ahLst/>
              <a:cxnLst/>
              <a:rect l="l" t="t" r="r" b="b"/>
              <a:pathLst>
                <a:path w="2828" h="2493" extrusionOk="0">
                  <a:moveTo>
                    <a:pt x="2827" y="0"/>
                  </a:moveTo>
                  <a:lnTo>
                    <a:pt x="2827" y="0"/>
                  </a:lnTo>
                  <a:cubicBezTo>
                    <a:pt x="2645" y="30"/>
                    <a:pt x="2432" y="91"/>
                    <a:pt x="2220" y="182"/>
                  </a:cubicBezTo>
                  <a:cubicBezTo>
                    <a:pt x="1855" y="274"/>
                    <a:pt x="1308" y="365"/>
                    <a:pt x="730" y="578"/>
                  </a:cubicBezTo>
                  <a:cubicBezTo>
                    <a:pt x="578" y="608"/>
                    <a:pt x="457" y="699"/>
                    <a:pt x="335" y="790"/>
                  </a:cubicBezTo>
                  <a:cubicBezTo>
                    <a:pt x="244" y="912"/>
                    <a:pt x="183" y="1033"/>
                    <a:pt x="153" y="1185"/>
                  </a:cubicBezTo>
                  <a:cubicBezTo>
                    <a:pt x="31" y="1398"/>
                    <a:pt x="1" y="1641"/>
                    <a:pt x="31" y="1885"/>
                  </a:cubicBezTo>
                  <a:cubicBezTo>
                    <a:pt x="61" y="2037"/>
                    <a:pt x="122" y="2188"/>
                    <a:pt x="183" y="2340"/>
                  </a:cubicBezTo>
                  <a:cubicBezTo>
                    <a:pt x="183" y="2371"/>
                    <a:pt x="213" y="2432"/>
                    <a:pt x="244" y="2492"/>
                  </a:cubicBezTo>
                  <a:cubicBezTo>
                    <a:pt x="244" y="2432"/>
                    <a:pt x="244" y="2371"/>
                    <a:pt x="244" y="2310"/>
                  </a:cubicBezTo>
                  <a:cubicBezTo>
                    <a:pt x="183" y="2158"/>
                    <a:pt x="153" y="2006"/>
                    <a:pt x="153" y="1854"/>
                  </a:cubicBezTo>
                  <a:cubicBezTo>
                    <a:pt x="183" y="1520"/>
                    <a:pt x="274" y="1185"/>
                    <a:pt x="457" y="881"/>
                  </a:cubicBezTo>
                  <a:cubicBezTo>
                    <a:pt x="548" y="821"/>
                    <a:pt x="669" y="760"/>
                    <a:pt x="821" y="730"/>
                  </a:cubicBezTo>
                  <a:cubicBezTo>
                    <a:pt x="1368" y="517"/>
                    <a:pt x="1885" y="395"/>
                    <a:pt x="2280" y="274"/>
                  </a:cubicBezTo>
                  <a:cubicBezTo>
                    <a:pt x="2463" y="213"/>
                    <a:pt x="2675" y="122"/>
                    <a:pt x="2827" y="0"/>
                  </a:cubicBezTo>
                  <a:close/>
                </a:path>
              </a:pathLst>
            </a:custGeom>
            <a:solidFill>
              <a:srgbClr val="875149"/>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67" name="Google Shape;3607;p70"/>
            <p:cNvSpPr/>
            <p:nvPr/>
          </p:nvSpPr>
          <p:spPr>
            <a:xfrm>
              <a:off x="7167072" y="2079950"/>
              <a:ext cx="31025" cy="23164"/>
            </a:xfrm>
            <a:custGeom>
              <a:avLst/>
              <a:gdLst/>
              <a:ahLst/>
              <a:cxnLst/>
              <a:rect l="l" t="t" r="r" b="b"/>
              <a:pathLst>
                <a:path w="2068" h="1544" extrusionOk="0">
                  <a:moveTo>
                    <a:pt x="1778" y="1"/>
                  </a:moveTo>
                  <a:cubicBezTo>
                    <a:pt x="1725" y="1"/>
                    <a:pt x="1672" y="9"/>
                    <a:pt x="1611" y="24"/>
                  </a:cubicBezTo>
                  <a:lnTo>
                    <a:pt x="1094" y="24"/>
                  </a:lnTo>
                  <a:cubicBezTo>
                    <a:pt x="882" y="24"/>
                    <a:pt x="669" y="54"/>
                    <a:pt x="456" y="115"/>
                  </a:cubicBezTo>
                  <a:cubicBezTo>
                    <a:pt x="243" y="206"/>
                    <a:pt x="61" y="388"/>
                    <a:pt x="31" y="632"/>
                  </a:cubicBezTo>
                  <a:cubicBezTo>
                    <a:pt x="0" y="814"/>
                    <a:pt x="31" y="996"/>
                    <a:pt x="122" y="1179"/>
                  </a:cubicBezTo>
                  <a:cubicBezTo>
                    <a:pt x="182" y="1300"/>
                    <a:pt x="274" y="1452"/>
                    <a:pt x="395" y="1543"/>
                  </a:cubicBezTo>
                  <a:cubicBezTo>
                    <a:pt x="365" y="1392"/>
                    <a:pt x="304" y="1270"/>
                    <a:pt x="213" y="1118"/>
                  </a:cubicBezTo>
                  <a:cubicBezTo>
                    <a:pt x="152" y="966"/>
                    <a:pt x="152" y="814"/>
                    <a:pt x="182" y="662"/>
                  </a:cubicBezTo>
                  <a:cubicBezTo>
                    <a:pt x="213" y="480"/>
                    <a:pt x="365" y="358"/>
                    <a:pt x="517" y="297"/>
                  </a:cubicBezTo>
                  <a:cubicBezTo>
                    <a:pt x="699" y="236"/>
                    <a:pt x="912" y="176"/>
                    <a:pt x="1094" y="176"/>
                  </a:cubicBezTo>
                  <a:lnTo>
                    <a:pt x="1611" y="145"/>
                  </a:lnTo>
                  <a:cubicBezTo>
                    <a:pt x="1763" y="115"/>
                    <a:pt x="1885" y="84"/>
                    <a:pt x="1945" y="84"/>
                  </a:cubicBezTo>
                  <a:lnTo>
                    <a:pt x="2067" y="84"/>
                  </a:lnTo>
                  <a:cubicBezTo>
                    <a:pt x="2067" y="84"/>
                    <a:pt x="2037" y="24"/>
                    <a:pt x="1945" y="24"/>
                  </a:cubicBezTo>
                  <a:cubicBezTo>
                    <a:pt x="1885" y="9"/>
                    <a:pt x="1831" y="1"/>
                    <a:pt x="1778" y="1"/>
                  </a:cubicBezTo>
                  <a:close/>
                </a:path>
              </a:pathLst>
            </a:custGeom>
            <a:solidFill>
              <a:srgbClr val="875149"/>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68" name="Google Shape;3608;p70"/>
            <p:cNvSpPr/>
            <p:nvPr/>
          </p:nvSpPr>
          <p:spPr>
            <a:xfrm>
              <a:off x="7135146" y="1391275"/>
              <a:ext cx="291859" cy="302795"/>
            </a:xfrm>
            <a:custGeom>
              <a:avLst/>
              <a:gdLst/>
              <a:ahLst/>
              <a:cxnLst/>
              <a:rect l="l" t="t" r="r" b="b"/>
              <a:pathLst>
                <a:path w="19454" h="20183" extrusionOk="0">
                  <a:moveTo>
                    <a:pt x="9107" y="1"/>
                  </a:moveTo>
                  <a:cubicBezTo>
                    <a:pt x="8496" y="1"/>
                    <a:pt x="7872" y="45"/>
                    <a:pt x="7235" y="122"/>
                  </a:cubicBezTo>
                  <a:cubicBezTo>
                    <a:pt x="5928" y="365"/>
                    <a:pt x="4712" y="912"/>
                    <a:pt x="3648" y="1672"/>
                  </a:cubicBezTo>
                  <a:cubicBezTo>
                    <a:pt x="2219" y="2644"/>
                    <a:pt x="1733" y="4407"/>
                    <a:pt x="1155" y="6018"/>
                  </a:cubicBezTo>
                  <a:cubicBezTo>
                    <a:pt x="0" y="9240"/>
                    <a:pt x="548" y="13404"/>
                    <a:pt x="1611" y="14468"/>
                  </a:cubicBezTo>
                  <a:lnTo>
                    <a:pt x="15137" y="20183"/>
                  </a:lnTo>
                  <a:cubicBezTo>
                    <a:pt x="17326" y="18784"/>
                    <a:pt x="18785" y="18116"/>
                    <a:pt x="19180" y="15532"/>
                  </a:cubicBezTo>
                  <a:cubicBezTo>
                    <a:pt x="19454" y="13830"/>
                    <a:pt x="18663" y="10243"/>
                    <a:pt x="18177" y="8541"/>
                  </a:cubicBezTo>
                  <a:cubicBezTo>
                    <a:pt x="17356" y="5806"/>
                    <a:pt x="16536" y="2979"/>
                    <a:pt x="14165" y="1429"/>
                  </a:cubicBezTo>
                  <a:cubicBezTo>
                    <a:pt x="12598" y="384"/>
                    <a:pt x="10912" y="1"/>
                    <a:pt x="9107" y="1"/>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69" name="Google Shape;3609;p70"/>
            <p:cNvSpPr/>
            <p:nvPr/>
          </p:nvSpPr>
          <p:spPr>
            <a:xfrm>
              <a:off x="7156120" y="1425856"/>
              <a:ext cx="216171" cy="393336"/>
            </a:xfrm>
            <a:custGeom>
              <a:avLst/>
              <a:gdLst/>
              <a:ahLst/>
              <a:cxnLst/>
              <a:rect l="l" t="t" r="r" b="b"/>
              <a:pathLst>
                <a:path w="14409" h="26218" extrusionOk="0">
                  <a:moveTo>
                    <a:pt x="4174" y="0"/>
                  </a:moveTo>
                  <a:cubicBezTo>
                    <a:pt x="1633" y="0"/>
                    <a:pt x="91" y="3255"/>
                    <a:pt x="61" y="5841"/>
                  </a:cubicBezTo>
                  <a:cubicBezTo>
                    <a:pt x="1" y="8789"/>
                    <a:pt x="61" y="12406"/>
                    <a:pt x="517" y="14565"/>
                  </a:cubicBezTo>
                  <a:cubicBezTo>
                    <a:pt x="1429" y="18972"/>
                    <a:pt x="4864" y="19397"/>
                    <a:pt x="4864" y="19397"/>
                  </a:cubicBezTo>
                  <a:cubicBezTo>
                    <a:pt x="4864" y="19397"/>
                    <a:pt x="4864" y="19458"/>
                    <a:pt x="4955" y="20765"/>
                  </a:cubicBezTo>
                  <a:lnTo>
                    <a:pt x="5077" y="23714"/>
                  </a:lnTo>
                  <a:cubicBezTo>
                    <a:pt x="5724" y="25500"/>
                    <a:pt x="6972" y="26218"/>
                    <a:pt x="8623" y="26218"/>
                  </a:cubicBezTo>
                  <a:cubicBezTo>
                    <a:pt x="10230" y="26218"/>
                    <a:pt x="12219" y="25538"/>
                    <a:pt x="14408" y="24504"/>
                  </a:cubicBezTo>
                  <a:lnTo>
                    <a:pt x="14165" y="3227"/>
                  </a:lnTo>
                  <a:cubicBezTo>
                    <a:pt x="14165" y="2437"/>
                    <a:pt x="13527" y="1768"/>
                    <a:pt x="12706" y="1707"/>
                  </a:cubicBezTo>
                  <a:lnTo>
                    <a:pt x="4347" y="5"/>
                  </a:lnTo>
                  <a:cubicBezTo>
                    <a:pt x="4289" y="2"/>
                    <a:pt x="4231" y="0"/>
                    <a:pt x="4174" y="0"/>
                  </a:cubicBezTo>
                  <a:close/>
                </a:path>
              </a:pathLst>
            </a:custGeom>
            <a:solidFill>
              <a:srgbClr val="FBCEAE"/>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0" name="Google Shape;3610;p70"/>
            <p:cNvSpPr/>
            <p:nvPr/>
          </p:nvSpPr>
          <p:spPr>
            <a:xfrm>
              <a:off x="7177558" y="1556348"/>
              <a:ext cx="17343" cy="16428"/>
            </a:xfrm>
            <a:custGeom>
              <a:avLst/>
              <a:gdLst/>
              <a:ahLst/>
              <a:cxnLst/>
              <a:rect l="l" t="t" r="r" b="b"/>
              <a:pathLst>
                <a:path w="1156" h="1095" extrusionOk="0">
                  <a:moveTo>
                    <a:pt x="578" y="0"/>
                  </a:moveTo>
                  <a:cubicBezTo>
                    <a:pt x="274" y="0"/>
                    <a:pt x="31" y="243"/>
                    <a:pt x="0" y="547"/>
                  </a:cubicBezTo>
                  <a:lnTo>
                    <a:pt x="31" y="547"/>
                  </a:lnTo>
                  <a:cubicBezTo>
                    <a:pt x="31" y="851"/>
                    <a:pt x="274" y="1094"/>
                    <a:pt x="578" y="1094"/>
                  </a:cubicBezTo>
                  <a:cubicBezTo>
                    <a:pt x="882" y="1094"/>
                    <a:pt x="1125" y="882"/>
                    <a:pt x="1155" y="578"/>
                  </a:cubicBezTo>
                  <a:lnTo>
                    <a:pt x="1155" y="547"/>
                  </a:lnTo>
                  <a:cubicBezTo>
                    <a:pt x="1125" y="243"/>
                    <a:pt x="882" y="0"/>
                    <a:pt x="578" y="0"/>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1" name="Google Shape;3611;p70"/>
            <p:cNvSpPr/>
            <p:nvPr/>
          </p:nvSpPr>
          <p:spPr>
            <a:xfrm>
              <a:off x="7169802" y="1538105"/>
              <a:ext cx="35586" cy="10157"/>
            </a:xfrm>
            <a:custGeom>
              <a:avLst/>
              <a:gdLst/>
              <a:ahLst/>
              <a:cxnLst/>
              <a:rect l="l" t="t" r="r" b="b"/>
              <a:pathLst>
                <a:path w="2372" h="677" extrusionOk="0">
                  <a:moveTo>
                    <a:pt x="1125" y="0"/>
                  </a:moveTo>
                  <a:cubicBezTo>
                    <a:pt x="821" y="31"/>
                    <a:pt x="517" y="152"/>
                    <a:pt x="274" y="335"/>
                  </a:cubicBezTo>
                  <a:cubicBezTo>
                    <a:pt x="61" y="517"/>
                    <a:pt x="0" y="608"/>
                    <a:pt x="61" y="669"/>
                  </a:cubicBezTo>
                  <a:cubicBezTo>
                    <a:pt x="66" y="674"/>
                    <a:pt x="74" y="676"/>
                    <a:pt x="84" y="676"/>
                  </a:cubicBezTo>
                  <a:cubicBezTo>
                    <a:pt x="194" y="676"/>
                    <a:pt x="598" y="393"/>
                    <a:pt x="1156" y="365"/>
                  </a:cubicBezTo>
                  <a:cubicBezTo>
                    <a:pt x="1188" y="364"/>
                    <a:pt x="1219" y="363"/>
                    <a:pt x="1251" y="363"/>
                  </a:cubicBezTo>
                  <a:cubicBezTo>
                    <a:pt x="1751" y="363"/>
                    <a:pt x="2133" y="556"/>
                    <a:pt x="2250" y="556"/>
                  </a:cubicBezTo>
                  <a:cubicBezTo>
                    <a:pt x="2264" y="556"/>
                    <a:pt x="2274" y="554"/>
                    <a:pt x="2280" y="547"/>
                  </a:cubicBezTo>
                  <a:cubicBezTo>
                    <a:pt x="2371" y="456"/>
                    <a:pt x="2250" y="365"/>
                    <a:pt x="2037" y="244"/>
                  </a:cubicBezTo>
                  <a:cubicBezTo>
                    <a:pt x="1763" y="61"/>
                    <a:pt x="1459" y="0"/>
                    <a:pt x="1125" y="0"/>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2" name="Google Shape;3612;p70"/>
            <p:cNvSpPr/>
            <p:nvPr/>
          </p:nvSpPr>
          <p:spPr>
            <a:xfrm>
              <a:off x="7260552" y="1552207"/>
              <a:ext cx="16878" cy="16053"/>
            </a:xfrm>
            <a:custGeom>
              <a:avLst/>
              <a:gdLst/>
              <a:ahLst/>
              <a:cxnLst/>
              <a:rect l="l" t="t" r="r" b="b"/>
              <a:pathLst>
                <a:path w="1125" h="1070" extrusionOk="0">
                  <a:moveTo>
                    <a:pt x="501" y="0"/>
                  </a:moveTo>
                  <a:cubicBezTo>
                    <a:pt x="244" y="0"/>
                    <a:pt x="0" y="233"/>
                    <a:pt x="0" y="519"/>
                  </a:cubicBezTo>
                  <a:cubicBezTo>
                    <a:pt x="0" y="823"/>
                    <a:pt x="274" y="1066"/>
                    <a:pt x="578" y="1066"/>
                  </a:cubicBezTo>
                  <a:cubicBezTo>
                    <a:pt x="595" y="1068"/>
                    <a:pt x="612" y="1069"/>
                    <a:pt x="629" y="1069"/>
                  </a:cubicBezTo>
                  <a:cubicBezTo>
                    <a:pt x="909" y="1069"/>
                    <a:pt x="1125" y="836"/>
                    <a:pt x="1125" y="550"/>
                  </a:cubicBezTo>
                  <a:cubicBezTo>
                    <a:pt x="1125" y="246"/>
                    <a:pt x="851" y="3"/>
                    <a:pt x="547" y="3"/>
                  </a:cubicBezTo>
                  <a:cubicBezTo>
                    <a:pt x="532" y="1"/>
                    <a:pt x="516" y="0"/>
                    <a:pt x="501" y="0"/>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3" name="Google Shape;3613;p70"/>
            <p:cNvSpPr/>
            <p:nvPr/>
          </p:nvSpPr>
          <p:spPr>
            <a:xfrm>
              <a:off x="7259187" y="1531639"/>
              <a:ext cx="35121" cy="9782"/>
            </a:xfrm>
            <a:custGeom>
              <a:avLst/>
              <a:gdLst/>
              <a:ahLst/>
              <a:cxnLst/>
              <a:rect l="l" t="t" r="r" b="b"/>
              <a:pathLst>
                <a:path w="2341" h="652" extrusionOk="0">
                  <a:moveTo>
                    <a:pt x="1222" y="0"/>
                  </a:moveTo>
                  <a:cubicBezTo>
                    <a:pt x="1179" y="0"/>
                    <a:pt x="1137" y="2"/>
                    <a:pt x="1094" y="6"/>
                  </a:cubicBezTo>
                  <a:cubicBezTo>
                    <a:pt x="790" y="6"/>
                    <a:pt x="517" y="127"/>
                    <a:pt x="274" y="340"/>
                  </a:cubicBezTo>
                  <a:cubicBezTo>
                    <a:pt x="61" y="492"/>
                    <a:pt x="0" y="614"/>
                    <a:pt x="30" y="644"/>
                  </a:cubicBezTo>
                  <a:cubicBezTo>
                    <a:pt x="38" y="649"/>
                    <a:pt x="48" y="652"/>
                    <a:pt x="59" y="652"/>
                  </a:cubicBezTo>
                  <a:cubicBezTo>
                    <a:pt x="189" y="652"/>
                    <a:pt x="567" y="368"/>
                    <a:pt x="1125" y="340"/>
                  </a:cubicBezTo>
                  <a:cubicBezTo>
                    <a:pt x="1646" y="340"/>
                    <a:pt x="2078" y="541"/>
                    <a:pt x="2229" y="541"/>
                  </a:cubicBezTo>
                  <a:cubicBezTo>
                    <a:pt x="2254" y="541"/>
                    <a:pt x="2271" y="536"/>
                    <a:pt x="2280" y="523"/>
                  </a:cubicBezTo>
                  <a:cubicBezTo>
                    <a:pt x="2341" y="462"/>
                    <a:pt x="2219" y="371"/>
                    <a:pt x="2006" y="249"/>
                  </a:cubicBezTo>
                  <a:cubicBezTo>
                    <a:pt x="1794" y="90"/>
                    <a:pt x="1512" y="0"/>
                    <a:pt x="1222" y="0"/>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4" name="Google Shape;3614;p70"/>
            <p:cNvSpPr/>
            <p:nvPr/>
          </p:nvSpPr>
          <p:spPr>
            <a:xfrm>
              <a:off x="7206288" y="1531714"/>
              <a:ext cx="25549" cy="77263"/>
            </a:xfrm>
            <a:custGeom>
              <a:avLst/>
              <a:gdLst/>
              <a:ahLst/>
              <a:cxnLst/>
              <a:rect l="l" t="t" r="r" b="b"/>
              <a:pathLst>
                <a:path w="1703" h="5150" extrusionOk="0">
                  <a:moveTo>
                    <a:pt x="1638" y="0"/>
                  </a:moveTo>
                  <a:cubicBezTo>
                    <a:pt x="1540" y="0"/>
                    <a:pt x="1058" y="1357"/>
                    <a:pt x="486" y="3071"/>
                  </a:cubicBezTo>
                  <a:cubicBezTo>
                    <a:pt x="365" y="3496"/>
                    <a:pt x="243" y="3891"/>
                    <a:pt x="122" y="4287"/>
                  </a:cubicBezTo>
                  <a:cubicBezTo>
                    <a:pt x="31" y="4469"/>
                    <a:pt x="0" y="4682"/>
                    <a:pt x="61" y="4895"/>
                  </a:cubicBezTo>
                  <a:cubicBezTo>
                    <a:pt x="91" y="4986"/>
                    <a:pt x="213" y="5077"/>
                    <a:pt x="335" y="5107"/>
                  </a:cubicBezTo>
                  <a:cubicBezTo>
                    <a:pt x="395" y="5138"/>
                    <a:pt x="486" y="5138"/>
                    <a:pt x="578" y="5138"/>
                  </a:cubicBezTo>
                  <a:cubicBezTo>
                    <a:pt x="667" y="5146"/>
                    <a:pt x="759" y="5150"/>
                    <a:pt x="851" y="5150"/>
                  </a:cubicBezTo>
                  <a:cubicBezTo>
                    <a:pt x="1103" y="5150"/>
                    <a:pt x="1358" y="5121"/>
                    <a:pt x="1581" y="5077"/>
                  </a:cubicBezTo>
                  <a:cubicBezTo>
                    <a:pt x="1277" y="4986"/>
                    <a:pt x="942" y="4955"/>
                    <a:pt x="608" y="4955"/>
                  </a:cubicBezTo>
                  <a:cubicBezTo>
                    <a:pt x="426" y="4955"/>
                    <a:pt x="274" y="4925"/>
                    <a:pt x="243" y="4803"/>
                  </a:cubicBezTo>
                  <a:cubicBezTo>
                    <a:pt x="243" y="4651"/>
                    <a:pt x="274" y="4499"/>
                    <a:pt x="335" y="4347"/>
                  </a:cubicBezTo>
                  <a:cubicBezTo>
                    <a:pt x="456" y="3983"/>
                    <a:pt x="608" y="3557"/>
                    <a:pt x="730" y="3132"/>
                  </a:cubicBezTo>
                  <a:cubicBezTo>
                    <a:pt x="1307" y="1429"/>
                    <a:pt x="1702" y="1"/>
                    <a:pt x="1642" y="1"/>
                  </a:cubicBezTo>
                  <a:cubicBezTo>
                    <a:pt x="1641" y="0"/>
                    <a:pt x="1639" y="0"/>
                    <a:pt x="1638" y="0"/>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5" name="Google Shape;3615;p70"/>
            <p:cNvSpPr/>
            <p:nvPr/>
          </p:nvSpPr>
          <p:spPr>
            <a:xfrm>
              <a:off x="7229077" y="1689045"/>
              <a:ext cx="87570" cy="44392"/>
            </a:xfrm>
            <a:custGeom>
              <a:avLst/>
              <a:gdLst/>
              <a:ahLst/>
              <a:cxnLst/>
              <a:rect l="l" t="t" r="r" b="b"/>
              <a:pathLst>
                <a:path w="5837" h="2959" extrusionOk="0">
                  <a:moveTo>
                    <a:pt x="5837" y="0"/>
                  </a:moveTo>
                  <a:lnTo>
                    <a:pt x="5837" y="0"/>
                  </a:lnTo>
                  <a:cubicBezTo>
                    <a:pt x="4074" y="1125"/>
                    <a:pt x="2068" y="1763"/>
                    <a:pt x="1" y="1854"/>
                  </a:cubicBezTo>
                  <a:lnTo>
                    <a:pt x="62" y="2949"/>
                  </a:lnTo>
                  <a:cubicBezTo>
                    <a:pt x="206" y="2956"/>
                    <a:pt x="347" y="2959"/>
                    <a:pt x="485" y="2959"/>
                  </a:cubicBezTo>
                  <a:cubicBezTo>
                    <a:pt x="4585" y="2959"/>
                    <a:pt x="5837" y="0"/>
                    <a:pt x="5837" y="0"/>
                  </a:cubicBezTo>
                  <a:close/>
                </a:path>
              </a:pathLst>
            </a:custGeom>
            <a:solidFill>
              <a:srgbClr val="EB996E"/>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6" name="Google Shape;3616;p70"/>
            <p:cNvSpPr/>
            <p:nvPr/>
          </p:nvSpPr>
          <p:spPr>
            <a:xfrm>
              <a:off x="7228627" y="1622914"/>
              <a:ext cx="28295" cy="24694"/>
            </a:xfrm>
            <a:custGeom>
              <a:avLst/>
              <a:gdLst/>
              <a:ahLst/>
              <a:cxnLst/>
              <a:rect l="l" t="t" r="r" b="b"/>
              <a:pathLst>
                <a:path w="1886" h="1646" extrusionOk="0">
                  <a:moveTo>
                    <a:pt x="1004" y="1"/>
                  </a:moveTo>
                  <a:cubicBezTo>
                    <a:pt x="639" y="1"/>
                    <a:pt x="274" y="183"/>
                    <a:pt x="61" y="518"/>
                  </a:cubicBezTo>
                  <a:cubicBezTo>
                    <a:pt x="1" y="670"/>
                    <a:pt x="1" y="852"/>
                    <a:pt x="61" y="1004"/>
                  </a:cubicBezTo>
                  <a:cubicBezTo>
                    <a:pt x="92" y="1095"/>
                    <a:pt x="61" y="1034"/>
                    <a:pt x="122" y="1095"/>
                  </a:cubicBezTo>
                  <a:cubicBezTo>
                    <a:pt x="365" y="1278"/>
                    <a:pt x="517" y="1582"/>
                    <a:pt x="821" y="1642"/>
                  </a:cubicBezTo>
                  <a:cubicBezTo>
                    <a:pt x="848" y="1645"/>
                    <a:pt x="874" y="1646"/>
                    <a:pt x="900" y="1646"/>
                  </a:cubicBezTo>
                  <a:cubicBezTo>
                    <a:pt x="1234" y="1646"/>
                    <a:pt x="1536" y="1468"/>
                    <a:pt x="1733" y="1186"/>
                  </a:cubicBezTo>
                  <a:cubicBezTo>
                    <a:pt x="1885" y="913"/>
                    <a:pt x="1855" y="609"/>
                    <a:pt x="1703" y="335"/>
                  </a:cubicBezTo>
                  <a:cubicBezTo>
                    <a:pt x="1551" y="123"/>
                    <a:pt x="1277" y="1"/>
                    <a:pt x="1004" y="1"/>
                  </a:cubicBezTo>
                  <a:close/>
                </a:path>
              </a:pathLst>
            </a:custGeom>
            <a:solidFill>
              <a:srgbClr val="EB996E"/>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7" name="Google Shape;3617;p70"/>
            <p:cNvSpPr/>
            <p:nvPr/>
          </p:nvSpPr>
          <p:spPr>
            <a:xfrm>
              <a:off x="7253711" y="1506014"/>
              <a:ext cx="42877" cy="12392"/>
            </a:xfrm>
            <a:custGeom>
              <a:avLst/>
              <a:gdLst/>
              <a:ahLst/>
              <a:cxnLst/>
              <a:rect l="l" t="t" r="r" b="b"/>
              <a:pathLst>
                <a:path w="2858" h="826" extrusionOk="0">
                  <a:moveTo>
                    <a:pt x="1231" y="1"/>
                  </a:moveTo>
                  <a:cubicBezTo>
                    <a:pt x="953" y="1"/>
                    <a:pt x="674" y="40"/>
                    <a:pt x="395" y="133"/>
                  </a:cubicBezTo>
                  <a:cubicBezTo>
                    <a:pt x="152" y="255"/>
                    <a:pt x="0" y="376"/>
                    <a:pt x="31" y="437"/>
                  </a:cubicBezTo>
                  <a:cubicBezTo>
                    <a:pt x="91" y="620"/>
                    <a:pt x="699" y="559"/>
                    <a:pt x="1429" y="650"/>
                  </a:cubicBezTo>
                  <a:cubicBezTo>
                    <a:pt x="1950" y="695"/>
                    <a:pt x="2404" y="825"/>
                    <a:pt x="2639" y="825"/>
                  </a:cubicBezTo>
                  <a:cubicBezTo>
                    <a:pt x="2719" y="825"/>
                    <a:pt x="2774" y="810"/>
                    <a:pt x="2797" y="772"/>
                  </a:cubicBezTo>
                  <a:cubicBezTo>
                    <a:pt x="2857" y="711"/>
                    <a:pt x="2766" y="559"/>
                    <a:pt x="2523" y="407"/>
                  </a:cubicBezTo>
                  <a:cubicBezTo>
                    <a:pt x="2219" y="194"/>
                    <a:pt x="1854" y="72"/>
                    <a:pt x="1490" y="12"/>
                  </a:cubicBezTo>
                  <a:cubicBezTo>
                    <a:pt x="1404" y="4"/>
                    <a:pt x="1317" y="1"/>
                    <a:pt x="1231" y="1"/>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8" name="Google Shape;3618;p70"/>
            <p:cNvSpPr/>
            <p:nvPr/>
          </p:nvSpPr>
          <p:spPr>
            <a:xfrm>
              <a:off x="7168437" y="1513816"/>
              <a:ext cx="35121" cy="14567"/>
            </a:xfrm>
            <a:custGeom>
              <a:avLst/>
              <a:gdLst/>
              <a:ahLst/>
              <a:cxnLst/>
              <a:rect l="l" t="t" r="r" b="b"/>
              <a:pathLst>
                <a:path w="2341" h="971" extrusionOk="0">
                  <a:moveTo>
                    <a:pt x="1531" y="1"/>
                  </a:moveTo>
                  <a:cubicBezTo>
                    <a:pt x="1368" y="1"/>
                    <a:pt x="1201" y="24"/>
                    <a:pt x="1034" y="69"/>
                  </a:cubicBezTo>
                  <a:cubicBezTo>
                    <a:pt x="730" y="160"/>
                    <a:pt x="426" y="312"/>
                    <a:pt x="213" y="556"/>
                  </a:cubicBezTo>
                  <a:cubicBezTo>
                    <a:pt x="31" y="738"/>
                    <a:pt x="0" y="890"/>
                    <a:pt x="61" y="951"/>
                  </a:cubicBezTo>
                  <a:cubicBezTo>
                    <a:pt x="84" y="965"/>
                    <a:pt x="114" y="971"/>
                    <a:pt x="149" y="971"/>
                  </a:cubicBezTo>
                  <a:cubicBezTo>
                    <a:pt x="346" y="971"/>
                    <a:pt x="726" y="780"/>
                    <a:pt x="1216" y="677"/>
                  </a:cubicBezTo>
                  <a:cubicBezTo>
                    <a:pt x="1763" y="525"/>
                    <a:pt x="2250" y="525"/>
                    <a:pt x="2310" y="343"/>
                  </a:cubicBezTo>
                  <a:cubicBezTo>
                    <a:pt x="2341" y="282"/>
                    <a:pt x="2250" y="160"/>
                    <a:pt x="2006" y="69"/>
                  </a:cubicBezTo>
                  <a:cubicBezTo>
                    <a:pt x="1854" y="24"/>
                    <a:pt x="1695" y="1"/>
                    <a:pt x="1531" y="1"/>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9" name="Google Shape;3619;p70"/>
            <p:cNvSpPr/>
            <p:nvPr/>
          </p:nvSpPr>
          <p:spPr>
            <a:xfrm>
              <a:off x="7218590" y="1407148"/>
              <a:ext cx="171944" cy="147865"/>
            </a:xfrm>
            <a:custGeom>
              <a:avLst/>
              <a:gdLst/>
              <a:ahLst/>
              <a:cxnLst/>
              <a:rect l="l" t="t" r="r" b="b"/>
              <a:pathLst>
                <a:path w="11461" h="9856" extrusionOk="0">
                  <a:moveTo>
                    <a:pt x="3839" y="0"/>
                  </a:moveTo>
                  <a:cubicBezTo>
                    <a:pt x="2581" y="0"/>
                    <a:pt x="1327" y="186"/>
                    <a:pt x="122" y="553"/>
                  </a:cubicBezTo>
                  <a:lnTo>
                    <a:pt x="92" y="735"/>
                  </a:lnTo>
                  <a:cubicBezTo>
                    <a:pt x="1" y="2559"/>
                    <a:pt x="366" y="4352"/>
                    <a:pt x="1247" y="5933"/>
                  </a:cubicBezTo>
                  <a:cubicBezTo>
                    <a:pt x="1460" y="6389"/>
                    <a:pt x="1764" y="6784"/>
                    <a:pt x="2159" y="7118"/>
                  </a:cubicBezTo>
                  <a:cubicBezTo>
                    <a:pt x="2431" y="7368"/>
                    <a:pt x="2805" y="7499"/>
                    <a:pt x="3179" y="7499"/>
                  </a:cubicBezTo>
                  <a:cubicBezTo>
                    <a:pt x="3306" y="7499"/>
                    <a:pt x="3434" y="7484"/>
                    <a:pt x="3557" y="7453"/>
                  </a:cubicBezTo>
                  <a:cubicBezTo>
                    <a:pt x="2736" y="6541"/>
                    <a:pt x="2189" y="5355"/>
                    <a:pt x="2068" y="4140"/>
                  </a:cubicBezTo>
                  <a:lnTo>
                    <a:pt x="2068" y="4140"/>
                  </a:lnTo>
                  <a:cubicBezTo>
                    <a:pt x="2706" y="5355"/>
                    <a:pt x="3344" y="6571"/>
                    <a:pt x="4317" y="7514"/>
                  </a:cubicBezTo>
                  <a:cubicBezTo>
                    <a:pt x="5149" y="8346"/>
                    <a:pt x="6271" y="8933"/>
                    <a:pt x="7415" y="8933"/>
                  </a:cubicBezTo>
                  <a:cubicBezTo>
                    <a:pt x="7608" y="8933"/>
                    <a:pt x="7802" y="8916"/>
                    <a:pt x="7995" y="8881"/>
                  </a:cubicBezTo>
                  <a:lnTo>
                    <a:pt x="7813" y="8000"/>
                  </a:lnTo>
                  <a:lnTo>
                    <a:pt x="7813" y="8000"/>
                  </a:lnTo>
                  <a:cubicBezTo>
                    <a:pt x="8056" y="8638"/>
                    <a:pt x="8481" y="9216"/>
                    <a:pt x="9028" y="9580"/>
                  </a:cubicBezTo>
                  <a:cubicBezTo>
                    <a:pt x="9311" y="9764"/>
                    <a:pt x="9626" y="9856"/>
                    <a:pt x="9937" y="9856"/>
                  </a:cubicBezTo>
                  <a:cubicBezTo>
                    <a:pt x="10296" y="9856"/>
                    <a:pt x="10650" y="9734"/>
                    <a:pt x="10943" y="9489"/>
                  </a:cubicBezTo>
                  <a:cubicBezTo>
                    <a:pt x="10305" y="7301"/>
                    <a:pt x="11460" y="4808"/>
                    <a:pt x="10427" y="2772"/>
                  </a:cubicBezTo>
                  <a:cubicBezTo>
                    <a:pt x="9727" y="1374"/>
                    <a:pt x="8147" y="644"/>
                    <a:pt x="6627" y="310"/>
                  </a:cubicBezTo>
                  <a:cubicBezTo>
                    <a:pt x="5708" y="103"/>
                    <a:pt x="4773" y="0"/>
                    <a:pt x="3839" y="0"/>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80" name="Google Shape;3620;p70"/>
            <p:cNvSpPr/>
            <p:nvPr/>
          </p:nvSpPr>
          <p:spPr>
            <a:xfrm>
              <a:off x="7222701" y="1418625"/>
              <a:ext cx="15" cy="1380"/>
            </a:xfrm>
            <a:custGeom>
              <a:avLst/>
              <a:gdLst/>
              <a:ahLst/>
              <a:cxnLst/>
              <a:rect l="l" t="t" r="r" b="b"/>
              <a:pathLst>
                <a:path w="1" h="92" extrusionOk="0">
                  <a:moveTo>
                    <a:pt x="0" y="1"/>
                  </a:moveTo>
                  <a:lnTo>
                    <a:pt x="0" y="92"/>
                  </a:lnTo>
                  <a:lnTo>
                    <a:pt x="0" y="92"/>
                  </a:lnTo>
                  <a:cubicBezTo>
                    <a:pt x="0" y="62"/>
                    <a:pt x="0" y="31"/>
                    <a:pt x="0" y="1"/>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81" name="Google Shape;3621;p70"/>
            <p:cNvSpPr/>
            <p:nvPr/>
          </p:nvSpPr>
          <p:spPr>
            <a:xfrm>
              <a:off x="7141988" y="1413044"/>
              <a:ext cx="93946" cy="144684"/>
            </a:xfrm>
            <a:custGeom>
              <a:avLst/>
              <a:gdLst/>
              <a:ahLst/>
              <a:cxnLst/>
              <a:rect l="l" t="t" r="r" b="b"/>
              <a:pathLst>
                <a:path w="6262" h="9644" extrusionOk="0">
                  <a:moveTo>
                    <a:pt x="3895" y="0"/>
                  </a:moveTo>
                  <a:cubicBezTo>
                    <a:pt x="3488" y="0"/>
                    <a:pt x="3040" y="206"/>
                    <a:pt x="2432" y="829"/>
                  </a:cubicBezTo>
                  <a:cubicBezTo>
                    <a:pt x="1733" y="1619"/>
                    <a:pt x="1216" y="2531"/>
                    <a:pt x="882" y="3503"/>
                  </a:cubicBezTo>
                  <a:cubicBezTo>
                    <a:pt x="487" y="4385"/>
                    <a:pt x="244" y="5297"/>
                    <a:pt x="122" y="6269"/>
                  </a:cubicBezTo>
                  <a:cubicBezTo>
                    <a:pt x="0" y="7394"/>
                    <a:pt x="61" y="8549"/>
                    <a:pt x="304" y="9643"/>
                  </a:cubicBezTo>
                  <a:cubicBezTo>
                    <a:pt x="1003" y="9096"/>
                    <a:pt x="1307" y="8184"/>
                    <a:pt x="1490" y="7303"/>
                  </a:cubicBezTo>
                  <a:cubicBezTo>
                    <a:pt x="1642" y="6421"/>
                    <a:pt x="1703" y="5479"/>
                    <a:pt x="2098" y="4689"/>
                  </a:cubicBezTo>
                  <a:lnTo>
                    <a:pt x="2098" y="4689"/>
                  </a:lnTo>
                  <a:cubicBezTo>
                    <a:pt x="1976" y="5418"/>
                    <a:pt x="2006" y="6178"/>
                    <a:pt x="2128" y="6908"/>
                  </a:cubicBezTo>
                  <a:cubicBezTo>
                    <a:pt x="2158" y="7121"/>
                    <a:pt x="2280" y="7303"/>
                    <a:pt x="2432" y="7455"/>
                  </a:cubicBezTo>
                  <a:cubicBezTo>
                    <a:pt x="2504" y="7512"/>
                    <a:pt x="2596" y="7543"/>
                    <a:pt x="2686" y="7543"/>
                  </a:cubicBezTo>
                  <a:cubicBezTo>
                    <a:pt x="2787" y="7543"/>
                    <a:pt x="2885" y="7505"/>
                    <a:pt x="2949" y="7424"/>
                  </a:cubicBezTo>
                  <a:cubicBezTo>
                    <a:pt x="2645" y="6573"/>
                    <a:pt x="2554" y="5662"/>
                    <a:pt x="2736" y="4750"/>
                  </a:cubicBezTo>
                  <a:cubicBezTo>
                    <a:pt x="2918" y="3868"/>
                    <a:pt x="3192" y="3017"/>
                    <a:pt x="3557" y="2196"/>
                  </a:cubicBezTo>
                  <a:lnTo>
                    <a:pt x="3557" y="2196"/>
                  </a:lnTo>
                  <a:cubicBezTo>
                    <a:pt x="3465" y="3716"/>
                    <a:pt x="3648" y="5206"/>
                    <a:pt x="4073" y="6665"/>
                  </a:cubicBezTo>
                  <a:cubicBezTo>
                    <a:pt x="4134" y="6877"/>
                    <a:pt x="4225" y="7060"/>
                    <a:pt x="4377" y="7242"/>
                  </a:cubicBezTo>
                  <a:cubicBezTo>
                    <a:pt x="4550" y="7338"/>
                    <a:pt x="4748" y="7398"/>
                    <a:pt x="4954" y="7398"/>
                  </a:cubicBezTo>
                  <a:cubicBezTo>
                    <a:pt x="5074" y="7398"/>
                    <a:pt x="5197" y="7378"/>
                    <a:pt x="5320" y="7333"/>
                  </a:cubicBezTo>
                  <a:cubicBezTo>
                    <a:pt x="5570" y="7258"/>
                    <a:pt x="5820" y="7204"/>
                    <a:pt x="6087" y="7204"/>
                  </a:cubicBezTo>
                  <a:cubicBezTo>
                    <a:pt x="6144" y="7204"/>
                    <a:pt x="6203" y="7206"/>
                    <a:pt x="6262" y="7212"/>
                  </a:cubicBezTo>
                  <a:cubicBezTo>
                    <a:pt x="5350" y="5084"/>
                    <a:pt x="5046" y="2774"/>
                    <a:pt x="5380" y="494"/>
                  </a:cubicBezTo>
                  <a:lnTo>
                    <a:pt x="5107" y="403"/>
                  </a:lnTo>
                  <a:cubicBezTo>
                    <a:pt x="4666" y="206"/>
                    <a:pt x="4301" y="0"/>
                    <a:pt x="3895" y="0"/>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82" name="Google Shape;3622;p70"/>
            <p:cNvSpPr/>
            <p:nvPr/>
          </p:nvSpPr>
          <p:spPr>
            <a:xfrm>
              <a:off x="7277415" y="1506179"/>
              <a:ext cx="137273" cy="379878"/>
            </a:xfrm>
            <a:custGeom>
              <a:avLst/>
              <a:gdLst/>
              <a:ahLst/>
              <a:cxnLst/>
              <a:rect l="l" t="t" r="r" b="b"/>
              <a:pathLst>
                <a:path w="9150" h="25321" extrusionOk="0">
                  <a:moveTo>
                    <a:pt x="2281" y="1"/>
                  </a:moveTo>
                  <a:lnTo>
                    <a:pt x="2281" y="1"/>
                  </a:lnTo>
                  <a:cubicBezTo>
                    <a:pt x="1521" y="2919"/>
                    <a:pt x="3861" y="5897"/>
                    <a:pt x="3314" y="8846"/>
                  </a:cubicBezTo>
                  <a:cubicBezTo>
                    <a:pt x="3101" y="10062"/>
                    <a:pt x="2402" y="11156"/>
                    <a:pt x="2341" y="12402"/>
                  </a:cubicBezTo>
                  <a:cubicBezTo>
                    <a:pt x="2311" y="13587"/>
                    <a:pt x="2888" y="14682"/>
                    <a:pt x="2858" y="15867"/>
                  </a:cubicBezTo>
                  <a:cubicBezTo>
                    <a:pt x="2828" y="17235"/>
                    <a:pt x="2007" y="18451"/>
                    <a:pt x="1308" y="19636"/>
                  </a:cubicBezTo>
                  <a:cubicBezTo>
                    <a:pt x="609" y="20822"/>
                    <a:pt x="1" y="22250"/>
                    <a:pt x="457" y="23557"/>
                  </a:cubicBezTo>
                  <a:cubicBezTo>
                    <a:pt x="1764" y="24408"/>
                    <a:pt x="3101" y="24834"/>
                    <a:pt x="4378" y="25320"/>
                  </a:cubicBezTo>
                  <a:cubicBezTo>
                    <a:pt x="5563" y="24500"/>
                    <a:pt x="6536" y="23405"/>
                    <a:pt x="7235" y="22159"/>
                  </a:cubicBezTo>
                  <a:lnTo>
                    <a:pt x="7235" y="22159"/>
                  </a:lnTo>
                  <a:cubicBezTo>
                    <a:pt x="7083" y="22858"/>
                    <a:pt x="6870" y="23588"/>
                    <a:pt x="6658" y="24287"/>
                  </a:cubicBezTo>
                  <a:lnTo>
                    <a:pt x="7022" y="24621"/>
                  </a:lnTo>
                  <a:cubicBezTo>
                    <a:pt x="8481" y="21703"/>
                    <a:pt x="9150" y="18451"/>
                    <a:pt x="8968" y="15198"/>
                  </a:cubicBezTo>
                  <a:lnTo>
                    <a:pt x="6141" y="213"/>
                  </a:lnTo>
                  <a:lnTo>
                    <a:pt x="2281" y="1"/>
                  </a:ln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83" name="Google Shape;3623;p70"/>
            <p:cNvSpPr/>
            <p:nvPr/>
          </p:nvSpPr>
          <p:spPr>
            <a:xfrm>
              <a:off x="7224516" y="1621084"/>
              <a:ext cx="39232" cy="22399"/>
            </a:xfrm>
            <a:custGeom>
              <a:avLst/>
              <a:gdLst/>
              <a:ahLst/>
              <a:cxnLst/>
              <a:rect l="l" t="t" r="r" b="b"/>
              <a:pathLst>
                <a:path w="2615" h="1493" extrusionOk="0">
                  <a:moveTo>
                    <a:pt x="2483" y="0"/>
                  </a:moveTo>
                  <a:cubicBezTo>
                    <a:pt x="2354" y="0"/>
                    <a:pt x="2019" y="528"/>
                    <a:pt x="1338" y="883"/>
                  </a:cubicBezTo>
                  <a:cubicBezTo>
                    <a:pt x="670" y="1278"/>
                    <a:pt x="1" y="1248"/>
                    <a:pt x="1" y="1369"/>
                  </a:cubicBezTo>
                  <a:cubicBezTo>
                    <a:pt x="1" y="1400"/>
                    <a:pt x="153" y="1491"/>
                    <a:pt x="457" y="1491"/>
                  </a:cubicBezTo>
                  <a:cubicBezTo>
                    <a:pt x="485" y="1492"/>
                    <a:pt x="514" y="1492"/>
                    <a:pt x="542" y="1492"/>
                  </a:cubicBezTo>
                  <a:cubicBezTo>
                    <a:pt x="1299" y="1492"/>
                    <a:pt x="1991" y="1102"/>
                    <a:pt x="2372" y="457"/>
                  </a:cubicBezTo>
                  <a:cubicBezTo>
                    <a:pt x="2524" y="214"/>
                    <a:pt x="2615" y="62"/>
                    <a:pt x="2493" y="1"/>
                  </a:cubicBezTo>
                  <a:cubicBezTo>
                    <a:pt x="2490" y="1"/>
                    <a:pt x="2487" y="0"/>
                    <a:pt x="2483" y="0"/>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84" name="Google Shape;3624;p70"/>
            <p:cNvSpPr/>
            <p:nvPr/>
          </p:nvSpPr>
          <p:spPr>
            <a:xfrm>
              <a:off x="7228069" y="3345160"/>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85" name="Google Shape;3625;p70"/>
            <p:cNvSpPr/>
            <p:nvPr/>
          </p:nvSpPr>
          <p:spPr>
            <a:xfrm>
              <a:off x="7226704" y="3395329"/>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86" name="Google Shape;3626;p70"/>
            <p:cNvSpPr/>
            <p:nvPr/>
          </p:nvSpPr>
          <p:spPr>
            <a:xfrm>
              <a:off x="7327251" y="3354627"/>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87" name="Google Shape;3627;p70"/>
            <p:cNvSpPr/>
            <p:nvPr/>
          </p:nvSpPr>
          <p:spPr>
            <a:xfrm>
              <a:off x="7306502" y="3364559"/>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88" name="Google Shape;3628;p70"/>
            <p:cNvSpPr/>
            <p:nvPr/>
          </p:nvSpPr>
          <p:spPr>
            <a:xfrm>
              <a:off x="7286894" y="3373695"/>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89" name="Google Shape;3629;p70"/>
            <p:cNvSpPr/>
            <p:nvPr/>
          </p:nvSpPr>
          <p:spPr>
            <a:xfrm rot="899833">
              <a:off x="7322822" y="3332388"/>
              <a:ext cx="43330" cy="26121"/>
            </a:xfrm>
            <a:custGeom>
              <a:avLst/>
              <a:gdLst/>
              <a:ahLst/>
              <a:cxnLst/>
              <a:rect l="l" t="t" r="r" b="b"/>
              <a:pathLst>
                <a:path w="2888" h="1741" extrusionOk="0">
                  <a:moveTo>
                    <a:pt x="2439" y="179"/>
                  </a:moveTo>
                  <a:cubicBezTo>
                    <a:pt x="2506" y="179"/>
                    <a:pt x="2569" y="213"/>
                    <a:pt x="2614" y="282"/>
                  </a:cubicBezTo>
                  <a:cubicBezTo>
                    <a:pt x="2675" y="373"/>
                    <a:pt x="2675" y="464"/>
                    <a:pt x="2645" y="585"/>
                  </a:cubicBezTo>
                  <a:cubicBezTo>
                    <a:pt x="2540" y="1056"/>
                    <a:pt x="2167" y="1391"/>
                    <a:pt x="1717" y="1476"/>
                  </a:cubicBezTo>
                  <a:lnTo>
                    <a:pt x="1717" y="1476"/>
                  </a:lnTo>
                  <a:cubicBezTo>
                    <a:pt x="1702" y="1415"/>
                    <a:pt x="1677" y="1355"/>
                    <a:pt x="1642" y="1285"/>
                  </a:cubicBezTo>
                  <a:cubicBezTo>
                    <a:pt x="1621" y="1244"/>
                    <a:pt x="1600" y="1203"/>
                    <a:pt x="1579" y="1163"/>
                  </a:cubicBezTo>
                  <a:lnTo>
                    <a:pt x="1579" y="1163"/>
                  </a:lnTo>
                  <a:cubicBezTo>
                    <a:pt x="1674" y="952"/>
                    <a:pt x="1786" y="749"/>
                    <a:pt x="1915" y="555"/>
                  </a:cubicBezTo>
                  <a:cubicBezTo>
                    <a:pt x="2037" y="403"/>
                    <a:pt x="2189" y="251"/>
                    <a:pt x="2371" y="190"/>
                  </a:cubicBezTo>
                  <a:cubicBezTo>
                    <a:pt x="2394" y="183"/>
                    <a:pt x="2417" y="179"/>
                    <a:pt x="2439" y="179"/>
                  </a:cubicBezTo>
                  <a:close/>
                  <a:moveTo>
                    <a:pt x="384" y="239"/>
                  </a:moveTo>
                  <a:cubicBezTo>
                    <a:pt x="407" y="239"/>
                    <a:pt x="432" y="243"/>
                    <a:pt x="456" y="251"/>
                  </a:cubicBezTo>
                  <a:cubicBezTo>
                    <a:pt x="669" y="312"/>
                    <a:pt x="821" y="433"/>
                    <a:pt x="973" y="585"/>
                  </a:cubicBezTo>
                  <a:cubicBezTo>
                    <a:pt x="1147" y="759"/>
                    <a:pt x="1310" y="953"/>
                    <a:pt x="1453" y="1155"/>
                  </a:cubicBezTo>
                  <a:lnTo>
                    <a:pt x="1453" y="1155"/>
                  </a:lnTo>
                  <a:cubicBezTo>
                    <a:pt x="1431" y="1227"/>
                    <a:pt x="1412" y="1300"/>
                    <a:pt x="1399" y="1376"/>
                  </a:cubicBezTo>
                  <a:cubicBezTo>
                    <a:pt x="1389" y="1413"/>
                    <a:pt x="1380" y="1449"/>
                    <a:pt x="1373" y="1486"/>
                  </a:cubicBezTo>
                  <a:lnTo>
                    <a:pt x="1373" y="1486"/>
                  </a:lnTo>
                  <a:cubicBezTo>
                    <a:pt x="874" y="1418"/>
                    <a:pt x="441" y="1095"/>
                    <a:pt x="244" y="616"/>
                  </a:cubicBezTo>
                  <a:cubicBezTo>
                    <a:pt x="183" y="525"/>
                    <a:pt x="183" y="403"/>
                    <a:pt x="244" y="312"/>
                  </a:cubicBezTo>
                  <a:cubicBezTo>
                    <a:pt x="266" y="267"/>
                    <a:pt x="321" y="239"/>
                    <a:pt x="384" y="239"/>
                  </a:cubicBezTo>
                  <a:close/>
                  <a:moveTo>
                    <a:pt x="1532" y="1271"/>
                  </a:moveTo>
                  <a:cubicBezTo>
                    <a:pt x="1578" y="1342"/>
                    <a:pt x="1622" y="1413"/>
                    <a:pt x="1662" y="1485"/>
                  </a:cubicBezTo>
                  <a:lnTo>
                    <a:pt x="1662" y="1485"/>
                  </a:lnTo>
                  <a:cubicBezTo>
                    <a:pt x="1606" y="1493"/>
                    <a:pt x="1548" y="1497"/>
                    <a:pt x="1490" y="1497"/>
                  </a:cubicBezTo>
                  <a:cubicBezTo>
                    <a:pt x="1475" y="1497"/>
                    <a:pt x="1461" y="1496"/>
                    <a:pt x="1447" y="1494"/>
                  </a:cubicBezTo>
                  <a:lnTo>
                    <a:pt x="1447" y="1494"/>
                  </a:lnTo>
                  <a:cubicBezTo>
                    <a:pt x="1473" y="1419"/>
                    <a:pt x="1502" y="1344"/>
                    <a:pt x="1532" y="1271"/>
                  </a:cubicBezTo>
                  <a:close/>
                  <a:moveTo>
                    <a:pt x="2421" y="0"/>
                  </a:moveTo>
                  <a:cubicBezTo>
                    <a:pt x="2394" y="0"/>
                    <a:pt x="2367" y="3"/>
                    <a:pt x="2341" y="8"/>
                  </a:cubicBezTo>
                  <a:cubicBezTo>
                    <a:pt x="2128" y="99"/>
                    <a:pt x="1915" y="282"/>
                    <a:pt x="1794" y="464"/>
                  </a:cubicBezTo>
                  <a:cubicBezTo>
                    <a:pt x="1678" y="638"/>
                    <a:pt x="1574" y="824"/>
                    <a:pt x="1499" y="1022"/>
                  </a:cubicBezTo>
                  <a:lnTo>
                    <a:pt x="1499" y="1022"/>
                  </a:lnTo>
                  <a:cubicBezTo>
                    <a:pt x="1379" y="821"/>
                    <a:pt x="1244" y="635"/>
                    <a:pt x="1095" y="464"/>
                  </a:cubicBezTo>
                  <a:cubicBezTo>
                    <a:pt x="943" y="282"/>
                    <a:pt x="730" y="160"/>
                    <a:pt x="517" y="69"/>
                  </a:cubicBezTo>
                  <a:cubicBezTo>
                    <a:pt x="478" y="53"/>
                    <a:pt x="437" y="45"/>
                    <a:pt x="395" y="45"/>
                  </a:cubicBezTo>
                  <a:cubicBezTo>
                    <a:pt x="277" y="45"/>
                    <a:pt x="159" y="108"/>
                    <a:pt x="92" y="221"/>
                  </a:cubicBezTo>
                  <a:cubicBezTo>
                    <a:pt x="0" y="342"/>
                    <a:pt x="0" y="525"/>
                    <a:pt x="61" y="677"/>
                  </a:cubicBezTo>
                  <a:cubicBezTo>
                    <a:pt x="259" y="1243"/>
                    <a:pt x="774" y="1625"/>
                    <a:pt x="1360" y="1699"/>
                  </a:cubicBezTo>
                  <a:lnTo>
                    <a:pt x="1360" y="1699"/>
                  </a:lnTo>
                  <a:cubicBezTo>
                    <a:pt x="1362" y="1713"/>
                    <a:pt x="1365" y="1727"/>
                    <a:pt x="1368" y="1741"/>
                  </a:cubicBezTo>
                  <a:cubicBezTo>
                    <a:pt x="1372" y="1727"/>
                    <a:pt x="1376" y="1714"/>
                    <a:pt x="1380" y="1701"/>
                  </a:cubicBezTo>
                  <a:lnTo>
                    <a:pt x="1380" y="1701"/>
                  </a:lnTo>
                  <a:cubicBezTo>
                    <a:pt x="1416" y="1705"/>
                    <a:pt x="1453" y="1708"/>
                    <a:pt x="1490" y="1710"/>
                  </a:cubicBezTo>
                  <a:cubicBezTo>
                    <a:pt x="2159" y="1710"/>
                    <a:pt x="2736" y="1254"/>
                    <a:pt x="2858" y="616"/>
                  </a:cubicBezTo>
                  <a:cubicBezTo>
                    <a:pt x="2888" y="464"/>
                    <a:pt x="2858" y="282"/>
                    <a:pt x="2766" y="160"/>
                  </a:cubicBezTo>
                  <a:cubicBezTo>
                    <a:pt x="2691" y="59"/>
                    <a:pt x="2553" y="0"/>
                    <a:pt x="2421" y="0"/>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grpSp>
      <p:sp>
        <p:nvSpPr>
          <p:cNvPr id="2" name="Rectangle: Rounded Corners 1"/>
          <p:cNvSpPr/>
          <p:nvPr/>
        </p:nvSpPr>
        <p:spPr>
          <a:xfrm>
            <a:off x="606559" y="281205"/>
            <a:ext cx="3898088"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830083" y="281204"/>
            <a:ext cx="3575951" cy="461665"/>
          </a:xfrm>
          <a:prstGeom prst="rect">
            <a:avLst/>
          </a:prstGeom>
          <a:noFill/>
        </p:spPr>
        <p:txBody>
          <a:bodyPr wrap="square" rtlCol="0">
            <a:spAutoFit/>
          </a:bodyPr>
          <a:lstStyle/>
          <a:p>
            <a:r>
              <a:rPr lang="en-US" sz="2400" b="1" dirty="0">
                <a:solidFill>
                  <a:srgbClr val="002060"/>
                </a:solidFill>
                <a:latin typeface="Calibri" panose="020F0502020204030204" pitchFamily="34" charset="0"/>
              </a:rPr>
              <a:t>IV. </a:t>
            </a:r>
            <a:r>
              <a:rPr lang="en-US" sz="2400" b="1" dirty="0" err="1">
                <a:solidFill>
                  <a:srgbClr val="002060"/>
                </a:solidFill>
                <a:latin typeface="Calibri" panose="020F0502020204030204" pitchFamily="34" charset="0"/>
              </a:rPr>
              <a:t>Công</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hức</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ính</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điện</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rở</a:t>
            </a:r>
            <a:endParaRPr lang="en-US" sz="2400" b="1" dirty="0">
              <a:solidFill>
                <a:srgbClr val="002060"/>
              </a:solidFill>
              <a:latin typeface="Calibri" panose="020F0502020204030204" pitchFamily="34" charset="0"/>
            </a:endParaRPr>
          </a:p>
        </p:txBody>
      </p:sp>
      <p:grpSp>
        <p:nvGrpSpPr>
          <p:cNvPr id="10" name="Group 9"/>
          <p:cNvGrpSpPr/>
          <p:nvPr/>
        </p:nvGrpSpPr>
        <p:grpSpPr>
          <a:xfrm>
            <a:off x="296877" y="205189"/>
            <a:ext cx="575653" cy="603698"/>
            <a:chOff x="8599012" y="2086236"/>
            <a:chExt cx="1956594" cy="2051915"/>
          </a:xfrm>
        </p:grpSpPr>
        <p:sp>
          <p:nvSpPr>
            <p:cNvPr id="11" name="Google Shape;2993;p59"/>
            <p:cNvSpPr/>
            <p:nvPr/>
          </p:nvSpPr>
          <p:spPr>
            <a:xfrm rot="11613447">
              <a:off x="8599012" y="2086236"/>
              <a:ext cx="1956594" cy="2051915"/>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pic>
          <p:nvPicPr>
            <p:cNvPr id="12" name="Picture 14" descr="Biểu tượng bóng đèn miễn phí"/>
            <p:cNvPicPr>
              <a:picLocks noChangeAspect="1" noChangeArrowheads="1"/>
            </p:cNvPicPr>
            <p:nvPr/>
          </p:nvPicPr>
          <p:blipFill>
            <a:blip r:embed="rId1" cstate="hqprint">
              <a:extLst>
                <a:ext uri="{28A0092B-C50C-407E-A947-70E740481C1C}">
                  <a14:useLocalDpi xmlns:a14="http://schemas.microsoft.com/office/drawing/2010/main" val="0"/>
                </a:ext>
              </a:extLst>
            </a:blip>
            <a:srcRect/>
            <a:stretch>
              <a:fillRect/>
            </a:stretch>
          </p:blipFill>
          <p:spPr bwMode="auto">
            <a:xfrm>
              <a:off x="8962526" y="2748527"/>
              <a:ext cx="836531" cy="836531"/>
            </a:xfrm>
            <a:prstGeom prst="rect">
              <a:avLst/>
            </a:prstGeom>
            <a:noFill/>
            <a:extLst>
              <a:ext uri="{909E8E84-426E-40DD-AFC4-6F175D3DCCD1}">
                <a14:hiddenFill xmlns:a14="http://schemas.microsoft.com/office/drawing/2010/main">
                  <a:solidFill>
                    <a:srgbClr val="FFFFFF"/>
                  </a:solidFill>
                </a14:hiddenFill>
              </a:ext>
            </a:extLst>
          </p:spPr>
        </p:pic>
      </p:grpSp>
      <p:sp>
        <p:nvSpPr>
          <p:cNvPr id="3" name="Rectangle: Rounded Corners 2"/>
          <p:cNvSpPr/>
          <p:nvPr/>
        </p:nvSpPr>
        <p:spPr>
          <a:xfrm>
            <a:off x="852290" y="1483259"/>
            <a:ext cx="3456432" cy="2441682"/>
          </a:xfrm>
          <a:prstGeom prst="roundRect">
            <a:avLst/>
          </a:prstGeom>
          <a:solidFill>
            <a:srgbClr val="FFF2CC"/>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aphicFrame>
        <p:nvGraphicFramePr>
          <p:cNvPr id="5" name="Object 4"/>
          <p:cNvGraphicFramePr>
            <a:graphicFrameLocks noChangeAspect="1"/>
          </p:cNvGraphicFramePr>
          <p:nvPr/>
        </p:nvGraphicFramePr>
        <p:xfrm>
          <a:off x="1253487" y="1652635"/>
          <a:ext cx="2726148" cy="2098570"/>
        </p:xfrm>
        <a:graphic>
          <a:graphicData uri="http://schemas.openxmlformats.org/presentationml/2006/ole">
            <mc:AlternateContent xmlns:mc="http://schemas.openxmlformats.org/markup-compatibility/2006">
              <mc:Choice xmlns:v="urn:schemas-microsoft-com:vml" Requires="v">
                <p:oleObj spid="_x0000_s2050" name="Equation" r:id="rId2" imgW="14630400" imgH="11277600" progId="Equation.DSMT4">
                  <p:embed/>
                </p:oleObj>
              </mc:Choice>
              <mc:Fallback>
                <p:oleObj name="Equation" r:id="rId2" imgW="14630400" imgH="11277600" progId="Equation.DSMT4">
                  <p:embed/>
                  <p:pic>
                    <p:nvPicPr>
                      <p:cNvPr id="0" name="Object 4"/>
                      <p:cNvPicPr/>
                      <p:nvPr/>
                    </p:nvPicPr>
                    <p:blipFill>
                      <a:blip r:embed="rId3"/>
                      <a:stretch>
                        <a:fillRect/>
                      </a:stretch>
                    </p:blipFill>
                    <p:spPr>
                      <a:xfrm>
                        <a:off x="1253487" y="1652635"/>
                        <a:ext cx="2726148" cy="2098570"/>
                      </a:xfrm>
                      <a:prstGeom prst="rect">
                        <a:avLst/>
                      </a:prstGeom>
                    </p:spPr>
                  </p:pic>
                </p:oleObj>
              </mc:Fallback>
            </mc:AlternateContent>
          </a:graphicData>
        </a:graphic>
      </p:graphicFrame>
      <p:sp>
        <p:nvSpPr>
          <p:cNvPr id="13" name="Google Shape;1924;p44"/>
          <p:cNvSpPr txBox="1"/>
          <p:nvPr/>
        </p:nvSpPr>
        <p:spPr>
          <a:xfrm>
            <a:off x="4380832" y="1408001"/>
            <a:ext cx="6568864" cy="624132"/>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sz="3600" noProof="0" dirty="0">
                <a:solidFill>
                  <a:prstClr val="black"/>
                </a:solidFill>
              </a:rPr>
              <a:t>R: </a:t>
            </a:r>
            <a:r>
              <a:rPr lang="en-US" sz="3600" noProof="0" dirty="0" err="1">
                <a:solidFill>
                  <a:prstClr val="black"/>
                </a:solidFill>
              </a:rPr>
              <a:t>điện</a:t>
            </a:r>
            <a:r>
              <a:rPr lang="en-US" sz="3600" noProof="0" dirty="0">
                <a:solidFill>
                  <a:prstClr val="black"/>
                </a:solidFill>
              </a:rPr>
              <a:t> </a:t>
            </a:r>
            <a:r>
              <a:rPr lang="en-US" sz="3600" noProof="0" dirty="0" err="1">
                <a:solidFill>
                  <a:prstClr val="black"/>
                </a:solidFill>
              </a:rPr>
              <a:t>trở</a:t>
            </a:r>
            <a:r>
              <a:rPr lang="en-US" sz="3600" noProof="0" dirty="0">
                <a:solidFill>
                  <a:prstClr val="black"/>
                </a:solidFill>
              </a:rPr>
              <a:t> (</a:t>
            </a:r>
            <a:r>
              <a:rPr lang="el-GR" altLang="vi-VN" sz="3600" dirty="0">
                <a:solidFill>
                  <a:schemeClr val="tx1">
                    <a:lumMod val="85000"/>
                    <a:lumOff val="15000"/>
                  </a:schemeClr>
                </a:solidFill>
              </a:rPr>
              <a:t>Ω</a:t>
            </a:r>
            <a:r>
              <a:rPr lang="en-US" altLang="vi-VN" sz="3600" dirty="0">
                <a:solidFill>
                  <a:prstClr val="black"/>
                </a:solidFill>
              </a:rPr>
              <a:t>)</a:t>
            </a:r>
            <a:endParaRPr lang="en-US" altLang="vi-VN" sz="3600" dirty="0">
              <a:solidFill>
                <a:schemeClr val="tx1">
                  <a:lumMod val="85000"/>
                  <a:lumOff val="15000"/>
                </a:schemeClr>
              </a:solidFill>
            </a:endParaRPr>
          </a:p>
        </p:txBody>
      </p:sp>
      <p:sp>
        <p:nvSpPr>
          <p:cNvPr id="15" name="Google Shape;1924;p44"/>
          <p:cNvSpPr txBox="1"/>
          <p:nvPr/>
        </p:nvSpPr>
        <p:spPr>
          <a:xfrm>
            <a:off x="4380832" y="2077788"/>
            <a:ext cx="6568864" cy="624132"/>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sz="3600" noProof="0" dirty="0">
                <a:solidFill>
                  <a:prstClr val="black"/>
                </a:solidFill>
              </a:rPr>
              <a:t>p: </a:t>
            </a:r>
            <a:r>
              <a:rPr lang="en-US" sz="3600" noProof="0" dirty="0" err="1">
                <a:solidFill>
                  <a:prstClr val="black"/>
                </a:solidFill>
              </a:rPr>
              <a:t>điện</a:t>
            </a:r>
            <a:r>
              <a:rPr lang="en-US" sz="3600" noProof="0" dirty="0">
                <a:solidFill>
                  <a:prstClr val="black"/>
                </a:solidFill>
              </a:rPr>
              <a:t> </a:t>
            </a:r>
            <a:r>
              <a:rPr lang="en-US" sz="3600" noProof="0" dirty="0" err="1">
                <a:solidFill>
                  <a:prstClr val="black"/>
                </a:solidFill>
              </a:rPr>
              <a:t>trở</a:t>
            </a:r>
            <a:r>
              <a:rPr lang="en-US" sz="3600" noProof="0" dirty="0">
                <a:solidFill>
                  <a:prstClr val="black"/>
                </a:solidFill>
              </a:rPr>
              <a:t> </a:t>
            </a:r>
            <a:r>
              <a:rPr lang="en-US" sz="3600" noProof="0" dirty="0" err="1">
                <a:solidFill>
                  <a:prstClr val="black"/>
                </a:solidFill>
              </a:rPr>
              <a:t>suất</a:t>
            </a:r>
            <a:r>
              <a:rPr lang="en-US" sz="3600" noProof="0" dirty="0">
                <a:solidFill>
                  <a:prstClr val="black"/>
                </a:solidFill>
              </a:rPr>
              <a:t> (</a:t>
            </a:r>
            <a:r>
              <a:rPr lang="el-GR" altLang="vi-VN" sz="3600" dirty="0">
                <a:solidFill>
                  <a:schemeClr val="tx1">
                    <a:lumMod val="85000"/>
                    <a:lumOff val="15000"/>
                  </a:schemeClr>
                </a:solidFill>
              </a:rPr>
              <a:t>Ω</a:t>
            </a:r>
            <a:r>
              <a:rPr lang="en-US" altLang="vi-VN" sz="3600" dirty="0">
                <a:solidFill>
                  <a:schemeClr val="tx1">
                    <a:lumMod val="85000"/>
                    <a:lumOff val="15000"/>
                  </a:schemeClr>
                </a:solidFill>
              </a:rPr>
              <a:t>m</a:t>
            </a:r>
            <a:r>
              <a:rPr lang="en-US" altLang="vi-VN" sz="3600" dirty="0">
                <a:solidFill>
                  <a:prstClr val="black"/>
                </a:solidFill>
              </a:rPr>
              <a:t>)</a:t>
            </a:r>
            <a:endParaRPr lang="en-US" altLang="vi-VN" sz="3600" dirty="0">
              <a:solidFill>
                <a:schemeClr val="tx1">
                  <a:lumMod val="85000"/>
                  <a:lumOff val="15000"/>
                </a:schemeClr>
              </a:solidFill>
            </a:endParaRPr>
          </a:p>
        </p:txBody>
      </p:sp>
      <p:sp>
        <p:nvSpPr>
          <p:cNvPr id="18" name="Google Shape;1924;p44"/>
          <p:cNvSpPr txBox="1"/>
          <p:nvPr/>
        </p:nvSpPr>
        <p:spPr>
          <a:xfrm>
            <a:off x="4380832" y="2747575"/>
            <a:ext cx="6568864" cy="624132"/>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sz="3600" noProof="0" dirty="0">
                <a:solidFill>
                  <a:prstClr val="black"/>
                </a:solidFill>
              </a:rPr>
              <a:t>l: </a:t>
            </a:r>
            <a:r>
              <a:rPr lang="en-US" sz="3600" noProof="0" dirty="0" err="1">
                <a:solidFill>
                  <a:prstClr val="black"/>
                </a:solidFill>
              </a:rPr>
              <a:t>chiều</a:t>
            </a:r>
            <a:r>
              <a:rPr lang="en-US" sz="3600" noProof="0" dirty="0">
                <a:solidFill>
                  <a:prstClr val="black"/>
                </a:solidFill>
              </a:rPr>
              <a:t> </a:t>
            </a:r>
            <a:r>
              <a:rPr lang="en-US" sz="3600" noProof="0" dirty="0" err="1">
                <a:solidFill>
                  <a:prstClr val="black"/>
                </a:solidFill>
              </a:rPr>
              <a:t>dài</a:t>
            </a:r>
            <a:r>
              <a:rPr lang="en-US" sz="3600" noProof="0" dirty="0">
                <a:solidFill>
                  <a:prstClr val="black"/>
                </a:solidFill>
              </a:rPr>
              <a:t> </a:t>
            </a:r>
            <a:r>
              <a:rPr lang="en-US" sz="3600" noProof="0" dirty="0" err="1">
                <a:solidFill>
                  <a:prstClr val="black"/>
                </a:solidFill>
              </a:rPr>
              <a:t>dây</a:t>
            </a:r>
            <a:r>
              <a:rPr lang="en-US" sz="3600" noProof="0" dirty="0">
                <a:solidFill>
                  <a:prstClr val="black"/>
                </a:solidFill>
              </a:rPr>
              <a:t> </a:t>
            </a:r>
            <a:r>
              <a:rPr lang="en-US" sz="3600" noProof="0" dirty="0" err="1">
                <a:solidFill>
                  <a:prstClr val="black"/>
                </a:solidFill>
              </a:rPr>
              <a:t>dẫn</a:t>
            </a:r>
            <a:r>
              <a:rPr lang="en-US" sz="3600" noProof="0" dirty="0">
                <a:solidFill>
                  <a:prstClr val="black"/>
                </a:solidFill>
              </a:rPr>
              <a:t> (</a:t>
            </a:r>
            <a:r>
              <a:rPr lang="en-US" altLang="vi-VN" sz="3600" dirty="0">
                <a:solidFill>
                  <a:schemeClr val="tx1">
                    <a:lumMod val="85000"/>
                    <a:lumOff val="15000"/>
                  </a:schemeClr>
                </a:solidFill>
              </a:rPr>
              <a:t>m</a:t>
            </a:r>
            <a:r>
              <a:rPr lang="en-US" altLang="vi-VN" sz="3600" dirty="0">
                <a:solidFill>
                  <a:prstClr val="black"/>
                </a:solidFill>
              </a:rPr>
              <a:t>)</a:t>
            </a:r>
            <a:endParaRPr lang="en-US" altLang="vi-VN" sz="3600" dirty="0">
              <a:solidFill>
                <a:schemeClr val="tx1">
                  <a:lumMod val="85000"/>
                  <a:lumOff val="15000"/>
                </a:schemeClr>
              </a:solidFill>
            </a:endParaRPr>
          </a:p>
        </p:txBody>
      </p:sp>
      <p:sp>
        <p:nvSpPr>
          <p:cNvPr id="19" name="Google Shape;1924;p44"/>
          <p:cNvSpPr txBox="1"/>
          <p:nvPr/>
        </p:nvSpPr>
        <p:spPr>
          <a:xfrm>
            <a:off x="4380832" y="3417362"/>
            <a:ext cx="6568864" cy="624132"/>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sz="3600" noProof="0" dirty="0">
                <a:solidFill>
                  <a:prstClr val="black"/>
                </a:solidFill>
              </a:rPr>
              <a:t>S: </a:t>
            </a:r>
            <a:r>
              <a:rPr lang="en-US" sz="3600" noProof="0" dirty="0" err="1">
                <a:solidFill>
                  <a:prstClr val="black"/>
                </a:solidFill>
              </a:rPr>
              <a:t>tiết</a:t>
            </a:r>
            <a:r>
              <a:rPr lang="en-US" sz="3600" noProof="0" dirty="0">
                <a:solidFill>
                  <a:prstClr val="black"/>
                </a:solidFill>
              </a:rPr>
              <a:t> </a:t>
            </a:r>
            <a:r>
              <a:rPr lang="en-US" sz="3600" noProof="0" dirty="0" err="1">
                <a:solidFill>
                  <a:prstClr val="black"/>
                </a:solidFill>
              </a:rPr>
              <a:t>diện</a:t>
            </a:r>
            <a:r>
              <a:rPr lang="en-US" sz="3600" noProof="0" dirty="0">
                <a:solidFill>
                  <a:prstClr val="black"/>
                </a:solidFill>
              </a:rPr>
              <a:t> </a:t>
            </a:r>
            <a:r>
              <a:rPr lang="en-US" sz="3600" noProof="0" dirty="0" err="1">
                <a:solidFill>
                  <a:prstClr val="black"/>
                </a:solidFill>
              </a:rPr>
              <a:t>dây</a:t>
            </a:r>
            <a:r>
              <a:rPr lang="en-US" sz="3600" noProof="0" dirty="0">
                <a:solidFill>
                  <a:prstClr val="black"/>
                </a:solidFill>
              </a:rPr>
              <a:t> </a:t>
            </a:r>
            <a:r>
              <a:rPr lang="en-US" sz="3600" noProof="0" dirty="0" err="1">
                <a:solidFill>
                  <a:prstClr val="black"/>
                </a:solidFill>
              </a:rPr>
              <a:t>dẫn</a:t>
            </a:r>
            <a:r>
              <a:rPr lang="en-US" sz="3600" noProof="0" dirty="0">
                <a:solidFill>
                  <a:prstClr val="black"/>
                </a:solidFill>
              </a:rPr>
              <a:t> (</a:t>
            </a:r>
            <a:r>
              <a:rPr lang="en-US" altLang="vi-VN" sz="3600" dirty="0">
                <a:solidFill>
                  <a:schemeClr val="tx1">
                    <a:lumMod val="85000"/>
                    <a:lumOff val="15000"/>
                  </a:schemeClr>
                </a:solidFill>
              </a:rPr>
              <a:t>m</a:t>
            </a:r>
            <a:r>
              <a:rPr lang="en-US" altLang="vi-VN" sz="3600" baseline="30000" dirty="0">
                <a:solidFill>
                  <a:schemeClr val="tx1">
                    <a:lumMod val="85000"/>
                    <a:lumOff val="15000"/>
                  </a:schemeClr>
                </a:solidFill>
              </a:rPr>
              <a:t>2</a:t>
            </a:r>
            <a:r>
              <a:rPr lang="en-US" altLang="vi-VN" sz="3600" dirty="0">
                <a:solidFill>
                  <a:prstClr val="black"/>
                </a:solidFill>
              </a:rPr>
              <a:t>)</a:t>
            </a:r>
            <a:endParaRPr lang="en-US" altLang="vi-VN" sz="3600" dirty="0">
              <a:solidFill>
                <a:schemeClr val="tx1">
                  <a:lumMod val="85000"/>
                  <a:lumOff val="15000"/>
                </a:schemeClr>
              </a:solidFill>
            </a:endParaRP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6" presetClass="entr" presetSubtype="16"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circle(in)">
                                      <p:cBhvr>
                                        <p:cTn id="10" dur="20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iterate type="lt">
                                    <p:tmPct val="3000"/>
                                  </p:iterate>
                                  <p:childTnLst>
                                    <p:set>
                                      <p:cBhvr>
                                        <p:cTn id="14" dur="1" fill="hold">
                                          <p:stCondLst>
                                            <p:cond delay="0"/>
                                          </p:stCondLst>
                                        </p:cTn>
                                        <p:tgtEl>
                                          <p:spTgt spid="13"/>
                                        </p:tgtEl>
                                        <p:attrNameLst>
                                          <p:attrName>style.visibility</p:attrName>
                                        </p:attrNameLst>
                                      </p:cBhvr>
                                      <p:to>
                                        <p:strVal val="visible"/>
                                      </p:to>
                                    </p:set>
                                    <p:animEffect transition="in" filter="wipe(up)">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iterate type="lt">
                                    <p:tmPct val="3000"/>
                                  </p:iterate>
                                  <p:childTnLst>
                                    <p:set>
                                      <p:cBhvr>
                                        <p:cTn id="19" dur="1" fill="hold">
                                          <p:stCondLst>
                                            <p:cond delay="0"/>
                                          </p:stCondLst>
                                        </p:cTn>
                                        <p:tgtEl>
                                          <p:spTgt spid="15"/>
                                        </p:tgtEl>
                                        <p:attrNameLst>
                                          <p:attrName>style.visibility</p:attrName>
                                        </p:attrNameLst>
                                      </p:cBhvr>
                                      <p:to>
                                        <p:strVal val="visible"/>
                                      </p:to>
                                    </p:set>
                                    <p:animEffect transition="in" filter="wipe(up)">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iterate type="lt">
                                    <p:tmPct val="3000"/>
                                  </p:iterate>
                                  <p:childTnLst>
                                    <p:set>
                                      <p:cBhvr>
                                        <p:cTn id="24" dur="1" fill="hold">
                                          <p:stCondLst>
                                            <p:cond delay="0"/>
                                          </p:stCondLst>
                                        </p:cTn>
                                        <p:tgtEl>
                                          <p:spTgt spid="18"/>
                                        </p:tgtEl>
                                        <p:attrNameLst>
                                          <p:attrName>style.visibility</p:attrName>
                                        </p:attrNameLst>
                                      </p:cBhvr>
                                      <p:to>
                                        <p:strVal val="visible"/>
                                      </p:to>
                                    </p:set>
                                    <p:animEffect transition="in" filter="wipe(up)">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iterate type="lt">
                                    <p:tmPct val="3000"/>
                                  </p:iterate>
                                  <p:childTnLst>
                                    <p:set>
                                      <p:cBhvr>
                                        <p:cTn id="29" dur="1" fill="hold">
                                          <p:stCondLst>
                                            <p:cond delay="0"/>
                                          </p:stCondLst>
                                        </p:cTn>
                                        <p:tgtEl>
                                          <p:spTgt spid="19"/>
                                        </p:tgtEl>
                                        <p:attrNameLst>
                                          <p:attrName>style.visibility</p:attrName>
                                        </p:attrNameLst>
                                      </p:cBhvr>
                                      <p:to>
                                        <p:strVal val="visible"/>
                                      </p:to>
                                    </p:set>
                                    <p:animEffect transition="in" filter="wipe(up)">
                                      <p:cBhvr>
                                        <p:cTn id="30" dur="500"/>
                                        <p:tgtEl>
                                          <p:spTgt spid="19"/>
                                        </p:tgtEl>
                                      </p:cBhvr>
                                    </p:animEffect>
                                  </p:childTnLst>
                                </p:cTn>
                              </p:par>
                              <p:par>
                                <p:cTn id="31" presetID="22" presetClass="entr" presetSubtype="4" fill="hold" nodeType="with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wipe(down)">
                                      <p:cBhvr>
                                        <p:cTn id="3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3" grpId="0"/>
      <p:bldP spid="15" grpId="0"/>
      <p:bldP spid="18" grpId="0"/>
      <p:bldP spid="19"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p:cNvSpPr/>
          <p:nvPr/>
        </p:nvSpPr>
        <p:spPr>
          <a:xfrm>
            <a:off x="1309266" y="1033272"/>
            <a:ext cx="9919565" cy="4727448"/>
          </a:xfrm>
          <a:prstGeom prst="roundRect">
            <a:avLst/>
          </a:prstGeom>
          <a:noFill/>
          <a:ln w="38100">
            <a:solidFill>
              <a:srgbClr val="00A19D"/>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3" name="Picture 2"/>
          <p:cNvPicPr>
            <a:picLocks noChangeAspect="1"/>
          </p:cNvPicPr>
          <p:nvPr/>
        </p:nvPicPr>
        <p:blipFill>
          <a:blip r:embed="rId1"/>
          <a:stretch>
            <a:fillRect/>
          </a:stretch>
        </p:blipFill>
        <p:spPr>
          <a:xfrm>
            <a:off x="243518" y="173168"/>
            <a:ext cx="2418516" cy="2552276"/>
          </a:xfrm>
          <a:prstGeom prst="rect">
            <a:avLst/>
          </a:prstGeom>
        </p:spPr>
      </p:pic>
      <p:sp>
        <p:nvSpPr>
          <p:cNvPr id="4" name="Google Shape;1924;p44"/>
          <p:cNvSpPr txBox="1"/>
          <p:nvPr/>
        </p:nvSpPr>
        <p:spPr>
          <a:xfrm>
            <a:off x="1979721" y="1468602"/>
            <a:ext cx="9328981" cy="3920796"/>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l">
              <a:lnSpc>
                <a:spcPct val="150000"/>
              </a:lnSpc>
            </a:pPr>
            <a:r>
              <a:rPr lang="vi-VN" sz="3600" b="1" dirty="0"/>
              <a:t>Có hai đoạn dây dẫn bằng đồng, dây thứ nhất có chiều dài bằng một nửa dây thứ hai, nhưng lại có tiết diện gấp đôi tiết diện của dây thứ hai. So sánh điện trở của hai dây dẫn đó</a:t>
            </a:r>
            <a:endParaRPr kumimoji="0" lang="vi-VN" sz="3600" b="0" i="0" u="none" strike="noStrike" kern="0" cap="none" spc="0" normalizeH="0" baseline="0" noProof="0" dirty="0">
              <a:ln>
                <a:noFill/>
              </a:ln>
              <a:solidFill>
                <a:srgbClr val="000000"/>
              </a:solidFill>
              <a:effectLst/>
              <a:uLnTx/>
              <a:uFillTx/>
            </a:endParaRP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22" presetClass="entr" presetSubtype="1" fill="hold" grpId="0" nodeType="afterEffect">
                                  <p:stCondLst>
                                    <p:cond delay="0"/>
                                  </p:stCondLst>
                                  <p:iterate type="lt">
                                    <p:tmPct val="3000"/>
                                  </p:iterate>
                                  <p:childTnLst>
                                    <p:set>
                                      <p:cBhvr>
                                        <p:cTn id="14" dur="1" fill="hold">
                                          <p:stCondLst>
                                            <p:cond delay="0"/>
                                          </p:stCondLst>
                                        </p:cTn>
                                        <p:tgtEl>
                                          <p:spTgt spid="4"/>
                                        </p:tgtEl>
                                        <p:attrNameLst>
                                          <p:attrName>style.visibility</p:attrName>
                                        </p:attrNameLst>
                                      </p:cBhvr>
                                      <p:to>
                                        <p:strVal val="visible"/>
                                      </p:to>
                                    </p:set>
                                    <p:animEffect transition="in" filter="wipe(up)">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p:cNvSpPr/>
          <p:nvPr/>
        </p:nvSpPr>
        <p:spPr>
          <a:xfrm>
            <a:off x="886408" y="727787"/>
            <a:ext cx="10989355" cy="5533053"/>
          </a:xfrm>
          <a:prstGeom prst="roundRect">
            <a:avLst/>
          </a:prstGeom>
          <a:solidFill>
            <a:srgbClr val="FFE393">
              <a:alpha val="30000"/>
            </a:srgbClr>
          </a:solidFill>
          <a:ln w="3810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Google Shape;1924;p44"/>
          <p:cNvSpPr txBox="1"/>
          <p:nvPr/>
        </p:nvSpPr>
        <p:spPr>
          <a:xfrm>
            <a:off x="1043131" y="1029027"/>
            <a:ext cx="6807173" cy="702135"/>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marL="186055" marR="0" lvl="0" indent="0" algn="l" defTabSz="1219200" rtl="0" eaLnBrk="1" fontAlgn="auto" latinLnBrk="0" hangingPunct="1">
              <a:lnSpc>
                <a:spcPct val="150000"/>
              </a:lnSpc>
              <a:spcBef>
                <a:spcPts val="0"/>
              </a:spcBef>
              <a:spcAft>
                <a:spcPts val="0"/>
              </a:spcAft>
              <a:buClr>
                <a:srgbClr val="212121"/>
              </a:buClr>
              <a:buSzPts val="1400"/>
              <a:buFont typeface="Montserrat"/>
              <a:buNone/>
              <a:defRPr/>
            </a:pPr>
            <a:r>
              <a:rPr kumimoji="0" lang="en-US" sz="3600" b="1"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GIẢI</a:t>
            </a:r>
            <a:endParaRPr kumimoji="0" lang="en-US" sz="3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endParaRPr>
          </a:p>
        </p:txBody>
      </p:sp>
      <mc:AlternateContent xmlns:mc="http://schemas.openxmlformats.org/markup-compatibility/2006">
        <mc:Choice xmlns:a14="http://schemas.microsoft.com/office/drawing/2010/main" Requires="a14">
          <p:sp>
            <p:nvSpPr>
              <p:cNvPr id="8" name="Google Shape;1924;p44"/>
              <p:cNvSpPr txBox="1"/>
              <p:nvPr/>
            </p:nvSpPr>
            <p:spPr>
              <a:xfrm>
                <a:off x="1043131" y="1676017"/>
                <a:ext cx="4573900" cy="109053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l">
                  <a:lnSpc>
                    <a:spcPct val="150000"/>
                  </a:lnSpc>
                </a:pPr>
                <a:r>
                  <a:rPr lang="en-US" sz="3200" dirty="0">
                    <a:solidFill>
                      <a:prstClr val="black">
                        <a:lumMod val="85000"/>
                        <a:lumOff val="15000"/>
                      </a:prstClr>
                    </a:solidFill>
                  </a:rPr>
                  <a:t>Ta </a:t>
                </a:r>
                <a:r>
                  <a:rPr lang="en-US" sz="3200" dirty="0" err="1">
                    <a:solidFill>
                      <a:prstClr val="black">
                        <a:lumMod val="85000"/>
                        <a:lumOff val="15000"/>
                      </a:prstClr>
                    </a:solidFill>
                  </a:rPr>
                  <a:t>có</a:t>
                </a:r>
                <a:r>
                  <a:rPr lang="en-US" sz="3200" dirty="0">
                    <a:solidFill>
                      <a:prstClr val="black">
                        <a:lumMod val="85000"/>
                        <a:lumOff val="15000"/>
                      </a:prstClr>
                    </a:solidFill>
                  </a:rPr>
                  <a:t>: l</a:t>
                </a:r>
                <a:r>
                  <a:rPr lang="en-US" sz="3200" baseline="-25000" dirty="0">
                    <a:solidFill>
                      <a:prstClr val="black">
                        <a:lumMod val="85000"/>
                        <a:lumOff val="15000"/>
                      </a:prstClr>
                    </a:solidFill>
                  </a:rPr>
                  <a:t>2</a:t>
                </a:r>
                <a:r>
                  <a:rPr lang="en-US" sz="3200" dirty="0">
                    <a:solidFill>
                      <a:prstClr val="black">
                        <a:lumMod val="85000"/>
                        <a:lumOff val="15000"/>
                      </a:prstClr>
                    </a:solidFill>
                  </a:rPr>
                  <a:t> = 2.l</a:t>
                </a:r>
                <a:r>
                  <a:rPr lang="en-US" sz="3200" baseline="-25000" dirty="0">
                    <a:solidFill>
                      <a:prstClr val="black">
                        <a:lumMod val="85000"/>
                        <a:lumOff val="15000"/>
                      </a:prstClr>
                    </a:solidFill>
                  </a:rPr>
                  <a:t>1</a:t>
                </a:r>
                <a:r>
                  <a:rPr lang="en-US" sz="3200" dirty="0">
                    <a:solidFill>
                      <a:prstClr val="black">
                        <a:lumMod val="85000"/>
                        <a:lumOff val="15000"/>
                      </a:prstClr>
                    </a:solidFill>
                  </a:rPr>
                  <a:t>; S</a:t>
                </a:r>
                <a:r>
                  <a:rPr lang="en-US" sz="3200" baseline="-25000" dirty="0">
                    <a:solidFill>
                      <a:prstClr val="black">
                        <a:lumMod val="85000"/>
                        <a:lumOff val="15000"/>
                      </a:prstClr>
                    </a:solidFill>
                  </a:rPr>
                  <a:t>2</a:t>
                </a:r>
                <a:r>
                  <a:rPr lang="en-US" sz="3200" dirty="0">
                    <a:solidFill>
                      <a:prstClr val="black">
                        <a:lumMod val="85000"/>
                        <a:lumOff val="15000"/>
                      </a:prstClr>
                    </a:solidFill>
                  </a:rPr>
                  <a:t> = </a:t>
                </a:r>
                <a14:m>
                  <m:oMath xmlns:m="http://schemas.openxmlformats.org/officeDocument/2006/math">
                    <m:f>
                      <m:fPr>
                        <m:ctrlPr>
                          <a:rPr lang="en-US" sz="3200" i="1" smtClean="0">
                            <a:solidFill>
                              <a:prstClr val="black">
                                <a:lumMod val="85000"/>
                                <a:lumOff val="15000"/>
                              </a:prstClr>
                            </a:solidFill>
                            <a:latin typeface="Cambria Math" panose="02040503050406030204" pitchFamily="18" charset="0"/>
                          </a:rPr>
                        </m:ctrlPr>
                      </m:fPr>
                      <m:num>
                        <m:r>
                          <m:rPr>
                            <m:nor/>
                          </m:rPr>
                          <a:rPr lang="en-US" sz="3200" b="0" i="0" dirty="0" smtClean="0">
                            <a:solidFill>
                              <a:prstClr val="black">
                                <a:lumMod val="85000"/>
                                <a:lumOff val="15000"/>
                              </a:prstClr>
                            </a:solidFill>
                            <a:latin typeface="Cambria Math" panose="02040503050406030204" pitchFamily="18" charset="0"/>
                          </a:rPr>
                          <m:t>S</m:t>
                        </m:r>
                        <m:r>
                          <m:rPr>
                            <m:nor/>
                          </m:rPr>
                          <a:rPr lang="en-US" sz="3200" baseline="-25000" dirty="0">
                            <a:solidFill>
                              <a:prstClr val="black">
                                <a:lumMod val="85000"/>
                                <a:lumOff val="15000"/>
                              </a:prstClr>
                            </a:solidFill>
                            <a:latin typeface="Cambria Math" panose="02040503050406030204" pitchFamily="18" charset="0"/>
                          </a:rPr>
                          <m:t>1</m:t>
                        </m:r>
                      </m:num>
                      <m:den>
                        <m:r>
                          <m:rPr>
                            <m:nor/>
                          </m:rPr>
                          <a:rPr lang="en-US" sz="3200" dirty="0">
                            <a:solidFill>
                              <a:prstClr val="black">
                                <a:lumMod val="85000"/>
                                <a:lumOff val="15000"/>
                              </a:prstClr>
                            </a:solidFill>
                            <a:latin typeface="Cambria Math" panose="02040503050406030204" pitchFamily="18" charset="0"/>
                          </a:rPr>
                          <m:t>2</m:t>
                        </m:r>
                      </m:den>
                    </m:f>
                  </m:oMath>
                </a14:m>
                <a:endParaRPr kumimoji="0" lang="en-US" sz="3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sym typeface="Arial" panose="020B0604020202020204"/>
                </a:endParaRPr>
              </a:p>
            </p:txBody>
          </p:sp>
        </mc:Choice>
        <mc:Fallback>
          <p:sp>
            <p:nvSpPr>
              <p:cNvPr id="8" name="Google Shape;1924;p44"/>
              <p:cNvSpPr txBox="1">
                <a:spLocks noRot="1" noChangeAspect="1" noMove="1" noResize="1" noEditPoints="1" noAdjustHandles="1" noChangeArrowheads="1" noChangeShapeType="1" noTextEdit="1"/>
              </p:cNvSpPr>
              <p:nvPr/>
            </p:nvSpPr>
            <p:spPr>
              <a:xfrm>
                <a:off x="1043131" y="1676017"/>
                <a:ext cx="4573900" cy="1090534"/>
              </a:xfrm>
              <a:prstGeom prst="rect">
                <a:avLst/>
              </a:prstGeom>
              <a:blipFill rotWithShape="1">
                <a:blip r:embed="rId1"/>
                <a:stretch>
                  <a:fillRect l="-10" t="-6603" r="10" b="-6593"/>
                </a:stretch>
              </a:blipFill>
              <a:ln>
                <a:noFill/>
              </a:ln>
            </p:spPr>
            <p:txBody>
              <a:bodyPr/>
              <a:lstStyle/>
              <a:p>
                <a:r>
                  <a:rPr lang="en-US" altLang="en-US">
                    <a:noFill/>
                  </a:rPr>
                  <a:t> </a:t>
                </a:r>
              </a:p>
            </p:txBody>
          </p:sp>
        </mc:Fallback>
      </mc:AlternateContent>
      <p:pic>
        <p:nvPicPr>
          <p:cNvPr id="6" name="Picture 5"/>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a:off x="316237" y="3810694"/>
            <a:ext cx="3098996" cy="3098996"/>
          </a:xfrm>
          <a:prstGeom prst="rect">
            <a:avLst/>
          </a:prstGeom>
        </p:spPr>
      </p:pic>
      <mc:AlternateContent xmlns:mc="http://schemas.openxmlformats.org/markup-compatibility/2006">
        <mc:Choice xmlns:a14="http://schemas.microsoft.com/office/drawing/2010/main" Requires="a14">
          <p:sp>
            <p:nvSpPr>
              <p:cNvPr id="10" name="Google Shape;1924;p44"/>
              <p:cNvSpPr txBox="1"/>
              <p:nvPr/>
            </p:nvSpPr>
            <p:spPr>
              <a:xfrm>
                <a:off x="1416353" y="2766551"/>
                <a:ext cx="2343884" cy="109053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l">
                  <a:lnSpc>
                    <a:spcPct val="150000"/>
                  </a:lnSpc>
                </a:pPr>
                <a14:m>
                  <m:oMathPara xmlns:m="http://schemas.openxmlformats.org/officeDocument/2006/math">
                    <m:oMathParaPr>
                      <m:jc m:val="left"/>
                    </m:oMathParaPr>
                    <m:oMath xmlns:m="http://schemas.openxmlformats.org/officeDocument/2006/math">
                      <m:r>
                        <a:rPr lang="en-US" sz="3200" b="0" i="1" smtClean="0">
                          <a:solidFill>
                            <a:prstClr val="black">
                              <a:lumMod val="85000"/>
                              <a:lumOff val="15000"/>
                            </a:prstClr>
                          </a:solidFill>
                          <a:latin typeface="Cambria Math" panose="02040503050406030204" pitchFamily="18" charset="0"/>
                        </a:rPr>
                        <m:t>𝑅</m:t>
                      </m:r>
                      <m:r>
                        <a:rPr lang="en-US" sz="3200" b="0" i="1" baseline="-25000" smtClean="0">
                          <a:solidFill>
                            <a:prstClr val="black">
                              <a:lumMod val="85000"/>
                              <a:lumOff val="15000"/>
                            </a:prstClr>
                          </a:solidFill>
                          <a:latin typeface="Cambria Math" panose="02040503050406030204" pitchFamily="18" charset="0"/>
                        </a:rPr>
                        <m:t>1</m:t>
                      </m:r>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𝜌</m:t>
                      </m:r>
                      <m:f>
                        <m:fPr>
                          <m:ctrlPr>
                            <a:rPr lang="en-US" sz="3200" i="1">
                              <a:solidFill>
                                <a:prstClr val="black">
                                  <a:lumMod val="85000"/>
                                  <a:lumOff val="15000"/>
                                </a:prstClr>
                              </a:solidFill>
                              <a:latin typeface="Cambria Math" panose="02040503050406030204" pitchFamily="18" charset="0"/>
                            </a:rPr>
                          </m:ctrlPr>
                        </m:fPr>
                        <m:num>
                          <m:r>
                            <a:rPr lang="en-US" sz="3200" b="0" i="1">
                              <a:solidFill>
                                <a:prstClr val="black">
                                  <a:lumMod val="85000"/>
                                  <a:lumOff val="15000"/>
                                </a:prstClr>
                              </a:solidFill>
                              <a:latin typeface="Cambria Math" panose="02040503050406030204" pitchFamily="18" charset="0"/>
                            </a:rPr>
                            <m:t>𝑙</m:t>
                          </m:r>
                          <m:r>
                            <a:rPr lang="en-US" sz="3200" b="0" i="1" baseline="-25000" smtClean="0">
                              <a:solidFill>
                                <a:prstClr val="black">
                                  <a:lumMod val="85000"/>
                                  <a:lumOff val="15000"/>
                                </a:prstClr>
                              </a:solidFill>
                              <a:latin typeface="Cambria Math" panose="02040503050406030204" pitchFamily="18" charset="0"/>
                            </a:rPr>
                            <m:t>1</m:t>
                          </m:r>
                        </m:num>
                        <m:den>
                          <m:r>
                            <a:rPr lang="en-US" sz="3200" b="0" i="1">
                              <a:solidFill>
                                <a:prstClr val="black">
                                  <a:lumMod val="85000"/>
                                  <a:lumOff val="15000"/>
                                </a:prstClr>
                              </a:solidFill>
                              <a:latin typeface="Cambria Math" panose="02040503050406030204" pitchFamily="18" charset="0"/>
                            </a:rPr>
                            <m:t>𝑆</m:t>
                          </m:r>
                          <m:r>
                            <a:rPr lang="en-US" sz="3200" b="0" i="1" baseline="-25000" smtClean="0">
                              <a:solidFill>
                                <a:prstClr val="black">
                                  <a:lumMod val="85000"/>
                                  <a:lumOff val="15000"/>
                                </a:prstClr>
                              </a:solidFill>
                              <a:latin typeface="Cambria Math" panose="02040503050406030204" pitchFamily="18" charset="0"/>
                            </a:rPr>
                            <m:t>1</m:t>
                          </m:r>
                        </m:den>
                      </m:f>
                    </m:oMath>
                  </m:oMathPara>
                </a14:m>
                <a:endParaRPr lang="en-US" sz="3200" dirty="0">
                  <a:solidFill>
                    <a:prstClr val="black">
                      <a:lumMod val="85000"/>
                      <a:lumOff val="15000"/>
                    </a:prstClr>
                  </a:solidFill>
                  <a:sym typeface="Arial" panose="020B0604020202020204"/>
                </a:endParaRPr>
              </a:p>
            </p:txBody>
          </p:sp>
        </mc:Choice>
        <mc:Fallback>
          <p:sp>
            <p:nvSpPr>
              <p:cNvPr id="10" name="Google Shape;1924;p44"/>
              <p:cNvSpPr txBox="1">
                <a:spLocks noRot="1" noChangeAspect="1" noMove="1" noResize="1" noEditPoints="1" noAdjustHandles="1" noChangeArrowheads="1" noChangeShapeType="1" noTextEdit="1"/>
              </p:cNvSpPr>
              <p:nvPr/>
            </p:nvSpPr>
            <p:spPr>
              <a:xfrm>
                <a:off x="1416353" y="2766551"/>
                <a:ext cx="2343884" cy="1090534"/>
              </a:xfrm>
              <a:prstGeom prst="rect">
                <a:avLst/>
              </a:prstGeom>
              <a:blipFill rotWithShape="1">
                <a:blip r:embed="rId3"/>
                <a:stretch>
                  <a:fillRect l="-13" t="-16873" r="17" b="-16878"/>
                </a:stretch>
              </a:blipFill>
              <a:ln>
                <a:noFill/>
              </a:ln>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3" name="Google Shape;1924;p44"/>
              <p:cNvSpPr txBox="1"/>
              <p:nvPr/>
            </p:nvSpPr>
            <p:spPr>
              <a:xfrm>
                <a:off x="4526557" y="2329783"/>
                <a:ext cx="7505929" cy="1964070"/>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l">
                  <a:lnSpc>
                    <a:spcPct val="150000"/>
                  </a:lnSpc>
                </a:pPr>
                <a14:m>
                  <m:oMathPara xmlns:m="http://schemas.openxmlformats.org/officeDocument/2006/math">
                    <m:oMathParaPr>
                      <m:jc m:val="left"/>
                    </m:oMathParaPr>
                    <m:oMath xmlns:m="http://schemas.openxmlformats.org/officeDocument/2006/math">
                      <m:r>
                        <a:rPr lang="en-US" sz="3200" b="0" i="1" smtClean="0">
                          <a:solidFill>
                            <a:prstClr val="black">
                              <a:lumMod val="85000"/>
                              <a:lumOff val="15000"/>
                            </a:prstClr>
                          </a:solidFill>
                          <a:latin typeface="Cambria Math" panose="02040503050406030204" pitchFamily="18" charset="0"/>
                        </a:rPr>
                        <m:t>𝑅</m:t>
                      </m:r>
                      <m:r>
                        <a:rPr lang="en-US" sz="3200" b="0" i="1" baseline="-25000" smtClean="0">
                          <a:solidFill>
                            <a:prstClr val="black">
                              <a:lumMod val="85000"/>
                              <a:lumOff val="15000"/>
                            </a:prstClr>
                          </a:solidFill>
                          <a:latin typeface="Cambria Math" panose="02040503050406030204" pitchFamily="18" charset="0"/>
                        </a:rPr>
                        <m:t>2</m:t>
                      </m:r>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𝜌</m:t>
                      </m:r>
                      <m:f>
                        <m:fPr>
                          <m:ctrlPr>
                            <a:rPr lang="en-US" sz="3200" i="1">
                              <a:solidFill>
                                <a:prstClr val="black">
                                  <a:lumMod val="85000"/>
                                  <a:lumOff val="15000"/>
                                </a:prstClr>
                              </a:solidFill>
                              <a:latin typeface="Cambria Math" panose="02040503050406030204" pitchFamily="18" charset="0"/>
                            </a:rPr>
                          </m:ctrlPr>
                        </m:fPr>
                        <m:num>
                          <m:r>
                            <a:rPr lang="en-US" sz="3200" b="0" i="1">
                              <a:solidFill>
                                <a:prstClr val="black">
                                  <a:lumMod val="85000"/>
                                  <a:lumOff val="15000"/>
                                </a:prstClr>
                              </a:solidFill>
                              <a:latin typeface="Cambria Math" panose="02040503050406030204" pitchFamily="18" charset="0"/>
                            </a:rPr>
                            <m:t>𝑙</m:t>
                          </m:r>
                          <m:r>
                            <a:rPr lang="en-US" sz="3200" b="0" i="1" baseline="-25000" smtClean="0">
                              <a:solidFill>
                                <a:prstClr val="black">
                                  <a:lumMod val="85000"/>
                                  <a:lumOff val="15000"/>
                                </a:prstClr>
                              </a:solidFill>
                              <a:latin typeface="Cambria Math" panose="02040503050406030204" pitchFamily="18" charset="0"/>
                            </a:rPr>
                            <m:t>2</m:t>
                          </m:r>
                        </m:num>
                        <m:den>
                          <m:r>
                            <a:rPr lang="en-US" sz="3200" b="0" i="1">
                              <a:solidFill>
                                <a:prstClr val="black">
                                  <a:lumMod val="85000"/>
                                  <a:lumOff val="15000"/>
                                </a:prstClr>
                              </a:solidFill>
                              <a:latin typeface="Cambria Math" panose="02040503050406030204" pitchFamily="18" charset="0"/>
                            </a:rPr>
                            <m:t>𝑆</m:t>
                          </m:r>
                          <m:r>
                            <a:rPr lang="en-US" sz="3200" b="0" i="1" baseline="-25000" smtClean="0">
                              <a:solidFill>
                                <a:prstClr val="black">
                                  <a:lumMod val="85000"/>
                                  <a:lumOff val="15000"/>
                                </a:prstClr>
                              </a:solidFill>
                              <a:latin typeface="Cambria Math" panose="02040503050406030204" pitchFamily="18" charset="0"/>
                            </a:rPr>
                            <m:t>2</m:t>
                          </m:r>
                        </m:den>
                      </m:f>
                      <m:r>
                        <a:rPr lang="en-US" sz="3200" i="1">
                          <a:solidFill>
                            <a:prstClr val="black">
                              <a:lumMod val="85000"/>
                              <a:lumOff val="15000"/>
                            </a:prstClr>
                          </a:solidFill>
                          <a:latin typeface="Cambria Math" panose="02040503050406030204" pitchFamily="18" charset="0"/>
                        </a:rPr>
                        <m:t>=</m:t>
                      </m:r>
                      <m:r>
                        <a:rPr lang="en-US" sz="3200" i="1">
                          <a:solidFill>
                            <a:prstClr val="black">
                              <a:lumMod val="85000"/>
                              <a:lumOff val="15000"/>
                            </a:prstClr>
                          </a:solidFill>
                          <a:latin typeface="Cambria Math" panose="02040503050406030204" pitchFamily="18" charset="0"/>
                        </a:rPr>
                        <m:t>𝜌</m:t>
                      </m:r>
                      <m:f>
                        <m:fPr>
                          <m:ctrlPr>
                            <a:rPr lang="en-US" sz="3200" i="1">
                              <a:solidFill>
                                <a:prstClr val="black">
                                  <a:lumMod val="85000"/>
                                  <a:lumOff val="15000"/>
                                </a:prstClr>
                              </a:solidFill>
                              <a:latin typeface="Cambria Math" panose="02040503050406030204" pitchFamily="18" charset="0"/>
                            </a:rPr>
                          </m:ctrlPr>
                        </m:fPr>
                        <m:num>
                          <m:r>
                            <a:rPr lang="en-US" sz="3200" b="0" i="1" smtClean="0">
                              <a:solidFill>
                                <a:prstClr val="black">
                                  <a:lumMod val="85000"/>
                                  <a:lumOff val="15000"/>
                                </a:prstClr>
                              </a:solidFill>
                              <a:latin typeface="Cambria Math" panose="02040503050406030204" pitchFamily="18" charset="0"/>
                            </a:rPr>
                            <m:t>2</m:t>
                          </m:r>
                          <m:r>
                            <a:rPr lang="en-US" sz="3200" b="0" i="1" smtClean="0">
                              <a:solidFill>
                                <a:prstClr val="black">
                                  <a:lumMod val="85000"/>
                                  <a:lumOff val="15000"/>
                                </a:prstClr>
                              </a:solidFill>
                              <a:latin typeface="Cambria Math" panose="02040503050406030204" pitchFamily="18" charset="0"/>
                            </a:rPr>
                            <m:t>.</m:t>
                          </m:r>
                          <m:r>
                            <a:rPr lang="en-US" sz="3200" i="1">
                              <a:solidFill>
                                <a:prstClr val="black">
                                  <a:lumMod val="85000"/>
                                  <a:lumOff val="15000"/>
                                </a:prstClr>
                              </a:solidFill>
                              <a:latin typeface="Cambria Math" panose="02040503050406030204" pitchFamily="18" charset="0"/>
                            </a:rPr>
                            <m:t>𝑙</m:t>
                          </m:r>
                          <m:r>
                            <a:rPr lang="en-US" sz="3200" b="0" i="1" baseline="-25000" smtClean="0">
                              <a:solidFill>
                                <a:prstClr val="black">
                                  <a:lumMod val="85000"/>
                                  <a:lumOff val="15000"/>
                                </a:prstClr>
                              </a:solidFill>
                              <a:latin typeface="Cambria Math" panose="02040503050406030204" pitchFamily="18" charset="0"/>
                            </a:rPr>
                            <m:t>1</m:t>
                          </m:r>
                        </m:num>
                        <m:den>
                          <m:f>
                            <m:fPr>
                              <m:ctrlPr>
                                <a:rPr lang="en-US" sz="3200" i="1" baseline="-25000" smtClean="0">
                                  <a:solidFill>
                                    <a:prstClr val="black">
                                      <a:lumMod val="85000"/>
                                      <a:lumOff val="15000"/>
                                    </a:prstClr>
                                  </a:solidFill>
                                  <a:latin typeface="Cambria Math" panose="02040503050406030204" pitchFamily="18" charset="0"/>
                                </a:rPr>
                              </m:ctrlPr>
                            </m:fPr>
                            <m:num>
                              <m:r>
                                <a:rPr lang="en-US" sz="3200" i="1">
                                  <a:solidFill>
                                    <a:prstClr val="black">
                                      <a:lumMod val="85000"/>
                                      <a:lumOff val="15000"/>
                                    </a:prstClr>
                                  </a:solidFill>
                                  <a:latin typeface="Cambria Math" panose="02040503050406030204" pitchFamily="18" charset="0"/>
                                </a:rPr>
                                <m:t>𝑆</m:t>
                              </m:r>
                              <m:r>
                                <a:rPr lang="en-US" sz="3200" b="0" i="1" baseline="-25000" smtClean="0">
                                  <a:solidFill>
                                    <a:prstClr val="black">
                                      <a:lumMod val="85000"/>
                                      <a:lumOff val="15000"/>
                                    </a:prstClr>
                                  </a:solidFill>
                                  <a:latin typeface="Cambria Math" panose="02040503050406030204" pitchFamily="18" charset="0"/>
                                </a:rPr>
                                <m:t>1</m:t>
                              </m:r>
                            </m:num>
                            <m:den>
                              <m:r>
                                <a:rPr lang="en-US" sz="3200" i="1">
                                  <a:solidFill>
                                    <a:prstClr val="black">
                                      <a:lumMod val="85000"/>
                                      <a:lumOff val="15000"/>
                                    </a:prstClr>
                                  </a:solidFill>
                                  <a:latin typeface="Cambria Math" panose="02040503050406030204" pitchFamily="18" charset="0"/>
                                </a:rPr>
                                <m:t>2</m:t>
                              </m:r>
                            </m:den>
                          </m:f>
                        </m:den>
                      </m:f>
                      <m:r>
                        <a:rPr lang="en-US" sz="3200" i="1">
                          <a:solidFill>
                            <a:prstClr val="black">
                              <a:lumMod val="85000"/>
                              <a:lumOff val="15000"/>
                            </a:prstClr>
                          </a:solidFill>
                          <a:latin typeface="Cambria Math" panose="02040503050406030204" pitchFamily="18" charset="0"/>
                        </a:rPr>
                        <m:t>=</m:t>
                      </m:r>
                      <m:r>
                        <a:rPr lang="en-US" sz="3200" i="1">
                          <a:solidFill>
                            <a:prstClr val="black">
                              <a:lumMod val="85000"/>
                              <a:lumOff val="15000"/>
                            </a:prstClr>
                          </a:solidFill>
                          <a:latin typeface="Cambria Math" panose="02040503050406030204" pitchFamily="18" charset="0"/>
                        </a:rPr>
                        <m:t>4</m:t>
                      </m:r>
                      <m:r>
                        <a:rPr lang="en-US" sz="3200" i="1">
                          <a:solidFill>
                            <a:prstClr val="black">
                              <a:lumMod val="85000"/>
                              <a:lumOff val="15000"/>
                            </a:prstClr>
                          </a:solidFill>
                          <a:latin typeface="Cambria Math" panose="02040503050406030204" pitchFamily="18" charset="0"/>
                        </a:rPr>
                        <m:t>.</m:t>
                      </m:r>
                      <m:r>
                        <a:rPr lang="en-US" sz="3200" i="1">
                          <a:solidFill>
                            <a:prstClr val="black">
                              <a:lumMod val="85000"/>
                              <a:lumOff val="15000"/>
                            </a:prstClr>
                          </a:solidFill>
                          <a:latin typeface="Cambria Math" panose="02040503050406030204" pitchFamily="18" charset="0"/>
                        </a:rPr>
                        <m:t>𝜌</m:t>
                      </m:r>
                      <m:f>
                        <m:fPr>
                          <m:ctrlPr>
                            <a:rPr lang="en-US" sz="3200" i="1">
                              <a:solidFill>
                                <a:prstClr val="black">
                                  <a:lumMod val="85000"/>
                                  <a:lumOff val="15000"/>
                                </a:prstClr>
                              </a:solidFill>
                              <a:latin typeface="Cambria Math" panose="02040503050406030204" pitchFamily="18" charset="0"/>
                            </a:rPr>
                          </m:ctrlPr>
                        </m:fPr>
                        <m:num>
                          <m:r>
                            <a:rPr lang="en-US" sz="3200" i="1">
                              <a:solidFill>
                                <a:prstClr val="black">
                                  <a:lumMod val="85000"/>
                                  <a:lumOff val="15000"/>
                                </a:prstClr>
                              </a:solidFill>
                              <a:latin typeface="Cambria Math" panose="02040503050406030204" pitchFamily="18" charset="0"/>
                            </a:rPr>
                            <m:t>𝑙</m:t>
                          </m:r>
                          <m:r>
                            <a:rPr lang="en-US" sz="3200" i="1" baseline="-25000">
                              <a:solidFill>
                                <a:prstClr val="black">
                                  <a:lumMod val="85000"/>
                                  <a:lumOff val="15000"/>
                                </a:prstClr>
                              </a:solidFill>
                              <a:latin typeface="Cambria Math" panose="02040503050406030204" pitchFamily="18" charset="0"/>
                            </a:rPr>
                            <m:t>1</m:t>
                          </m:r>
                        </m:num>
                        <m:den>
                          <m:r>
                            <a:rPr lang="en-US" sz="3200" i="1">
                              <a:solidFill>
                                <a:prstClr val="black">
                                  <a:lumMod val="85000"/>
                                  <a:lumOff val="15000"/>
                                </a:prstClr>
                              </a:solidFill>
                              <a:latin typeface="Cambria Math" panose="02040503050406030204" pitchFamily="18" charset="0"/>
                            </a:rPr>
                            <m:t>𝑆</m:t>
                          </m:r>
                          <m:r>
                            <a:rPr lang="en-US" sz="3200" i="1" baseline="-25000">
                              <a:solidFill>
                                <a:prstClr val="black">
                                  <a:lumMod val="85000"/>
                                  <a:lumOff val="15000"/>
                                </a:prstClr>
                              </a:solidFill>
                              <a:latin typeface="Cambria Math" panose="02040503050406030204" pitchFamily="18" charset="0"/>
                            </a:rPr>
                            <m:t>1</m:t>
                          </m:r>
                        </m:den>
                      </m:f>
                      <m:r>
                        <a:rPr lang="en-US" sz="3200" i="1">
                          <a:solidFill>
                            <a:prstClr val="black">
                              <a:lumMod val="85000"/>
                              <a:lumOff val="15000"/>
                            </a:prstClr>
                          </a:solidFill>
                          <a:latin typeface="Cambria Math" panose="02040503050406030204" pitchFamily="18" charset="0"/>
                        </a:rPr>
                        <m:t>=</m:t>
                      </m:r>
                      <m:r>
                        <a:rPr lang="en-US" sz="3200" i="1">
                          <a:solidFill>
                            <a:prstClr val="black">
                              <a:lumMod val="85000"/>
                              <a:lumOff val="15000"/>
                            </a:prstClr>
                          </a:solidFill>
                          <a:latin typeface="Cambria Math" panose="02040503050406030204" pitchFamily="18" charset="0"/>
                        </a:rPr>
                        <m:t>4</m:t>
                      </m:r>
                      <m:r>
                        <a:rPr lang="en-US" sz="3200" i="1">
                          <a:solidFill>
                            <a:prstClr val="black">
                              <a:lumMod val="85000"/>
                              <a:lumOff val="15000"/>
                            </a:prstClr>
                          </a:solidFill>
                          <a:latin typeface="Cambria Math" panose="02040503050406030204" pitchFamily="18" charset="0"/>
                        </a:rPr>
                        <m:t>.</m:t>
                      </m:r>
                      <m:r>
                        <a:rPr lang="en-US" sz="3200" b="0" i="1" smtClean="0">
                          <a:solidFill>
                            <a:prstClr val="black">
                              <a:lumMod val="85000"/>
                              <a:lumOff val="15000"/>
                            </a:prstClr>
                          </a:solidFill>
                          <a:latin typeface="Cambria Math" panose="02040503050406030204" pitchFamily="18" charset="0"/>
                        </a:rPr>
                        <m:t>𝑅</m:t>
                      </m:r>
                      <m:r>
                        <a:rPr lang="en-US" sz="3200" b="0" i="1" baseline="-25000" smtClean="0">
                          <a:solidFill>
                            <a:prstClr val="black">
                              <a:lumMod val="85000"/>
                              <a:lumOff val="15000"/>
                            </a:prstClr>
                          </a:solidFill>
                          <a:latin typeface="Cambria Math" panose="02040503050406030204" pitchFamily="18" charset="0"/>
                        </a:rPr>
                        <m:t>1</m:t>
                      </m:r>
                    </m:oMath>
                  </m:oMathPara>
                </a14:m>
                <a:endParaRPr lang="en-US" sz="3200" dirty="0">
                  <a:solidFill>
                    <a:prstClr val="black">
                      <a:lumMod val="85000"/>
                      <a:lumOff val="15000"/>
                    </a:prstClr>
                  </a:solidFill>
                  <a:sym typeface="Arial" panose="020B0604020202020204"/>
                </a:endParaRPr>
              </a:p>
            </p:txBody>
          </p:sp>
        </mc:Choice>
        <mc:Fallback>
          <p:sp>
            <p:nvSpPr>
              <p:cNvPr id="3" name="Google Shape;1924;p44"/>
              <p:cNvSpPr txBox="1">
                <a:spLocks noRot="1" noChangeAspect="1" noMove="1" noResize="1" noEditPoints="1" noAdjustHandles="1" noChangeArrowheads="1" noChangeShapeType="1" noTextEdit="1"/>
              </p:cNvSpPr>
              <p:nvPr/>
            </p:nvSpPr>
            <p:spPr>
              <a:xfrm>
                <a:off x="4526557" y="2329783"/>
                <a:ext cx="7505929" cy="1964070"/>
              </a:xfrm>
              <a:prstGeom prst="rect">
                <a:avLst/>
              </a:prstGeom>
              <a:blipFill rotWithShape="1">
                <a:blip r:embed="rId4"/>
                <a:stretch>
                  <a:fillRect l="-4" t="-2035" r="7" b="-2005"/>
                </a:stretch>
              </a:blipFill>
              <a:ln>
                <a:noFill/>
              </a:ln>
            </p:spPr>
            <p:txBody>
              <a:bodyPr/>
              <a:lstStyle/>
              <a:p>
                <a:r>
                  <a:rPr lang="en-US" altLang="en-US">
                    <a:noFill/>
                  </a:rPr>
                  <a:t> </a:t>
                </a:r>
              </a:p>
            </p:txBody>
          </p:sp>
        </mc:Fallback>
      </mc:AlternateContent>
      <p:sp>
        <p:nvSpPr>
          <p:cNvPr id="9" name="Google Shape;1924;p44"/>
          <p:cNvSpPr txBox="1"/>
          <p:nvPr/>
        </p:nvSpPr>
        <p:spPr>
          <a:xfrm>
            <a:off x="2884372" y="4636716"/>
            <a:ext cx="9148114" cy="109053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l">
              <a:lnSpc>
                <a:spcPct val="150000"/>
              </a:lnSpc>
            </a:pPr>
            <a:r>
              <a:rPr lang="en-US" sz="3200" noProof="0" dirty="0" err="1">
                <a:solidFill>
                  <a:prstClr val="black">
                    <a:lumMod val="85000"/>
                    <a:lumOff val="15000"/>
                  </a:prstClr>
                </a:solidFill>
                <a:sym typeface="Arial" panose="020B0604020202020204"/>
              </a:rPr>
              <a:t>Điện</a:t>
            </a:r>
            <a:r>
              <a:rPr lang="en-US" sz="3200" noProof="0" dirty="0">
                <a:solidFill>
                  <a:prstClr val="black">
                    <a:lumMod val="85000"/>
                    <a:lumOff val="15000"/>
                  </a:prstClr>
                </a:solidFill>
                <a:sym typeface="Arial" panose="020B0604020202020204"/>
              </a:rPr>
              <a:t> </a:t>
            </a:r>
            <a:r>
              <a:rPr lang="en-US" sz="3200" noProof="0" dirty="0" err="1">
                <a:solidFill>
                  <a:prstClr val="black">
                    <a:lumMod val="85000"/>
                    <a:lumOff val="15000"/>
                  </a:prstClr>
                </a:solidFill>
                <a:sym typeface="Arial" panose="020B0604020202020204"/>
              </a:rPr>
              <a:t>trở</a:t>
            </a:r>
            <a:r>
              <a:rPr lang="en-US" sz="3200" noProof="0" dirty="0">
                <a:solidFill>
                  <a:prstClr val="black">
                    <a:lumMod val="85000"/>
                    <a:lumOff val="15000"/>
                  </a:prstClr>
                </a:solidFill>
                <a:sym typeface="Arial" panose="020B0604020202020204"/>
              </a:rPr>
              <a:t> </a:t>
            </a:r>
            <a:r>
              <a:rPr lang="en-US" sz="3200" noProof="0" dirty="0" err="1">
                <a:solidFill>
                  <a:prstClr val="black">
                    <a:lumMod val="85000"/>
                    <a:lumOff val="15000"/>
                  </a:prstClr>
                </a:solidFill>
                <a:sym typeface="Arial" panose="020B0604020202020204"/>
              </a:rPr>
              <a:t>dây</a:t>
            </a:r>
            <a:r>
              <a:rPr lang="en-US" sz="3200" noProof="0" dirty="0">
                <a:solidFill>
                  <a:prstClr val="black">
                    <a:lumMod val="85000"/>
                    <a:lumOff val="15000"/>
                  </a:prstClr>
                </a:solidFill>
                <a:sym typeface="Arial" panose="020B0604020202020204"/>
              </a:rPr>
              <a:t> </a:t>
            </a:r>
            <a:r>
              <a:rPr lang="en-US" sz="3200" noProof="0" dirty="0" err="1">
                <a:solidFill>
                  <a:prstClr val="black">
                    <a:lumMod val="85000"/>
                    <a:lumOff val="15000"/>
                  </a:prstClr>
                </a:solidFill>
                <a:sym typeface="Arial" panose="020B0604020202020204"/>
              </a:rPr>
              <a:t>thứ</a:t>
            </a:r>
            <a:r>
              <a:rPr lang="en-US" sz="3200" noProof="0" dirty="0">
                <a:solidFill>
                  <a:prstClr val="black">
                    <a:lumMod val="85000"/>
                    <a:lumOff val="15000"/>
                  </a:prstClr>
                </a:solidFill>
                <a:sym typeface="Arial" panose="020B0604020202020204"/>
              </a:rPr>
              <a:t> 2 </a:t>
            </a:r>
            <a:r>
              <a:rPr lang="en-US" sz="3200" noProof="0" dirty="0" err="1">
                <a:solidFill>
                  <a:prstClr val="black">
                    <a:lumMod val="85000"/>
                    <a:lumOff val="15000"/>
                  </a:prstClr>
                </a:solidFill>
                <a:sym typeface="Arial" panose="020B0604020202020204"/>
              </a:rPr>
              <a:t>gấp</a:t>
            </a:r>
            <a:r>
              <a:rPr lang="en-US" sz="3200" noProof="0" dirty="0">
                <a:solidFill>
                  <a:prstClr val="black">
                    <a:lumMod val="85000"/>
                    <a:lumOff val="15000"/>
                  </a:prstClr>
                </a:solidFill>
                <a:sym typeface="Arial" panose="020B0604020202020204"/>
              </a:rPr>
              <a:t> 4 </a:t>
            </a:r>
            <a:r>
              <a:rPr lang="en-US" sz="3200" noProof="0" dirty="0" err="1">
                <a:solidFill>
                  <a:prstClr val="black">
                    <a:lumMod val="85000"/>
                    <a:lumOff val="15000"/>
                  </a:prstClr>
                </a:solidFill>
                <a:sym typeface="Arial" panose="020B0604020202020204"/>
              </a:rPr>
              <a:t>lần</a:t>
            </a:r>
            <a:r>
              <a:rPr lang="en-US" sz="3200" noProof="0" dirty="0">
                <a:solidFill>
                  <a:prstClr val="black">
                    <a:lumMod val="85000"/>
                    <a:lumOff val="15000"/>
                  </a:prstClr>
                </a:solidFill>
                <a:sym typeface="Arial" panose="020B0604020202020204"/>
              </a:rPr>
              <a:t> </a:t>
            </a:r>
            <a:r>
              <a:rPr lang="en-US" sz="3200" noProof="0" dirty="0" err="1">
                <a:solidFill>
                  <a:prstClr val="black">
                    <a:lumMod val="85000"/>
                    <a:lumOff val="15000"/>
                  </a:prstClr>
                </a:solidFill>
                <a:sym typeface="Arial" panose="020B0604020202020204"/>
              </a:rPr>
              <a:t>điện</a:t>
            </a:r>
            <a:r>
              <a:rPr lang="en-US" sz="3200" noProof="0" dirty="0">
                <a:solidFill>
                  <a:prstClr val="black">
                    <a:lumMod val="85000"/>
                    <a:lumOff val="15000"/>
                  </a:prstClr>
                </a:solidFill>
                <a:sym typeface="Arial" panose="020B0604020202020204"/>
              </a:rPr>
              <a:t> </a:t>
            </a:r>
            <a:r>
              <a:rPr lang="en-US" sz="3200" noProof="0" dirty="0" err="1">
                <a:solidFill>
                  <a:prstClr val="black">
                    <a:lumMod val="85000"/>
                    <a:lumOff val="15000"/>
                  </a:prstClr>
                </a:solidFill>
                <a:sym typeface="Arial" panose="020B0604020202020204"/>
              </a:rPr>
              <a:t>trở</a:t>
            </a:r>
            <a:r>
              <a:rPr lang="en-US" sz="3200" noProof="0" dirty="0">
                <a:solidFill>
                  <a:prstClr val="black">
                    <a:lumMod val="85000"/>
                    <a:lumOff val="15000"/>
                  </a:prstClr>
                </a:solidFill>
                <a:sym typeface="Arial" panose="020B0604020202020204"/>
              </a:rPr>
              <a:t> </a:t>
            </a:r>
            <a:r>
              <a:rPr lang="en-US" sz="3200" noProof="0" dirty="0" err="1">
                <a:solidFill>
                  <a:prstClr val="black">
                    <a:lumMod val="85000"/>
                    <a:lumOff val="15000"/>
                  </a:prstClr>
                </a:solidFill>
                <a:sym typeface="Arial" panose="020B0604020202020204"/>
              </a:rPr>
              <a:t>dây</a:t>
            </a:r>
            <a:r>
              <a:rPr lang="en-US" sz="3200" noProof="0" dirty="0">
                <a:solidFill>
                  <a:prstClr val="black">
                    <a:lumMod val="85000"/>
                    <a:lumOff val="15000"/>
                  </a:prstClr>
                </a:solidFill>
                <a:sym typeface="Arial" panose="020B0604020202020204"/>
              </a:rPr>
              <a:t> </a:t>
            </a:r>
            <a:r>
              <a:rPr lang="en-US" sz="3200" noProof="0" dirty="0" err="1">
                <a:solidFill>
                  <a:prstClr val="black">
                    <a:lumMod val="85000"/>
                    <a:lumOff val="15000"/>
                  </a:prstClr>
                </a:solidFill>
                <a:sym typeface="Arial" panose="020B0604020202020204"/>
              </a:rPr>
              <a:t>thứ</a:t>
            </a:r>
            <a:r>
              <a:rPr lang="en-US" sz="3200" noProof="0" dirty="0">
                <a:solidFill>
                  <a:prstClr val="black">
                    <a:lumMod val="85000"/>
                    <a:lumOff val="15000"/>
                  </a:prstClr>
                </a:solidFill>
                <a:sym typeface="Arial" panose="020B0604020202020204"/>
              </a:rPr>
              <a:t> </a:t>
            </a:r>
            <a:r>
              <a:rPr lang="en-US" sz="3200" noProof="0" dirty="0" err="1">
                <a:solidFill>
                  <a:prstClr val="black">
                    <a:lumMod val="85000"/>
                    <a:lumOff val="15000"/>
                  </a:prstClr>
                </a:solidFill>
                <a:sym typeface="Arial" panose="020B0604020202020204"/>
              </a:rPr>
              <a:t>nhất</a:t>
            </a:r>
            <a:endParaRPr kumimoji="0" lang="en-US" sz="3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sym typeface="Arial" panose="020B0604020202020204"/>
            </a:endParaRP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3000"/>
                                  </p:iterate>
                                  <p:childTnLst>
                                    <p:set>
                                      <p:cBhvr>
                                        <p:cTn id="16" dur="1" fill="hold">
                                          <p:stCondLst>
                                            <p:cond delay="0"/>
                                          </p:stCondLst>
                                        </p:cTn>
                                        <p:tgtEl>
                                          <p:spTgt spid="7"/>
                                        </p:tgtEl>
                                        <p:attrNameLst>
                                          <p:attrName>style.visibility</p:attrName>
                                        </p:attrNameLst>
                                      </p:cBhvr>
                                      <p:to>
                                        <p:strVal val="visible"/>
                                      </p:to>
                                    </p:set>
                                    <p:animEffect transition="in" filter="wipe(up)">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3000"/>
                                  </p:iterate>
                                  <p:childTnLst>
                                    <p:set>
                                      <p:cBhvr>
                                        <p:cTn id="21" dur="1" fill="hold">
                                          <p:stCondLst>
                                            <p:cond delay="0"/>
                                          </p:stCondLst>
                                        </p:cTn>
                                        <p:tgtEl>
                                          <p:spTgt spid="8"/>
                                        </p:tgtEl>
                                        <p:attrNameLst>
                                          <p:attrName>style.visibility</p:attrName>
                                        </p:attrNameLst>
                                      </p:cBhvr>
                                      <p:to>
                                        <p:strVal val="visible"/>
                                      </p:to>
                                    </p:set>
                                    <p:animEffect transition="in" filter="wipe(up)">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3000"/>
                                  </p:iterate>
                                  <p:childTnLst>
                                    <p:set>
                                      <p:cBhvr>
                                        <p:cTn id="26" dur="1" fill="hold">
                                          <p:stCondLst>
                                            <p:cond delay="0"/>
                                          </p:stCondLst>
                                        </p:cTn>
                                        <p:tgtEl>
                                          <p:spTgt spid="10"/>
                                        </p:tgtEl>
                                        <p:attrNameLst>
                                          <p:attrName>style.visibility</p:attrName>
                                        </p:attrNameLst>
                                      </p:cBhvr>
                                      <p:to>
                                        <p:strVal val="visible"/>
                                      </p:to>
                                    </p:set>
                                    <p:animEffect transition="in" filter="wipe(up)">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3000"/>
                                  </p:iterate>
                                  <p:childTnLst>
                                    <p:set>
                                      <p:cBhvr>
                                        <p:cTn id="31" dur="1" fill="hold">
                                          <p:stCondLst>
                                            <p:cond delay="0"/>
                                          </p:stCondLst>
                                        </p:cTn>
                                        <p:tgtEl>
                                          <p:spTgt spid="3"/>
                                        </p:tgtEl>
                                        <p:attrNameLst>
                                          <p:attrName>style.visibility</p:attrName>
                                        </p:attrNameLst>
                                      </p:cBhvr>
                                      <p:to>
                                        <p:strVal val="visible"/>
                                      </p:to>
                                    </p:set>
                                    <p:animEffect transition="in" filter="wipe(up)">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3000"/>
                                  </p:iterate>
                                  <p:childTnLst>
                                    <p:set>
                                      <p:cBhvr>
                                        <p:cTn id="36" dur="1" fill="hold">
                                          <p:stCondLst>
                                            <p:cond delay="0"/>
                                          </p:stCondLst>
                                        </p:cTn>
                                        <p:tgtEl>
                                          <p:spTgt spid="9"/>
                                        </p:tgtEl>
                                        <p:attrNameLst>
                                          <p:attrName>style.visibility</p:attrName>
                                        </p:attrNameLst>
                                      </p:cBhvr>
                                      <p:to>
                                        <p:strVal val="visible"/>
                                      </p:to>
                                    </p:set>
                                    <p:animEffect transition="in" filter="wipe(up)">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P spid="8" grpId="0"/>
      <p:bldP spid="10" grpId="0"/>
      <p:bldP spid="3" grpId="0"/>
      <p:bldP spid="9"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p:cNvSpPr/>
          <p:nvPr/>
        </p:nvSpPr>
        <p:spPr>
          <a:xfrm>
            <a:off x="1309266" y="1033272"/>
            <a:ext cx="9919565" cy="4727448"/>
          </a:xfrm>
          <a:prstGeom prst="roundRect">
            <a:avLst/>
          </a:prstGeom>
          <a:noFill/>
          <a:ln w="38100">
            <a:solidFill>
              <a:srgbClr val="00A19D"/>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3" name="Picture 2"/>
          <p:cNvPicPr>
            <a:picLocks noChangeAspect="1"/>
          </p:cNvPicPr>
          <p:nvPr/>
        </p:nvPicPr>
        <p:blipFill>
          <a:blip r:embed="rId1"/>
          <a:stretch>
            <a:fillRect/>
          </a:stretch>
        </p:blipFill>
        <p:spPr>
          <a:xfrm>
            <a:off x="243518" y="173168"/>
            <a:ext cx="2418516" cy="2552276"/>
          </a:xfrm>
          <a:prstGeom prst="rect">
            <a:avLst/>
          </a:prstGeom>
        </p:spPr>
      </p:pic>
      <p:sp>
        <p:nvSpPr>
          <p:cNvPr id="4" name="Google Shape;1924;p44"/>
          <p:cNvSpPr txBox="1"/>
          <p:nvPr/>
        </p:nvSpPr>
        <p:spPr>
          <a:xfrm>
            <a:off x="1979721" y="1468602"/>
            <a:ext cx="8826209" cy="3920796"/>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l">
              <a:lnSpc>
                <a:spcPct val="150000"/>
              </a:lnSpc>
            </a:pPr>
            <a:r>
              <a:rPr lang="vi-VN" sz="3600" b="1" dirty="0"/>
              <a:t>Tính điện trở của một đoạn dây dẫn bằng đồng có chiều dài 150 m, tiết diện là 2 mm</a:t>
            </a:r>
            <a:r>
              <a:rPr lang="vi-VN" sz="3600" b="1" baseline="30000" dirty="0"/>
              <a:t>2</a:t>
            </a:r>
            <a:r>
              <a:rPr lang="vi-VN" sz="3600" b="1" dirty="0"/>
              <a:t>, biết điện trở suất của đồng là 1,7.10</a:t>
            </a:r>
            <a:r>
              <a:rPr lang="vi-VN" sz="3600" b="1" baseline="30000" dirty="0"/>
              <a:t>-8</a:t>
            </a:r>
            <a:r>
              <a:rPr lang="vi-VN" sz="3600" b="1" dirty="0"/>
              <a:t> </a:t>
            </a:r>
            <a:r>
              <a:rPr lang="el-GR" sz="3600" b="1" dirty="0"/>
              <a:t>Ω</a:t>
            </a:r>
            <a:r>
              <a:rPr lang="vi-VN" sz="3600" b="1" dirty="0"/>
              <a:t>m</a:t>
            </a:r>
            <a:endParaRPr kumimoji="0" lang="vi-VN" sz="3600" b="0" i="0" u="none" strike="noStrike" kern="0" cap="none" spc="0" normalizeH="0" baseline="0" noProof="0" dirty="0">
              <a:ln>
                <a:noFill/>
              </a:ln>
              <a:solidFill>
                <a:srgbClr val="000000"/>
              </a:solidFill>
              <a:effectLst/>
              <a:uLnTx/>
              <a:uFillTx/>
            </a:endParaRP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22" presetClass="entr" presetSubtype="1" fill="hold" grpId="0" nodeType="afterEffect">
                                  <p:stCondLst>
                                    <p:cond delay="0"/>
                                  </p:stCondLst>
                                  <p:iterate type="lt">
                                    <p:tmPct val="3000"/>
                                  </p:iterate>
                                  <p:childTnLst>
                                    <p:set>
                                      <p:cBhvr>
                                        <p:cTn id="14" dur="1" fill="hold">
                                          <p:stCondLst>
                                            <p:cond delay="0"/>
                                          </p:stCondLst>
                                        </p:cTn>
                                        <p:tgtEl>
                                          <p:spTgt spid="4"/>
                                        </p:tgtEl>
                                        <p:attrNameLst>
                                          <p:attrName>style.visibility</p:attrName>
                                        </p:attrNameLst>
                                      </p:cBhvr>
                                      <p:to>
                                        <p:strVal val="visible"/>
                                      </p:to>
                                    </p:set>
                                    <p:animEffect transition="in" filter="wipe(up)">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p:cNvSpPr/>
          <p:nvPr/>
        </p:nvSpPr>
        <p:spPr>
          <a:xfrm>
            <a:off x="298482" y="1453008"/>
            <a:ext cx="3832714" cy="4691759"/>
          </a:xfrm>
          <a:prstGeom prst="roundRect">
            <a:avLst/>
          </a:prstGeom>
          <a:solidFill>
            <a:srgbClr val="FFE393">
              <a:alpha val="30000"/>
            </a:srgbClr>
          </a:solidFill>
          <a:ln w="3810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 name="Google Shape;1924;p44"/>
          <p:cNvSpPr txBox="1"/>
          <p:nvPr/>
        </p:nvSpPr>
        <p:spPr>
          <a:xfrm>
            <a:off x="494790" y="1730014"/>
            <a:ext cx="3440097" cy="3929078"/>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marL="186055" marR="0" lvl="0" indent="0" algn="l" defTabSz="1219200" rtl="0" eaLnBrk="1" fontAlgn="auto" latinLnBrk="0" hangingPunct="1">
              <a:lnSpc>
                <a:spcPct val="150000"/>
              </a:lnSpc>
              <a:spcBef>
                <a:spcPts val="0"/>
              </a:spcBef>
              <a:spcAft>
                <a:spcPts val="0"/>
              </a:spcAft>
              <a:buClr>
                <a:srgbClr val="212121"/>
              </a:buClr>
              <a:buSzPts val="1400"/>
              <a:buFont typeface="Montserrat"/>
              <a:buNone/>
              <a:defRPr/>
            </a:pPr>
            <a:r>
              <a:rPr kumimoji="0" lang="en-US" sz="3600" b="1"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Tóm </a:t>
            </a:r>
            <a:r>
              <a:rPr kumimoji="0" lang="en-US" sz="3600" b="1"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rPr>
              <a:t>tắt</a:t>
            </a:r>
            <a:endParaRPr kumimoji="0" lang="en-US" sz="3600" b="1"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endParaRPr>
          </a:p>
          <a:p>
            <a:pPr marL="186055" marR="0" lvl="0" indent="0" algn="l" defTabSz="1219200" rtl="0" eaLnBrk="1" fontAlgn="auto" latinLnBrk="0" hangingPunct="1">
              <a:lnSpc>
                <a:spcPct val="150000"/>
              </a:lnSpc>
              <a:spcBef>
                <a:spcPts val="0"/>
              </a:spcBef>
              <a:spcAft>
                <a:spcPts val="0"/>
              </a:spcAft>
              <a:buClr>
                <a:srgbClr val="212121"/>
              </a:buClr>
              <a:buSzPts val="1400"/>
              <a:buFont typeface="Montserrat"/>
              <a:buNone/>
              <a:defRPr/>
            </a:pPr>
            <a:r>
              <a:rPr kumimoji="0" lang="en-US" sz="3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rPr>
              <a:t>p = 1,7.10</a:t>
            </a:r>
            <a:r>
              <a:rPr kumimoji="0" lang="en-US" sz="3200" b="0" i="0" u="none" strike="noStrike" kern="0" cap="none" spc="0" normalizeH="0" baseline="3000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rPr>
              <a:t>-8</a:t>
            </a:r>
            <a:endParaRPr kumimoji="0" lang="en-US" sz="3200" b="0" i="0" u="none" strike="noStrike" kern="0" cap="none" spc="0" normalizeH="0" baseline="3000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endParaRPr>
          </a:p>
          <a:p>
            <a:pPr marL="186055" marR="0" lvl="0" indent="0" algn="l" defTabSz="1219200" rtl="0" eaLnBrk="1" fontAlgn="auto" latinLnBrk="0" hangingPunct="1">
              <a:lnSpc>
                <a:spcPct val="150000"/>
              </a:lnSpc>
              <a:spcBef>
                <a:spcPts val="0"/>
              </a:spcBef>
              <a:spcAft>
                <a:spcPts val="0"/>
              </a:spcAft>
              <a:buClr>
                <a:srgbClr val="212121"/>
              </a:buClr>
              <a:buSzPts val="1400"/>
              <a:buFont typeface="Montserrat"/>
              <a:buNone/>
              <a:defRPr/>
            </a:pPr>
            <a:r>
              <a:rPr kumimoji="0" lang="en-US" sz="3200" b="0" i="0" u="none" strike="noStrike" kern="0" cap="none" spc="0" normalizeH="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rPr>
              <a:t>l = </a:t>
            </a:r>
            <a:r>
              <a:rPr lang="en-US" sz="3200" dirty="0">
                <a:solidFill>
                  <a:prstClr val="black">
                    <a:lumMod val="85000"/>
                    <a:lumOff val="15000"/>
                  </a:prstClr>
                </a:solidFill>
              </a:rPr>
              <a:t>150</a:t>
            </a:r>
            <a:r>
              <a:rPr kumimoji="0" lang="en-US" sz="3200" b="0" i="0" u="none" strike="noStrike" kern="0" cap="none" spc="0" normalizeH="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rPr>
              <a:t> m</a:t>
            </a:r>
            <a:endParaRPr kumimoji="0" lang="en-US" sz="3200" b="0" i="0" u="none" strike="noStrike" kern="0" cap="none" spc="0" normalizeH="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endParaRPr>
          </a:p>
          <a:p>
            <a:pPr marL="186055" marR="0" lvl="0" indent="0" algn="l" defTabSz="1219200" rtl="0" eaLnBrk="1" fontAlgn="auto" latinLnBrk="0" hangingPunct="1">
              <a:lnSpc>
                <a:spcPct val="150000"/>
              </a:lnSpc>
              <a:spcBef>
                <a:spcPts val="0"/>
              </a:spcBef>
              <a:spcAft>
                <a:spcPts val="0"/>
              </a:spcAft>
              <a:buClr>
                <a:srgbClr val="212121"/>
              </a:buClr>
              <a:buSzPts val="1400"/>
              <a:buFont typeface="Montserrat"/>
              <a:buNone/>
              <a:defRPr/>
            </a:pPr>
            <a:r>
              <a:rPr lang="en-US" sz="3200" dirty="0">
                <a:solidFill>
                  <a:prstClr val="black">
                    <a:lumMod val="85000"/>
                    <a:lumOff val="15000"/>
                  </a:prstClr>
                </a:solidFill>
              </a:rPr>
              <a:t>S = 2 mm</a:t>
            </a:r>
            <a:r>
              <a:rPr lang="en-US" sz="3200" baseline="30000" dirty="0">
                <a:solidFill>
                  <a:prstClr val="black">
                    <a:lumMod val="85000"/>
                    <a:lumOff val="15000"/>
                  </a:prstClr>
                </a:solidFill>
              </a:rPr>
              <a:t>2</a:t>
            </a:r>
            <a:r>
              <a:rPr lang="en-US" sz="3200" dirty="0">
                <a:solidFill>
                  <a:prstClr val="black">
                    <a:lumMod val="85000"/>
                    <a:lumOff val="15000"/>
                  </a:prstClr>
                </a:solidFill>
              </a:rPr>
              <a:t> </a:t>
            </a:r>
            <a:endParaRPr lang="en-US" sz="3200" dirty="0">
              <a:solidFill>
                <a:prstClr val="black">
                  <a:lumMod val="85000"/>
                  <a:lumOff val="15000"/>
                </a:prstClr>
              </a:solidFill>
            </a:endParaRPr>
          </a:p>
          <a:p>
            <a:pPr marL="186055" marR="0" lvl="0" indent="0" algn="l" defTabSz="1219200" rtl="0" eaLnBrk="1" fontAlgn="auto" latinLnBrk="0" hangingPunct="1">
              <a:lnSpc>
                <a:spcPct val="150000"/>
              </a:lnSpc>
              <a:spcBef>
                <a:spcPts val="0"/>
              </a:spcBef>
              <a:spcAft>
                <a:spcPts val="0"/>
              </a:spcAft>
              <a:buClr>
                <a:srgbClr val="212121"/>
              </a:buClr>
              <a:buSzPts val="1400"/>
              <a:buFont typeface="Montserrat"/>
              <a:buNone/>
              <a:defRPr/>
            </a:pPr>
            <a:r>
              <a:rPr kumimoji="0" lang="en-US" sz="3200" b="0" i="0" u="none" strike="noStrike" kern="0" cap="none" spc="0" normalizeH="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rPr>
              <a:t>   = 2.10</a:t>
            </a:r>
            <a:r>
              <a:rPr kumimoji="0" lang="en-US" sz="3200" b="0" i="0" u="none" strike="noStrike" kern="0" cap="none" spc="0" normalizeH="0" baseline="3000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rPr>
              <a:t>-6</a:t>
            </a:r>
            <a:r>
              <a:rPr kumimoji="0" lang="en-US" sz="3200" b="0" i="0" u="none" strike="noStrike" kern="0" cap="none" spc="0" normalizeH="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rPr>
              <a:t>m</a:t>
            </a:r>
            <a:endParaRPr kumimoji="0" lang="en-US" sz="3200" b="0" i="0" u="none" strike="noStrike" kern="0" cap="none" spc="0" normalizeH="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endParaRPr>
          </a:p>
        </p:txBody>
      </p:sp>
      <p:sp>
        <p:nvSpPr>
          <p:cNvPr id="5" name="Rectangle: Rounded Corners 4"/>
          <p:cNvSpPr/>
          <p:nvPr/>
        </p:nvSpPr>
        <p:spPr>
          <a:xfrm>
            <a:off x="4243527" y="1464815"/>
            <a:ext cx="7632236" cy="4691759"/>
          </a:xfrm>
          <a:prstGeom prst="roundRect">
            <a:avLst/>
          </a:prstGeom>
          <a:solidFill>
            <a:srgbClr val="FFE393">
              <a:alpha val="30000"/>
            </a:srgbClr>
          </a:solidFill>
          <a:ln w="3810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Google Shape;1924;p44"/>
          <p:cNvSpPr txBox="1"/>
          <p:nvPr/>
        </p:nvSpPr>
        <p:spPr>
          <a:xfrm>
            <a:off x="4411482" y="1828001"/>
            <a:ext cx="6807173" cy="702135"/>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marL="186055" marR="0" lvl="0" indent="0" algn="l" defTabSz="1219200" rtl="0" eaLnBrk="1" fontAlgn="auto" latinLnBrk="0" hangingPunct="1">
              <a:lnSpc>
                <a:spcPct val="150000"/>
              </a:lnSpc>
              <a:spcBef>
                <a:spcPts val="0"/>
              </a:spcBef>
              <a:spcAft>
                <a:spcPts val="0"/>
              </a:spcAft>
              <a:buClr>
                <a:srgbClr val="212121"/>
              </a:buClr>
              <a:buSzPts val="1400"/>
              <a:buFont typeface="Montserrat"/>
              <a:buNone/>
              <a:defRPr/>
            </a:pPr>
            <a:r>
              <a:rPr kumimoji="0" lang="en-US" sz="3600" b="1"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GIẢI</a:t>
            </a:r>
            <a:endParaRPr kumimoji="0" lang="en-US" sz="3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endParaRPr>
          </a:p>
        </p:txBody>
      </p:sp>
      <p:sp>
        <p:nvSpPr>
          <p:cNvPr id="8" name="Google Shape;1924;p44"/>
          <p:cNvSpPr txBox="1"/>
          <p:nvPr/>
        </p:nvSpPr>
        <p:spPr>
          <a:xfrm>
            <a:off x="4327504" y="2409866"/>
            <a:ext cx="7243178" cy="109053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l">
              <a:lnSpc>
                <a:spcPct val="150000"/>
              </a:lnSpc>
            </a:pPr>
            <a:r>
              <a:rPr lang="en-US" sz="3200" dirty="0" err="1">
                <a:solidFill>
                  <a:prstClr val="black">
                    <a:lumMod val="85000"/>
                    <a:lumOff val="15000"/>
                  </a:prstClr>
                </a:solidFill>
              </a:rPr>
              <a:t>Điện</a:t>
            </a:r>
            <a:r>
              <a:rPr lang="en-US" sz="3200" dirty="0">
                <a:solidFill>
                  <a:prstClr val="black">
                    <a:lumMod val="85000"/>
                    <a:lumOff val="15000"/>
                  </a:prstClr>
                </a:solidFill>
              </a:rPr>
              <a:t> </a:t>
            </a:r>
            <a:r>
              <a:rPr lang="en-US" sz="3200" dirty="0" err="1">
                <a:solidFill>
                  <a:prstClr val="black">
                    <a:lumMod val="85000"/>
                    <a:lumOff val="15000"/>
                  </a:prstClr>
                </a:solidFill>
              </a:rPr>
              <a:t>trở</a:t>
            </a:r>
            <a:r>
              <a:rPr lang="en-US" sz="3200" dirty="0">
                <a:solidFill>
                  <a:prstClr val="black">
                    <a:lumMod val="85000"/>
                    <a:lumOff val="15000"/>
                  </a:prstClr>
                </a:solidFill>
              </a:rPr>
              <a:t> </a:t>
            </a:r>
            <a:r>
              <a:rPr lang="en-US" sz="3200" dirty="0" err="1">
                <a:solidFill>
                  <a:prstClr val="black">
                    <a:lumMod val="85000"/>
                    <a:lumOff val="15000"/>
                  </a:prstClr>
                </a:solidFill>
              </a:rPr>
              <a:t>của</a:t>
            </a:r>
            <a:r>
              <a:rPr lang="en-US" sz="3200" dirty="0">
                <a:solidFill>
                  <a:prstClr val="black">
                    <a:lumMod val="85000"/>
                    <a:lumOff val="15000"/>
                  </a:prstClr>
                </a:solidFill>
              </a:rPr>
              <a:t> </a:t>
            </a:r>
            <a:r>
              <a:rPr lang="en-US" sz="3200" dirty="0" err="1">
                <a:solidFill>
                  <a:prstClr val="black">
                    <a:lumMod val="85000"/>
                    <a:lumOff val="15000"/>
                  </a:prstClr>
                </a:solidFill>
              </a:rPr>
              <a:t>cuộn</a:t>
            </a:r>
            <a:r>
              <a:rPr lang="en-US" sz="3200" dirty="0">
                <a:solidFill>
                  <a:prstClr val="black">
                    <a:lumMod val="85000"/>
                    <a:lumOff val="15000"/>
                  </a:prstClr>
                </a:solidFill>
              </a:rPr>
              <a:t> </a:t>
            </a:r>
            <a:r>
              <a:rPr lang="en-US" sz="3200" dirty="0" err="1">
                <a:solidFill>
                  <a:prstClr val="black">
                    <a:lumMod val="85000"/>
                    <a:lumOff val="15000"/>
                  </a:prstClr>
                </a:solidFill>
              </a:rPr>
              <a:t>dây</a:t>
            </a:r>
            <a:r>
              <a:rPr lang="en-US" sz="3200" dirty="0">
                <a:solidFill>
                  <a:prstClr val="black">
                    <a:lumMod val="85000"/>
                    <a:lumOff val="15000"/>
                  </a:prstClr>
                </a:solidFill>
              </a:rPr>
              <a:t> </a:t>
            </a:r>
            <a:r>
              <a:rPr lang="en-US" sz="3200" dirty="0" err="1">
                <a:solidFill>
                  <a:prstClr val="black">
                    <a:lumMod val="85000"/>
                    <a:lumOff val="15000"/>
                  </a:prstClr>
                </a:solidFill>
              </a:rPr>
              <a:t>dẫn</a:t>
            </a:r>
            <a:r>
              <a:rPr lang="en-US" sz="3200" dirty="0">
                <a:solidFill>
                  <a:prstClr val="black">
                    <a:lumMod val="85000"/>
                    <a:lumOff val="15000"/>
                  </a:prstClr>
                </a:solidFill>
              </a:rPr>
              <a:t> </a:t>
            </a:r>
            <a:r>
              <a:rPr lang="en-US" sz="3200" dirty="0" err="1">
                <a:solidFill>
                  <a:prstClr val="black">
                    <a:lumMod val="85000"/>
                    <a:lumOff val="15000"/>
                  </a:prstClr>
                </a:solidFill>
              </a:rPr>
              <a:t>nhiệt</a:t>
            </a:r>
            <a:r>
              <a:rPr lang="en-US" sz="3200" dirty="0">
                <a:solidFill>
                  <a:prstClr val="black">
                    <a:lumMod val="85000"/>
                    <a:lumOff val="15000"/>
                  </a:prstClr>
                </a:solidFill>
              </a:rPr>
              <a:t> </a:t>
            </a:r>
            <a:r>
              <a:rPr lang="en-US" sz="3200" dirty="0" err="1">
                <a:solidFill>
                  <a:prstClr val="black">
                    <a:lumMod val="85000"/>
                    <a:lumOff val="15000"/>
                  </a:prstClr>
                </a:solidFill>
              </a:rPr>
              <a:t>này</a:t>
            </a:r>
            <a:r>
              <a:rPr lang="en-US" sz="3200" dirty="0">
                <a:solidFill>
                  <a:prstClr val="black">
                    <a:lumMod val="85000"/>
                    <a:lumOff val="15000"/>
                  </a:prstClr>
                </a:solidFill>
              </a:rPr>
              <a:t> </a:t>
            </a:r>
            <a:r>
              <a:rPr lang="en-US" sz="3200" dirty="0" err="1">
                <a:solidFill>
                  <a:prstClr val="black">
                    <a:lumMod val="85000"/>
                    <a:lumOff val="15000"/>
                  </a:prstClr>
                </a:solidFill>
              </a:rPr>
              <a:t>là</a:t>
            </a:r>
            <a:r>
              <a:rPr lang="en-US" sz="3200" dirty="0">
                <a:solidFill>
                  <a:prstClr val="black">
                    <a:lumMod val="85000"/>
                    <a:lumOff val="15000"/>
                  </a:prstClr>
                </a:solidFill>
              </a:rPr>
              <a:t>:</a:t>
            </a:r>
            <a:endParaRPr kumimoji="0" lang="en-US" sz="3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sym typeface="Arial" panose="020B0604020202020204"/>
            </a:endParaRPr>
          </a:p>
        </p:txBody>
      </p:sp>
      <p:pic>
        <p:nvPicPr>
          <p:cNvPr id="6" name="Picture 5"/>
          <p:cNvPicPr>
            <a:picLocks noChangeAspect="1"/>
          </p:cNvPicPr>
          <p:nvPr/>
        </p:nvPicPr>
        <p:blipFill>
          <a:blip r:embed="rId1" cstate="hqprint">
            <a:extLst>
              <a:ext uri="{28A0092B-C50C-407E-A947-70E740481C1C}">
                <a14:useLocalDpi xmlns:a14="http://schemas.microsoft.com/office/drawing/2010/main" val="0"/>
              </a:ext>
            </a:extLst>
          </a:blip>
          <a:stretch>
            <a:fillRect/>
          </a:stretch>
        </p:blipFill>
        <p:spPr>
          <a:xfrm>
            <a:off x="2921100" y="4030465"/>
            <a:ext cx="3098996" cy="3098996"/>
          </a:xfrm>
          <a:prstGeom prst="rect">
            <a:avLst/>
          </a:prstGeom>
        </p:spPr>
      </p:pic>
      <mc:AlternateContent xmlns:mc="http://schemas.openxmlformats.org/markup-compatibility/2006">
        <mc:Choice xmlns:a14="http://schemas.microsoft.com/office/drawing/2010/main" Requires="a14">
          <p:sp>
            <p:nvSpPr>
              <p:cNvPr id="10" name="Google Shape;1924;p44"/>
              <p:cNvSpPr txBox="1"/>
              <p:nvPr/>
            </p:nvSpPr>
            <p:spPr>
              <a:xfrm>
                <a:off x="4327504" y="3429000"/>
                <a:ext cx="7243178" cy="109053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l">
                  <a:lnSpc>
                    <a:spcPct val="150000"/>
                  </a:lnSpc>
                </a:pPr>
                <a14:m>
                  <m:oMathPara xmlns:m="http://schemas.openxmlformats.org/officeDocument/2006/math">
                    <m:oMathParaPr>
                      <m:jc m:val="centerGroup"/>
                    </m:oMathParaPr>
                    <m:oMath xmlns:m="http://schemas.openxmlformats.org/officeDocument/2006/math">
                      <m:r>
                        <a:rPr lang="en-US" sz="3200" b="0" i="1" smtClean="0">
                          <a:solidFill>
                            <a:prstClr val="black">
                              <a:lumMod val="85000"/>
                              <a:lumOff val="15000"/>
                            </a:prstClr>
                          </a:solidFill>
                          <a:latin typeface="Cambria Math" panose="02040503050406030204" pitchFamily="18" charset="0"/>
                        </a:rPr>
                        <m:t>𝑅</m:t>
                      </m:r>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𝜌</m:t>
                      </m:r>
                      <m:f>
                        <m:fPr>
                          <m:ctrlPr>
                            <a:rPr lang="en-US" sz="3200" i="1">
                              <a:solidFill>
                                <a:prstClr val="black">
                                  <a:lumMod val="85000"/>
                                  <a:lumOff val="15000"/>
                                </a:prstClr>
                              </a:solidFill>
                              <a:latin typeface="Cambria Math" panose="02040503050406030204" pitchFamily="18" charset="0"/>
                            </a:rPr>
                          </m:ctrlPr>
                        </m:fPr>
                        <m:num>
                          <m:r>
                            <a:rPr lang="en-US" sz="3200" b="0" i="1">
                              <a:solidFill>
                                <a:prstClr val="black">
                                  <a:lumMod val="85000"/>
                                  <a:lumOff val="15000"/>
                                </a:prstClr>
                              </a:solidFill>
                              <a:latin typeface="Cambria Math" panose="02040503050406030204" pitchFamily="18" charset="0"/>
                            </a:rPr>
                            <m:t>𝑙</m:t>
                          </m:r>
                        </m:num>
                        <m:den>
                          <m:r>
                            <a:rPr lang="en-US" sz="3200" b="0" i="1">
                              <a:solidFill>
                                <a:prstClr val="black">
                                  <a:lumMod val="85000"/>
                                  <a:lumOff val="15000"/>
                                </a:prstClr>
                              </a:solidFill>
                              <a:latin typeface="Cambria Math" panose="02040503050406030204" pitchFamily="18" charset="0"/>
                            </a:rPr>
                            <m:t>𝑆</m:t>
                          </m:r>
                        </m:den>
                      </m:f>
                      <m:r>
                        <a:rPr lang="en-US" sz="3200" b="0">
                          <a:solidFill>
                            <a:prstClr val="black">
                              <a:lumMod val="85000"/>
                              <a:lumOff val="15000"/>
                            </a:prstClr>
                          </a:solidFill>
                          <a:latin typeface="Cambria Math" panose="02040503050406030204" pitchFamily="18" charset="0"/>
                        </a:rPr>
                        <m:t>=</m:t>
                      </m:r>
                      <m:f>
                        <m:fPr>
                          <m:ctrlPr>
                            <a:rPr lang="en-US" sz="3200" i="1">
                              <a:solidFill>
                                <a:prstClr val="black">
                                  <a:lumMod val="85000"/>
                                  <a:lumOff val="15000"/>
                                </a:prstClr>
                              </a:solidFill>
                              <a:latin typeface="Cambria Math" panose="02040503050406030204" pitchFamily="18" charset="0"/>
                            </a:rPr>
                          </m:ctrlPr>
                        </m:fPr>
                        <m:num>
                          <m:r>
                            <a:rPr lang="en-US" sz="3200" b="0" i="1">
                              <a:solidFill>
                                <a:prstClr val="black">
                                  <a:lumMod val="85000"/>
                                  <a:lumOff val="15000"/>
                                </a:prstClr>
                              </a:solidFill>
                              <a:latin typeface="Cambria Math" panose="02040503050406030204" pitchFamily="18" charset="0"/>
                            </a:rPr>
                            <m:t>1</m:t>
                          </m:r>
                          <m:r>
                            <a:rPr lang="en-US" sz="3200" b="0">
                              <a:solidFill>
                                <a:prstClr val="black">
                                  <a:lumMod val="85000"/>
                                  <a:lumOff val="15000"/>
                                </a:prstClr>
                              </a:solidFill>
                              <a:latin typeface="Cambria Math" panose="02040503050406030204" pitchFamily="18" charset="0"/>
                            </a:rPr>
                            <m:t>,</m:t>
                          </m:r>
                          <m:r>
                            <a:rPr lang="en-US" sz="3200" b="0" i="1" smtClean="0">
                              <a:solidFill>
                                <a:prstClr val="black">
                                  <a:lumMod val="85000"/>
                                  <a:lumOff val="15000"/>
                                </a:prstClr>
                              </a:solidFill>
                              <a:latin typeface="Cambria Math" panose="02040503050406030204" pitchFamily="18" charset="0"/>
                            </a:rPr>
                            <m:t>7</m:t>
                          </m:r>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1</m:t>
                          </m:r>
                          <m:sSup>
                            <m:sSupPr>
                              <m:ctrlPr>
                                <a:rPr lang="en-US" sz="3200" i="1">
                                  <a:solidFill>
                                    <a:prstClr val="black">
                                      <a:lumMod val="85000"/>
                                      <a:lumOff val="15000"/>
                                    </a:prstClr>
                                  </a:solidFill>
                                  <a:latin typeface="Cambria Math" panose="02040503050406030204" pitchFamily="18" charset="0"/>
                                </a:rPr>
                              </m:ctrlPr>
                            </m:sSupPr>
                            <m:e>
                              <m:r>
                                <a:rPr lang="en-US" sz="3200" b="0" i="1">
                                  <a:solidFill>
                                    <a:prstClr val="black">
                                      <a:lumMod val="85000"/>
                                      <a:lumOff val="15000"/>
                                    </a:prstClr>
                                  </a:solidFill>
                                  <a:latin typeface="Cambria Math" panose="02040503050406030204" pitchFamily="18" charset="0"/>
                                </a:rPr>
                                <m:t>0</m:t>
                              </m:r>
                            </m:e>
                            <m:sup>
                              <m:r>
                                <a:rPr lang="en-US" sz="3200" b="0">
                                  <a:solidFill>
                                    <a:prstClr val="black">
                                      <a:lumMod val="85000"/>
                                      <a:lumOff val="15000"/>
                                    </a:prstClr>
                                  </a:solidFill>
                                  <a:latin typeface="Cambria Math" panose="02040503050406030204" pitchFamily="18" charset="0"/>
                                </a:rPr>
                                <m:t>−</m:t>
                              </m:r>
                              <m:r>
                                <a:rPr lang="en-US" sz="3200" b="0" i="1" smtClean="0">
                                  <a:solidFill>
                                    <a:prstClr val="black">
                                      <a:lumMod val="85000"/>
                                      <a:lumOff val="15000"/>
                                    </a:prstClr>
                                  </a:solidFill>
                                  <a:latin typeface="Cambria Math" panose="02040503050406030204" pitchFamily="18" charset="0"/>
                                </a:rPr>
                                <m:t>8</m:t>
                              </m:r>
                            </m:sup>
                          </m:sSup>
                          <m:r>
                            <a:rPr lang="en-US" sz="3200" b="0">
                              <a:solidFill>
                                <a:prstClr val="black">
                                  <a:lumMod val="85000"/>
                                  <a:lumOff val="15000"/>
                                </a:prstClr>
                              </a:solidFill>
                              <a:latin typeface="Cambria Math" panose="02040503050406030204" pitchFamily="18" charset="0"/>
                            </a:rPr>
                            <m:t>.</m:t>
                          </m:r>
                          <m:r>
                            <a:rPr lang="en-US" sz="3200" b="0" i="1" smtClean="0">
                              <a:solidFill>
                                <a:prstClr val="black">
                                  <a:lumMod val="85000"/>
                                  <a:lumOff val="15000"/>
                                </a:prstClr>
                              </a:solidFill>
                              <a:latin typeface="Cambria Math" panose="02040503050406030204" pitchFamily="18" charset="0"/>
                            </a:rPr>
                            <m:t>150</m:t>
                          </m:r>
                        </m:num>
                        <m:den>
                          <m:r>
                            <a:rPr lang="en-US" sz="3200" b="0" i="1">
                              <a:solidFill>
                                <a:prstClr val="black">
                                  <a:lumMod val="85000"/>
                                  <a:lumOff val="15000"/>
                                </a:prstClr>
                              </a:solidFill>
                              <a:latin typeface="Cambria Math" panose="02040503050406030204" pitchFamily="18" charset="0"/>
                            </a:rPr>
                            <m:t>2</m:t>
                          </m:r>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1</m:t>
                          </m:r>
                          <m:sSup>
                            <m:sSupPr>
                              <m:ctrlPr>
                                <a:rPr lang="en-US" sz="3200" i="1">
                                  <a:solidFill>
                                    <a:prstClr val="black">
                                      <a:lumMod val="85000"/>
                                      <a:lumOff val="15000"/>
                                    </a:prstClr>
                                  </a:solidFill>
                                  <a:latin typeface="Cambria Math" panose="02040503050406030204" pitchFamily="18" charset="0"/>
                                </a:rPr>
                              </m:ctrlPr>
                            </m:sSupPr>
                            <m:e>
                              <m:r>
                                <a:rPr lang="en-US" sz="3200" b="0" i="1">
                                  <a:solidFill>
                                    <a:prstClr val="black">
                                      <a:lumMod val="85000"/>
                                      <a:lumOff val="15000"/>
                                    </a:prstClr>
                                  </a:solidFill>
                                  <a:latin typeface="Cambria Math" panose="02040503050406030204" pitchFamily="18" charset="0"/>
                                </a:rPr>
                                <m:t>0</m:t>
                              </m:r>
                            </m:e>
                            <m:sup>
                              <m:r>
                                <a:rPr lang="en-US" sz="3200" b="0">
                                  <a:solidFill>
                                    <a:prstClr val="black">
                                      <a:lumMod val="85000"/>
                                      <a:lumOff val="15000"/>
                                    </a:prstClr>
                                  </a:solidFill>
                                  <a:latin typeface="Cambria Math" panose="02040503050406030204" pitchFamily="18" charset="0"/>
                                </a:rPr>
                                <m:t>−</m:t>
                              </m:r>
                              <m:r>
                                <a:rPr lang="en-US" sz="3200" b="0" i="1" smtClean="0">
                                  <a:solidFill>
                                    <a:prstClr val="black">
                                      <a:lumMod val="85000"/>
                                      <a:lumOff val="15000"/>
                                    </a:prstClr>
                                  </a:solidFill>
                                  <a:latin typeface="Cambria Math" panose="02040503050406030204" pitchFamily="18" charset="0"/>
                                </a:rPr>
                                <m:t>6</m:t>
                              </m:r>
                            </m:sup>
                          </m:sSup>
                        </m:den>
                      </m:f>
                      <m:r>
                        <a:rPr lang="en-US" sz="3200" b="0">
                          <a:solidFill>
                            <a:prstClr val="black">
                              <a:lumMod val="85000"/>
                              <a:lumOff val="15000"/>
                            </a:prstClr>
                          </a:solidFill>
                          <a:latin typeface="Cambria Math" panose="02040503050406030204" pitchFamily="18" charset="0"/>
                        </a:rPr>
                        <m:t>=</m:t>
                      </m:r>
                      <m:r>
                        <a:rPr lang="en-US" sz="3200" b="0" i="1" smtClean="0">
                          <a:solidFill>
                            <a:prstClr val="black">
                              <a:lumMod val="85000"/>
                              <a:lumOff val="15000"/>
                            </a:prstClr>
                          </a:solidFill>
                          <a:latin typeface="Cambria Math" panose="02040503050406030204" pitchFamily="18" charset="0"/>
                        </a:rPr>
                        <m:t>1</m:t>
                      </m:r>
                      <m:r>
                        <a:rPr lang="en-US" sz="3200" b="0" i="1" smtClean="0">
                          <a:solidFill>
                            <a:prstClr val="black">
                              <a:lumMod val="85000"/>
                              <a:lumOff val="15000"/>
                            </a:prstClr>
                          </a:solidFill>
                          <a:latin typeface="Cambria Math" panose="02040503050406030204" pitchFamily="18" charset="0"/>
                        </a:rPr>
                        <m:t>,</m:t>
                      </m:r>
                      <m:r>
                        <a:rPr lang="en-US" sz="3200" b="0" i="1" smtClean="0">
                          <a:solidFill>
                            <a:prstClr val="black">
                              <a:lumMod val="85000"/>
                              <a:lumOff val="15000"/>
                            </a:prstClr>
                          </a:solidFill>
                          <a:latin typeface="Cambria Math" panose="02040503050406030204" pitchFamily="18" charset="0"/>
                        </a:rPr>
                        <m:t>275</m:t>
                      </m:r>
                      <m:r>
                        <a:rPr lang="en-US" sz="3200" b="0">
                          <a:solidFill>
                            <a:prstClr val="black">
                              <a:lumMod val="85000"/>
                              <a:lumOff val="15000"/>
                            </a:prstClr>
                          </a:solidFill>
                          <a:latin typeface="Cambria Math" panose="02040503050406030204" pitchFamily="18" charset="0"/>
                        </a:rPr>
                        <m:t> </m:t>
                      </m:r>
                      <m:r>
                        <a:rPr lang="en-US" sz="3200" b="0" i="1">
                          <a:solidFill>
                            <a:prstClr val="black">
                              <a:lumMod val="85000"/>
                              <a:lumOff val="15000"/>
                            </a:prstClr>
                          </a:solidFill>
                          <a:latin typeface="Cambria Math" panose="02040503050406030204" pitchFamily="18" charset="0"/>
                        </a:rPr>
                        <m:t>𝛺</m:t>
                      </m:r>
                    </m:oMath>
                  </m:oMathPara>
                </a14:m>
                <a:endParaRPr lang="en-US" sz="3200" dirty="0">
                  <a:solidFill>
                    <a:prstClr val="black">
                      <a:lumMod val="85000"/>
                      <a:lumOff val="15000"/>
                    </a:prstClr>
                  </a:solidFill>
                  <a:sym typeface="Arial" panose="020B0604020202020204"/>
                </a:endParaRPr>
              </a:p>
            </p:txBody>
          </p:sp>
        </mc:Choice>
        <mc:Fallback>
          <p:sp>
            <p:nvSpPr>
              <p:cNvPr id="10" name="Google Shape;1924;p44"/>
              <p:cNvSpPr txBox="1">
                <a:spLocks noRot="1" noChangeAspect="1" noMove="1" noResize="1" noEditPoints="1" noAdjustHandles="1" noChangeArrowheads="1" noChangeShapeType="1" noTextEdit="1"/>
              </p:cNvSpPr>
              <p:nvPr/>
            </p:nvSpPr>
            <p:spPr>
              <a:xfrm>
                <a:off x="4327504" y="3429000"/>
                <a:ext cx="7243178" cy="1090534"/>
              </a:xfrm>
              <a:prstGeom prst="rect">
                <a:avLst/>
              </a:prstGeom>
              <a:blipFill rotWithShape="1">
                <a:blip r:embed="rId2"/>
                <a:stretch>
                  <a:fillRect l="-8" t="-17236" r="5" b="-17330"/>
                </a:stretch>
              </a:blipFill>
              <a:ln>
                <a:noFill/>
              </a:ln>
            </p:spPr>
            <p:txBody>
              <a:bodyPr/>
              <a:lstStyle/>
              <a:p>
                <a:r>
                  <a:rPr lang="en-US" altLang="en-US">
                    <a:noFill/>
                  </a:rPr>
                  <a:t> </a:t>
                </a:r>
              </a:p>
            </p:txBody>
          </p:sp>
        </mc:Fallback>
      </mc:AlternateContent>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iterate type="lt">
                                    <p:tmPct val="3000"/>
                                  </p:iterate>
                                  <p:childTnLst>
                                    <p:set>
                                      <p:cBhvr>
                                        <p:cTn id="20" dur="1" fill="hold">
                                          <p:stCondLst>
                                            <p:cond delay="0"/>
                                          </p:stCondLst>
                                        </p:cTn>
                                        <p:tgtEl>
                                          <p:spTgt spid="4"/>
                                        </p:tgtEl>
                                        <p:attrNameLst>
                                          <p:attrName>style.visibility</p:attrName>
                                        </p:attrNameLst>
                                      </p:cBhvr>
                                      <p:to>
                                        <p:strVal val="visible"/>
                                      </p:to>
                                    </p:set>
                                    <p:animEffect transition="in" filter="wipe(up)">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iterate type="lt">
                                    <p:tmPct val="3000"/>
                                  </p:iterate>
                                  <p:childTnLst>
                                    <p:set>
                                      <p:cBhvr>
                                        <p:cTn id="25" dur="1" fill="hold">
                                          <p:stCondLst>
                                            <p:cond delay="0"/>
                                          </p:stCondLst>
                                        </p:cTn>
                                        <p:tgtEl>
                                          <p:spTgt spid="7"/>
                                        </p:tgtEl>
                                        <p:attrNameLst>
                                          <p:attrName>style.visibility</p:attrName>
                                        </p:attrNameLst>
                                      </p:cBhvr>
                                      <p:to>
                                        <p:strVal val="visible"/>
                                      </p:to>
                                    </p:set>
                                    <p:animEffect transition="in" filter="wipe(up)">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iterate type="lt">
                                    <p:tmPct val="3000"/>
                                  </p:iterate>
                                  <p:childTnLst>
                                    <p:set>
                                      <p:cBhvr>
                                        <p:cTn id="30" dur="1" fill="hold">
                                          <p:stCondLst>
                                            <p:cond delay="0"/>
                                          </p:stCondLst>
                                        </p:cTn>
                                        <p:tgtEl>
                                          <p:spTgt spid="8"/>
                                        </p:tgtEl>
                                        <p:attrNameLst>
                                          <p:attrName>style.visibility</p:attrName>
                                        </p:attrNameLst>
                                      </p:cBhvr>
                                      <p:to>
                                        <p:strVal val="visible"/>
                                      </p:to>
                                    </p:set>
                                    <p:animEffect transition="in" filter="wipe(up)">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iterate type="lt">
                                    <p:tmPct val="3000"/>
                                  </p:iterate>
                                  <p:childTnLst>
                                    <p:set>
                                      <p:cBhvr>
                                        <p:cTn id="35" dur="1" fill="hold">
                                          <p:stCondLst>
                                            <p:cond delay="0"/>
                                          </p:stCondLst>
                                        </p:cTn>
                                        <p:tgtEl>
                                          <p:spTgt spid="10"/>
                                        </p:tgtEl>
                                        <p:attrNameLst>
                                          <p:attrName>style.visibility</p:attrName>
                                        </p:attrNameLst>
                                      </p:cBhvr>
                                      <p:to>
                                        <p:strVal val="visible"/>
                                      </p:to>
                                    </p:set>
                                    <p:animEffect transition="in" filter="wipe(up)">
                                      <p:cBhvr>
                                        <p:cTn id="3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P spid="5" grpId="0" animBg="1"/>
      <p:bldP spid="7" grpId="0"/>
      <p:bldP spid="8" grpId="0"/>
      <p:bldP spid="10"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p:cNvSpPr/>
          <p:nvPr/>
        </p:nvSpPr>
        <p:spPr>
          <a:xfrm>
            <a:off x="1309266" y="1033272"/>
            <a:ext cx="9919565" cy="4727448"/>
          </a:xfrm>
          <a:prstGeom prst="roundRect">
            <a:avLst/>
          </a:prstGeom>
          <a:noFill/>
          <a:ln w="38100">
            <a:solidFill>
              <a:srgbClr val="00A19D"/>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3" name="Picture 2"/>
          <p:cNvPicPr>
            <a:picLocks noChangeAspect="1"/>
          </p:cNvPicPr>
          <p:nvPr/>
        </p:nvPicPr>
        <p:blipFill>
          <a:blip r:embed="rId1"/>
          <a:stretch>
            <a:fillRect/>
          </a:stretch>
        </p:blipFill>
        <p:spPr>
          <a:xfrm>
            <a:off x="243518" y="173168"/>
            <a:ext cx="2418516" cy="2552276"/>
          </a:xfrm>
          <a:prstGeom prst="rect">
            <a:avLst/>
          </a:prstGeom>
        </p:spPr>
      </p:pic>
      <p:sp>
        <p:nvSpPr>
          <p:cNvPr id="4" name="Google Shape;1924;p44"/>
          <p:cNvSpPr txBox="1"/>
          <p:nvPr/>
        </p:nvSpPr>
        <p:spPr>
          <a:xfrm>
            <a:off x="1979721" y="1468602"/>
            <a:ext cx="8826209" cy="3920796"/>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l">
              <a:lnSpc>
                <a:spcPct val="150000"/>
              </a:lnSpc>
            </a:pPr>
            <a:r>
              <a:rPr lang="vi-VN" sz="3600" b="1" dirty="0"/>
              <a:t>Tính điện trở của cuộn dây dẫn nhiệt trong một bếp điện làm bằng nichrome có chiều dài tổng cộng 6,5 m và tiết diện 0,2 mm</a:t>
            </a:r>
            <a:r>
              <a:rPr lang="vi-VN" sz="3600" b="1" baseline="30000" dirty="0"/>
              <a:t>2</a:t>
            </a:r>
            <a:r>
              <a:rPr lang="vi-VN" sz="3600" b="1" dirty="0"/>
              <a:t>.</a:t>
            </a:r>
            <a:r>
              <a:rPr lang="en-US" sz="3600" b="1" dirty="0"/>
              <a:t> </a:t>
            </a:r>
            <a:endParaRPr kumimoji="0" lang="vi-VN" sz="3600" b="0" i="0" u="none" strike="noStrike" kern="0" cap="none" spc="0" normalizeH="0" baseline="0" noProof="0" dirty="0">
              <a:ln>
                <a:noFill/>
              </a:ln>
              <a:solidFill>
                <a:srgbClr val="000000"/>
              </a:solidFill>
              <a:effectLst/>
              <a:uLnTx/>
              <a:uFillTx/>
            </a:endParaRP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22" presetClass="entr" presetSubtype="1" fill="hold" grpId="0" nodeType="afterEffect">
                                  <p:stCondLst>
                                    <p:cond delay="0"/>
                                  </p:stCondLst>
                                  <p:iterate type="lt">
                                    <p:tmPct val="3000"/>
                                  </p:iterate>
                                  <p:childTnLst>
                                    <p:set>
                                      <p:cBhvr>
                                        <p:cTn id="14" dur="1" fill="hold">
                                          <p:stCondLst>
                                            <p:cond delay="0"/>
                                          </p:stCondLst>
                                        </p:cTn>
                                        <p:tgtEl>
                                          <p:spTgt spid="4"/>
                                        </p:tgtEl>
                                        <p:attrNameLst>
                                          <p:attrName>style.visibility</p:attrName>
                                        </p:attrNameLst>
                                      </p:cBhvr>
                                      <p:to>
                                        <p:strVal val="visible"/>
                                      </p:to>
                                    </p:set>
                                    <p:animEffect transition="in" filter="wipe(up)">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p:cNvSpPr/>
          <p:nvPr/>
        </p:nvSpPr>
        <p:spPr>
          <a:xfrm>
            <a:off x="298482" y="1453008"/>
            <a:ext cx="3832714" cy="4691759"/>
          </a:xfrm>
          <a:prstGeom prst="roundRect">
            <a:avLst/>
          </a:prstGeom>
          <a:solidFill>
            <a:srgbClr val="FFE393">
              <a:alpha val="30000"/>
            </a:srgbClr>
          </a:solidFill>
          <a:ln w="3810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 name="Google Shape;1924;p44"/>
          <p:cNvSpPr txBox="1"/>
          <p:nvPr/>
        </p:nvSpPr>
        <p:spPr>
          <a:xfrm>
            <a:off x="494790" y="1730014"/>
            <a:ext cx="3440097" cy="3929078"/>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marL="186055" marR="0" lvl="0" indent="0" algn="l" defTabSz="1219200" rtl="0" eaLnBrk="1" fontAlgn="auto" latinLnBrk="0" hangingPunct="1">
              <a:lnSpc>
                <a:spcPct val="150000"/>
              </a:lnSpc>
              <a:spcBef>
                <a:spcPts val="0"/>
              </a:spcBef>
              <a:spcAft>
                <a:spcPts val="0"/>
              </a:spcAft>
              <a:buClr>
                <a:srgbClr val="212121"/>
              </a:buClr>
              <a:buSzPts val="1400"/>
              <a:buFont typeface="Montserrat"/>
              <a:buNone/>
              <a:defRPr/>
            </a:pPr>
            <a:r>
              <a:rPr kumimoji="0" lang="en-US" sz="3600" b="1"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Tóm </a:t>
            </a:r>
            <a:r>
              <a:rPr kumimoji="0" lang="en-US" sz="3600" b="1"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rPr>
              <a:t>tắt</a:t>
            </a:r>
            <a:endParaRPr kumimoji="0" lang="en-US" sz="3600" b="1"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endParaRPr>
          </a:p>
          <a:p>
            <a:pPr marL="186055" marR="0" lvl="0" indent="0" algn="l" defTabSz="1219200" rtl="0" eaLnBrk="1" fontAlgn="auto" latinLnBrk="0" hangingPunct="1">
              <a:lnSpc>
                <a:spcPct val="150000"/>
              </a:lnSpc>
              <a:spcBef>
                <a:spcPts val="0"/>
              </a:spcBef>
              <a:spcAft>
                <a:spcPts val="0"/>
              </a:spcAft>
              <a:buClr>
                <a:srgbClr val="212121"/>
              </a:buClr>
              <a:buSzPts val="1400"/>
              <a:buFont typeface="Montserrat"/>
              <a:buNone/>
              <a:defRPr/>
            </a:pPr>
            <a:r>
              <a:rPr kumimoji="0" lang="en-US" sz="3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rPr>
              <a:t>p = 1,1.10</a:t>
            </a:r>
            <a:r>
              <a:rPr kumimoji="0" lang="en-US" sz="3200" b="0" i="0" u="none" strike="noStrike" kern="0" cap="none" spc="0" normalizeH="0" baseline="3000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rPr>
              <a:t>-6</a:t>
            </a:r>
            <a:endParaRPr kumimoji="0" lang="en-US" sz="3200" b="0" i="0" u="none" strike="noStrike" kern="0" cap="none" spc="0" normalizeH="0" baseline="3000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endParaRPr>
          </a:p>
          <a:p>
            <a:pPr marL="186055" marR="0" lvl="0" indent="0" algn="l" defTabSz="1219200" rtl="0" eaLnBrk="1" fontAlgn="auto" latinLnBrk="0" hangingPunct="1">
              <a:lnSpc>
                <a:spcPct val="150000"/>
              </a:lnSpc>
              <a:spcBef>
                <a:spcPts val="0"/>
              </a:spcBef>
              <a:spcAft>
                <a:spcPts val="0"/>
              </a:spcAft>
              <a:buClr>
                <a:srgbClr val="212121"/>
              </a:buClr>
              <a:buSzPts val="1400"/>
              <a:buFont typeface="Montserrat"/>
              <a:buNone/>
              <a:defRPr/>
            </a:pPr>
            <a:r>
              <a:rPr kumimoji="0" lang="en-US" sz="3200" b="0" i="0" u="none" strike="noStrike" kern="0" cap="none" spc="0" normalizeH="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rPr>
              <a:t>l = 6,5 m</a:t>
            </a:r>
            <a:endParaRPr kumimoji="0" lang="en-US" sz="3200" b="0" i="0" u="none" strike="noStrike" kern="0" cap="none" spc="0" normalizeH="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endParaRPr>
          </a:p>
          <a:p>
            <a:pPr marL="186055" marR="0" lvl="0" indent="0" algn="l" defTabSz="1219200" rtl="0" eaLnBrk="1" fontAlgn="auto" latinLnBrk="0" hangingPunct="1">
              <a:lnSpc>
                <a:spcPct val="150000"/>
              </a:lnSpc>
              <a:spcBef>
                <a:spcPts val="0"/>
              </a:spcBef>
              <a:spcAft>
                <a:spcPts val="0"/>
              </a:spcAft>
              <a:buClr>
                <a:srgbClr val="212121"/>
              </a:buClr>
              <a:buSzPts val="1400"/>
              <a:buFont typeface="Montserrat"/>
              <a:buNone/>
              <a:defRPr/>
            </a:pPr>
            <a:r>
              <a:rPr lang="en-US" sz="3200" dirty="0">
                <a:solidFill>
                  <a:prstClr val="black">
                    <a:lumMod val="85000"/>
                    <a:lumOff val="15000"/>
                  </a:prstClr>
                </a:solidFill>
              </a:rPr>
              <a:t>S = 0,2 mm2 </a:t>
            </a:r>
            <a:endParaRPr lang="en-US" sz="3200" dirty="0">
              <a:solidFill>
                <a:prstClr val="black">
                  <a:lumMod val="85000"/>
                  <a:lumOff val="15000"/>
                </a:prstClr>
              </a:solidFill>
            </a:endParaRPr>
          </a:p>
          <a:p>
            <a:pPr marL="186055" marR="0" lvl="0" indent="0" algn="l" defTabSz="1219200" rtl="0" eaLnBrk="1" fontAlgn="auto" latinLnBrk="0" hangingPunct="1">
              <a:lnSpc>
                <a:spcPct val="150000"/>
              </a:lnSpc>
              <a:spcBef>
                <a:spcPts val="0"/>
              </a:spcBef>
              <a:spcAft>
                <a:spcPts val="0"/>
              </a:spcAft>
              <a:buClr>
                <a:srgbClr val="212121"/>
              </a:buClr>
              <a:buSzPts val="1400"/>
              <a:buFont typeface="Montserrat"/>
              <a:buNone/>
              <a:defRPr/>
            </a:pPr>
            <a:r>
              <a:rPr kumimoji="0" lang="en-US" sz="3200" b="0" i="0" u="none" strike="noStrike" kern="0" cap="none" spc="0" normalizeH="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rPr>
              <a:t>   = 0,2.10</a:t>
            </a:r>
            <a:r>
              <a:rPr kumimoji="0" lang="en-US" sz="3200" b="0" i="0" u="none" strike="noStrike" kern="0" cap="none" spc="0" normalizeH="0" baseline="3000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rPr>
              <a:t>-9</a:t>
            </a:r>
            <a:r>
              <a:rPr kumimoji="0" lang="en-US" sz="3200" b="0" i="0" u="none" strike="noStrike" kern="0" cap="none" spc="0" normalizeH="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rPr>
              <a:t>m</a:t>
            </a:r>
            <a:endParaRPr kumimoji="0" lang="en-US" sz="3200" b="0" i="0" u="none" strike="noStrike" kern="0" cap="none" spc="0" normalizeH="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endParaRPr>
          </a:p>
        </p:txBody>
      </p:sp>
      <p:sp>
        <p:nvSpPr>
          <p:cNvPr id="5" name="Rectangle: Rounded Corners 4"/>
          <p:cNvSpPr/>
          <p:nvPr/>
        </p:nvSpPr>
        <p:spPr>
          <a:xfrm>
            <a:off x="4243527" y="1464815"/>
            <a:ext cx="7632236" cy="4691759"/>
          </a:xfrm>
          <a:prstGeom prst="roundRect">
            <a:avLst/>
          </a:prstGeom>
          <a:solidFill>
            <a:srgbClr val="FFE393">
              <a:alpha val="30000"/>
            </a:srgbClr>
          </a:solidFill>
          <a:ln w="3810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Google Shape;1924;p44"/>
          <p:cNvSpPr txBox="1"/>
          <p:nvPr/>
        </p:nvSpPr>
        <p:spPr>
          <a:xfrm>
            <a:off x="4411482" y="1828001"/>
            <a:ext cx="6807173" cy="702135"/>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marL="186055" marR="0" lvl="0" indent="0" algn="l" defTabSz="1219200" rtl="0" eaLnBrk="1" fontAlgn="auto" latinLnBrk="0" hangingPunct="1">
              <a:lnSpc>
                <a:spcPct val="150000"/>
              </a:lnSpc>
              <a:spcBef>
                <a:spcPts val="0"/>
              </a:spcBef>
              <a:spcAft>
                <a:spcPts val="0"/>
              </a:spcAft>
              <a:buClr>
                <a:srgbClr val="212121"/>
              </a:buClr>
              <a:buSzPts val="1400"/>
              <a:buFont typeface="Montserrat"/>
              <a:buNone/>
              <a:defRPr/>
            </a:pPr>
            <a:r>
              <a:rPr kumimoji="0" lang="en-US" sz="3600" b="1"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GIẢI</a:t>
            </a:r>
            <a:endParaRPr kumimoji="0" lang="en-US" sz="3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endParaRPr>
          </a:p>
        </p:txBody>
      </p:sp>
      <p:sp>
        <p:nvSpPr>
          <p:cNvPr id="8" name="Google Shape;1924;p44"/>
          <p:cNvSpPr txBox="1"/>
          <p:nvPr/>
        </p:nvSpPr>
        <p:spPr>
          <a:xfrm>
            <a:off x="4327504" y="2409866"/>
            <a:ext cx="7243178" cy="109053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l">
              <a:lnSpc>
                <a:spcPct val="150000"/>
              </a:lnSpc>
            </a:pPr>
            <a:r>
              <a:rPr lang="en-US" sz="3200" dirty="0" err="1">
                <a:solidFill>
                  <a:prstClr val="black">
                    <a:lumMod val="85000"/>
                    <a:lumOff val="15000"/>
                  </a:prstClr>
                </a:solidFill>
              </a:rPr>
              <a:t>Điện</a:t>
            </a:r>
            <a:r>
              <a:rPr lang="en-US" sz="3200" dirty="0">
                <a:solidFill>
                  <a:prstClr val="black">
                    <a:lumMod val="85000"/>
                    <a:lumOff val="15000"/>
                  </a:prstClr>
                </a:solidFill>
              </a:rPr>
              <a:t> </a:t>
            </a:r>
            <a:r>
              <a:rPr lang="en-US" sz="3200" dirty="0" err="1">
                <a:solidFill>
                  <a:prstClr val="black">
                    <a:lumMod val="85000"/>
                    <a:lumOff val="15000"/>
                  </a:prstClr>
                </a:solidFill>
              </a:rPr>
              <a:t>trở</a:t>
            </a:r>
            <a:r>
              <a:rPr lang="en-US" sz="3200" dirty="0">
                <a:solidFill>
                  <a:prstClr val="black">
                    <a:lumMod val="85000"/>
                    <a:lumOff val="15000"/>
                  </a:prstClr>
                </a:solidFill>
              </a:rPr>
              <a:t> </a:t>
            </a:r>
            <a:r>
              <a:rPr lang="en-US" sz="3200" dirty="0" err="1">
                <a:solidFill>
                  <a:prstClr val="black">
                    <a:lumMod val="85000"/>
                    <a:lumOff val="15000"/>
                  </a:prstClr>
                </a:solidFill>
              </a:rPr>
              <a:t>của</a:t>
            </a:r>
            <a:r>
              <a:rPr lang="en-US" sz="3200" dirty="0">
                <a:solidFill>
                  <a:prstClr val="black">
                    <a:lumMod val="85000"/>
                    <a:lumOff val="15000"/>
                  </a:prstClr>
                </a:solidFill>
              </a:rPr>
              <a:t> </a:t>
            </a:r>
            <a:r>
              <a:rPr lang="en-US" sz="3200" dirty="0" err="1">
                <a:solidFill>
                  <a:prstClr val="black">
                    <a:lumMod val="85000"/>
                    <a:lumOff val="15000"/>
                  </a:prstClr>
                </a:solidFill>
              </a:rPr>
              <a:t>cuộn</a:t>
            </a:r>
            <a:r>
              <a:rPr lang="en-US" sz="3200" dirty="0">
                <a:solidFill>
                  <a:prstClr val="black">
                    <a:lumMod val="85000"/>
                    <a:lumOff val="15000"/>
                  </a:prstClr>
                </a:solidFill>
              </a:rPr>
              <a:t> </a:t>
            </a:r>
            <a:r>
              <a:rPr lang="en-US" sz="3200" dirty="0" err="1">
                <a:solidFill>
                  <a:prstClr val="black">
                    <a:lumMod val="85000"/>
                    <a:lumOff val="15000"/>
                  </a:prstClr>
                </a:solidFill>
              </a:rPr>
              <a:t>dây</a:t>
            </a:r>
            <a:r>
              <a:rPr lang="en-US" sz="3200" dirty="0">
                <a:solidFill>
                  <a:prstClr val="black">
                    <a:lumMod val="85000"/>
                    <a:lumOff val="15000"/>
                  </a:prstClr>
                </a:solidFill>
              </a:rPr>
              <a:t> </a:t>
            </a:r>
            <a:r>
              <a:rPr lang="en-US" sz="3200" dirty="0" err="1">
                <a:solidFill>
                  <a:prstClr val="black">
                    <a:lumMod val="85000"/>
                    <a:lumOff val="15000"/>
                  </a:prstClr>
                </a:solidFill>
              </a:rPr>
              <a:t>dẫn</a:t>
            </a:r>
            <a:r>
              <a:rPr lang="en-US" sz="3200" dirty="0">
                <a:solidFill>
                  <a:prstClr val="black">
                    <a:lumMod val="85000"/>
                    <a:lumOff val="15000"/>
                  </a:prstClr>
                </a:solidFill>
              </a:rPr>
              <a:t> </a:t>
            </a:r>
            <a:r>
              <a:rPr lang="en-US" sz="3200" dirty="0" err="1">
                <a:solidFill>
                  <a:prstClr val="black">
                    <a:lumMod val="85000"/>
                    <a:lumOff val="15000"/>
                  </a:prstClr>
                </a:solidFill>
              </a:rPr>
              <a:t>nhiệt</a:t>
            </a:r>
            <a:r>
              <a:rPr lang="en-US" sz="3200" dirty="0">
                <a:solidFill>
                  <a:prstClr val="black">
                    <a:lumMod val="85000"/>
                    <a:lumOff val="15000"/>
                  </a:prstClr>
                </a:solidFill>
              </a:rPr>
              <a:t> </a:t>
            </a:r>
            <a:r>
              <a:rPr lang="en-US" sz="3200" dirty="0" err="1">
                <a:solidFill>
                  <a:prstClr val="black">
                    <a:lumMod val="85000"/>
                    <a:lumOff val="15000"/>
                  </a:prstClr>
                </a:solidFill>
              </a:rPr>
              <a:t>này</a:t>
            </a:r>
            <a:r>
              <a:rPr lang="en-US" sz="3200" dirty="0">
                <a:solidFill>
                  <a:prstClr val="black">
                    <a:lumMod val="85000"/>
                    <a:lumOff val="15000"/>
                  </a:prstClr>
                </a:solidFill>
              </a:rPr>
              <a:t> </a:t>
            </a:r>
            <a:r>
              <a:rPr lang="en-US" sz="3200" dirty="0" err="1">
                <a:solidFill>
                  <a:prstClr val="black">
                    <a:lumMod val="85000"/>
                    <a:lumOff val="15000"/>
                  </a:prstClr>
                </a:solidFill>
              </a:rPr>
              <a:t>là</a:t>
            </a:r>
            <a:r>
              <a:rPr lang="en-US" sz="3200" dirty="0">
                <a:solidFill>
                  <a:prstClr val="black">
                    <a:lumMod val="85000"/>
                    <a:lumOff val="15000"/>
                  </a:prstClr>
                </a:solidFill>
              </a:rPr>
              <a:t>:</a:t>
            </a:r>
            <a:endParaRPr kumimoji="0" lang="en-US" sz="3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sym typeface="Arial" panose="020B0604020202020204"/>
            </a:endParaRPr>
          </a:p>
        </p:txBody>
      </p:sp>
      <p:pic>
        <p:nvPicPr>
          <p:cNvPr id="6" name="Picture 5"/>
          <p:cNvPicPr>
            <a:picLocks noChangeAspect="1"/>
          </p:cNvPicPr>
          <p:nvPr/>
        </p:nvPicPr>
        <p:blipFill>
          <a:blip r:embed="rId1" cstate="hqprint">
            <a:extLst>
              <a:ext uri="{28A0092B-C50C-407E-A947-70E740481C1C}">
                <a14:useLocalDpi xmlns:a14="http://schemas.microsoft.com/office/drawing/2010/main" val="0"/>
              </a:ext>
            </a:extLst>
          </a:blip>
          <a:stretch>
            <a:fillRect/>
          </a:stretch>
        </p:blipFill>
        <p:spPr>
          <a:xfrm>
            <a:off x="2921100" y="4030465"/>
            <a:ext cx="3098996" cy="3098996"/>
          </a:xfrm>
          <a:prstGeom prst="rect">
            <a:avLst/>
          </a:prstGeom>
        </p:spPr>
      </p:pic>
      <mc:AlternateContent xmlns:mc="http://schemas.openxmlformats.org/markup-compatibility/2006">
        <mc:Choice xmlns:a14="http://schemas.microsoft.com/office/drawing/2010/main" Requires="a14">
          <p:sp>
            <p:nvSpPr>
              <p:cNvPr id="10" name="Google Shape;1924;p44"/>
              <p:cNvSpPr txBox="1"/>
              <p:nvPr/>
            </p:nvSpPr>
            <p:spPr>
              <a:xfrm>
                <a:off x="4327504" y="3429000"/>
                <a:ext cx="7243178" cy="109053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l">
                  <a:lnSpc>
                    <a:spcPct val="150000"/>
                  </a:lnSpc>
                </a:pPr>
                <a14:m>
                  <m:oMathPara xmlns:m="http://schemas.openxmlformats.org/officeDocument/2006/math">
                    <m:oMathParaPr>
                      <m:jc m:val="centerGroup"/>
                    </m:oMathParaPr>
                    <m:oMath xmlns:m="http://schemas.openxmlformats.org/officeDocument/2006/math">
                      <m:r>
                        <a:rPr lang="en-US" sz="3200" b="0" i="1" smtClean="0">
                          <a:solidFill>
                            <a:prstClr val="black">
                              <a:lumMod val="85000"/>
                              <a:lumOff val="15000"/>
                            </a:prstClr>
                          </a:solidFill>
                          <a:latin typeface="Cambria Math" panose="02040503050406030204" pitchFamily="18" charset="0"/>
                        </a:rPr>
                        <m:t>𝑅</m:t>
                      </m:r>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𝜌</m:t>
                      </m:r>
                      <m:f>
                        <m:fPr>
                          <m:ctrlPr>
                            <a:rPr lang="en-US" sz="3200" i="1">
                              <a:solidFill>
                                <a:prstClr val="black">
                                  <a:lumMod val="85000"/>
                                  <a:lumOff val="15000"/>
                                </a:prstClr>
                              </a:solidFill>
                              <a:latin typeface="Cambria Math" panose="02040503050406030204" pitchFamily="18" charset="0"/>
                            </a:rPr>
                          </m:ctrlPr>
                        </m:fPr>
                        <m:num>
                          <m:r>
                            <a:rPr lang="en-US" sz="3200" b="0" i="1">
                              <a:solidFill>
                                <a:prstClr val="black">
                                  <a:lumMod val="85000"/>
                                  <a:lumOff val="15000"/>
                                </a:prstClr>
                              </a:solidFill>
                              <a:latin typeface="Cambria Math" panose="02040503050406030204" pitchFamily="18" charset="0"/>
                            </a:rPr>
                            <m:t>𝑙</m:t>
                          </m:r>
                        </m:num>
                        <m:den>
                          <m:r>
                            <a:rPr lang="en-US" sz="3200" b="0" i="1">
                              <a:solidFill>
                                <a:prstClr val="black">
                                  <a:lumMod val="85000"/>
                                  <a:lumOff val="15000"/>
                                </a:prstClr>
                              </a:solidFill>
                              <a:latin typeface="Cambria Math" panose="02040503050406030204" pitchFamily="18" charset="0"/>
                            </a:rPr>
                            <m:t>𝑆</m:t>
                          </m:r>
                        </m:den>
                      </m:f>
                      <m:r>
                        <a:rPr lang="en-US" sz="3200" b="0">
                          <a:solidFill>
                            <a:prstClr val="black">
                              <a:lumMod val="85000"/>
                              <a:lumOff val="15000"/>
                            </a:prstClr>
                          </a:solidFill>
                          <a:latin typeface="Cambria Math" panose="02040503050406030204" pitchFamily="18" charset="0"/>
                        </a:rPr>
                        <m:t>=</m:t>
                      </m:r>
                      <m:f>
                        <m:fPr>
                          <m:ctrlPr>
                            <a:rPr lang="en-US" sz="3200" i="1">
                              <a:solidFill>
                                <a:prstClr val="black">
                                  <a:lumMod val="85000"/>
                                  <a:lumOff val="15000"/>
                                </a:prstClr>
                              </a:solidFill>
                              <a:latin typeface="Cambria Math" panose="02040503050406030204" pitchFamily="18" charset="0"/>
                            </a:rPr>
                          </m:ctrlPr>
                        </m:fPr>
                        <m:num>
                          <m:r>
                            <a:rPr lang="en-US" sz="3200" b="0" i="1">
                              <a:solidFill>
                                <a:prstClr val="black">
                                  <a:lumMod val="85000"/>
                                  <a:lumOff val="15000"/>
                                </a:prstClr>
                              </a:solidFill>
                              <a:latin typeface="Cambria Math" panose="02040503050406030204" pitchFamily="18" charset="0"/>
                            </a:rPr>
                            <m:t>1</m:t>
                          </m:r>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1</m:t>
                          </m:r>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1</m:t>
                          </m:r>
                          <m:sSup>
                            <m:sSupPr>
                              <m:ctrlPr>
                                <a:rPr lang="en-US" sz="3200" i="1">
                                  <a:solidFill>
                                    <a:prstClr val="black">
                                      <a:lumMod val="85000"/>
                                      <a:lumOff val="15000"/>
                                    </a:prstClr>
                                  </a:solidFill>
                                  <a:latin typeface="Cambria Math" panose="02040503050406030204" pitchFamily="18" charset="0"/>
                                </a:rPr>
                              </m:ctrlPr>
                            </m:sSupPr>
                            <m:e>
                              <m:r>
                                <a:rPr lang="en-US" sz="3200" b="0" i="1">
                                  <a:solidFill>
                                    <a:prstClr val="black">
                                      <a:lumMod val="85000"/>
                                      <a:lumOff val="15000"/>
                                    </a:prstClr>
                                  </a:solidFill>
                                  <a:latin typeface="Cambria Math" panose="02040503050406030204" pitchFamily="18" charset="0"/>
                                </a:rPr>
                                <m:t>0</m:t>
                              </m:r>
                            </m:e>
                            <m:sup>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6</m:t>
                              </m:r>
                            </m:sup>
                          </m:sSup>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6</m:t>
                          </m:r>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5</m:t>
                          </m:r>
                        </m:num>
                        <m:den>
                          <m:r>
                            <a:rPr lang="en-US" sz="3200" b="0" i="1">
                              <a:solidFill>
                                <a:prstClr val="black">
                                  <a:lumMod val="85000"/>
                                  <a:lumOff val="15000"/>
                                </a:prstClr>
                              </a:solidFill>
                              <a:latin typeface="Cambria Math" panose="02040503050406030204" pitchFamily="18" charset="0"/>
                            </a:rPr>
                            <m:t>0</m:t>
                          </m:r>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2</m:t>
                          </m:r>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1</m:t>
                          </m:r>
                          <m:sSup>
                            <m:sSupPr>
                              <m:ctrlPr>
                                <a:rPr lang="en-US" sz="3200" i="1">
                                  <a:solidFill>
                                    <a:prstClr val="black">
                                      <a:lumMod val="85000"/>
                                      <a:lumOff val="15000"/>
                                    </a:prstClr>
                                  </a:solidFill>
                                  <a:latin typeface="Cambria Math" panose="02040503050406030204" pitchFamily="18" charset="0"/>
                                </a:rPr>
                              </m:ctrlPr>
                            </m:sSupPr>
                            <m:e>
                              <m:r>
                                <a:rPr lang="en-US" sz="3200" b="0" i="1">
                                  <a:solidFill>
                                    <a:prstClr val="black">
                                      <a:lumMod val="85000"/>
                                      <a:lumOff val="15000"/>
                                    </a:prstClr>
                                  </a:solidFill>
                                  <a:latin typeface="Cambria Math" panose="02040503050406030204" pitchFamily="18" charset="0"/>
                                </a:rPr>
                                <m:t>0</m:t>
                              </m:r>
                            </m:e>
                            <m:sup>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9</m:t>
                              </m:r>
                            </m:sup>
                          </m:sSup>
                        </m:den>
                      </m:f>
                      <m:r>
                        <a:rPr lang="en-US" sz="3200" b="0">
                          <a:solidFill>
                            <a:prstClr val="black">
                              <a:lumMod val="85000"/>
                              <a:lumOff val="15000"/>
                            </a:prstClr>
                          </a:solidFill>
                          <a:latin typeface="Cambria Math" panose="02040503050406030204" pitchFamily="18" charset="0"/>
                        </a:rPr>
                        <m:t>=</m:t>
                      </m:r>
                      <m:r>
                        <a:rPr lang="en-US" sz="3200" b="0" i="1" smtClean="0">
                          <a:solidFill>
                            <a:prstClr val="black">
                              <a:lumMod val="85000"/>
                              <a:lumOff val="15000"/>
                            </a:prstClr>
                          </a:solidFill>
                          <a:latin typeface="Cambria Math" panose="02040503050406030204" pitchFamily="18" charset="0"/>
                        </a:rPr>
                        <m:t>1</m:t>
                      </m:r>
                      <m:r>
                        <a:rPr lang="en-US" sz="3200" b="0" i="1" smtClean="0">
                          <a:solidFill>
                            <a:prstClr val="black">
                              <a:lumMod val="85000"/>
                              <a:lumOff val="15000"/>
                            </a:prstClr>
                          </a:solidFill>
                          <a:latin typeface="Cambria Math" panose="02040503050406030204" pitchFamily="18" charset="0"/>
                        </a:rPr>
                        <m:t>,</m:t>
                      </m:r>
                      <m:r>
                        <a:rPr lang="en-US" sz="3200" b="0" i="1" smtClean="0">
                          <a:solidFill>
                            <a:prstClr val="black">
                              <a:lumMod val="85000"/>
                              <a:lumOff val="15000"/>
                            </a:prstClr>
                          </a:solidFill>
                          <a:latin typeface="Cambria Math" panose="02040503050406030204" pitchFamily="18" charset="0"/>
                        </a:rPr>
                        <m:t>43</m:t>
                      </m:r>
                      <m:r>
                        <a:rPr lang="en-US" sz="3200" b="0" i="1" smtClean="0">
                          <a:solidFill>
                            <a:prstClr val="black">
                              <a:lumMod val="85000"/>
                              <a:lumOff val="15000"/>
                            </a:prstClr>
                          </a:solidFill>
                          <a:latin typeface="Cambria Math" panose="02040503050406030204" pitchFamily="18" charset="0"/>
                        </a:rPr>
                        <m:t>.</m:t>
                      </m:r>
                      <m:r>
                        <a:rPr lang="en-US" sz="3200" b="0" i="1" smtClean="0">
                          <a:solidFill>
                            <a:prstClr val="black">
                              <a:lumMod val="85000"/>
                              <a:lumOff val="15000"/>
                            </a:prstClr>
                          </a:solidFill>
                          <a:latin typeface="Cambria Math" panose="02040503050406030204" pitchFamily="18" charset="0"/>
                        </a:rPr>
                        <m:t>10</m:t>
                      </m:r>
                      <m:r>
                        <a:rPr lang="en-US" sz="3200" b="0" i="1" baseline="30000" smtClean="0">
                          <a:solidFill>
                            <a:prstClr val="black">
                              <a:lumMod val="85000"/>
                              <a:lumOff val="15000"/>
                            </a:prstClr>
                          </a:solidFill>
                          <a:latin typeface="Cambria Math" panose="02040503050406030204" pitchFamily="18" charset="0"/>
                        </a:rPr>
                        <m:t>3</m:t>
                      </m:r>
                      <m:r>
                        <a:rPr lang="en-US" sz="3200" b="0">
                          <a:solidFill>
                            <a:prstClr val="black">
                              <a:lumMod val="85000"/>
                              <a:lumOff val="15000"/>
                            </a:prstClr>
                          </a:solidFill>
                          <a:latin typeface="Cambria Math" panose="02040503050406030204" pitchFamily="18" charset="0"/>
                        </a:rPr>
                        <m:t> </m:t>
                      </m:r>
                      <m:r>
                        <a:rPr lang="en-US" sz="3200" b="0" i="1">
                          <a:solidFill>
                            <a:prstClr val="black">
                              <a:lumMod val="85000"/>
                              <a:lumOff val="15000"/>
                            </a:prstClr>
                          </a:solidFill>
                          <a:latin typeface="Cambria Math" panose="02040503050406030204" pitchFamily="18" charset="0"/>
                        </a:rPr>
                        <m:t>𝛺</m:t>
                      </m:r>
                    </m:oMath>
                  </m:oMathPara>
                </a14:m>
                <a:endParaRPr lang="en-US" sz="3200" dirty="0">
                  <a:solidFill>
                    <a:prstClr val="black">
                      <a:lumMod val="85000"/>
                      <a:lumOff val="15000"/>
                    </a:prstClr>
                  </a:solidFill>
                  <a:sym typeface="Arial" panose="020B0604020202020204"/>
                </a:endParaRPr>
              </a:p>
            </p:txBody>
          </p:sp>
        </mc:Choice>
        <mc:Fallback>
          <p:sp>
            <p:nvSpPr>
              <p:cNvPr id="10" name="Google Shape;1924;p44"/>
              <p:cNvSpPr txBox="1">
                <a:spLocks noRot="1" noChangeAspect="1" noMove="1" noResize="1" noEditPoints="1" noAdjustHandles="1" noChangeArrowheads="1" noChangeShapeType="1" noTextEdit="1"/>
              </p:cNvSpPr>
              <p:nvPr/>
            </p:nvSpPr>
            <p:spPr>
              <a:xfrm>
                <a:off x="4327504" y="3429000"/>
                <a:ext cx="7243178" cy="1090534"/>
              </a:xfrm>
              <a:prstGeom prst="rect">
                <a:avLst/>
              </a:prstGeom>
              <a:blipFill rotWithShape="1">
                <a:blip r:embed="rId2"/>
                <a:stretch>
                  <a:fillRect l="-8" t="-30046" r="5" b="-11507"/>
                </a:stretch>
              </a:blipFill>
              <a:ln>
                <a:noFill/>
              </a:ln>
            </p:spPr>
            <p:txBody>
              <a:bodyPr/>
              <a:lstStyle/>
              <a:p>
                <a:r>
                  <a:rPr lang="en-US" altLang="en-US">
                    <a:noFill/>
                  </a:rPr>
                  <a:t> </a:t>
                </a:r>
              </a:p>
            </p:txBody>
          </p:sp>
        </mc:Fallback>
      </mc:AlternateContent>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iterate type="lt">
                                    <p:tmPct val="3000"/>
                                  </p:iterate>
                                  <p:childTnLst>
                                    <p:set>
                                      <p:cBhvr>
                                        <p:cTn id="20" dur="1" fill="hold">
                                          <p:stCondLst>
                                            <p:cond delay="0"/>
                                          </p:stCondLst>
                                        </p:cTn>
                                        <p:tgtEl>
                                          <p:spTgt spid="4"/>
                                        </p:tgtEl>
                                        <p:attrNameLst>
                                          <p:attrName>style.visibility</p:attrName>
                                        </p:attrNameLst>
                                      </p:cBhvr>
                                      <p:to>
                                        <p:strVal val="visible"/>
                                      </p:to>
                                    </p:set>
                                    <p:animEffect transition="in" filter="wipe(up)">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iterate type="lt">
                                    <p:tmPct val="3000"/>
                                  </p:iterate>
                                  <p:childTnLst>
                                    <p:set>
                                      <p:cBhvr>
                                        <p:cTn id="25" dur="1" fill="hold">
                                          <p:stCondLst>
                                            <p:cond delay="0"/>
                                          </p:stCondLst>
                                        </p:cTn>
                                        <p:tgtEl>
                                          <p:spTgt spid="7"/>
                                        </p:tgtEl>
                                        <p:attrNameLst>
                                          <p:attrName>style.visibility</p:attrName>
                                        </p:attrNameLst>
                                      </p:cBhvr>
                                      <p:to>
                                        <p:strVal val="visible"/>
                                      </p:to>
                                    </p:set>
                                    <p:animEffect transition="in" filter="wipe(up)">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iterate type="lt">
                                    <p:tmPct val="3000"/>
                                  </p:iterate>
                                  <p:childTnLst>
                                    <p:set>
                                      <p:cBhvr>
                                        <p:cTn id="30" dur="1" fill="hold">
                                          <p:stCondLst>
                                            <p:cond delay="0"/>
                                          </p:stCondLst>
                                        </p:cTn>
                                        <p:tgtEl>
                                          <p:spTgt spid="8"/>
                                        </p:tgtEl>
                                        <p:attrNameLst>
                                          <p:attrName>style.visibility</p:attrName>
                                        </p:attrNameLst>
                                      </p:cBhvr>
                                      <p:to>
                                        <p:strVal val="visible"/>
                                      </p:to>
                                    </p:set>
                                    <p:animEffect transition="in" filter="wipe(up)">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iterate type="lt">
                                    <p:tmPct val="3000"/>
                                  </p:iterate>
                                  <p:childTnLst>
                                    <p:set>
                                      <p:cBhvr>
                                        <p:cTn id="35" dur="1" fill="hold">
                                          <p:stCondLst>
                                            <p:cond delay="0"/>
                                          </p:stCondLst>
                                        </p:cTn>
                                        <p:tgtEl>
                                          <p:spTgt spid="10"/>
                                        </p:tgtEl>
                                        <p:attrNameLst>
                                          <p:attrName>style.visibility</p:attrName>
                                        </p:attrNameLst>
                                      </p:cBhvr>
                                      <p:to>
                                        <p:strVal val="visible"/>
                                      </p:to>
                                    </p:set>
                                    <p:animEffect transition="in" filter="wipe(up)">
                                      <p:cBhvr>
                                        <p:cTn id="3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P spid="5" grpId="0" animBg="1"/>
      <p:bldP spid="7" grpId="0"/>
      <p:bldP spid="8" grpId="0"/>
      <p:bldP spid="10"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40822" y="977354"/>
            <a:ext cx="7348451" cy="1200329"/>
          </a:xfrm>
          <a:prstGeom prst="rect">
            <a:avLst/>
          </a:prstGeom>
        </p:spPr>
        <p:txBody>
          <a:bodyPr wrap="square">
            <a:spAutoFit/>
          </a:bodyPr>
          <a:lstStyle/>
          <a:p>
            <a:pPr algn="ctr"/>
            <a:r>
              <a:rPr lang="en-US" sz="2400" b="1" i="1" dirty="0" err="1" smtClean="0">
                <a:solidFill>
                  <a:srgbClr val="FF0000"/>
                </a:solidFill>
                <a:latin typeface="Times New Roman" panose="02020603050405020304" pitchFamily="18" charset="0"/>
                <a:cs typeface="Times New Roman" panose="02020603050405020304" pitchFamily="18" charset="0"/>
              </a:rPr>
              <a:t>Thời</a:t>
            </a:r>
            <a:r>
              <a:rPr lang="en-US" sz="2400" b="1" i="1" dirty="0" smtClean="0">
                <a:solidFill>
                  <a:srgbClr val="FF0000"/>
                </a:solidFill>
                <a:latin typeface="Times New Roman" panose="02020603050405020304" pitchFamily="18" charset="0"/>
                <a:cs typeface="Times New Roman" panose="02020603050405020304" pitchFamily="18" charset="0"/>
              </a:rPr>
              <a:t> </a:t>
            </a:r>
            <a:r>
              <a:rPr lang="en-US" sz="2400" b="1" i="1" dirty="0" err="1" smtClean="0">
                <a:solidFill>
                  <a:srgbClr val="FF0000"/>
                </a:solidFill>
                <a:latin typeface="Times New Roman" panose="02020603050405020304" pitchFamily="18" charset="0"/>
                <a:cs typeface="Times New Roman" panose="02020603050405020304" pitchFamily="18" charset="0"/>
              </a:rPr>
              <a:t>gian</a:t>
            </a:r>
            <a:r>
              <a:rPr lang="en-US" sz="2400" b="1" i="1" dirty="0" smtClean="0">
                <a:solidFill>
                  <a:srgbClr val="FF0000"/>
                </a:solidFill>
                <a:latin typeface="Times New Roman" panose="02020603050405020304" pitchFamily="18" charset="0"/>
                <a:cs typeface="Times New Roman" panose="02020603050405020304" pitchFamily="18" charset="0"/>
              </a:rPr>
              <a:t> </a:t>
            </a:r>
            <a:r>
              <a:rPr lang="en-US" sz="2400" b="1" i="1" dirty="0" err="1" smtClean="0">
                <a:solidFill>
                  <a:srgbClr val="FF0000"/>
                </a:solidFill>
                <a:latin typeface="Times New Roman" panose="02020603050405020304" pitchFamily="18" charset="0"/>
                <a:cs typeface="Times New Roman" panose="02020603050405020304" pitchFamily="18" charset="0"/>
              </a:rPr>
              <a:t>là</a:t>
            </a:r>
            <a:r>
              <a:rPr lang="en-US" sz="2400" b="1" i="1" dirty="0" smtClean="0">
                <a:solidFill>
                  <a:srgbClr val="FF0000"/>
                </a:solidFill>
                <a:latin typeface="Times New Roman" panose="02020603050405020304" pitchFamily="18" charset="0"/>
                <a:cs typeface="Times New Roman" panose="02020603050405020304" pitchFamily="18" charset="0"/>
              </a:rPr>
              <a:t> </a:t>
            </a:r>
            <a:r>
              <a:rPr lang="en-US" sz="2400" b="1" i="1" dirty="0" err="1" smtClean="0">
                <a:solidFill>
                  <a:srgbClr val="FF0000"/>
                </a:solidFill>
                <a:latin typeface="Times New Roman" panose="02020603050405020304" pitchFamily="18" charset="0"/>
                <a:cs typeface="Times New Roman" panose="02020603050405020304" pitchFamily="18" charset="0"/>
              </a:rPr>
              <a:t>vàng</a:t>
            </a:r>
            <a:r>
              <a:rPr lang="en-US" sz="2400" b="1" i="1" dirty="0" smtClean="0">
                <a:solidFill>
                  <a:srgbClr val="FF0000"/>
                </a:solidFill>
                <a:latin typeface="Times New Roman" panose="02020603050405020304" pitchFamily="18" charset="0"/>
                <a:cs typeface="Times New Roman" panose="02020603050405020304" pitchFamily="18" charset="0"/>
              </a:rPr>
              <a:t> – </a:t>
            </a:r>
            <a:r>
              <a:rPr lang="en-US" sz="2400" b="1" i="1" dirty="0" err="1" smtClean="0">
                <a:solidFill>
                  <a:srgbClr val="FF0000"/>
                </a:solidFill>
                <a:latin typeface="Times New Roman" panose="02020603050405020304" pitchFamily="18" charset="0"/>
                <a:cs typeface="Times New Roman" panose="02020603050405020304" pitchFamily="18" charset="0"/>
              </a:rPr>
              <a:t>Tiết</a:t>
            </a:r>
            <a:r>
              <a:rPr lang="en-US" sz="2400" b="1" i="1" dirty="0" smtClean="0">
                <a:solidFill>
                  <a:srgbClr val="FF0000"/>
                </a:solidFill>
                <a:latin typeface="Times New Roman" panose="02020603050405020304" pitchFamily="18" charset="0"/>
                <a:cs typeface="Times New Roman" panose="02020603050405020304" pitchFamily="18" charset="0"/>
              </a:rPr>
              <a:t> </a:t>
            </a:r>
            <a:r>
              <a:rPr lang="en-US" sz="2400" b="1" i="1" dirty="0" err="1" smtClean="0">
                <a:solidFill>
                  <a:srgbClr val="FF0000"/>
                </a:solidFill>
                <a:latin typeface="Times New Roman" panose="02020603050405020304" pitchFamily="18" charset="0"/>
                <a:cs typeface="Times New Roman" panose="02020603050405020304" pitchFamily="18" charset="0"/>
              </a:rPr>
              <a:t>kiệm</a:t>
            </a:r>
            <a:r>
              <a:rPr lang="en-US" sz="2400" b="1" i="1" dirty="0" smtClean="0">
                <a:solidFill>
                  <a:srgbClr val="FF0000"/>
                </a:solidFill>
                <a:latin typeface="Times New Roman" panose="02020603050405020304" pitchFamily="18" charset="0"/>
                <a:cs typeface="Times New Roman" panose="02020603050405020304" pitchFamily="18" charset="0"/>
              </a:rPr>
              <a:t> </a:t>
            </a:r>
            <a:r>
              <a:rPr lang="en-US" sz="2400" b="1" i="1" dirty="0" err="1" smtClean="0">
                <a:solidFill>
                  <a:srgbClr val="FF0000"/>
                </a:solidFill>
                <a:latin typeface="Times New Roman" panose="02020603050405020304" pitchFamily="18" charset="0"/>
                <a:cs typeface="Times New Roman" panose="02020603050405020304" pitchFamily="18" charset="0"/>
              </a:rPr>
              <a:t>thời</a:t>
            </a:r>
            <a:r>
              <a:rPr lang="en-US" sz="2400" b="1" i="1" dirty="0" smtClean="0">
                <a:solidFill>
                  <a:srgbClr val="FF0000"/>
                </a:solidFill>
                <a:latin typeface="Times New Roman" panose="02020603050405020304" pitchFamily="18" charset="0"/>
                <a:cs typeface="Times New Roman" panose="02020603050405020304" pitchFamily="18" charset="0"/>
              </a:rPr>
              <a:t> </a:t>
            </a:r>
            <a:r>
              <a:rPr lang="en-US" sz="2400" b="1" i="1" dirty="0" err="1" smtClean="0">
                <a:solidFill>
                  <a:srgbClr val="FF0000"/>
                </a:solidFill>
                <a:latin typeface="Times New Roman" panose="02020603050405020304" pitchFamily="18" charset="0"/>
                <a:cs typeface="Times New Roman" panose="02020603050405020304" pitchFamily="18" charset="0"/>
              </a:rPr>
              <a:t>gian</a:t>
            </a:r>
            <a:r>
              <a:rPr lang="en-US" sz="2400" b="1" i="1" dirty="0" smtClean="0">
                <a:solidFill>
                  <a:srgbClr val="FF0000"/>
                </a:solidFill>
                <a:latin typeface="Times New Roman" panose="02020603050405020304" pitchFamily="18" charset="0"/>
                <a:cs typeface="Times New Roman" panose="02020603050405020304" pitchFamily="18" charset="0"/>
              </a:rPr>
              <a:t> </a:t>
            </a:r>
            <a:r>
              <a:rPr lang="en-US" sz="2400" b="1" i="1" dirty="0" err="1" smtClean="0">
                <a:solidFill>
                  <a:srgbClr val="FF0000"/>
                </a:solidFill>
                <a:latin typeface="Times New Roman" panose="02020603050405020304" pitchFamily="18" charset="0"/>
                <a:cs typeface="Times New Roman" panose="02020603050405020304" pitchFamily="18" charset="0"/>
              </a:rPr>
              <a:t>của</a:t>
            </a:r>
            <a:r>
              <a:rPr lang="en-US" sz="2400" b="1" i="1" dirty="0" smtClean="0">
                <a:solidFill>
                  <a:srgbClr val="FF0000"/>
                </a:solidFill>
                <a:latin typeface="Times New Roman" panose="02020603050405020304" pitchFamily="18" charset="0"/>
                <a:cs typeface="Times New Roman" panose="02020603050405020304" pitchFamily="18" charset="0"/>
              </a:rPr>
              <a:t> </a:t>
            </a:r>
            <a:r>
              <a:rPr lang="en-US" sz="2400" b="1" i="1" dirty="0" err="1" smtClean="0">
                <a:solidFill>
                  <a:srgbClr val="FF0000"/>
                </a:solidFill>
                <a:latin typeface="Times New Roman" panose="02020603050405020304" pitchFamily="18" charset="0"/>
                <a:cs typeface="Times New Roman" panose="02020603050405020304" pitchFamily="18" charset="0"/>
              </a:rPr>
              <a:t>Quý</a:t>
            </a:r>
            <a:r>
              <a:rPr lang="en-US" sz="2400" b="1" i="1" dirty="0" smtClean="0">
                <a:solidFill>
                  <a:srgbClr val="FF0000"/>
                </a:solidFill>
                <a:latin typeface="Times New Roman" panose="02020603050405020304" pitchFamily="18" charset="0"/>
                <a:cs typeface="Times New Roman" panose="02020603050405020304" pitchFamily="18" charset="0"/>
              </a:rPr>
              <a:t> </a:t>
            </a:r>
            <a:r>
              <a:rPr lang="en-US" sz="2400" b="1" i="1" dirty="0" err="1" smtClean="0">
                <a:solidFill>
                  <a:srgbClr val="FF0000"/>
                </a:solidFill>
                <a:latin typeface="Times New Roman" panose="02020603050405020304" pitchFamily="18" charset="0"/>
                <a:cs typeface="Times New Roman" panose="02020603050405020304" pitchFamily="18" charset="0"/>
              </a:rPr>
              <a:t>thầy</a:t>
            </a:r>
            <a:r>
              <a:rPr lang="en-US" sz="2400" b="1" i="1" dirty="0" smtClean="0">
                <a:solidFill>
                  <a:srgbClr val="FF0000"/>
                </a:solidFill>
                <a:latin typeface="Times New Roman" panose="02020603050405020304" pitchFamily="18" charset="0"/>
                <a:cs typeface="Times New Roman" panose="02020603050405020304" pitchFamily="18" charset="0"/>
              </a:rPr>
              <a:t> </a:t>
            </a:r>
            <a:r>
              <a:rPr lang="en-US" sz="2400" b="1" i="1" dirty="0" err="1" smtClean="0">
                <a:solidFill>
                  <a:srgbClr val="FF0000"/>
                </a:solidFill>
                <a:latin typeface="Times New Roman" panose="02020603050405020304" pitchFamily="18" charset="0"/>
                <a:cs typeface="Times New Roman" panose="02020603050405020304" pitchFamily="18" charset="0"/>
              </a:rPr>
              <a:t>cô</a:t>
            </a:r>
            <a:endParaRPr lang="en-US" sz="2400" b="1" i="1" dirty="0" smtClean="0">
              <a:solidFill>
                <a:srgbClr val="FF0000"/>
              </a:solidFill>
              <a:latin typeface="Times New Roman" panose="02020603050405020304" pitchFamily="18" charset="0"/>
              <a:cs typeface="Times New Roman" panose="02020603050405020304" pitchFamily="18" charset="0"/>
            </a:endParaRPr>
          </a:p>
          <a:p>
            <a:pPr algn="ctr"/>
            <a:r>
              <a:rPr lang="en-US" sz="2400" b="1" i="1" dirty="0" err="1" smtClean="0">
                <a:solidFill>
                  <a:srgbClr val="002060"/>
                </a:solidFill>
                <a:latin typeface="Times New Roman" panose="02020603050405020304" pitchFamily="18" charset="0"/>
                <a:cs typeface="Times New Roman" panose="02020603050405020304" pitchFamily="18" charset="0"/>
              </a:rPr>
              <a:t>Sở</a:t>
            </a:r>
            <a:r>
              <a:rPr lang="en-US" sz="2400" b="1" i="1" dirty="0" smtClean="0">
                <a:solidFill>
                  <a:srgbClr val="002060"/>
                </a:solidFill>
                <a:latin typeface="Times New Roman" panose="02020603050405020304" pitchFamily="18" charset="0"/>
                <a:cs typeface="Times New Roman" panose="02020603050405020304" pitchFamily="18" charset="0"/>
              </a:rPr>
              <a:t> </a:t>
            </a:r>
            <a:r>
              <a:rPr lang="en-US" sz="2400" b="1" i="1" dirty="0" err="1" smtClean="0">
                <a:solidFill>
                  <a:srgbClr val="002060"/>
                </a:solidFill>
                <a:latin typeface="Times New Roman" panose="02020603050405020304" pitchFamily="18" charset="0"/>
                <a:cs typeface="Times New Roman" panose="02020603050405020304" pitchFamily="18" charset="0"/>
              </a:rPr>
              <a:t>hữu</a:t>
            </a:r>
            <a:r>
              <a:rPr lang="en-US" sz="2400" b="1" i="1" dirty="0" smtClean="0">
                <a:solidFill>
                  <a:srgbClr val="002060"/>
                </a:solidFill>
                <a:latin typeface="Times New Roman" panose="02020603050405020304" pitchFamily="18" charset="0"/>
                <a:cs typeface="Times New Roman" panose="02020603050405020304" pitchFamily="18" charset="0"/>
              </a:rPr>
              <a:t> </a:t>
            </a:r>
            <a:r>
              <a:rPr lang="en-US" sz="2400" b="1" i="1" dirty="0" err="1" smtClean="0">
                <a:solidFill>
                  <a:srgbClr val="002060"/>
                </a:solidFill>
                <a:latin typeface="Times New Roman" panose="02020603050405020304" pitchFamily="18" charset="0"/>
                <a:cs typeface="Times New Roman" panose="02020603050405020304" pitchFamily="18" charset="0"/>
              </a:rPr>
              <a:t>Trọn</a:t>
            </a:r>
            <a:r>
              <a:rPr lang="en-US" sz="2400" b="1" i="1" dirty="0" smtClean="0">
                <a:solidFill>
                  <a:srgbClr val="002060"/>
                </a:solidFill>
                <a:latin typeface="Times New Roman" panose="02020603050405020304" pitchFamily="18" charset="0"/>
                <a:cs typeface="Times New Roman" panose="02020603050405020304" pitchFamily="18" charset="0"/>
              </a:rPr>
              <a:t> </a:t>
            </a:r>
            <a:r>
              <a:rPr lang="en-US" sz="2400" b="1" i="1" dirty="0" smtClean="0">
                <a:solidFill>
                  <a:srgbClr val="002060"/>
                </a:solidFill>
                <a:latin typeface="Times New Roman" panose="02020603050405020304" pitchFamily="18" charset="0"/>
                <a:cs typeface="Times New Roman" panose="02020603050405020304" pitchFamily="18" charset="0"/>
              </a:rPr>
              <a:t>bộ Giáo án Word + Power Point </a:t>
            </a:r>
            <a:r>
              <a:rPr lang="en-US" sz="2400" b="1" i="1" dirty="0" smtClean="0">
                <a:solidFill>
                  <a:srgbClr val="002060"/>
                </a:solidFill>
                <a:latin typeface="Times New Roman" panose="02020603050405020304" pitchFamily="18" charset="0"/>
                <a:cs typeface="Times New Roman" panose="02020603050405020304" pitchFamily="18" charset="0"/>
              </a:rPr>
              <a:t>KHTN </a:t>
            </a:r>
            <a:r>
              <a:rPr lang="en-US" sz="2400" b="1" i="1" dirty="0" smtClean="0">
                <a:solidFill>
                  <a:srgbClr val="002060"/>
                </a:solidFill>
                <a:latin typeface="Times New Roman" panose="02020603050405020304" pitchFamily="18" charset="0"/>
                <a:cs typeface="Times New Roman" panose="02020603050405020304" pitchFamily="18" charset="0"/>
              </a:rPr>
              <a:t>9 </a:t>
            </a:r>
            <a:endParaRPr lang="en-US" sz="2400" b="1" i="1" dirty="0" smtClean="0">
              <a:solidFill>
                <a:srgbClr val="002060"/>
              </a:solidFill>
              <a:latin typeface="Times New Roman" panose="02020603050405020304" pitchFamily="18" charset="0"/>
              <a:cs typeface="Times New Roman" panose="02020603050405020304" pitchFamily="18" charset="0"/>
            </a:endParaRPr>
          </a:p>
          <a:p>
            <a:pPr algn="ctr"/>
            <a:r>
              <a:rPr lang="en-US" sz="2400" b="1" i="1" dirty="0" err="1" smtClean="0">
                <a:solidFill>
                  <a:srgbClr val="002060"/>
                </a:solidFill>
                <a:latin typeface="Times New Roman" panose="02020603050405020304" pitchFamily="18" charset="0"/>
                <a:cs typeface="Times New Roman" panose="02020603050405020304" pitchFamily="18" charset="0"/>
              </a:rPr>
              <a:t>cả</a:t>
            </a:r>
            <a:r>
              <a:rPr lang="en-US" sz="2400" b="1" i="1" dirty="0" smtClean="0">
                <a:solidFill>
                  <a:srgbClr val="002060"/>
                </a:solidFill>
                <a:latin typeface="Times New Roman" panose="02020603050405020304" pitchFamily="18" charset="0"/>
                <a:cs typeface="Times New Roman" panose="02020603050405020304" pitchFamily="18" charset="0"/>
              </a:rPr>
              <a:t> </a:t>
            </a:r>
            <a:r>
              <a:rPr lang="en-US" sz="2400" b="1" i="1" dirty="0" smtClean="0">
                <a:solidFill>
                  <a:srgbClr val="002060"/>
                </a:solidFill>
                <a:latin typeface="Times New Roman" panose="02020603050405020304" pitchFamily="18" charset="0"/>
                <a:cs typeface="Times New Roman" panose="02020603050405020304" pitchFamily="18" charset="0"/>
              </a:rPr>
              <a:t>3 bộ sách (KNTT + CTST + Cánh Diều) </a:t>
            </a:r>
            <a:r>
              <a:rPr lang="en-US" sz="2400" b="1" i="1" dirty="0" err="1" smtClean="0">
                <a:solidFill>
                  <a:srgbClr val="FF0000"/>
                </a:solidFill>
                <a:latin typeface="Times New Roman" panose="02020603050405020304" pitchFamily="18" charset="0"/>
                <a:cs typeface="Times New Roman" panose="02020603050405020304" pitchFamily="18" charset="0"/>
              </a:rPr>
              <a:t>Chỉ</a:t>
            </a:r>
            <a:r>
              <a:rPr lang="en-US" sz="2400" b="1" i="1" dirty="0" smtClean="0">
                <a:solidFill>
                  <a:srgbClr val="FF0000"/>
                </a:solidFill>
                <a:latin typeface="Times New Roman" panose="02020603050405020304" pitchFamily="18" charset="0"/>
                <a:cs typeface="Times New Roman" panose="02020603050405020304" pitchFamily="18" charset="0"/>
              </a:rPr>
              <a:t> 99k</a:t>
            </a:r>
            <a:endParaRPr lang="en-US" sz="2400" b="1" i="1" dirty="0" smtClean="0">
              <a:solidFill>
                <a:srgbClr val="FF0000"/>
              </a:solidFill>
              <a:latin typeface="Times New Roman" panose="02020603050405020304" pitchFamily="18" charset="0"/>
              <a:cs typeface="Times New Roman" panose="02020603050405020304" pitchFamily="18" charset="0"/>
            </a:endParaRPr>
          </a:p>
        </p:txBody>
      </p:sp>
      <p:sp>
        <p:nvSpPr>
          <p:cNvPr id="3" name="Google Shape;322;p15"/>
          <p:cNvSpPr/>
          <p:nvPr/>
        </p:nvSpPr>
        <p:spPr>
          <a:xfrm>
            <a:off x="4424145" y="120399"/>
            <a:ext cx="3724597" cy="77555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dirty="0" smtClean="0">
                <a:solidFill>
                  <a:schemeClr val="lt1"/>
                </a:solidFill>
                <a:latin typeface="Arial" panose="020B0604020202020204"/>
                <a:ea typeface="Arial" panose="020B0604020202020204"/>
                <a:cs typeface="Arial" panose="020B0604020202020204"/>
                <a:sym typeface="Arial" panose="020B0604020202020204"/>
              </a:rPr>
              <a:t>CHÚ Ý</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sp>
        <p:nvSpPr>
          <p:cNvPr id="7" name="Rectangle 6"/>
          <p:cNvSpPr/>
          <p:nvPr/>
        </p:nvSpPr>
        <p:spPr>
          <a:xfrm>
            <a:off x="6452061" y="3733849"/>
            <a:ext cx="6231774" cy="3416320"/>
          </a:xfrm>
          <a:prstGeom prst="rect">
            <a:avLst/>
          </a:prstGeom>
        </p:spPr>
        <p:txBody>
          <a:bodyPr wrap="square">
            <a:spAutoFit/>
          </a:bodyPr>
          <a:lstStyle/>
          <a:p>
            <a:pPr algn="ctr"/>
            <a:r>
              <a:rPr lang="en-US" sz="2400" b="1" i="1" dirty="0" err="1" smtClean="0">
                <a:solidFill>
                  <a:srgbClr val="FF0000"/>
                </a:solidFill>
                <a:latin typeface="Times New Roman" panose="02020603050405020304" pitchFamily="18" charset="0"/>
                <a:cs typeface="Times New Roman" panose="02020603050405020304" pitchFamily="18" charset="0"/>
              </a:rPr>
              <a:t>Dành</a:t>
            </a:r>
            <a:r>
              <a:rPr lang="en-US" sz="2400" b="1" i="1" dirty="0" smtClean="0">
                <a:solidFill>
                  <a:srgbClr val="FF0000"/>
                </a:solidFill>
                <a:latin typeface="Times New Roman" panose="02020603050405020304" pitchFamily="18" charset="0"/>
                <a:cs typeface="Times New Roman" panose="02020603050405020304" pitchFamily="18" charset="0"/>
              </a:rPr>
              <a:t> </a:t>
            </a:r>
            <a:r>
              <a:rPr lang="en-US" sz="2400" b="1" i="1" dirty="0" err="1" smtClean="0">
                <a:solidFill>
                  <a:srgbClr val="FF0000"/>
                </a:solidFill>
                <a:latin typeface="Times New Roman" panose="02020603050405020304" pitchFamily="18" charset="0"/>
                <a:cs typeface="Times New Roman" panose="02020603050405020304" pitchFamily="18" charset="0"/>
              </a:rPr>
              <a:t>cho</a:t>
            </a:r>
            <a:r>
              <a:rPr lang="en-US" sz="2400" b="1" i="1" dirty="0" smtClean="0">
                <a:solidFill>
                  <a:srgbClr val="FF0000"/>
                </a:solidFill>
                <a:latin typeface="Times New Roman" panose="02020603050405020304" pitchFamily="18" charset="0"/>
                <a:cs typeface="Times New Roman" panose="02020603050405020304" pitchFamily="18" charset="0"/>
              </a:rPr>
              <a:t> </a:t>
            </a:r>
            <a:r>
              <a:rPr lang="en-US" sz="2400" b="1" i="1" dirty="0" err="1" smtClean="0">
                <a:solidFill>
                  <a:srgbClr val="FF0000"/>
                </a:solidFill>
                <a:latin typeface="Times New Roman" panose="02020603050405020304" pitchFamily="18" charset="0"/>
                <a:cs typeface="Times New Roman" panose="02020603050405020304" pitchFamily="18" charset="0"/>
              </a:rPr>
              <a:t>Quý</a:t>
            </a:r>
            <a:r>
              <a:rPr lang="en-US" sz="2400" b="1" i="1" dirty="0" smtClean="0">
                <a:solidFill>
                  <a:srgbClr val="FF0000"/>
                </a:solidFill>
                <a:latin typeface="Times New Roman" panose="02020603050405020304" pitchFamily="18" charset="0"/>
                <a:cs typeface="Times New Roman" panose="02020603050405020304" pitchFamily="18" charset="0"/>
              </a:rPr>
              <a:t> </a:t>
            </a:r>
            <a:r>
              <a:rPr lang="en-US" sz="2400" b="1" i="1" dirty="0" err="1" smtClean="0">
                <a:solidFill>
                  <a:srgbClr val="FF0000"/>
                </a:solidFill>
                <a:latin typeface="Times New Roman" panose="02020603050405020304" pitchFamily="18" charset="0"/>
                <a:cs typeface="Times New Roman" panose="02020603050405020304" pitchFamily="18" charset="0"/>
              </a:rPr>
              <a:t>thầy</a:t>
            </a:r>
            <a:r>
              <a:rPr lang="en-US" sz="2400" b="1" i="1" dirty="0" smtClean="0">
                <a:solidFill>
                  <a:srgbClr val="FF0000"/>
                </a:solidFill>
                <a:latin typeface="Times New Roman" panose="02020603050405020304" pitchFamily="18" charset="0"/>
                <a:cs typeface="Times New Roman" panose="02020603050405020304" pitchFamily="18" charset="0"/>
              </a:rPr>
              <a:t> </a:t>
            </a:r>
            <a:r>
              <a:rPr lang="en-US" sz="2400" b="1" i="1" dirty="0" err="1" smtClean="0">
                <a:solidFill>
                  <a:srgbClr val="FF0000"/>
                </a:solidFill>
                <a:latin typeface="Times New Roman" panose="02020603050405020304" pitchFamily="18" charset="0"/>
                <a:cs typeface="Times New Roman" panose="02020603050405020304" pitchFamily="18" charset="0"/>
              </a:rPr>
              <a:t>cô</a:t>
            </a:r>
            <a:r>
              <a:rPr lang="en-US" sz="2400" b="1" i="1" dirty="0" smtClean="0">
                <a:solidFill>
                  <a:srgbClr val="FF0000"/>
                </a:solidFill>
                <a:latin typeface="Times New Roman" panose="02020603050405020304" pitchFamily="18" charset="0"/>
                <a:cs typeface="Times New Roman" panose="02020603050405020304" pitchFamily="18" charset="0"/>
              </a:rPr>
              <a:t> </a:t>
            </a:r>
            <a:r>
              <a:rPr lang="en-US" sz="2400" b="1" i="1" dirty="0" err="1" smtClean="0">
                <a:solidFill>
                  <a:srgbClr val="FF0000"/>
                </a:solidFill>
                <a:latin typeface="Times New Roman" panose="02020603050405020304" pitchFamily="18" charset="0"/>
                <a:cs typeface="Times New Roman" panose="02020603050405020304" pitchFamily="18" charset="0"/>
              </a:rPr>
              <a:t>còn</a:t>
            </a:r>
            <a:r>
              <a:rPr lang="en-US" sz="2400" b="1" i="1" dirty="0" smtClean="0">
                <a:solidFill>
                  <a:srgbClr val="FF0000"/>
                </a:solidFill>
                <a:latin typeface="Times New Roman" panose="02020603050405020304" pitchFamily="18" charset="0"/>
                <a:cs typeface="Times New Roman" panose="02020603050405020304" pitchFamily="18" charset="0"/>
              </a:rPr>
              <a:t> </a:t>
            </a:r>
            <a:r>
              <a:rPr lang="en-US" sz="2400" b="1" i="1" dirty="0" err="1" smtClean="0">
                <a:solidFill>
                  <a:srgbClr val="FF0000"/>
                </a:solidFill>
                <a:latin typeface="Times New Roman" panose="02020603050405020304" pitchFamily="18" charset="0"/>
                <a:cs typeface="Times New Roman" panose="02020603050405020304" pitchFamily="18" charset="0"/>
              </a:rPr>
              <a:t>thiếu</a:t>
            </a:r>
            <a:r>
              <a:rPr lang="en-US" sz="2400" b="1" i="1" dirty="0" smtClean="0">
                <a:solidFill>
                  <a:srgbClr val="FF0000"/>
                </a:solidFill>
                <a:latin typeface="Times New Roman" panose="02020603050405020304" pitchFamily="18" charset="0"/>
                <a:cs typeface="Times New Roman" panose="02020603050405020304" pitchFamily="18" charset="0"/>
              </a:rPr>
              <a:t> </a:t>
            </a:r>
            <a:endParaRPr lang="en-US" sz="2400" b="1" i="1" dirty="0" smtClean="0">
              <a:solidFill>
                <a:srgbClr val="FF0000"/>
              </a:solidFill>
              <a:latin typeface="Times New Roman" panose="02020603050405020304" pitchFamily="18" charset="0"/>
              <a:cs typeface="Times New Roman" panose="02020603050405020304" pitchFamily="18" charset="0"/>
            </a:endParaRPr>
          </a:p>
          <a:p>
            <a:pPr algn="ctr"/>
            <a:r>
              <a:rPr lang="en-US" sz="2400" b="1" i="1" dirty="0" err="1" smtClean="0">
                <a:solidFill>
                  <a:srgbClr val="FF0000"/>
                </a:solidFill>
                <a:latin typeface="Times New Roman" panose="02020603050405020304" pitchFamily="18" charset="0"/>
                <a:cs typeface="Times New Roman" panose="02020603050405020304" pitchFamily="18" charset="0"/>
              </a:rPr>
              <a:t>Bằng</a:t>
            </a:r>
            <a:r>
              <a:rPr lang="en-US" sz="2400" b="1" i="1" dirty="0" smtClean="0">
                <a:solidFill>
                  <a:srgbClr val="FF0000"/>
                </a:solidFill>
                <a:latin typeface="Times New Roman" panose="02020603050405020304" pitchFamily="18" charset="0"/>
                <a:cs typeface="Times New Roman" panose="02020603050405020304" pitchFamily="18" charset="0"/>
              </a:rPr>
              <a:t> </a:t>
            </a:r>
            <a:r>
              <a:rPr lang="en-US" sz="2400" b="1" i="1" dirty="0" err="1" smtClean="0">
                <a:solidFill>
                  <a:srgbClr val="FF0000"/>
                </a:solidFill>
                <a:latin typeface="Times New Roman" panose="02020603050405020304" pitchFamily="18" charset="0"/>
                <a:cs typeface="Times New Roman" panose="02020603050405020304" pitchFamily="18" charset="0"/>
              </a:rPr>
              <a:t>cấp</a:t>
            </a:r>
            <a:r>
              <a:rPr lang="en-US" sz="2400" b="1" i="1" dirty="0" smtClean="0">
                <a:solidFill>
                  <a:srgbClr val="FF0000"/>
                </a:solidFill>
                <a:latin typeface="Times New Roman" panose="02020603050405020304" pitchFamily="18" charset="0"/>
                <a:cs typeface="Times New Roman" panose="02020603050405020304" pitchFamily="18" charset="0"/>
              </a:rPr>
              <a:t> – </a:t>
            </a:r>
            <a:r>
              <a:rPr lang="en-US" sz="2400" b="1" i="1" dirty="0" err="1" smtClean="0">
                <a:solidFill>
                  <a:srgbClr val="FF0000"/>
                </a:solidFill>
                <a:latin typeface="Times New Roman" panose="02020603050405020304" pitchFamily="18" charset="0"/>
                <a:cs typeface="Times New Roman" panose="02020603050405020304" pitchFamily="18" charset="0"/>
              </a:rPr>
              <a:t>Chứng</a:t>
            </a:r>
            <a:r>
              <a:rPr lang="en-US" sz="2400" b="1" i="1" dirty="0" smtClean="0">
                <a:solidFill>
                  <a:srgbClr val="FF0000"/>
                </a:solidFill>
                <a:latin typeface="Times New Roman" panose="02020603050405020304" pitchFamily="18" charset="0"/>
                <a:cs typeface="Times New Roman" panose="02020603050405020304" pitchFamily="18" charset="0"/>
              </a:rPr>
              <a:t> </a:t>
            </a:r>
            <a:r>
              <a:rPr lang="en-US" sz="2400" b="1" i="1" dirty="0" err="1" smtClean="0">
                <a:solidFill>
                  <a:srgbClr val="FF0000"/>
                </a:solidFill>
                <a:latin typeface="Times New Roman" panose="02020603050405020304" pitchFamily="18" charset="0"/>
                <a:cs typeface="Times New Roman" panose="02020603050405020304" pitchFamily="18" charset="0"/>
              </a:rPr>
              <a:t>chỉ</a:t>
            </a:r>
            <a:endParaRPr lang="en-US" sz="2400" b="1" i="1" dirty="0" smtClean="0">
              <a:solidFill>
                <a:srgbClr val="FF0000"/>
              </a:solidFill>
              <a:latin typeface="Times New Roman" panose="02020603050405020304" pitchFamily="18" charset="0"/>
              <a:cs typeface="Times New Roman" panose="02020603050405020304" pitchFamily="18" charset="0"/>
            </a:endParaRPr>
          </a:p>
          <a:p>
            <a:pPr algn="ctr"/>
            <a:r>
              <a:rPr lang="en-US" sz="2400" b="1" i="1" dirty="0" err="1" smtClean="0">
                <a:solidFill>
                  <a:srgbClr val="002060"/>
                </a:solidFill>
                <a:latin typeface="Times New Roman" panose="02020603050405020304" pitchFamily="18" charset="0"/>
                <a:cs typeface="Times New Roman" panose="02020603050405020304" pitchFamily="18" charset="0"/>
              </a:rPr>
              <a:t>Khai</a:t>
            </a:r>
            <a:r>
              <a:rPr lang="en-US" sz="2400" b="1" i="1" dirty="0" smtClean="0">
                <a:solidFill>
                  <a:srgbClr val="002060"/>
                </a:solidFill>
                <a:latin typeface="Times New Roman" panose="02020603050405020304" pitchFamily="18" charset="0"/>
                <a:cs typeface="Times New Roman" panose="02020603050405020304" pitchFamily="18" charset="0"/>
              </a:rPr>
              <a:t> </a:t>
            </a:r>
            <a:r>
              <a:rPr lang="en-US" sz="2400" b="1" i="1" dirty="0" err="1" smtClean="0">
                <a:solidFill>
                  <a:srgbClr val="002060"/>
                </a:solidFill>
                <a:latin typeface="Times New Roman" panose="02020603050405020304" pitchFamily="18" charset="0"/>
                <a:cs typeface="Times New Roman" panose="02020603050405020304" pitchFamily="18" charset="0"/>
              </a:rPr>
              <a:t>giảng</a:t>
            </a:r>
            <a:r>
              <a:rPr lang="en-US" sz="2400" b="1" i="1" dirty="0" smtClean="0">
                <a:solidFill>
                  <a:srgbClr val="002060"/>
                </a:solidFill>
                <a:latin typeface="Times New Roman" panose="02020603050405020304" pitchFamily="18" charset="0"/>
                <a:cs typeface="Times New Roman" panose="02020603050405020304" pitchFamily="18" charset="0"/>
              </a:rPr>
              <a:t> </a:t>
            </a:r>
            <a:r>
              <a:rPr lang="en-US" sz="2400" b="1" i="1" dirty="0" err="1" smtClean="0">
                <a:solidFill>
                  <a:srgbClr val="002060"/>
                </a:solidFill>
                <a:latin typeface="Times New Roman" panose="02020603050405020304" pitchFamily="18" charset="0"/>
                <a:cs typeface="Times New Roman" panose="02020603050405020304" pitchFamily="18" charset="0"/>
              </a:rPr>
              <a:t>liên</a:t>
            </a:r>
            <a:r>
              <a:rPr lang="en-US" sz="2400" b="1" i="1" dirty="0" smtClean="0">
                <a:solidFill>
                  <a:srgbClr val="002060"/>
                </a:solidFill>
                <a:latin typeface="Times New Roman" panose="02020603050405020304" pitchFamily="18" charset="0"/>
                <a:cs typeface="Times New Roman" panose="02020603050405020304" pitchFamily="18" charset="0"/>
              </a:rPr>
              <a:t> </a:t>
            </a:r>
            <a:r>
              <a:rPr lang="en-US" sz="2400" b="1" i="1" dirty="0" err="1" smtClean="0">
                <a:solidFill>
                  <a:srgbClr val="002060"/>
                </a:solidFill>
                <a:latin typeface="Times New Roman" panose="02020603050405020304" pitchFamily="18" charset="0"/>
                <a:cs typeface="Times New Roman" panose="02020603050405020304" pitchFamily="18" charset="0"/>
              </a:rPr>
              <a:t>tục</a:t>
            </a:r>
            <a:r>
              <a:rPr lang="en-US" sz="2400" b="1" i="1" dirty="0" smtClean="0">
                <a:solidFill>
                  <a:srgbClr val="002060"/>
                </a:solidFill>
                <a:latin typeface="Times New Roman" panose="02020603050405020304" pitchFamily="18" charset="0"/>
                <a:cs typeface="Times New Roman" panose="02020603050405020304" pitchFamily="18" charset="0"/>
              </a:rPr>
              <a:t> </a:t>
            </a:r>
            <a:r>
              <a:rPr lang="en-US" sz="2400" b="1" i="1" dirty="0" err="1" smtClean="0">
                <a:solidFill>
                  <a:srgbClr val="002060"/>
                </a:solidFill>
                <a:latin typeface="Times New Roman" panose="02020603050405020304" pitchFamily="18" charset="0"/>
                <a:cs typeface="Times New Roman" panose="02020603050405020304" pitchFamily="18" charset="0"/>
              </a:rPr>
              <a:t>các</a:t>
            </a:r>
            <a:r>
              <a:rPr lang="en-US" sz="2400" b="1" i="1" dirty="0" smtClean="0">
                <a:solidFill>
                  <a:srgbClr val="002060"/>
                </a:solidFill>
                <a:latin typeface="Times New Roman" panose="02020603050405020304" pitchFamily="18" charset="0"/>
                <a:cs typeface="Times New Roman" panose="02020603050405020304" pitchFamily="18" charset="0"/>
              </a:rPr>
              <a:t> </a:t>
            </a:r>
            <a:r>
              <a:rPr lang="en-US" sz="2400" b="1" i="1" dirty="0" err="1" smtClean="0">
                <a:solidFill>
                  <a:srgbClr val="002060"/>
                </a:solidFill>
                <a:latin typeface="Times New Roman" panose="02020603050405020304" pitchFamily="18" charset="0"/>
                <a:cs typeface="Times New Roman" panose="02020603050405020304" pitchFamily="18" charset="0"/>
              </a:rPr>
              <a:t>lớp</a:t>
            </a:r>
            <a:r>
              <a:rPr lang="en-US" sz="2400" b="1" i="1" dirty="0" smtClean="0">
                <a:solidFill>
                  <a:srgbClr val="002060"/>
                </a:solidFill>
                <a:latin typeface="Times New Roman" panose="02020603050405020304" pitchFamily="18" charset="0"/>
                <a:cs typeface="Times New Roman" panose="02020603050405020304" pitchFamily="18" charset="0"/>
              </a:rPr>
              <a:t> </a:t>
            </a:r>
            <a:endParaRPr lang="en-US" sz="2400" b="1" i="1" dirty="0" smtClean="0">
              <a:solidFill>
                <a:srgbClr val="002060"/>
              </a:solidFill>
              <a:latin typeface="Times New Roman" panose="02020603050405020304" pitchFamily="18" charset="0"/>
              <a:cs typeface="Times New Roman" panose="02020603050405020304" pitchFamily="18" charset="0"/>
            </a:endParaRPr>
          </a:p>
          <a:p>
            <a:pPr algn="ctr"/>
            <a:r>
              <a:rPr lang="en-US" sz="2400" b="1" i="1" dirty="0" smtClean="0">
                <a:solidFill>
                  <a:srgbClr val="002060"/>
                </a:solidFill>
                <a:latin typeface="Times New Roman" panose="02020603050405020304" pitchFamily="18" charset="0"/>
                <a:cs typeface="Times New Roman" panose="02020603050405020304" pitchFamily="18" charset="0"/>
              </a:rPr>
              <a:t>Tin, </a:t>
            </a:r>
            <a:r>
              <a:rPr lang="en-US" sz="2400" b="1" i="1" dirty="0" err="1" smtClean="0">
                <a:solidFill>
                  <a:srgbClr val="002060"/>
                </a:solidFill>
                <a:latin typeface="Times New Roman" panose="02020603050405020304" pitchFamily="18" charset="0"/>
                <a:cs typeface="Times New Roman" panose="02020603050405020304" pitchFamily="18" charset="0"/>
              </a:rPr>
              <a:t>Anh</a:t>
            </a:r>
            <a:r>
              <a:rPr lang="en-US" sz="2400" b="1" i="1" dirty="0" smtClean="0">
                <a:solidFill>
                  <a:srgbClr val="002060"/>
                </a:solidFill>
                <a:latin typeface="Times New Roman" panose="02020603050405020304" pitchFamily="18" charset="0"/>
                <a:cs typeface="Times New Roman" panose="02020603050405020304" pitchFamily="18" charset="0"/>
              </a:rPr>
              <a:t> </a:t>
            </a:r>
            <a:r>
              <a:rPr lang="en-US" sz="2400" b="1" i="1" dirty="0" err="1" smtClean="0">
                <a:solidFill>
                  <a:srgbClr val="002060"/>
                </a:solidFill>
                <a:latin typeface="Times New Roman" panose="02020603050405020304" pitchFamily="18" charset="0"/>
                <a:cs typeface="Times New Roman" panose="02020603050405020304" pitchFamily="18" charset="0"/>
              </a:rPr>
              <a:t>văn</a:t>
            </a:r>
            <a:r>
              <a:rPr lang="en-US" sz="2400" b="1" i="1" dirty="0" smtClean="0">
                <a:solidFill>
                  <a:srgbClr val="002060"/>
                </a:solidFill>
                <a:latin typeface="Times New Roman" panose="02020603050405020304" pitchFamily="18" charset="0"/>
                <a:cs typeface="Times New Roman" panose="02020603050405020304" pitchFamily="18" charset="0"/>
              </a:rPr>
              <a:t>, CDNN, NVSP, TLHĐ…</a:t>
            </a:r>
            <a:endParaRPr lang="en-US" sz="2400" b="1" i="1" dirty="0" smtClean="0">
              <a:solidFill>
                <a:srgbClr val="002060"/>
              </a:solidFill>
              <a:latin typeface="Times New Roman" panose="02020603050405020304" pitchFamily="18" charset="0"/>
              <a:cs typeface="Times New Roman" panose="02020603050405020304" pitchFamily="18" charset="0"/>
            </a:endParaRPr>
          </a:p>
          <a:p>
            <a:pPr algn="ctr"/>
            <a:r>
              <a:rPr lang="en-US" sz="2400" b="1" i="1" dirty="0" err="1" smtClean="0">
                <a:solidFill>
                  <a:srgbClr val="002060"/>
                </a:solidFill>
                <a:latin typeface="Times New Roman" panose="02020603050405020304" pitchFamily="18" charset="0"/>
                <a:cs typeface="Times New Roman" panose="02020603050405020304" pitchFamily="18" charset="0"/>
              </a:rPr>
              <a:t>Hình</a:t>
            </a:r>
            <a:r>
              <a:rPr lang="en-US" sz="2400" b="1" i="1" dirty="0" smtClean="0">
                <a:solidFill>
                  <a:srgbClr val="002060"/>
                </a:solidFill>
                <a:latin typeface="Times New Roman" panose="02020603050405020304" pitchFamily="18" charset="0"/>
                <a:cs typeface="Times New Roman" panose="02020603050405020304" pitchFamily="18" charset="0"/>
              </a:rPr>
              <a:t> </a:t>
            </a:r>
            <a:r>
              <a:rPr lang="en-US" sz="2400" b="1" i="1" dirty="0" err="1" smtClean="0">
                <a:solidFill>
                  <a:srgbClr val="002060"/>
                </a:solidFill>
                <a:latin typeface="Times New Roman" panose="02020603050405020304" pitchFamily="18" charset="0"/>
                <a:cs typeface="Times New Roman" panose="02020603050405020304" pitchFamily="18" charset="0"/>
              </a:rPr>
              <a:t>thức</a:t>
            </a:r>
            <a:r>
              <a:rPr lang="en-US" sz="2400" b="1" i="1" dirty="0" smtClean="0">
                <a:solidFill>
                  <a:srgbClr val="002060"/>
                </a:solidFill>
                <a:latin typeface="Times New Roman" panose="02020603050405020304" pitchFamily="18" charset="0"/>
                <a:cs typeface="Times New Roman" panose="02020603050405020304" pitchFamily="18" charset="0"/>
              </a:rPr>
              <a:t> </a:t>
            </a:r>
            <a:r>
              <a:rPr lang="en-US" sz="2400" b="1" i="1" dirty="0" err="1" smtClean="0">
                <a:solidFill>
                  <a:srgbClr val="002060"/>
                </a:solidFill>
                <a:latin typeface="Times New Roman" panose="02020603050405020304" pitchFamily="18" charset="0"/>
                <a:cs typeface="Times New Roman" panose="02020603050405020304" pitchFamily="18" charset="0"/>
              </a:rPr>
              <a:t>học</a:t>
            </a:r>
            <a:r>
              <a:rPr lang="en-US" sz="2400" b="1" i="1" dirty="0" smtClean="0">
                <a:solidFill>
                  <a:srgbClr val="002060"/>
                </a:solidFill>
                <a:latin typeface="Times New Roman" panose="02020603050405020304" pitchFamily="18" charset="0"/>
                <a:cs typeface="Times New Roman" panose="02020603050405020304" pitchFamily="18" charset="0"/>
              </a:rPr>
              <a:t> </a:t>
            </a:r>
            <a:r>
              <a:rPr lang="en-US" sz="2400" b="1" i="1" dirty="0" err="1" smtClean="0">
                <a:solidFill>
                  <a:srgbClr val="002060"/>
                </a:solidFill>
                <a:latin typeface="Times New Roman" panose="02020603050405020304" pitchFamily="18" charset="0"/>
                <a:cs typeface="Times New Roman" panose="02020603050405020304" pitchFamily="18" charset="0"/>
              </a:rPr>
              <a:t>và</a:t>
            </a:r>
            <a:r>
              <a:rPr lang="en-US" sz="2400" b="1" i="1" dirty="0" smtClean="0">
                <a:solidFill>
                  <a:srgbClr val="002060"/>
                </a:solidFill>
                <a:latin typeface="Times New Roman" panose="02020603050405020304" pitchFamily="18" charset="0"/>
                <a:cs typeface="Times New Roman" panose="02020603050405020304" pitchFamily="18" charset="0"/>
              </a:rPr>
              <a:t> </a:t>
            </a:r>
            <a:r>
              <a:rPr lang="en-US" sz="2400" b="1" i="1" dirty="0" err="1" smtClean="0">
                <a:solidFill>
                  <a:srgbClr val="002060"/>
                </a:solidFill>
                <a:latin typeface="Times New Roman" panose="02020603050405020304" pitchFamily="18" charset="0"/>
                <a:cs typeface="Times New Roman" panose="02020603050405020304" pitchFamily="18" charset="0"/>
              </a:rPr>
              <a:t>Thi</a:t>
            </a:r>
            <a:r>
              <a:rPr lang="en-US" sz="2400" b="1" i="1" dirty="0" smtClean="0">
                <a:solidFill>
                  <a:srgbClr val="002060"/>
                </a:solidFill>
                <a:latin typeface="Times New Roman" panose="02020603050405020304" pitchFamily="18" charset="0"/>
                <a:cs typeface="Times New Roman" panose="02020603050405020304" pitchFamily="18" charset="0"/>
              </a:rPr>
              <a:t>: Online</a:t>
            </a:r>
            <a:endParaRPr lang="en-US" sz="2400" b="1" i="1" dirty="0" smtClean="0">
              <a:solidFill>
                <a:srgbClr val="002060"/>
              </a:solidFill>
              <a:latin typeface="Times New Roman" panose="02020603050405020304" pitchFamily="18" charset="0"/>
              <a:cs typeface="Times New Roman" panose="02020603050405020304" pitchFamily="18" charset="0"/>
            </a:endParaRPr>
          </a:p>
          <a:p>
            <a:pPr algn="ctr"/>
            <a:r>
              <a:rPr lang="en-US" sz="2400" b="1" i="1" dirty="0" err="1" smtClean="0">
                <a:solidFill>
                  <a:srgbClr val="002060"/>
                </a:solidFill>
                <a:latin typeface="Times New Roman" panose="02020603050405020304" pitchFamily="18" charset="0"/>
                <a:cs typeface="Times New Roman" panose="02020603050405020304" pitchFamily="18" charset="0"/>
              </a:rPr>
              <a:t>Tuyển</a:t>
            </a:r>
            <a:r>
              <a:rPr lang="en-US" sz="2400" b="1" i="1" dirty="0" smtClean="0">
                <a:solidFill>
                  <a:srgbClr val="002060"/>
                </a:solidFill>
                <a:latin typeface="Times New Roman" panose="02020603050405020304" pitchFamily="18" charset="0"/>
                <a:cs typeface="Times New Roman" panose="02020603050405020304" pitchFamily="18" charset="0"/>
              </a:rPr>
              <a:t> </a:t>
            </a:r>
            <a:r>
              <a:rPr lang="en-US" sz="2400" b="1" i="1" dirty="0" err="1" smtClean="0">
                <a:solidFill>
                  <a:srgbClr val="002060"/>
                </a:solidFill>
                <a:latin typeface="Times New Roman" panose="02020603050405020304" pitchFamily="18" charset="0"/>
                <a:cs typeface="Times New Roman" panose="02020603050405020304" pitchFamily="18" charset="0"/>
              </a:rPr>
              <a:t>sinh</a:t>
            </a:r>
            <a:r>
              <a:rPr lang="en-US" sz="2400" b="1" i="1" dirty="0" smtClean="0">
                <a:solidFill>
                  <a:srgbClr val="002060"/>
                </a:solidFill>
                <a:latin typeface="Times New Roman" panose="02020603050405020304" pitchFamily="18" charset="0"/>
                <a:cs typeface="Times New Roman" panose="02020603050405020304" pitchFamily="18" charset="0"/>
              </a:rPr>
              <a:t> </a:t>
            </a:r>
            <a:r>
              <a:rPr lang="en-US" sz="2400" b="1" i="1" dirty="0" err="1" smtClean="0">
                <a:solidFill>
                  <a:srgbClr val="002060"/>
                </a:solidFill>
                <a:latin typeface="Times New Roman" panose="02020603050405020304" pitchFamily="18" charset="0"/>
                <a:cs typeface="Times New Roman" panose="02020603050405020304" pitchFamily="18" charset="0"/>
              </a:rPr>
              <a:t>Toàn</a:t>
            </a:r>
            <a:r>
              <a:rPr lang="en-US" sz="2400" b="1" i="1" dirty="0" smtClean="0">
                <a:solidFill>
                  <a:srgbClr val="002060"/>
                </a:solidFill>
                <a:latin typeface="Times New Roman" panose="02020603050405020304" pitchFamily="18" charset="0"/>
                <a:cs typeface="Times New Roman" panose="02020603050405020304" pitchFamily="18" charset="0"/>
              </a:rPr>
              <a:t> </a:t>
            </a:r>
            <a:r>
              <a:rPr lang="en-US" sz="2400" b="1" i="1" dirty="0" err="1" smtClean="0">
                <a:solidFill>
                  <a:srgbClr val="002060"/>
                </a:solidFill>
                <a:latin typeface="Times New Roman" panose="02020603050405020304" pitchFamily="18" charset="0"/>
                <a:cs typeface="Times New Roman" panose="02020603050405020304" pitchFamily="18" charset="0"/>
              </a:rPr>
              <a:t>quốc</a:t>
            </a:r>
            <a:r>
              <a:rPr lang="en-US" sz="2400" b="1" i="1" dirty="0" smtClean="0">
                <a:solidFill>
                  <a:srgbClr val="002060"/>
                </a:solidFill>
                <a:latin typeface="Times New Roman" panose="02020603050405020304" pitchFamily="18" charset="0"/>
                <a:cs typeface="Times New Roman" panose="02020603050405020304" pitchFamily="18" charset="0"/>
              </a:rPr>
              <a:t>!</a:t>
            </a:r>
            <a:endParaRPr lang="en-US" sz="2400" b="1" i="1" dirty="0" smtClean="0">
              <a:solidFill>
                <a:srgbClr val="002060"/>
              </a:solidFill>
              <a:latin typeface="Times New Roman" panose="02020603050405020304" pitchFamily="18" charset="0"/>
              <a:cs typeface="Times New Roman" panose="02020603050405020304" pitchFamily="18" charset="0"/>
            </a:endParaRPr>
          </a:p>
          <a:p>
            <a:pPr algn="ctr"/>
            <a:r>
              <a:rPr lang="en-US" sz="2400" b="1" i="1" dirty="0" err="1">
                <a:solidFill>
                  <a:srgbClr val="002060"/>
                </a:solidFill>
                <a:latin typeface="Times New Roman" panose="02020603050405020304" pitchFamily="18" charset="0"/>
                <a:cs typeface="Times New Roman" panose="02020603050405020304" pitchFamily="18" charset="0"/>
              </a:rPr>
              <a:t>Zalo</a:t>
            </a:r>
            <a:r>
              <a:rPr lang="en-US" sz="2400" b="1" i="1" dirty="0">
                <a:solidFill>
                  <a:srgbClr val="002060"/>
                </a:solidFill>
                <a:latin typeface="Times New Roman" panose="02020603050405020304" pitchFamily="18" charset="0"/>
                <a:cs typeface="Times New Roman" panose="02020603050405020304" pitchFamily="18" charset="0"/>
              </a:rPr>
              <a:t>: 0914.058.850 (</a:t>
            </a:r>
            <a:r>
              <a:rPr lang="en-US" sz="2400" b="1" i="1" dirty="0" err="1">
                <a:solidFill>
                  <a:srgbClr val="002060"/>
                </a:solidFill>
                <a:latin typeface="Times New Roman" panose="02020603050405020304" pitchFamily="18" charset="0"/>
                <a:cs typeface="Times New Roman" panose="02020603050405020304" pitchFamily="18" charset="0"/>
              </a:rPr>
              <a:t>Mr</a:t>
            </a:r>
            <a:r>
              <a:rPr lang="en-US" sz="2400" b="1" i="1" dirty="0">
                <a:solidFill>
                  <a:srgbClr val="002060"/>
                </a:solidFill>
                <a:latin typeface="Times New Roman" panose="02020603050405020304" pitchFamily="18" charset="0"/>
                <a:cs typeface="Times New Roman" panose="02020603050405020304" pitchFamily="18" charset="0"/>
              </a:rPr>
              <a:t> </a:t>
            </a:r>
            <a:r>
              <a:rPr lang="en-US" sz="2400" b="1" i="1" dirty="0" err="1">
                <a:solidFill>
                  <a:srgbClr val="002060"/>
                </a:solidFill>
                <a:latin typeface="Times New Roman" panose="02020603050405020304" pitchFamily="18" charset="0"/>
                <a:cs typeface="Times New Roman" panose="02020603050405020304" pitchFamily="18" charset="0"/>
              </a:rPr>
              <a:t>Tuấn</a:t>
            </a:r>
            <a:r>
              <a:rPr lang="en-US" sz="2400" b="1" i="1" dirty="0">
                <a:solidFill>
                  <a:srgbClr val="002060"/>
                </a:solidFill>
                <a:latin typeface="Times New Roman" panose="02020603050405020304" pitchFamily="18" charset="0"/>
                <a:cs typeface="Times New Roman" panose="02020603050405020304" pitchFamily="18" charset="0"/>
              </a:rPr>
              <a:t> Thành)</a:t>
            </a:r>
            <a:endParaRPr lang="en-US" sz="2400" b="1" i="1" dirty="0">
              <a:solidFill>
                <a:srgbClr val="002060"/>
              </a:solidFill>
              <a:latin typeface="Times New Roman" panose="02020603050405020304" pitchFamily="18" charset="0"/>
              <a:cs typeface="Times New Roman" panose="02020603050405020304" pitchFamily="18" charset="0"/>
            </a:endParaRPr>
          </a:p>
          <a:p>
            <a:pPr algn="ctr"/>
            <a:r>
              <a:rPr lang="en-US" sz="2400" b="1" i="1" dirty="0" err="1">
                <a:solidFill>
                  <a:srgbClr val="002060"/>
                </a:solidFill>
                <a:latin typeface="Times New Roman" panose="02020603050405020304" pitchFamily="18" charset="0"/>
                <a:cs typeface="Times New Roman" panose="02020603050405020304" pitchFamily="18" charset="0"/>
              </a:rPr>
              <a:t>Trân</a:t>
            </a:r>
            <a:r>
              <a:rPr lang="en-US" sz="2400" b="1" i="1" dirty="0">
                <a:solidFill>
                  <a:srgbClr val="002060"/>
                </a:solidFill>
                <a:latin typeface="Times New Roman" panose="02020603050405020304" pitchFamily="18" charset="0"/>
                <a:cs typeface="Times New Roman" panose="02020603050405020304" pitchFamily="18" charset="0"/>
              </a:rPr>
              <a:t> </a:t>
            </a:r>
            <a:r>
              <a:rPr lang="en-US" sz="2400" b="1" i="1" dirty="0" err="1">
                <a:solidFill>
                  <a:srgbClr val="002060"/>
                </a:solidFill>
                <a:latin typeface="Times New Roman" panose="02020603050405020304" pitchFamily="18" charset="0"/>
                <a:cs typeface="Times New Roman" panose="02020603050405020304" pitchFamily="18" charset="0"/>
              </a:rPr>
              <a:t>trọng</a:t>
            </a:r>
            <a:r>
              <a:rPr lang="en-US" sz="2400" b="1" i="1" dirty="0">
                <a:solidFill>
                  <a:srgbClr val="002060"/>
                </a:solidFill>
                <a:latin typeface="Times New Roman" panose="02020603050405020304" pitchFamily="18" charset="0"/>
                <a:cs typeface="Times New Roman" panose="02020603050405020304" pitchFamily="18" charset="0"/>
              </a:rPr>
              <a:t>!</a:t>
            </a:r>
            <a:endParaRPr lang="vi-VN" sz="2400" b="1" i="1" dirty="0">
              <a:solidFill>
                <a:srgbClr val="002060"/>
              </a:solidFill>
              <a:latin typeface="Times New Roman" panose="02020603050405020304" pitchFamily="18" charset="0"/>
              <a:cs typeface="Times New Roman" panose="02020603050405020304" pitchFamily="18" charset="0"/>
            </a:endParaRPr>
          </a:p>
          <a:p>
            <a:pPr algn="ctr"/>
            <a:endParaRPr lang="en-US" sz="2400" b="1" i="1" dirty="0" smtClean="0">
              <a:solidFill>
                <a:srgbClr val="002060"/>
              </a:solidFill>
              <a:latin typeface="Times New Roman" panose="02020603050405020304" pitchFamily="18" charset="0"/>
              <a:cs typeface="Times New Roman" panose="02020603050405020304" pitchFamily="18" charset="0"/>
            </a:endParaRPr>
          </a:p>
        </p:txBody>
      </p:sp>
      <p:sp>
        <p:nvSpPr>
          <p:cNvPr id="9" name="Snip Diagonal Corner Rectangle 8"/>
          <p:cNvSpPr/>
          <p:nvPr/>
        </p:nvSpPr>
        <p:spPr>
          <a:xfrm>
            <a:off x="404990" y="2291697"/>
            <a:ext cx="6668009" cy="4235419"/>
          </a:xfrm>
          <a:prstGeom prst="snip2DiagRect">
            <a:avLst/>
          </a:prstGeom>
          <a:blipFill dpi="0" rotWithShape="1">
            <a:blip r:embed="rId1">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Snip Diagonal Corner Rectangle 9"/>
          <p:cNvSpPr/>
          <p:nvPr/>
        </p:nvSpPr>
        <p:spPr>
          <a:xfrm>
            <a:off x="7830589" y="977354"/>
            <a:ext cx="2344189" cy="1134079"/>
          </a:xfrm>
          <a:prstGeom prst="snip2DiagRect">
            <a:avLst/>
          </a:prstGeom>
          <a:blipFill dpi="0" rotWithShape="1">
            <a:blip r:embed="rId2">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Snip Diagonal Corner Rectangle 10"/>
          <p:cNvSpPr/>
          <p:nvPr/>
        </p:nvSpPr>
        <p:spPr>
          <a:xfrm>
            <a:off x="9191358" y="1078039"/>
            <a:ext cx="2876203" cy="1213658"/>
          </a:xfrm>
          <a:prstGeom prst="snip2DiagRect">
            <a:avLst/>
          </a:prstGeom>
          <a:blipFill dpi="0" rotWithShape="1">
            <a:blip r:embed="rId3">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nip Diagonal Corner Rectangle 11"/>
          <p:cNvSpPr/>
          <p:nvPr/>
        </p:nvSpPr>
        <p:spPr>
          <a:xfrm>
            <a:off x="8314868" y="1973736"/>
            <a:ext cx="2985528" cy="1717547"/>
          </a:xfrm>
          <a:prstGeom prst="snip2DiagRect">
            <a:avLst/>
          </a:prstGeom>
          <a:blipFill dpi="0" rotWithShape="1">
            <a:blip r:embed="rId4">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56700" y="1595953"/>
            <a:ext cx="6119146" cy="3876774"/>
          </a:xfrm>
          <a:prstGeom prst="rect">
            <a:avLst/>
          </a:prstGeom>
        </p:spPr>
      </p:pic>
      <p:sp>
        <p:nvSpPr>
          <p:cNvPr id="3" name="Rectangle: Rounded Corners 2"/>
          <p:cNvSpPr/>
          <p:nvPr/>
        </p:nvSpPr>
        <p:spPr>
          <a:xfrm>
            <a:off x="655983" y="185346"/>
            <a:ext cx="1873419"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p:cNvGrpSpPr/>
          <p:nvPr/>
        </p:nvGrpSpPr>
        <p:grpSpPr>
          <a:xfrm>
            <a:off x="243024" y="81319"/>
            <a:ext cx="640912" cy="611139"/>
            <a:chOff x="208989" y="-30473"/>
            <a:chExt cx="1082221" cy="1031947"/>
          </a:xfrm>
        </p:grpSpPr>
        <p:sp>
          <p:nvSpPr>
            <p:cNvPr id="5" name="Google Shape;3016;p59"/>
            <p:cNvSpPr/>
            <p:nvPr/>
          </p:nvSpPr>
          <p:spPr>
            <a:xfrm rot="7214107">
              <a:off x="234126" y="-55610"/>
              <a:ext cx="1031947" cy="1082221"/>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pic>
          <p:nvPicPr>
            <p:cNvPr id="11" name="Picture 4" descr="Biểu tượng điện miễn phí"/>
            <p:cNvPicPr>
              <a:picLocks noChangeAspect="1" noChangeArrowheads="1"/>
            </p:cNvPicPr>
            <p:nvPr/>
          </p:nvPicPr>
          <p:blipFill>
            <a:blip r:embed="rId2" cstate="hqprint">
              <a:extLst>
                <a:ext uri="{28A0092B-C50C-407E-A947-70E740481C1C}">
                  <a14:useLocalDpi xmlns:a14="http://schemas.microsoft.com/office/drawing/2010/main" val="0"/>
                </a:ext>
              </a:extLst>
            </a:blip>
            <a:srcRect/>
            <a:stretch>
              <a:fillRect/>
            </a:stretch>
          </p:blipFill>
          <p:spPr bwMode="auto">
            <a:xfrm>
              <a:off x="447691" y="343039"/>
              <a:ext cx="518555" cy="518555"/>
            </a:xfrm>
            <a:prstGeom prst="rect">
              <a:avLst/>
            </a:prstGeom>
            <a:noFill/>
            <a:extLst>
              <a:ext uri="{909E8E84-426E-40DD-AFC4-6F175D3DCCD1}">
                <a14:hiddenFill xmlns:a14="http://schemas.microsoft.com/office/drawing/2010/main">
                  <a:solidFill>
                    <a:srgbClr val="FFFFFF"/>
                  </a:solidFill>
                </a14:hiddenFill>
              </a:ext>
            </a:extLst>
          </p:spPr>
        </p:pic>
      </p:grpSp>
      <p:sp>
        <p:nvSpPr>
          <p:cNvPr id="16" name="TextBox 15"/>
          <p:cNvSpPr txBox="1"/>
          <p:nvPr/>
        </p:nvSpPr>
        <p:spPr>
          <a:xfrm>
            <a:off x="879509" y="185345"/>
            <a:ext cx="1873419" cy="461665"/>
          </a:xfrm>
          <a:prstGeom prst="rect">
            <a:avLst/>
          </a:prstGeom>
          <a:noFill/>
        </p:spPr>
        <p:txBody>
          <a:bodyPr wrap="square" rtlCol="0">
            <a:spAutoFit/>
          </a:bodyPr>
          <a:lstStyle/>
          <a:p>
            <a:r>
              <a:rPr lang="en-US" sz="2400" b="1" dirty="0">
                <a:solidFill>
                  <a:srgbClr val="002060"/>
                </a:solidFill>
                <a:latin typeface="Calibri" panose="020F0502020204030204" pitchFamily="34" charset="0"/>
              </a:rPr>
              <a:t>I. </a:t>
            </a:r>
            <a:r>
              <a:rPr lang="en-US" sz="2400" b="1" dirty="0" err="1">
                <a:solidFill>
                  <a:srgbClr val="002060"/>
                </a:solidFill>
                <a:latin typeface="Calibri" panose="020F0502020204030204" pitchFamily="34" charset="0"/>
              </a:rPr>
              <a:t>Điện</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rở</a:t>
            </a:r>
            <a:endParaRPr lang="en-US" sz="2400" b="1" dirty="0">
              <a:solidFill>
                <a:srgbClr val="002060"/>
              </a:solidFill>
              <a:latin typeface="Calibri" panose="020F0502020204030204" pitchFamily="34" charset="0"/>
            </a:endParaRPr>
          </a:p>
        </p:txBody>
      </p:sp>
      <p:sp>
        <p:nvSpPr>
          <p:cNvPr id="14" name="Google Shape;1924;p44"/>
          <p:cNvSpPr txBox="1"/>
          <p:nvPr/>
        </p:nvSpPr>
        <p:spPr>
          <a:xfrm>
            <a:off x="6096000" y="1511649"/>
            <a:ext cx="2138622" cy="830098"/>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17500" algn="l" rtl="0">
              <a:lnSpc>
                <a:spcPct val="100000"/>
              </a:lnSpc>
              <a:spcBef>
                <a:spcPts val="0"/>
              </a:spcBef>
              <a:spcAft>
                <a:spcPts val="0"/>
              </a:spcAft>
              <a:buClr>
                <a:schemeClr val="accent2"/>
              </a:buClr>
              <a:buSzPts val="1400"/>
              <a:buFont typeface="Montserrat"/>
              <a:buChar char="●"/>
              <a:defRPr sz="1400" b="0" i="0" u="none" strike="noStrike" cap="none">
                <a:solidFill>
                  <a:schemeClr val="accent2"/>
                </a:solidFill>
                <a:latin typeface="Montserrat"/>
                <a:ea typeface="Montserrat"/>
                <a:cs typeface="Montserrat"/>
                <a:sym typeface="Montserrat"/>
              </a:defRPr>
            </a:lvl1pPr>
            <a:lvl2pPr marL="914400" marR="0" lvl="1"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2pPr>
            <a:lvl3pPr marL="1371600" marR="0" lvl="2"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3pPr>
            <a:lvl4pPr marL="1828800" marR="0" lvl="3"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4pPr>
            <a:lvl5pPr marL="2286000" marR="0" lvl="4"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5pPr>
            <a:lvl6pPr marL="2743200" marR="0" lvl="5"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6pPr>
            <a:lvl7pPr marL="3200400" marR="0" lvl="6"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7pPr>
            <a:lvl8pPr marL="3657600" marR="0" lvl="7"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8pPr>
            <a:lvl9pPr marL="4114800" marR="0" lvl="8"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9pPr>
          </a:lstStyle>
          <a:p>
            <a:pPr marL="186055" indent="0" defTabSz="1219200">
              <a:lnSpc>
                <a:spcPct val="150000"/>
              </a:lnSpc>
              <a:buClr>
                <a:srgbClr val="212121"/>
              </a:buClr>
              <a:buNone/>
            </a:pPr>
            <a:r>
              <a:rPr lang="en-US" sz="2800" b="1" kern="0" dirty="0" err="1">
                <a:solidFill>
                  <a:srgbClr val="000000"/>
                </a:solidFill>
                <a:latin typeface="Calibri" panose="020F0502020204030204" pitchFamily="34" charset="0"/>
                <a:cs typeface="Calibri" panose="020F0502020204030204" pitchFamily="34" charset="0"/>
              </a:rPr>
              <a:t>Chuẩn</a:t>
            </a:r>
            <a:r>
              <a:rPr lang="en-US" sz="2800" b="1" kern="0" dirty="0">
                <a:solidFill>
                  <a:srgbClr val="000000"/>
                </a:solidFill>
                <a:latin typeface="Calibri" panose="020F0502020204030204" pitchFamily="34" charset="0"/>
                <a:cs typeface="Calibri" panose="020F0502020204030204" pitchFamily="34" charset="0"/>
              </a:rPr>
              <a:t> </a:t>
            </a:r>
            <a:r>
              <a:rPr lang="en-US" sz="2800" b="1" kern="0" dirty="0" err="1">
                <a:solidFill>
                  <a:srgbClr val="000000"/>
                </a:solidFill>
                <a:latin typeface="Calibri" panose="020F0502020204030204" pitchFamily="34" charset="0"/>
                <a:cs typeface="Calibri" panose="020F0502020204030204" pitchFamily="34" charset="0"/>
              </a:rPr>
              <a:t>bị</a:t>
            </a:r>
            <a:r>
              <a:rPr lang="en-US" sz="2800" b="1" kern="0" dirty="0">
                <a:solidFill>
                  <a:srgbClr val="000000"/>
                </a:solidFill>
                <a:latin typeface="Calibri" panose="020F0502020204030204" pitchFamily="34" charset="0"/>
                <a:cs typeface="Calibri" panose="020F0502020204030204" pitchFamily="34" charset="0"/>
              </a:rPr>
              <a:t>:</a:t>
            </a:r>
            <a:endParaRPr lang="vi-VN" sz="2800" b="1" kern="0" dirty="0">
              <a:solidFill>
                <a:srgbClr val="000000"/>
              </a:solidFill>
              <a:latin typeface="Calibri" panose="020F0502020204030204" pitchFamily="34" charset="0"/>
              <a:cs typeface="Calibri" panose="020F0502020204030204" pitchFamily="34" charset="0"/>
            </a:endParaRPr>
          </a:p>
        </p:txBody>
      </p:sp>
      <p:sp>
        <p:nvSpPr>
          <p:cNvPr id="156" name="Google Shape;1924;p44"/>
          <p:cNvSpPr txBox="1"/>
          <p:nvPr/>
        </p:nvSpPr>
        <p:spPr>
          <a:xfrm>
            <a:off x="6815849" y="2223682"/>
            <a:ext cx="4253754"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a:t>N</a:t>
            </a:r>
            <a:r>
              <a:rPr lang="vi-VN" dirty="0"/>
              <a:t>guồn điện một chi</a:t>
            </a:r>
            <a:r>
              <a:rPr lang="en-US" dirty="0"/>
              <a:t>ề</a:t>
            </a:r>
            <a:r>
              <a:rPr lang="vi-VN" dirty="0"/>
              <a:t>u</a:t>
            </a:r>
            <a:r>
              <a:rPr lang="en-US" dirty="0"/>
              <a:t> 12V</a:t>
            </a:r>
            <a:endParaRPr lang="vi-VN" dirty="0"/>
          </a:p>
        </p:txBody>
      </p:sp>
      <p:sp>
        <p:nvSpPr>
          <p:cNvPr id="9" name="TextBox 8"/>
          <p:cNvSpPr txBox="1"/>
          <p:nvPr/>
        </p:nvSpPr>
        <p:spPr>
          <a:xfrm>
            <a:off x="5040119" y="1036082"/>
            <a:ext cx="1973329" cy="544830"/>
          </a:xfrm>
          <a:prstGeom prst="roundRect">
            <a:avLst/>
          </a:prstGeom>
          <a:solidFill>
            <a:srgbClr val="E05D5D"/>
          </a:solidFill>
        </p:spPr>
        <p:txBody>
          <a:bodyPr wrap="square" rtlCol="0">
            <a:spAutoFit/>
          </a:bodyPr>
          <a:lstStyle/>
          <a:p>
            <a:pPr algn="ctr"/>
            <a:r>
              <a:rPr lang="en-US" sz="2600" b="1" dirty="0" err="1">
                <a:solidFill>
                  <a:schemeClr val="bg1"/>
                </a:solidFill>
                <a:latin typeface="Calibri" panose="020F0502020204030204" pitchFamily="34" charset="0"/>
              </a:rPr>
              <a:t>Thí</a:t>
            </a:r>
            <a:r>
              <a:rPr lang="en-US" sz="2600" b="1" dirty="0">
                <a:solidFill>
                  <a:schemeClr val="bg1"/>
                </a:solidFill>
                <a:latin typeface="Calibri" panose="020F0502020204030204" pitchFamily="34" charset="0"/>
              </a:rPr>
              <a:t> </a:t>
            </a:r>
            <a:r>
              <a:rPr lang="en-US" sz="2600" b="1" dirty="0" err="1">
                <a:solidFill>
                  <a:schemeClr val="bg1"/>
                </a:solidFill>
                <a:latin typeface="Calibri" panose="020F0502020204030204" pitchFamily="34" charset="0"/>
              </a:rPr>
              <a:t>Nghiệm</a:t>
            </a:r>
            <a:endParaRPr lang="en-US" sz="2600" b="1" dirty="0">
              <a:solidFill>
                <a:schemeClr val="bg1"/>
              </a:solidFill>
              <a:latin typeface="Calibri" panose="020F0502020204030204" pitchFamily="34" charset="0"/>
            </a:endParaRPr>
          </a:p>
        </p:txBody>
      </p:sp>
      <p:pic>
        <p:nvPicPr>
          <p:cNvPr id="1026" name="Picture 2" descr="Electrical servi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43814" y="2367451"/>
            <a:ext cx="493059" cy="493059"/>
          </a:xfrm>
          <a:prstGeom prst="rect">
            <a:avLst/>
          </a:prstGeom>
          <a:noFill/>
          <a:extLst>
            <a:ext uri="{909E8E84-426E-40DD-AFC4-6F175D3DCCD1}">
              <a14:hiddenFill xmlns:a14="http://schemas.microsoft.com/office/drawing/2010/main">
                <a:solidFill>
                  <a:srgbClr val="FFFFFF"/>
                </a:solidFill>
              </a14:hiddenFill>
            </a:ext>
          </a:extLst>
        </p:spPr>
      </p:pic>
      <p:sp>
        <p:nvSpPr>
          <p:cNvPr id="158" name="Google Shape;1924;p44"/>
          <p:cNvSpPr txBox="1"/>
          <p:nvPr/>
        </p:nvSpPr>
        <p:spPr>
          <a:xfrm>
            <a:off x="6815849" y="2832609"/>
            <a:ext cx="4253754"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a:t>C</a:t>
            </a:r>
            <a:r>
              <a:rPr lang="vi-VN" dirty="0"/>
              <a:t>ông tắc điện</a:t>
            </a:r>
            <a:endParaRPr lang="vi-VN" dirty="0"/>
          </a:p>
        </p:txBody>
      </p:sp>
      <p:pic>
        <p:nvPicPr>
          <p:cNvPr id="159" name="Picture 2" descr="Electrical servi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43814" y="2976378"/>
            <a:ext cx="493059" cy="493059"/>
          </a:xfrm>
          <a:prstGeom prst="rect">
            <a:avLst/>
          </a:prstGeom>
          <a:noFill/>
          <a:extLst>
            <a:ext uri="{909E8E84-426E-40DD-AFC4-6F175D3DCCD1}">
              <a14:hiddenFill xmlns:a14="http://schemas.microsoft.com/office/drawing/2010/main">
                <a:solidFill>
                  <a:srgbClr val="FFFFFF"/>
                </a:solidFill>
              </a14:hiddenFill>
            </a:ext>
          </a:extLst>
        </p:spPr>
      </p:pic>
      <p:sp>
        <p:nvSpPr>
          <p:cNvPr id="1024" name="Google Shape;1924;p44"/>
          <p:cNvSpPr txBox="1"/>
          <p:nvPr/>
        </p:nvSpPr>
        <p:spPr>
          <a:xfrm>
            <a:off x="6815848" y="3441536"/>
            <a:ext cx="5245087"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vi-VN" dirty="0"/>
              <a:t>Ba vật dẫn là ba điện trở R</a:t>
            </a:r>
            <a:r>
              <a:rPr lang="en-US" baseline="-25000" dirty="0"/>
              <a:t>1</a:t>
            </a:r>
            <a:r>
              <a:rPr lang="vi-VN" dirty="0"/>
              <a:t> R</a:t>
            </a:r>
            <a:r>
              <a:rPr lang="vi-VN" baseline="-25000" dirty="0"/>
              <a:t>2</a:t>
            </a:r>
            <a:r>
              <a:rPr lang="vi-VN" dirty="0"/>
              <a:t>, R</a:t>
            </a:r>
            <a:r>
              <a:rPr lang="en-US" baseline="-25000" dirty="0"/>
              <a:t>3</a:t>
            </a:r>
            <a:endParaRPr lang="en-US" dirty="0"/>
          </a:p>
        </p:txBody>
      </p:sp>
      <p:pic>
        <p:nvPicPr>
          <p:cNvPr id="1025" name="Picture 2" descr="Electrical servi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43814" y="3585305"/>
            <a:ext cx="493059" cy="493059"/>
          </a:xfrm>
          <a:prstGeom prst="rect">
            <a:avLst/>
          </a:prstGeom>
          <a:noFill/>
          <a:extLst>
            <a:ext uri="{909E8E84-426E-40DD-AFC4-6F175D3DCCD1}">
              <a14:hiddenFill xmlns:a14="http://schemas.microsoft.com/office/drawing/2010/main">
                <a:solidFill>
                  <a:srgbClr val="FFFFFF"/>
                </a:solidFill>
              </a14:hiddenFill>
            </a:ext>
          </a:extLst>
        </p:spPr>
      </p:pic>
      <p:sp>
        <p:nvSpPr>
          <p:cNvPr id="1027" name="Google Shape;1924;p44"/>
          <p:cNvSpPr txBox="1"/>
          <p:nvPr/>
        </p:nvSpPr>
        <p:spPr>
          <a:xfrm>
            <a:off x="6815848" y="4050463"/>
            <a:ext cx="4625789"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vi-VN" dirty="0"/>
              <a:t>Một bóng đèn 2,5 V</a:t>
            </a:r>
            <a:endParaRPr lang="vi-VN" dirty="0"/>
          </a:p>
        </p:txBody>
      </p:sp>
      <p:pic>
        <p:nvPicPr>
          <p:cNvPr id="1028" name="Picture 2" descr="Electrical servi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43814" y="4194232"/>
            <a:ext cx="493059" cy="493059"/>
          </a:xfrm>
          <a:prstGeom prst="rect">
            <a:avLst/>
          </a:prstGeom>
          <a:noFill/>
          <a:extLst>
            <a:ext uri="{909E8E84-426E-40DD-AFC4-6F175D3DCCD1}">
              <a14:hiddenFill xmlns:a14="http://schemas.microsoft.com/office/drawing/2010/main">
                <a:solidFill>
                  <a:srgbClr val="FFFFFF"/>
                </a:solidFill>
              </a14:hiddenFill>
            </a:ext>
          </a:extLst>
        </p:spPr>
      </p:pic>
      <p:sp>
        <p:nvSpPr>
          <p:cNvPr id="1029" name="Google Shape;1924;p44"/>
          <p:cNvSpPr txBox="1"/>
          <p:nvPr/>
        </p:nvSpPr>
        <p:spPr>
          <a:xfrm>
            <a:off x="6815849" y="4659390"/>
            <a:ext cx="4253754"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err="1"/>
              <a:t>Dây</a:t>
            </a:r>
            <a:r>
              <a:rPr lang="en-US" dirty="0"/>
              <a:t> </a:t>
            </a:r>
            <a:r>
              <a:rPr lang="en-US" dirty="0" err="1"/>
              <a:t>nối</a:t>
            </a:r>
            <a:endParaRPr lang="vi-VN" dirty="0"/>
          </a:p>
        </p:txBody>
      </p:sp>
      <p:pic>
        <p:nvPicPr>
          <p:cNvPr id="1030" name="Picture 2" descr="Electrical servi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43814" y="4803159"/>
            <a:ext cx="493059" cy="49305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up)">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26"/>
                                        </p:tgtEl>
                                        <p:attrNameLst>
                                          <p:attrName>style.visibility</p:attrName>
                                        </p:attrNameLst>
                                      </p:cBhvr>
                                      <p:to>
                                        <p:strVal val="visible"/>
                                      </p:to>
                                    </p:set>
                                    <p:animEffect transition="in" filter="fade">
                                      <p:cBhvr>
                                        <p:cTn id="22" dur="500"/>
                                        <p:tgtEl>
                                          <p:spTgt spid="1026"/>
                                        </p:tgtEl>
                                      </p:cBhvr>
                                    </p:animEffect>
                                  </p:childTnLst>
                                </p:cTn>
                              </p:par>
                            </p:childTnLst>
                          </p:cTn>
                        </p:par>
                        <p:par>
                          <p:cTn id="23" fill="hold">
                            <p:stCondLst>
                              <p:cond delay="500"/>
                            </p:stCondLst>
                            <p:childTnLst>
                              <p:par>
                                <p:cTn id="24" presetID="22" presetClass="entr" presetSubtype="1" fill="hold" grpId="0" nodeType="afterEffect">
                                  <p:stCondLst>
                                    <p:cond delay="0"/>
                                  </p:stCondLst>
                                  <p:iterate type="lt">
                                    <p:tmPct val="3000"/>
                                  </p:iterate>
                                  <p:childTnLst>
                                    <p:set>
                                      <p:cBhvr>
                                        <p:cTn id="25" dur="1" fill="hold">
                                          <p:stCondLst>
                                            <p:cond delay="0"/>
                                          </p:stCondLst>
                                        </p:cTn>
                                        <p:tgtEl>
                                          <p:spTgt spid="156"/>
                                        </p:tgtEl>
                                        <p:attrNameLst>
                                          <p:attrName>style.visibility</p:attrName>
                                        </p:attrNameLst>
                                      </p:cBhvr>
                                      <p:to>
                                        <p:strVal val="visible"/>
                                      </p:to>
                                    </p:set>
                                    <p:animEffect transition="in" filter="wipe(up)">
                                      <p:cBhvr>
                                        <p:cTn id="26" dur="500"/>
                                        <p:tgtEl>
                                          <p:spTgt spid="156"/>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59"/>
                                        </p:tgtEl>
                                        <p:attrNameLst>
                                          <p:attrName>style.visibility</p:attrName>
                                        </p:attrNameLst>
                                      </p:cBhvr>
                                      <p:to>
                                        <p:strVal val="visible"/>
                                      </p:to>
                                    </p:set>
                                    <p:animEffect transition="in" filter="fade">
                                      <p:cBhvr>
                                        <p:cTn id="31" dur="500"/>
                                        <p:tgtEl>
                                          <p:spTgt spid="159"/>
                                        </p:tgtEl>
                                      </p:cBhvr>
                                    </p:animEffect>
                                  </p:childTnLst>
                                </p:cTn>
                              </p:par>
                            </p:childTnLst>
                          </p:cTn>
                        </p:par>
                        <p:par>
                          <p:cTn id="32" fill="hold">
                            <p:stCondLst>
                              <p:cond delay="500"/>
                            </p:stCondLst>
                            <p:childTnLst>
                              <p:par>
                                <p:cTn id="33" presetID="22" presetClass="entr" presetSubtype="1" fill="hold" grpId="0" nodeType="afterEffect">
                                  <p:stCondLst>
                                    <p:cond delay="0"/>
                                  </p:stCondLst>
                                  <p:iterate type="lt">
                                    <p:tmPct val="3000"/>
                                  </p:iterate>
                                  <p:childTnLst>
                                    <p:set>
                                      <p:cBhvr>
                                        <p:cTn id="34" dur="1" fill="hold">
                                          <p:stCondLst>
                                            <p:cond delay="0"/>
                                          </p:stCondLst>
                                        </p:cTn>
                                        <p:tgtEl>
                                          <p:spTgt spid="158"/>
                                        </p:tgtEl>
                                        <p:attrNameLst>
                                          <p:attrName>style.visibility</p:attrName>
                                        </p:attrNameLst>
                                      </p:cBhvr>
                                      <p:to>
                                        <p:strVal val="visible"/>
                                      </p:to>
                                    </p:set>
                                    <p:animEffect transition="in" filter="wipe(up)">
                                      <p:cBhvr>
                                        <p:cTn id="35" dur="500"/>
                                        <p:tgtEl>
                                          <p:spTgt spid="158"/>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1025"/>
                                        </p:tgtEl>
                                        <p:attrNameLst>
                                          <p:attrName>style.visibility</p:attrName>
                                        </p:attrNameLst>
                                      </p:cBhvr>
                                      <p:to>
                                        <p:strVal val="visible"/>
                                      </p:to>
                                    </p:set>
                                    <p:animEffect transition="in" filter="fade">
                                      <p:cBhvr>
                                        <p:cTn id="40" dur="500"/>
                                        <p:tgtEl>
                                          <p:spTgt spid="1025"/>
                                        </p:tgtEl>
                                      </p:cBhvr>
                                    </p:animEffect>
                                  </p:childTnLst>
                                </p:cTn>
                              </p:par>
                            </p:childTnLst>
                          </p:cTn>
                        </p:par>
                        <p:par>
                          <p:cTn id="41" fill="hold">
                            <p:stCondLst>
                              <p:cond delay="500"/>
                            </p:stCondLst>
                            <p:childTnLst>
                              <p:par>
                                <p:cTn id="42" presetID="22" presetClass="entr" presetSubtype="1" fill="hold" grpId="0" nodeType="afterEffect">
                                  <p:stCondLst>
                                    <p:cond delay="0"/>
                                  </p:stCondLst>
                                  <p:iterate type="lt">
                                    <p:tmPct val="3000"/>
                                  </p:iterate>
                                  <p:childTnLst>
                                    <p:set>
                                      <p:cBhvr>
                                        <p:cTn id="43" dur="1" fill="hold">
                                          <p:stCondLst>
                                            <p:cond delay="0"/>
                                          </p:stCondLst>
                                        </p:cTn>
                                        <p:tgtEl>
                                          <p:spTgt spid="1024"/>
                                        </p:tgtEl>
                                        <p:attrNameLst>
                                          <p:attrName>style.visibility</p:attrName>
                                        </p:attrNameLst>
                                      </p:cBhvr>
                                      <p:to>
                                        <p:strVal val="visible"/>
                                      </p:to>
                                    </p:set>
                                    <p:animEffect transition="in" filter="wipe(up)">
                                      <p:cBhvr>
                                        <p:cTn id="44" dur="500"/>
                                        <p:tgtEl>
                                          <p:spTgt spid="1024"/>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1028"/>
                                        </p:tgtEl>
                                        <p:attrNameLst>
                                          <p:attrName>style.visibility</p:attrName>
                                        </p:attrNameLst>
                                      </p:cBhvr>
                                      <p:to>
                                        <p:strVal val="visible"/>
                                      </p:to>
                                    </p:set>
                                    <p:animEffect transition="in" filter="fade">
                                      <p:cBhvr>
                                        <p:cTn id="49" dur="500"/>
                                        <p:tgtEl>
                                          <p:spTgt spid="1028"/>
                                        </p:tgtEl>
                                      </p:cBhvr>
                                    </p:animEffect>
                                  </p:childTnLst>
                                </p:cTn>
                              </p:par>
                            </p:childTnLst>
                          </p:cTn>
                        </p:par>
                        <p:par>
                          <p:cTn id="50" fill="hold">
                            <p:stCondLst>
                              <p:cond delay="500"/>
                            </p:stCondLst>
                            <p:childTnLst>
                              <p:par>
                                <p:cTn id="51" presetID="22" presetClass="entr" presetSubtype="1" fill="hold" grpId="0" nodeType="afterEffect">
                                  <p:stCondLst>
                                    <p:cond delay="0"/>
                                  </p:stCondLst>
                                  <p:iterate type="lt">
                                    <p:tmPct val="3000"/>
                                  </p:iterate>
                                  <p:childTnLst>
                                    <p:set>
                                      <p:cBhvr>
                                        <p:cTn id="52" dur="1" fill="hold">
                                          <p:stCondLst>
                                            <p:cond delay="0"/>
                                          </p:stCondLst>
                                        </p:cTn>
                                        <p:tgtEl>
                                          <p:spTgt spid="1027"/>
                                        </p:tgtEl>
                                        <p:attrNameLst>
                                          <p:attrName>style.visibility</p:attrName>
                                        </p:attrNameLst>
                                      </p:cBhvr>
                                      <p:to>
                                        <p:strVal val="visible"/>
                                      </p:to>
                                    </p:set>
                                    <p:animEffect transition="in" filter="wipe(up)">
                                      <p:cBhvr>
                                        <p:cTn id="53" dur="500"/>
                                        <p:tgtEl>
                                          <p:spTgt spid="1027"/>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1030"/>
                                        </p:tgtEl>
                                        <p:attrNameLst>
                                          <p:attrName>style.visibility</p:attrName>
                                        </p:attrNameLst>
                                      </p:cBhvr>
                                      <p:to>
                                        <p:strVal val="visible"/>
                                      </p:to>
                                    </p:set>
                                    <p:animEffect transition="in" filter="fade">
                                      <p:cBhvr>
                                        <p:cTn id="58" dur="500"/>
                                        <p:tgtEl>
                                          <p:spTgt spid="1030"/>
                                        </p:tgtEl>
                                      </p:cBhvr>
                                    </p:animEffect>
                                  </p:childTnLst>
                                </p:cTn>
                              </p:par>
                            </p:childTnLst>
                          </p:cTn>
                        </p:par>
                        <p:par>
                          <p:cTn id="59" fill="hold">
                            <p:stCondLst>
                              <p:cond delay="500"/>
                            </p:stCondLst>
                            <p:childTnLst>
                              <p:par>
                                <p:cTn id="60" presetID="22" presetClass="entr" presetSubtype="1" fill="hold" grpId="0" nodeType="afterEffect">
                                  <p:stCondLst>
                                    <p:cond delay="0"/>
                                  </p:stCondLst>
                                  <p:iterate type="lt">
                                    <p:tmPct val="3000"/>
                                  </p:iterate>
                                  <p:childTnLst>
                                    <p:set>
                                      <p:cBhvr>
                                        <p:cTn id="61" dur="1" fill="hold">
                                          <p:stCondLst>
                                            <p:cond delay="0"/>
                                          </p:stCondLst>
                                        </p:cTn>
                                        <p:tgtEl>
                                          <p:spTgt spid="1029"/>
                                        </p:tgtEl>
                                        <p:attrNameLst>
                                          <p:attrName>style.visibility</p:attrName>
                                        </p:attrNameLst>
                                      </p:cBhvr>
                                      <p:to>
                                        <p:strVal val="visible"/>
                                      </p:to>
                                    </p:set>
                                    <p:animEffect transition="in" filter="wipe(up)">
                                      <p:cBhvr>
                                        <p:cTn id="62" dur="500"/>
                                        <p:tgtEl>
                                          <p:spTgt spid="10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6" grpId="0"/>
      <p:bldP spid="9" grpId="0" animBg="1"/>
      <p:bldP spid="158" grpId="0"/>
      <p:bldP spid="1024" grpId="0"/>
      <p:bldP spid="1027" grpId="0"/>
      <p:bldP spid="102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 name="Google Shape;2657;p49"/>
          <p:cNvSpPr txBox="1"/>
          <p:nvPr/>
        </p:nvSpPr>
        <p:spPr>
          <a:xfrm>
            <a:off x="6421844" y="679275"/>
            <a:ext cx="4502089" cy="1758779"/>
          </a:xfrm>
          <a:prstGeom prst="rect">
            <a:avLst/>
          </a:prstGeom>
        </p:spPr>
        <p:txBody>
          <a:bodyPr spcFirstLastPara="1" wrap="square" lIns="121900" tIns="121900" rIns="121900" bIns="121900" anchor="t"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lnSpc>
                <a:spcPct val="150000"/>
              </a:lnSpc>
            </a:pPr>
            <a:r>
              <a:rPr lang="en-US" sz="6000" dirty="0">
                <a:solidFill>
                  <a:srgbClr val="00A19D"/>
                </a:solidFill>
                <a:latin typeface="Fira Sans Condensed Medium" panose="020B0603050000020004" pitchFamily="34" charset="0"/>
              </a:rPr>
              <a:t>VẬN DỤNG</a:t>
            </a:r>
            <a:endParaRPr lang="en-US" sz="6000" dirty="0">
              <a:solidFill>
                <a:srgbClr val="00A19D"/>
              </a:solidFill>
              <a:latin typeface="Fira Sans Condensed Medium" panose="020B0603050000020004" pitchFamily="34" charset="0"/>
            </a:endParaRPr>
          </a:p>
        </p:txBody>
      </p:sp>
      <p:pic>
        <p:nvPicPr>
          <p:cNvPr id="2" name="Picture 1"/>
          <p:cNvPicPr>
            <a:picLocks noChangeAspect="1"/>
          </p:cNvPicPr>
          <p:nvPr/>
        </p:nvPicPr>
        <p:blipFill>
          <a:blip r:embed="rId1"/>
          <a:stretch>
            <a:fillRect/>
          </a:stretch>
        </p:blipFill>
        <p:spPr>
          <a:xfrm>
            <a:off x="2459585" y="2438054"/>
            <a:ext cx="7037499" cy="4341044"/>
          </a:xfrm>
          <a:prstGeom prst="rect">
            <a:avLst/>
          </a:prstGeom>
        </p:spPr>
      </p:pic>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281"/>
                                        </p:tgtEl>
                                        <p:attrNameLst>
                                          <p:attrName>style.visibility</p:attrName>
                                        </p:attrNameLst>
                                      </p:cBhvr>
                                      <p:to>
                                        <p:strVal val="visible"/>
                                      </p:to>
                                    </p:set>
                                    <p:animEffect transition="in" filter="wipe(up)">
                                      <p:cBhvr>
                                        <p:cTn id="7" dur="750"/>
                                        <p:tgtEl>
                                          <p:spTgt spid="2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4" name="组合 76"/>
          <p:cNvGrpSpPr/>
          <p:nvPr/>
        </p:nvGrpSpPr>
        <p:grpSpPr>
          <a:xfrm>
            <a:off x="4840395" y="2407643"/>
            <a:ext cx="1112615" cy="1105984"/>
            <a:chOff x="4375361" y="2015414"/>
            <a:chExt cx="1483752" cy="1474986"/>
          </a:xfrm>
          <a:solidFill>
            <a:srgbClr val="00A19D"/>
          </a:solidFill>
        </p:grpSpPr>
        <p:sp>
          <p:nvSpPr>
            <p:cNvPr id="85" name="任意多边形 2"/>
            <p:cNvSpPr/>
            <p:nvPr/>
          </p:nvSpPr>
          <p:spPr>
            <a:xfrm>
              <a:off x="4375361" y="2015414"/>
              <a:ext cx="1483752" cy="1474986"/>
            </a:xfrm>
            <a:custGeom>
              <a:avLst/>
              <a:gdLst>
                <a:gd name="connsiteX0" fmla="*/ 2005276 w 2011372"/>
                <a:gd name="connsiteY0" fmla="*/ 0 h 1999488"/>
                <a:gd name="connsiteX1" fmla="*/ 2011372 w 2011372"/>
                <a:gd name="connsiteY1" fmla="*/ 308 h 1999488"/>
                <a:gd name="connsiteX2" fmla="*/ 2011372 w 2011372"/>
                <a:gd name="connsiteY2" fmla="*/ 1999488 h 1999488"/>
                <a:gd name="connsiteX3" fmla="*/ 0 w 2011372"/>
                <a:gd name="connsiteY3" fmla="*/ 1999488 h 1999488"/>
                <a:gd name="connsiteX4" fmla="*/ 10047 w 2011372"/>
                <a:gd name="connsiteY4" fmla="*/ 1800525 h 1999488"/>
                <a:gd name="connsiteX5" fmla="*/ 2005276 w 2011372"/>
                <a:gd name="connsiteY5" fmla="*/ 0 h 19994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11372" h="1999488">
                  <a:moveTo>
                    <a:pt x="2005276" y="0"/>
                  </a:moveTo>
                  <a:lnTo>
                    <a:pt x="2011372" y="308"/>
                  </a:lnTo>
                  <a:lnTo>
                    <a:pt x="2011372" y="1999488"/>
                  </a:lnTo>
                  <a:lnTo>
                    <a:pt x="0" y="1999488"/>
                  </a:lnTo>
                  <a:lnTo>
                    <a:pt x="10047" y="1800525"/>
                  </a:lnTo>
                  <a:cubicBezTo>
                    <a:pt x="112753" y="789197"/>
                    <a:pt x="966852" y="0"/>
                    <a:pt x="2005276" y="0"/>
                  </a:cubicBezTo>
                  <a:close/>
                </a:path>
              </a:pathLst>
            </a:custGeom>
            <a:grp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sp>
          <p:nvSpPr>
            <p:cNvPr id="86" name="文本框 59"/>
            <p:cNvSpPr txBox="1"/>
            <p:nvPr/>
          </p:nvSpPr>
          <p:spPr>
            <a:xfrm rot="18900000">
              <a:off x="4841656" y="2673802"/>
              <a:ext cx="898975" cy="135770"/>
            </a:xfrm>
            <a:prstGeom prst="rect">
              <a:avLst/>
            </a:prstGeom>
            <a:grpFill/>
          </p:spPr>
          <p:txBody>
            <a:bodyPr wrap="none" rtlCol="0">
              <a:prstTxWarp prst="textArchUp">
                <a:avLst>
                  <a:gd name="adj" fmla="val 13960648"/>
                </a:avLst>
              </a:prstTxWarp>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rPr>
                <a:t>A</a:t>
              </a: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grpSp>
      <p:grpSp>
        <p:nvGrpSpPr>
          <p:cNvPr id="87" name="组合 79"/>
          <p:cNvGrpSpPr/>
          <p:nvPr/>
        </p:nvGrpSpPr>
        <p:grpSpPr>
          <a:xfrm>
            <a:off x="4840396" y="3513627"/>
            <a:ext cx="1112615" cy="1105984"/>
            <a:chOff x="4375361" y="3490400"/>
            <a:chExt cx="1483752" cy="1474986"/>
          </a:xfrm>
          <a:solidFill>
            <a:srgbClr val="E05D5D"/>
          </a:solidFill>
        </p:grpSpPr>
        <p:sp>
          <p:nvSpPr>
            <p:cNvPr id="88" name="任意多边形 4"/>
            <p:cNvSpPr/>
            <p:nvPr/>
          </p:nvSpPr>
          <p:spPr>
            <a:xfrm flipV="1">
              <a:off x="4375361" y="3490400"/>
              <a:ext cx="1483752" cy="1474986"/>
            </a:xfrm>
            <a:custGeom>
              <a:avLst/>
              <a:gdLst>
                <a:gd name="connsiteX0" fmla="*/ 2005276 w 2011372"/>
                <a:gd name="connsiteY0" fmla="*/ 0 h 1999488"/>
                <a:gd name="connsiteX1" fmla="*/ 2011372 w 2011372"/>
                <a:gd name="connsiteY1" fmla="*/ 308 h 1999488"/>
                <a:gd name="connsiteX2" fmla="*/ 2011372 w 2011372"/>
                <a:gd name="connsiteY2" fmla="*/ 1999488 h 1999488"/>
                <a:gd name="connsiteX3" fmla="*/ 0 w 2011372"/>
                <a:gd name="connsiteY3" fmla="*/ 1999488 h 1999488"/>
                <a:gd name="connsiteX4" fmla="*/ 10047 w 2011372"/>
                <a:gd name="connsiteY4" fmla="*/ 1800525 h 1999488"/>
                <a:gd name="connsiteX5" fmla="*/ 2005276 w 2011372"/>
                <a:gd name="connsiteY5" fmla="*/ 0 h 19994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11372" h="1999488">
                  <a:moveTo>
                    <a:pt x="2005276" y="0"/>
                  </a:moveTo>
                  <a:lnTo>
                    <a:pt x="2011372" y="308"/>
                  </a:lnTo>
                  <a:lnTo>
                    <a:pt x="2011372" y="1999488"/>
                  </a:lnTo>
                  <a:lnTo>
                    <a:pt x="0" y="1999488"/>
                  </a:lnTo>
                  <a:lnTo>
                    <a:pt x="10047" y="1800525"/>
                  </a:lnTo>
                  <a:cubicBezTo>
                    <a:pt x="112753" y="789197"/>
                    <a:pt x="966852" y="0"/>
                    <a:pt x="2005276" y="0"/>
                  </a:cubicBezTo>
                  <a:close/>
                </a:path>
              </a:pathLst>
            </a:custGeom>
            <a:grp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sp>
          <p:nvSpPr>
            <p:cNvPr id="89" name="文本框 61"/>
            <p:cNvSpPr txBox="1"/>
            <p:nvPr/>
          </p:nvSpPr>
          <p:spPr>
            <a:xfrm rot="1433893">
              <a:off x="4668611" y="4452848"/>
              <a:ext cx="747144" cy="431654"/>
            </a:xfrm>
            <a:prstGeom prst="rect">
              <a:avLst/>
            </a:prstGeom>
            <a:noFill/>
          </p:spPr>
          <p:txBody>
            <a:bodyPr wrap="none" rtlCol="0">
              <a:prstTxWarp prst="textArchUp">
                <a:avLst>
                  <a:gd name="adj" fmla="val 13960648"/>
                </a:avLst>
              </a:prstTxWarp>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rPr>
                <a:t>D</a:t>
              </a: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grpSp>
      <p:grpSp>
        <p:nvGrpSpPr>
          <p:cNvPr id="90" name="组合 78"/>
          <p:cNvGrpSpPr/>
          <p:nvPr/>
        </p:nvGrpSpPr>
        <p:grpSpPr>
          <a:xfrm>
            <a:off x="5953009" y="3513627"/>
            <a:ext cx="1158798" cy="1105984"/>
            <a:chOff x="5859113" y="3490400"/>
            <a:chExt cx="1545340" cy="1474986"/>
          </a:xfrm>
          <a:solidFill>
            <a:srgbClr val="00A19D"/>
          </a:solidFill>
        </p:grpSpPr>
        <p:sp>
          <p:nvSpPr>
            <p:cNvPr id="91" name="任意多边形 5"/>
            <p:cNvSpPr/>
            <p:nvPr/>
          </p:nvSpPr>
          <p:spPr>
            <a:xfrm flipH="1" flipV="1">
              <a:off x="5859113" y="3490400"/>
              <a:ext cx="1483752" cy="1474986"/>
            </a:xfrm>
            <a:custGeom>
              <a:avLst/>
              <a:gdLst>
                <a:gd name="connsiteX0" fmla="*/ 2005276 w 2011372"/>
                <a:gd name="connsiteY0" fmla="*/ 0 h 1999488"/>
                <a:gd name="connsiteX1" fmla="*/ 2011372 w 2011372"/>
                <a:gd name="connsiteY1" fmla="*/ 308 h 1999488"/>
                <a:gd name="connsiteX2" fmla="*/ 2011372 w 2011372"/>
                <a:gd name="connsiteY2" fmla="*/ 1999488 h 1999488"/>
                <a:gd name="connsiteX3" fmla="*/ 0 w 2011372"/>
                <a:gd name="connsiteY3" fmla="*/ 1999488 h 1999488"/>
                <a:gd name="connsiteX4" fmla="*/ 10047 w 2011372"/>
                <a:gd name="connsiteY4" fmla="*/ 1800525 h 1999488"/>
                <a:gd name="connsiteX5" fmla="*/ 2005276 w 2011372"/>
                <a:gd name="connsiteY5" fmla="*/ 0 h 19994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11372" h="1999488">
                  <a:moveTo>
                    <a:pt x="2005276" y="0"/>
                  </a:moveTo>
                  <a:lnTo>
                    <a:pt x="2011372" y="308"/>
                  </a:lnTo>
                  <a:lnTo>
                    <a:pt x="2011372" y="1999488"/>
                  </a:lnTo>
                  <a:lnTo>
                    <a:pt x="0" y="1999488"/>
                  </a:lnTo>
                  <a:lnTo>
                    <a:pt x="10047" y="1800525"/>
                  </a:lnTo>
                  <a:cubicBezTo>
                    <a:pt x="112753" y="789197"/>
                    <a:pt x="966852" y="0"/>
                    <a:pt x="2005276" y="0"/>
                  </a:cubicBezTo>
                  <a:close/>
                </a:path>
              </a:pathLst>
            </a:custGeom>
            <a:grp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sp>
          <p:nvSpPr>
            <p:cNvPr id="92" name="文本框 62"/>
            <p:cNvSpPr txBox="1"/>
            <p:nvPr/>
          </p:nvSpPr>
          <p:spPr>
            <a:xfrm>
              <a:off x="6353404" y="4447632"/>
              <a:ext cx="1051049" cy="452917"/>
            </a:xfrm>
            <a:prstGeom prst="rect">
              <a:avLst/>
            </a:prstGeom>
            <a:noFill/>
          </p:spPr>
          <p:txBody>
            <a:bodyPr wrap="none" rtlCol="0">
              <a:prstTxWarp prst="textArchUp">
                <a:avLst>
                  <a:gd name="adj" fmla="val 13960648"/>
                </a:avLst>
              </a:prstTxWarp>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rPr>
                <a:t>C</a:t>
              </a: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grpSp>
      <p:grpSp>
        <p:nvGrpSpPr>
          <p:cNvPr id="93" name="组合 77"/>
          <p:cNvGrpSpPr/>
          <p:nvPr/>
        </p:nvGrpSpPr>
        <p:grpSpPr>
          <a:xfrm>
            <a:off x="5953011" y="2407643"/>
            <a:ext cx="1112615" cy="1343929"/>
            <a:chOff x="5859113" y="2015414"/>
            <a:chExt cx="1483752" cy="1792320"/>
          </a:xfrm>
          <a:solidFill>
            <a:srgbClr val="E05D5D"/>
          </a:solidFill>
        </p:grpSpPr>
        <p:sp>
          <p:nvSpPr>
            <p:cNvPr id="94" name="任意多边形 3"/>
            <p:cNvSpPr/>
            <p:nvPr/>
          </p:nvSpPr>
          <p:spPr>
            <a:xfrm flipH="1">
              <a:off x="5859113" y="2015414"/>
              <a:ext cx="1483752" cy="1474986"/>
            </a:xfrm>
            <a:custGeom>
              <a:avLst/>
              <a:gdLst>
                <a:gd name="connsiteX0" fmla="*/ 2005276 w 2011372"/>
                <a:gd name="connsiteY0" fmla="*/ 0 h 1999488"/>
                <a:gd name="connsiteX1" fmla="*/ 2011372 w 2011372"/>
                <a:gd name="connsiteY1" fmla="*/ 308 h 1999488"/>
                <a:gd name="connsiteX2" fmla="*/ 2011372 w 2011372"/>
                <a:gd name="connsiteY2" fmla="*/ 1999488 h 1999488"/>
                <a:gd name="connsiteX3" fmla="*/ 0 w 2011372"/>
                <a:gd name="connsiteY3" fmla="*/ 1999488 h 1999488"/>
                <a:gd name="connsiteX4" fmla="*/ 10047 w 2011372"/>
                <a:gd name="connsiteY4" fmla="*/ 1800525 h 1999488"/>
                <a:gd name="connsiteX5" fmla="*/ 2005276 w 2011372"/>
                <a:gd name="connsiteY5" fmla="*/ 0 h 19994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11372" h="1999488">
                  <a:moveTo>
                    <a:pt x="2005276" y="0"/>
                  </a:moveTo>
                  <a:lnTo>
                    <a:pt x="2011372" y="308"/>
                  </a:lnTo>
                  <a:lnTo>
                    <a:pt x="2011372" y="1999488"/>
                  </a:lnTo>
                  <a:lnTo>
                    <a:pt x="0" y="1999488"/>
                  </a:lnTo>
                  <a:lnTo>
                    <a:pt x="10047" y="1800525"/>
                  </a:lnTo>
                  <a:cubicBezTo>
                    <a:pt x="112753" y="789197"/>
                    <a:pt x="966852" y="0"/>
                    <a:pt x="2005276" y="0"/>
                  </a:cubicBezTo>
                  <a:close/>
                </a:path>
              </a:pathLst>
            </a:custGeom>
            <a:grp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sp>
          <p:nvSpPr>
            <p:cNvPr id="95" name="文本框 60"/>
            <p:cNvSpPr txBox="1"/>
            <p:nvPr/>
          </p:nvSpPr>
          <p:spPr>
            <a:xfrm rot="3088311">
              <a:off x="5890330" y="2816593"/>
              <a:ext cx="1170499" cy="811783"/>
            </a:xfrm>
            <a:prstGeom prst="rect">
              <a:avLst/>
            </a:prstGeom>
            <a:grpFill/>
          </p:spPr>
          <p:txBody>
            <a:bodyPr wrap="none" rtlCol="0">
              <a:prstTxWarp prst="textArchUp">
                <a:avLst>
                  <a:gd name="adj" fmla="val 13960648"/>
                </a:avLst>
              </a:prstTxWarp>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rPr>
                <a:t>B</a:t>
              </a: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grpSp>
      <p:grpSp>
        <p:nvGrpSpPr>
          <p:cNvPr id="96" name="组合 75"/>
          <p:cNvGrpSpPr/>
          <p:nvPr/>
        </p:nvGrpSpPr>
        <p:grpSpPr>
          <a:xfrm>
            <a:off x="4382886" y="1905616"/>
            <a:ext cx="3117485" cy="3189430"/>
            <a:chOff x="3765242" y="1345891"/>
            <a:chExt cx="4157388" cy="4253557"/>
          </a:xfrm>
        </p:grpSpPr>
        <p:grpSp>
          <p:nvGrpSpPr>
            <p:cNvPr id="97" name="组合 71"/>
            <p:cNvGrpSpPr/>
            <p:nvPr/>
          </p:nvGrpSpPr>
          <p:grpSpPr>
            <a:xfrm>
              <a:off x="5683546" y="1345891"/>
              <a:ext cx="320781" cy="4253557"/>
              <a:chOff x="5683546" y="1345891"/>
              <a:chExt cx="320781" cy="4253557"/>
            </a:xfrm>
          </p:grpSpPr>
          <p:sp>
            <p:nvSpPr>
              <p:cNvPr id="104" name="圆角矩形 6"/>
              <p:cNvSpPr/>
              <p:nvPr/>
            </p:nvSpPr>
            <p:spPr>
              <a:xfrm>
                <a:off x="5683546" y="1345891"/>
                <a:ext cx="320781" cy="4253557"/>
              </a:xfrm>
              <a:prstGeom prst="roundRect">
                <a:avLst/>
              </a:prstGeom>
              <a:solidFill>
                <a:srgbClr val="FFFFFF">
                  <a:lumMod val="95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sp>
            <p:nvSpPr>
              <p:cNvPr id="105" name="Freeform 131"/>
              <p:cNvSpPr>
                <a:spLocks noEditPoints="1"/>
              </p:cNvSpPr>
              <p:nvPr/>
            </p:nvSpPr>
            <p:spPr bwMode="auto">
              <a:xfrm>
                <a:off x="5779477" y="1444943"/>
                <a:ext cx="159271" cy="182173"/>
              </a:xfrm>
              <a:custGeom>
                <a:avLst/>
                <a:gdLst>
                  <a:gd name="T0" fmla="*/ 0 w 153"/>
                  <a:gd name="T1" fmla="*/ 0 h 175"/>
                  <a:gd name="T2" fmla="*/ 109 w 153"/>
                  <a:gd name="T3" fmla="*/ 0 h 175"/>
                  <a:gd name="T4" fmla="*/ 109 w 153"/>
                  <a:gd name="T5" fmla="*/ 20 h 175"/>
                  <a:gd name="T6" fmla="*/ 90 w 153"/>
                  <a:gd name="T7" fmla="*/ 20 h 175"/>
                  <a:gd name="T8" fmla="*/ 90 w 153"/>
                  <a:gd name="T9" fmla="*/ 50 h 175"/>
                  <a:gd name="T10" fmla="*/ 60 w 153"/>
                  <a:gd name="T11" fmla="*/ 50 h 175"/>
                  <a:gd name="T12" fmla="*/ 60 w 153"/>
                  <a:gd name="T13" fmla="*/ 101 h 175"/>
                  <a:gd name="T14" fmla="*/ 90 w 153"/>
                  <a:gd name="T15" fmla="*/ 101 h 175"/>
                  <a:gd name="T16" fmla="*/ 90 w 153"/>
                  <a:gd name="T17" fmla="*/ 132 h 175"/>
                  <a:gd name="T18" fmla="*/ 109 w 153"/>
                  <a:gd name="T19" fmla="*/ 132 h 175"/>
                  <a:gd name="T20" fmla="*/ 109 w 153"/>
                  <a:gd name="T21" fmla="*/ 175 h 175"/>
                  <a:gd name="T22" fmla="*/ 56 w 153"/>
                  <a:gd name="T23" fmla="*/ 125 h 175"/>
                  <a:gd name="T24" fmla="*/ 0 w 153"/>
                  <a:gd name="T25" fmla="*/ 175 h 175"/>
                  <a:gd name="T26" fmla="*/ 0 w 153"/>
                  <a:gd name="T27" fmla="*/ 0 h 175"/>
                  <a:gd name="T28" fmla="*/ 0 w 153"/>
                  <a:gd name="T29" fmla="*/ 0 h 175"/>
                  <a:gd name="T30" fmla="*/ 77 w 153"/>
                  <a:gd name="T31" fmla="*/ 63 h 175"/>
                  <a:gd name="T32" fmla="*/ 77 w 153"/>
                  <a:gd name="T33" fmla="*/ 86 h 175"/>
                  <a:gd name="T34" fmla="*/ 103 w 153"/>
                  <a:gd name="T35" fmla="*/ 86 h 175"/>
                  <a:gd name="T36" fmla="*/ 103 w 153"/>
                  <a:gd name="T37" fmla="*/ 112 h 175"/>
                  <a:gd name="T38" fmla="*/ 127 w 153"/>
                  <a:gd name="T39" fmla="*/ 112 h 175"/>
                  <a:gd name="T40" fmla="*/ 127 w 153"/>
                  <a:gd name="T41" fmla="*/ 86 h 175"/>
                  <a:gd name="T42" fmla="*/ 153 w 153"/>
                  <a:gd name="T43" fmla="*/ 86 h 175"/>
                  <a:gd name="T44" fmla="*/ 153 w 153"/>
                  <a:gd name="T45" fmla="*/ 63 h 175"/>
                  <a:gd name="T46" fmla="*/ 127 w 153"/>
                  <a:gd name="T47" fmla="*/ 63 h 175"/>
                  <a:gd name="T48" fmla="*/ 127 w 153"/>
                  <a:gd name="T49" fmla="*/ 37 h 175"/>
                  <a:gd name="T50" fmla="*/ 103 w 153"/>
                  <a:gd name="T51" fmla="*/ 37 h 175"/>
                  <a:gd name="T52" fmla="*/ 103 w 153"/>
                  <a:gd name="T53" fmla="*/ 63 h 175"/>
                  <a:gd name="T54" fmla="*/ 77 w 153"/>
                  <a:gd name="T55" fmla="*/ 63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53" h="175">
                    <a:moveTo>
                      <a:pt x="0" y="0"/>
                    </a:moveTo>
                    <a:lnTo>
                      <a:pt x="109" y="0"/>
                    </a:lnTo>
                    <a:lnTo>
                      <a:pt x="109" y="20"/>
                    </a:lnTo>
                    <a:lnTo>
                      <a:pt x="90" y="20"/>
                    </a:lnTo>
                    <a:lnTo>
                      <a:pt x="90" y="50"/>
                    </a:lnTo>
                    <a:lnTo>
                      <a:pt x="60" y="50"/>
                    </a:lnTo>
                    <a:lnTo>
                      <a:pt x="60" y="101"/>
                    </a:lnTo>
                    <a:lnTo>
                      <a:pt x="90" y="101"/>
                    </a:lnTo>
                    <a:lnTo>
                      <a:pt x="90" y="132"/>
                    </a:lnTo>
                    <a:lnTo>
                      <a:pt x="109" y="132"/>
                    </a:lnTo>
                    <a:lnTo>
                      <a:pt x="109" y="175"/>
                    </a:lnTo>
                    <a:lnTo>
                      <a:pt x="56" y="125"/>
                    </a:lnTo>
                    <a:lnTo>
                      <a:pt x="0" y="175"/>
                    </a:lnTo>
                    <a:lnTo>
                      <a:pt x="0" y="0"/>
                    </a:lnTo>
                    <a:lnTo>
                      <a:pt x="0" y="0"/>
                    </a:lnTo>
                    <a:close/>
                    <a:moveTo>
                      <a:pt x="77" y="63"/>
                    </a:moveTo>
                    <a:lnTo>
                      <a:pt x="77" y="86"/>
                    </a:lnTo>
                    <a:lnTo>
                      <a:pt x="103" y="86"/>
                    </a:lnTo>
                    <a:lnTo>
                      <a:pt x="103" y="112"/>
                    </a:lnTo>
                    <a:lnTo>
                      <a:pt x="127" y="112"/>
                    </a:lnTo>
                    <a:lnTo>
                      <a:pt x="127" y="86"/>
                    </a:lnTo>
                    <a:lnTo>
                      <a:pt x="153" y="86"/>
                    </a:lnTo>
                    <a:lnTo>
                      <a:pt x="153" y="63"/>
                    </a:lnTo>
                    <a:lnTo>
                      <a:pt x="127" y="63"/>
                    </a:lnTo>
                    <a:lnTo>
                      <a:pt x="127" y="37"/>
                    </a:lnTo>
                    <a:lnTo>
                      <a:pt x="103" y="37"/>
                    </a:lnTo>
                    <a:lnTo>
                      <a:pt x="103" y="63"/>
                    </a:lnTo>
                    <a:lnTo>
                      <a:pt x="77" y="63"/>
                    </a:lnTo>
                    <a:close/>
                  </a:path>
                </a:pathLst>
              </a:custGeom>
              <a:solidFill>
                <a:srgbClr val="07A5B5"/>
              </a:solidFill>
              <a:ln>
                <a:noFill/>
              </a:ln>
            </p:spPr>
            <p:txBody>
              <a:bodyPr vert="horz" wrap="square" lIns="91412" tIns="45706" rIns="91412" bIns="45706"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dirty="0">
                  <a:ln>
                    <a:noFill/>
                  </a:ln>
                  <a:solidFill>
                    <a:prstClr val="black"/>
                  </a:solidFill>
                  <a:effectLst/>
                  <a:uLnTx/>
                  <a:uFillTx/>
                  <a:latin typeface="Calibri" panose="020F0502020204030204" pitchFamily="34" charset="0"/>
                  <a:ea typeface="Yeseva One" panose="00000500000000000000" charset="0"/>
                  <a:cs typeface="Calibri" panose="020F0502020204030204" pitchFamily="34" charset="0"/>
                </a:endParaRPr>
              </a:p>
            </p:txBody>
          </p:sp>
          <p:sp>
            <p:nvSpPr>
              <p:cNvPr id="106" name="Freeform 147"/>
              <p:cNvSpPr>
                <a:spLocks noEditPoints="1"/>
              </p:cNvSpPr>
              <p:nvPr/>
            </p:nvSpPr>
            <p:spPr bwMode="auto">
              <a:xfrm>
                <a:off x="5763006" y="5273346"/>
                <a:ext cx="150943" cy="238387"/>
              </a:xfrm>
              <a:custGeom>
                <a:avLst/>
                <a:gdLst>
                  <a:gd name="T0" fmla="*/ 57 w 67"/>
                  <a:gd name="T1" fmla="*/ 10 h 106"/>
                  <a:gd name="T2" fmla="*/ 62 w 67"/>
                  <a:gd name="T3" fmla="*/ 51 h 106"/>
                  <a:gd name="T4" fmla="*/ 51 w 67"/>
                  <a:gd name="T5" fmla="*/ 66 h 106"/>
                  <a:gd name="T6" fmla="*/ 55 w 67"/>
                  <a:gd name="T7" fmla="*/ 65 h 106"/>
                  <a:gd name="T8" fmla="*/ 57 w 67"/>
                  <a:gd name="T9" fmla="*/ 73 h 106"/>
                  <a:gd name="T10" fmla="*/ 56 w 67"/>
                  <a:gd name="T11" fmla="*/ 80 h 106"/>
                  <a:gd name="T12" fmla="*/ 57 w 67"/>
                  <a:gd name="T13" fmla="*/ 86 h 106"/>
                  <a:gd name="T14" fmla="*/ 55 w 67"/>
                  <a:gd name="T15" fmla="*/ 93 h 106"/>
                  <a:gd name="T16" fmla="*/ 15 w 67"/>
                  <a:gd name="T17" fmla="*/ 97 h 106"/>
                  <a:gd name="T18" fmla="*/ 12 w 67"/>
                  <a:gd name="T19" fmla="*/ 95 h 106"/>
                  <a:gd name="T20" fmla="*/ 12 w 67"/>
                  <a:gd name="T21" fmla="*/ 83 h 106"/>
                  <a:gd name="T22" fmla="*/ 12 w 67"/>
                  <a:gd name="T23" fmla="*/ 82 h 106"/>
                  <a:gd name="T24" fmla="*/ 12 w 67"/>
                  <a:gd name="T25" fmla="*/ 71 h 106"/>
                  <a:gd name="T26" fmla="*/ 15 w 67"/>
                  <a:gd name="T27" fmla="*/ 69 h 106"/>
                  <a:gd name="T28" fmla="*/ 16 w 67"/>
                  <a:gd name="T29" fmla="*/ 63 h 106"/>
                  <a:gd name="T30" fmla="*/ 0 w 67"/>
                  <a:gd name="T31" fmla="*/ 34 h 106"/>
                  <a:gd name="T32" fmla="*/ 33 w 67"/>
                  <a:gd name="T33" fmla="*/ 0 h 106"/>
                  <a:gd name="T34" fmla="*/ 28 w 67"/>
                  <a:gd name="T35" fmla="*/ 41 h 106"/>
                  <a:gd name="T36" fmla="*/ 30 w 67"/>
                  <a:gd name="T37" fmla="*/ 39 h 106"/>
                  <a:gd name="T38" fmla="*/ 33 w 67"/>
                  <a:gd name="T39" fmla="*/ 41 h 106"/>
                  <a:gd name="T40" fmla="*/ 36 w 67"/>
                  <a:gd name="T41" fmla="*/ 39 h 106"/>
                  <a:gd name="T42" fmla="*/ 39 w 67"/>
                  <a:gd name="T43" fmla="*/ 41 h 106"/>
                  <a:gd name="T44" fmla="*/ 43 w 67"/>
                  <a:gd name="T45" fmla="*/ 38 h 106"/>
                  <a:gd name="T46" fmla="*/ 39 w 67"/>
                  <a:gd name="T47" fmla="*/ 52 h 106"/>
                  <a:gd name="T48" fmla="*/ 44 w 67"/>
                  <a:gd name="T49" fmla="*/ 66 h 106"/>
                  <a:gd name="T50" fmla="*/ 44 w 67"/>
                  <a:gd name="T51" fmla="*/ 58 h 106"/>
                  <a:gd name="T52" fmla="*/ 56 w 67"/>
                  <a:gd name="T53" fmla="*/ 47 h 106"/>
                  <a:gd name="T54" fmla="*/ 52 w 67"/>
                  <a:gd name="T55" fmla="*/ 15 h 106"/>
                  <a:gd name="T56" fmla="*/ 15 w 67"/>
                  <a:gd name="T57" fmla="*/ 15 h 106"/>
                  <a:gd name="T58" fmla="*/ 11 w 67"/>
                  <a:gd name="T59" fmla="*/ 48 h 106"/>
                  <a:gd name="T60" fmla="*/ 23 w 67"/>
                  <a:gd name="T61" fmla="*/ 59 h 106"/>
                  <a:gd name="T62" fmla="*/ 23 w 67"/>
                  <a:gd name="T63" fmla="*/ 67 h 106"/>
                  <a:gd name="T64" fmla="*/ 29 w 67"/>
                  <a:gd name="T65" fmla="*/ 52 h 106"/>
                  <a:gd name="T66" fmla="*/ 25 w 67"/>
                  <a:gd name="T67" fmla="*/ 38 h 106"/>
                  <a:gd name="T68" fmla="*/ 40 w 67"/>
                  <a:gd name="T69" fmla="*/ 43 h 106"/>
                  <a:gd name="T70" fmla="*/ 36 w 67"/>
                  <a:gd name="T71" fmla="*/ 42 h 106"/>
                  <a:gd name="T72" fmla="*/ 30 w 67"/>
                  <a:gd name="T73" fmla="*/ 42 h 106"/>
                  <a:gd name="T74" fmla="*/ 27 w 67"/>
                  <a:gd name="T75" fmla="*/ 42 h 106"/>
                  <a:gd name="T76" fmla="*/ 32 w 67"/>
                  <a:gd name="T77" fmla="*/ 51 h 106"/>
                  <a:gd name="T78" fmla="*/ 32 w 67"/>
                  <a:gd name="T79" fmla="*/ 67 h 106"/>
                  <a:gd name="T80" fmla="*/ 35 w 67"/>
                  <a:gd name="T81" fmla="*/ 51 h 106"/>
                  <a:gd name="T82" fmla="*/ 35 w 67"/>
                  <a:gd name="T83" fmla="*/ 50 h 106"/>
                  <a:gd name="T84" fmla="*/ 43 w 67"/>
                  <a:gd name="T85" fmla="*/ 96 h 106"/>
                  <a:gd name="T86" fmla="*/ 34 w 67"/>
                  <a:gd name="T87" fmla="*/ 106 h 106"/>
                  <a:gd name="T88" fmla="*/ 43 w 67"/>
                  <a:gd name="T89" fmla="*/ 96 h 106"/>
                  <a:gd name="T90" fmla="*/ 17 w 67"/>
                  <a:gd name="T91" fmla="*/ 88 h 106"/>
                  <a:gd name="T92" fmla="*/ 17 w 67"/>
                  <a:gd name="T93" fmla="*/ 90 h 106"/>
                  <a:gd name="T94" fmla="*/ 50 w 67"/>
                  <a:gd name="T95" fmla="*/ 86 h 106"/>
                  <a:gd name="T96" fmla="*/ 50 w 67"/>
                  <a:gd name="T97" fmla="*/ 73 h 106"/>
                  <a:gd name="T98" fmla="*/ 17 w 67"/>
                  <a:gd name="T99" fmla="*/ 77 h 106"/>
                  <a:gd name="T100" fmla="*/ 50 w 67"/>
                  <a:gd name="T101" fmla="*/ 74 h 106"/>
                  <a:gd name="T102" fmla="*/ 50 w 67"/>
                  <a:gd name="T103" fmla="*/ 73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67" h="106">
                    <a:moveTo>
                      <a:pt x="33" y="0"/>
                    </a:moveTo>
                    <a:cubicBezTo>
                      <a:pt x="43" y="0"/>
                      <a:pt x="51" y="4"/>
                      <a:pt x="57" y="10"/>
                    </a:cubicBezTo>
                    <a:cubicBezTo>
                      <a:pt x="63" y="16"/>
                      <a:pt x="67" y="25"/>
                      <a:pt x="67" y="34"/>
                    </a:cubicBezTo>
                    <a:cubicBezTo>
                      <a:pt x="67" y="40"/>
                      <a:pt x="65" y="46"/>
                      <a:pt x="62" y="51"/>
                    </a:cubicBezTo>
                    <a:cubicBezTo>
                      <a:pt x="59" y="56"/>
                      <a:pt x="56" y="59"/>
                      <a:pt x="51" y="62"/>
                    </a:cubicBezTo>
                    <a:cubicBezTo>
                      <a:pt x="51" y="66"/>
                      <a:pt x="51" y="66"/>
                      <a:pt x="51" y="66"/>
                    </a:cubicBezTo>
                    <a:cubicBezTo>
                      <a:pt x="53" y="66"/>
                      <a:pt x="53" y="66"/>
                      <a:pt x="53" y="66"/>
                    </a:cubicBezTo>
                    <a:cubicBezTo>
                      <a:pt x="55" y="65"/>
                      <a:pt x="55" y="65"/>
                      <a:pt x="55" y="65"/>
                    </a:cubicBezTo>
                    <a:cubicBezTo>
                      <a:pt x="56" y="68"/>
                      <a:pt x="56" y="68"/>
                      <a:pt x="56" y="68"/>
                    </a:cubicBezTo>
                    <a:cubicBezTo>
                      <a:pt x="57" y="70"/>
                      <a:pt x="57" y="72"/>
                      <a:pt x="57" y="73"/>
                    </a:cubicBezTo>
                    <a:cubicBezTo>
                      <a:pt x="57" y="75"/>
                      <a:pt x="57" y="77"/>
                      <a:pt x="56" y="79"/>
                    </a:cubicBezTo>
                    <a:cubicBezTo>
                      <a:pt x="56" y="80"/>
                      <a:pt x="56" y="80"/>
                      <a:pt x="56" y="80"/>
                    </a:cubicBezTo>
                    <a:cubicBezTo>
                      <a:pt x="56" y="80"/>
                      <a:pt x="56" y="80"/>
                      <a:pt x="56" y="80"/>
                    </a:cubicBezTo>
                    <a:cubicBezTo>
                      <a:pt x="57" y="82"/>
                      <a:pt x="57" y="84"/>
                      <a:pt x="57" y="86"/>
                    </a:cubicBezTo>
                    <a:cubicBezTo>
                      <a:pt x="57" y="88"/>
                      <a:pt x="57" y="90"/>
                      <a:pt x="56" y="92"/>
                    </a:cubicBezTo>
                    <a:cubicBezTo>
                      <a:pt x="55" y="93"/>
                      <a:pt x="55" y="93"/>
                      <a:pt x="55" y="93"/>
                    </a:cubicBezTo>
                    <a:cubicBezTo>
                      <a:pt x="53" y="94"/>
                      <a:pt x="53" y="94"/>
                      <a:pt x="53" y="94"/>
                    </a:cubicBezTo>
                    <a:cubicBezTo>
                      <a:pt x="15" y="97"/>
                      <a:pt x="15" y="97"/>
                      <a:pt x="15" y="97"/>
                    </a:cubicBezTo>
                    <a:cubicBezTo>
                      <a:pt x="13" y="97"/>
                      <a:pt x="13" y="97"/>
                      <a:pt x="13" y="97"/>
                    </a:cubicBezTo>
                    <a:cubicBezTo>
                      <a:pt x="12" y="95"/>
                      <a:pt x="12" y="95"/>
                      <a:pt x="12" y="95"/>
                    </a:cubicBezTo>
                    <a:cubicBezTo>
                      <a:pt x="11" y="93"/>
                      <a:pt x="11" y="91"/>
                      <a:pt x="10" y="90"/>
                    </a:cubicBezTo>
                    <a:cubicBezTo>
                      <a:pt x="10" y="88"/>
                      <a:pt x="11" y="86"/>
                      <a:pt x="12" y="83"/>
                    </a:cubicBezTo>
                    <a:cubicBezTo>
                      <a:pt x="12" y="83"/>
                      <a:pt x="12" y="83"/>
                      <a:pt x="12" y="83"/>
                    </a:cubicBezTo>
                    <a:cubicBezTo>
                      <a:pt x="12" y="82"/>
                      <a:pt x="12" y="82"/>
                      <a:pt x="12" y="82"/>
                    </a:cubicBezTo>
                    <a:cubicBezTo>
                      <a:pt x="11" y="81"/>
                      <a:pt x="11" y="79"/>
                      <a:pt x="10" y="77"/>
                    </a:cubicBezTo>
                    <a:cubicBezTo>
                      <a:pt x="10" y="75"/>
                      <a:pt x="11" y="73"/>
                      <a:pt x="12" y="71"/>
                    </a:cubicBezTo>
                    <a:cubicBezTo>
                      <a:pt x="13" y="69"/>
                      <a:pt x="13" y="69"/>
                      <a:pt x="13" y="69"/>
                    </a:cubicBezTo>
                    <a:cubicBezTo>
                      <a:pt x="15" y="69"/>
                      <a:pt x="15" y="69"/>
                      <a:pt x="15" y="69"/>
                    </a:cubicBezTo>
                    <a:cubicBezTo>
                      <a:pt x="16" y="69"/>
                      <a:pt x="16" y="69"/>
                      <a:pt x="16" y="69"/>
                    </a:cubicBezTo>
                    <a:cubicBezTo>
                      <a:pt x="16" y="63"/>
                      <a:pt x="16" y="63"/>
                      <a:pt x="16" y="63"/>
                    </a:cubicBezTo>
                    <a:cubicBezTo>
                      <a:pt x="11" y="60"/>
                      <a:pt x="7" y="56"/>
                      <a:pt x="5" y="51"/>
                    </a:cubicBezTo>
                    <a:cubicBezTo>
                      <a:pt x="2" y="46"/>
                      <a:pt x="0" y="40"/>
                      <a:pt x="0" y="34"/>
                    </a:cubicBezTo>
                    <a:cubicBezTo>
                      <a:pt x="0" y="25"/>
                      <a:pt x="4" y="16"/>
                      <a:pt x="10" y="10"/>
                    </a:cubicBezTo>
                    <a:cubicBezTo>
                      <a:pt x="16" y="4"/>
                      <a:pt x="24" y="0"/>
                      <a:pt x="33" y="0"/>
                    </a:cubicBezTo>
                    <a:close/>
                    <a:moveTo>
                      <a:pt x="26" y="40"/>
                    </a:moveTo>
                    <a:cubicBezTo>
                      <a:pt x="27" y="41"/>
                      <a:pt x="27" y="41"/>
                      <a:pt x="28" y="41"/>
                    </a:cubicBezTo>
                    <a:cubicBezTo>
                      <a:pt x="28" y="41"/>
                      <a:pt x="29" y="41"/>
                      <a:pt x="30" y="40"/>
                    </a:cubicBezTo>
                    <a:cubicBezTo>
                      <a:pt x="30" y="39"/>
                      <a:pt x="30" y="39"/>
                      <a:pt x="30" y="39"/>
                    </a:cubicBezTo>
                    <a:cubicBezTo>
                      <a:pt x="31" y="40"/>
                      <a:pt x="31" y="40"/>
                      <a:pt x="31" y="40"/>
                    </a:cubicBezTo>
                    <a:cubicBezTo>
                      <a:pt x="32" y="41"/>
                      <a:pt x="32" y="41"/>
                      <a:pt x="33" y="41"/>
                    </a:cubicBezTo>
                    <a:cubicBezTo>
                      <a:pt x="34" y="41"/>
                      <a:pt x="35" y="41"/>
                      <a:pt x="35" y="40"/>
                    </a:cubicBezTo>
                    <a:cubicBezTo>
                      <a:pt x="36" y="39"/>
                      <a:pt x="36" y="39"/>
                      <a:pt x="36" y="39"/>
                    </a:cubicBezTo>
                    <a:cubicBezTo>
                      <a:pt x="36" y="40"/>
                      <a:pt x="36" y="40"/>
                      <a:pt x="36" y="40"/>
                    </a:cubicBezTo>
                    <a:cubicBezTo>
                      <a:pt x="37" y="41"/>
                      <a:pt x="38" y="41"/>
                      <a:pt x="39" y="41"/>
                    </a:cubicBezTo>
                    <a:cubicBezTo>
                      <a:pt x="40" y="41"/>
                      <a:pt x="41" y="41"/>
                      <a:pt x="42" y="40"/>
                    </a:cubicBezTo>
                    <a:cubicBezTo>
                      <a:pt x="43" y="38"/>
                      <a:pt x="43" y="38"/>
                      <a:pt x="43" y="38"/>
                    </a:cubicBezTo>
                    <a:cubicBezTo>
                      <a:pt x="46" y="40"/>
                      <a:pt x="46" y="40"/>
                      <a:pt x="46" y="40"/>
                    </a:cubicBezTo>
                    <a:cubicBezTo>
                      <a:pt x="39" y="52"/>
                      <a:pt x="39" y="52"/>
                      <a:pt x="39" y="52"/>
                    </a:cubicBezTo>
                    <a:cubicBezTo>
                      <a:pt x="39" y="67"/>
                      <a:pt x="39" y="67"/>
                      <a:pt x="39" y="67"/>
                    </a:cubicBezTo>
                    <a:cubicBezTo>
                      <a:pt x="44" y="66"/>
                      <a:pt x="44" y="66"/>
                      <a:pt x="44" y="66"/>
                    </a:cubicBezTo>
                    <a:cubicBezTo>
                      <a:pt x="44" y="60"/>
                      <a:pt x="44" y="60"/>
                      <a:pt x="44" y="60"/>
                    </a:cubicBezTo>
                    <a:cubicBezTo>
                      <a:pt x="44" y="58"/>
                      <a:pt x="44" y="58"/>
                      <a:pt x="44" y="58"/>
                    </a:cubicBezTo>
                    <a:cubicBezTo>
                      <a:pt x="46" y="57"/>
                      <a:pt x="46" y="57"/>
                      <a:pt x="46" y="57"/>
                    </a:cubicBezTo>
                    <a:cubicBezTo>
                      <a:pt x="50" y="55"/>
                      <a:pt x="54" y="52"/>
                      <a:pt x="56" y="47"/>
                    </a:cubicBezTo>
                    <a:cubicBezTo>
                      <a:pt x="59" y="44"/>
                      <a:pt x="60" y="39"/>
                      <a:pt x="60" y="34"/>
                    </a:cubicBezTo>
                    <a:cubicBezTo>
                      <a:pt x="60" y="27"/>
                      <a:pt x="57" y="20"/>
                      <a:pt x="52" y="15"/>
                    </a:cubicBezTo>
                    <a:cubicBezTo>
                      <a:pt x="47" y="10"/>
                      <a:pt x="41" y="7"/>
                      <a:pt x="33" y="7"/>
                    </a:cubicBezTo>
                    <a:cubicBezTo>
                      <a:pt x="26" y="7"/>
                      <a:pt x="19" y="10"/>
                      <a:pt x="15" y="15"/>
                    </a:cubicBezTo>
                    <a:cubicBezTo>
                      <a:pt x="10" y="20"/>
                      <a:pt x="7" y="27"/>
                      <a:pt x="7" y="34"/>
                    </a:cubicBezTo>
                    <a:cubicBezTo>
                      <a:pt x="7" y="39"/>
                      <a:pt x="8" y="44"/>
                      <a:pt x="11" y="48"/>
                    </a:cubicBezTo>
                    <a:cubicBezTo>
                      <a:pt x="13" y="52"/>
                      <a:pt x="17" y="55"/>
                      <a:pt x="21" y="58"/>
                    </a:cubicBezTo>
                    <a:cubicBezTo>
                      <a:pt x="23" y="59"/>
                      <a:pt x="23" y="59"/>
                      <a:pt x="23" y="59"/>
                    </a:cubicBezTo>
                    <a:cubicBezTo>
                      <a:pt x="23" y="61"/>
                      <a:pt x="23" y="61"/>
                      <a:pt x="23" y="61"/>
                    </a:cubicBezTo>
                    <a:cubicBezTo>
                      <a:pt x="23" y="67"/>
                      <a:pt x="23" y="67"/>
                      <a:pt x="23" y="67"/>
                    </a:cubicBezTo>
                    <a:cubicBezTo>
                      <a:pt x="29" y="67"/>
                      <a:pt x="29" y="67"/>
                      <a:pt x="29" y="67"/>
                    </a:cubicBezTo>
                    <a:cubicBezTo>
                      <a:pt x="29" y="52"/>
                      <a:pt x="29" y="52"/>
                      <a:pt x="29" y="52"/>
                    </a:cubicBezTo>
                    <a:cubicBezTo>
                      <a:pt x="22" y="40"/>
                      <a:pt x="22" y="40"/>
                      <a:pt x="22" y="40"/>
                    </a:cubicBezTo>
                    <a:cubicBezTo>
                      <a:pt x="25" y="38"/>
                      <a:pt x="25" y="38"/>
                      <a:pt x="25" y="38"/>
                    </a:cubicBezTo>
                    <a:cubicBezTo>
                      <a:pt x="26" y="40"/>
                      <a:pt x="26" y="40"/>
                      <a:pt x="26" y="40"/>
                    </a:cubicBezTo>
                    <a:close/>
                    <a:moveTo>
                      <a:pt x="40" y="43"/>
                    </a:moveTo>
                    <a:cubicBezTo>
                      <a:pt x="40" y="43"/>
                      <a:pt x="40" y="43"/>
                      <a:pt x="39" y="43"/>
                    </a:cubicBezTo>
                    <a:cubicBezTo>
                      <a:pt x="38" y="43"/>
                      <a:pt x="37" y="43"/>
                      <a:pt x="36" y="42"/>
                    </a:cubicBezTo>
                    <a:cubicBezTo>
                      <a:pt x="35" y="42"/>
                      <a:pt x="34" y="43"/>
                      <a:pt x="33" y="43"/>
                    </a:cubicBezTo>
                    <a:cubicBezTo>
                      <a:pt x="32" y="43"/>
                      <a:pt x="31" y="42"/>
                      <a:pt x="30" y="42"/>
                    </a:cubicBezTo>
                    <a:cubicBezTo>
                      <a:pt x="29" y="42"/>
                      <a:pt x="28" y="43"/>
                      <a:pt x="28" y="43"/>
                    </a:cubicBezTo>
                    <a:cubicBezTo>
                      <a:pt x="27" y="43"/>
                      <a:pt x="27" y="43"/>
                      <a:pt x="27" y="42"/>
                    </a:cubicBezTo>
                    <a:cubicBezTo>
                      <a:pt x="32" y="50"/>
                      <a:pt x="32" y="50"/>
                      <a:pt x="32" y="50"/>
                    </a:cubicBezTo>
                    <a:cubicBezTo>
                      <a:pt x="32" y="51"/>
                      <a:pt x="32" y="51"/>
                      <a:pt x="32" y="51"/>
                    </a:cubicBezTo>
                    <a:cubicBezTo>
                      <a:pt x="32" y="51"/>
                      <a:pt x="32" y="51"/>
                      <a:pt x="32" y="51"/>
                    </a:cubicBezTo>
                    <a:cubicBezTo>
                      <a:pt x="32" y="67"/>
                      <a:pt x="32" y="67"/>
                      <a:pt x="32" y="67"/>
                    </a:cubicBezTo>
                    <a:cubicBezTo>
                      <a:pt x="35" y="67"/>
                      <a:pt x="35" y="67"/>
                      <a:pt x="35" y="67"/>
                    </a:cubicBezTo>
                    <a:cubicBezTo>
                      <a:pt x="35" y="51"/>
                      <a:pt x="35" y="51"/>
                      <a:pt x="35" y="51"/>
                    </a:cubicBezTo>
                    <a:cubicBezTo>
                      <a:pt x="35" y="51"/>
                      <a:pt x="35" y="51"/>
                      <a:pt x="35" y="51"/>
                    </a:cubicBezTo>
                    <a:cubicBezTo>
                      <a:pt x="35" y="50"/>
                      <a:pt x="35" y="50"/>
                      <a:pt x="35" y="50"/>
                    </a:cubicBezTo>
                    <a:cubicBezTo>
                      <a:pt x="40" y="43"/>
                      <a:pt x="40" y="43"/>
                      <a:pt x="40" y="43"/>
                    </a:cubicBezTo>
                    <a:close/>
                    <a:moveTo>
                      <a:pt x="43" y="96"/>
                    </a:moveTo>
                    <a:cubicBezTo>
                      <a:pt x="24" y="98"/>
                      <a:pt x="24" y="98"/>
                      <a:pt x="24" y="98"/>
                    </a:cubicBezTo>
                    <a:cubicBezTo>
                      <a:pt x="25" y="103"/>
                      <a:pt x="29" y="106"/>
                      <a:pt x="34" y="106"/>
                    </a:cubicBezTo>
                    <a:cubicBezTo>
                      <a:pt x="39" y="106"/>
                      <a:pt x="43" y="102"/>
                      <a:pt x="43" y="97"/>
                    </a:cubicBezTo>
                    <a:cubicBezTo>
                      <a:pt x="43" y="97"/>
                      <a:pt x="43" y="97"/>
                      <a:pt x="43" y="96"/>
                    </a:cubicBezTo>
                    <a:close/>
                    <a:moveTo>
                      <a:pt x="50" y="85"/>
                    </a:moveTo>
                    <a:cubicBezTo>
                      <a:pt x="17" y="88"/>
                      <a:pt x="17" y="88"/>
                      <a:pt x="17" y="88"/>
                    </a:cubicBezTo>
                    <a:cubicBezTo>
                      <a:pt x="17" y="89"/>
                      <a:pt x="17" y="89"/>
                      <a:pt x="17" y="89"/>
                    </a:cubicBezTo>
                    <a:cubicBezTo>
                      <a:pt x="17" y="89"/>
                      <a:pt x="17" y="90"/>
                      <a:pt x="17" y="90"/>
                    </a:cubicBezTo>
                    <a:cubicBezTo>
                      <a:pt x="50" y="87"/>
                      <a:pt x="50" y="87"/>
                      <a:pt x="50" y="87"/>
                    </a:cubicBezTo>
                    <a:cubicBezTo>
                      <a:pt x="50" y="87"/>
                      <a:pt x="50" y="86"/>
                      <a:pt x="50" y="86"/>
                    </a:cubicBezTo>
                    <a:cubicBezTo>
                      <a:pt x="50" y="86"/>
                      <a:pt x="50" y="86"/>
                      <a:pt x="50" y="85"/>
                    </a:cubicBezTo>
                    <a:close/>
                    <a:moveTo>
                      <a:pt x="50" y="73"/>
                    </a:moveTo>
                    <a:cubicBezTo>
                      <a:pt x="17" y="76"/>
                      <a:pt x="17" y="76"/>
                      <a:pt x="17" y="76"/>
                    </a:cubicBezTo>
                    <a:cubicBezTo>
                      <a:pt x="17" y="76"/>
                      <a:pt x="17" y="76"/>
                      <a:pt x="17" y="77"/>
                    </a:cubicBezTo>
                    <a:cubicBezTo>
                      <a:pt x="17" y="77"/>
                      <a:pt x="17" y="77"/>
                      <a:pt x="17" y="77"/>
                    </a:cubicBezTo>
                    <a:cubicBezTo>
                      <a:pt x="50" y="74"/>
                      <a:pt x="50" y="74"/>
                      <a:pt x="50" y="74"/>
                    </a:cubicBezTo>
                    <a:cubicBezTo>
                      <a:pt x="50" y="74"/>
                      <a:pt x="50" y="74"/>
                      <a:pt x="50" y="73"/>
                    </a:cubicBezTo>
                    <a:cubicBezTo>
                      <a:pt x="50" y="73"/>
                      <a:pt x="50" y="73"/>
                      <a:pt x="50" y="73"/>
                    </a:cubicBezTo>
                    <a:close/>
                  </a:path>
                </a:pathLst>
              </a:custGeom>
              <a:solidFill>
                <a:srgbClr val="07A5B5"/>
              </a:solidFill>
              <a:ln>
                <a:noFill/>
              </a:ln>
            </p:spPr>
            <p:txBody>
              <a:bodyPr vert="horz" wrap="square" lIns="91412" tIns="45706" rIns="91412" bIns="45706"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dirty="0">
                  <a:ln>
                    <a:noFill/>
                  </a:ln>
                  <a:solidFill>
                    <a:prstClr val="black"/>
                  </a:solidFill>
                  <a:effectLst/>
                  <a:uLnTx/>
                  <a:uFillTx/>
                  <a:latin typeface="Calibri" panose="020F0502020204030204" pitchFamily="34" charset="0"/>
                  <a:ea typeface="Yeseva One" panose="00000500000000000000" charset="0"/>
                  <a:cs typeface="Calibri" panose="020F0502020204030204" pitchFamily="34" charset="0"/>
                </a:endParaRPr>
              </a:p>
            </p:txBody>
          </p:sp>
        </p:grpSp>
        <p:grpSp>
          <p:nvGrpSpPr>
            <p:cNvPr id="98" name="组合 72"/>
            <p:cNvGrpSpPr/>
            <p:nvPr/>
          </p:nvGrpSpPr>
          <p:grpSpPr>
            <a:xfrm>
              <a:off x="3765242" y="3331124"/>
              <a:ext cx="4157388" cy="320782"/>
              <a:chOff x="3765242" y="3331124"/>
              <a:chExt cx="4157388" cy="320782"/>
            </a:xfrm>
          </p:grpSpPr>
          <p:sp>
            <p:nvSpPr>
              <p:cNvPr id="99" name="圆角矩形 7"/>
              <p:cNvSpPr/>
              <p:nvPr/>
            </p:nvSpPr>
            <p:spPr>
              <a:xfrm rot="5400000">
                <a:off x="5683545" y="1412821"/>
                <a:ext cx="320782" cy="4157388"/>
              </a:xfrm>
              <a:prstGeom prst="roundRect">
                <a:avLst/>
              </a:prstGeom>
              <a:solidFill>
                <a:srgbClr val="FFFFFF">
                  <a:lumMod val="95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grpSp>
            <p:nvGrpSpPr>
              <p:cNvPr id="100" name="组合 14"/>
              <p:cNvGrpSpPr/>
              <p:nvPr/>
            </p:nvGrpSpPr>
            <p:grpSpPr>
              <a:xfrm>
                <a:off x="7641574" y="3369375"/>
                <a:ext cx="187371" cy="206588"/>
                <a:chOff x="1917700" y="530225"/>
                <a:chExt cx="495300" cy="546100"/>
              </a:xfrm>
              <a:solidFill>
                <a:srgbClr val="3A3A3A"/>
              </a:solidFill>
            </p:grpSpPr>
            <p:sp>
              <p:nvSpPr>
                <p:cNvPr id="102" name="Freeform 23"/>
                <p:cNvSpPr>
                  <a:spLocks noEditPoints="1"/>
                </p:cNvSpPr>
                <p:nvPr/>
              </p:nvSpPr>
              <p:spPr bwMode="auto">
                <a:xfrm>
                  <a:off x="1917700" y="530225"/>
                  <a:ext cx="495300" cy="546100"/>
                </a:xfrm>
                <a:custGeom>
                  <a:avLst/>
                  <a:gdLst>
                    <a:gd name="T0" fmla="*/ 160 w 176"/>
                    <a:gd name="T1" fmla="*/ 130 h 194"/>
                    <a:gd name="T2" fmla="*/ 176 w 176"/>
                    <a:gd name="T3" fmla="*/ 114 h 194"/>
                    <a:gd name="T4" fmla="*/ 160 w 176"/>
                    <a:gd name="T5" fmla="*/ 98 h 194"/>
                    <a:gd name="T6" fmla="*/ 152 w 176"/>
                    <a:gd name="T7" fmla="*/ 100 h 194"/>
                    <a:gd name="T8" fmla="*/ 90 w 176"/>
                    <a:gd name="T9" fmla="*/ 34 h 194"/>
                    <a:gd name="T10" fmla="*/ 91 w 176"/>
                    <a:gd name="T11" fmla="*/ 32 h 194"/>
                    <a:gd name="T12" fmla="*/ 91 w 176"/>
                    <a:gd name="T13" fmla="*/ 7 h 194"/>
                    <a:gd name="T14" fmla="*/ 66 w 176"/>
                    <a:gd name="T15" fmla="*/ 7 h 194"/>
                    <a:gd name="T16" fmla="*/ 51 w 176"/>
                    <a:gd name="T17" fmla="*/ 21 h 194"/>
                    <a:gd name="T18" fmla="*/ 34 w 176"/>
                    <a:gd name="T19" fmla="*/ 18 h 194"/>
                    <a:gd name="T20" fmla="*/ 1 w 176"/>
                    <a:gd name="T21" fmla="*/ 31 h 194"/>
                    <a:gd name="T22" fmla="*/ 1 w 176"/>
                    <a:gd name="T23" fmla="*/ 37 h 194"/>
                    <a:gd name="T24" fmla="*/ 61 w 176"/>
                    <a:gd name="T25" fmla="*/ 97 h 194"/>
                    <a:gd name="T26" fmla="*/ 64 w 176"/>
                    <a:gd name="T27" fmla="*/ 98 h 194"/>
                    <a:gd name="T28" fmla="*/ 67 w 176"/>
                    <a:gd name="T29" fmla="*/ 97 h 194"/>
                    <a:gd name="T30" fmla="*/ 77 w 176"/>
                    <a:gd name="T31" fmla="*/ 47 h 194"/>
                    <a:gd name="T32" fmla="*/ 84 w 176"/>
                    <a:gd name="T33" fmla="*/ 39 h 194"/>
                    <a:gd name="T34" fmla="*/ 146 w 176"/>
                    <a:gd name="T35" fmla="*/ 106 h 194"/>
                    <a:gd name="T36" fmla="*/ 144 w 176"/>
                    <a:gd name="T37" fmla="*/ 114 h 194"/>
                    <a:gd name="T38" fmla="*/ 146 w 176"/>
                    <a:gd name="T39" fmla="*/ 122 h 194"/>
                    <a:gd name="T40" fmla="*/ 126 w 176"/>
                    <a:gd name="T41" fmla="*/ 142 h 194"/>
                    <a:gd name="T42" fmla="*/ 112 w 176"/>
                    <a:gd name="T43" fmla="*/ 138 h 194"/>
                    <a:gd name="T44" fmla="*/ 88 w 176"/>
                    <a:gd name="T45" fmla="*/ 162 h 194"/>
                    <a:gd name="T46" fmla="*/ 52 w 176"/>
                    <a:gd name="T47" fmla="*/ 162 h 194"/>
                    <a:gd name="T48" fmla="*/ 32 w 176"/>
                    <a:gd name="T49" fmla="*/ 182 h 194"/>
                    <a:gd name="T50" fmla="*/ 32 w 176"/>
                    <a:gd name="T51" fmla="*/ 190 h 194"/>
                    <a:gd name="T52" fmla="*/ 36 w 176"/>
                    <a:gd name="T53" fmla="*/ 194 h 194"/>
                    <a:gd name="T54" fmla="*/ 156 w 176"/>
                    <a:gd name="T55" fmla="*/ 194 h 194"/>
                    <a:gd name="T56" fmla="*/ 160 w 176"/>
                    <a:gd name="T57" fmla="*/ 190 h 194"/>
                    <a:gd name="T58" fmla="*/ 160 w 176"/>
                    <a:gd name="T59" fmla="*/ 182 h 194"/>
                    <a:gd name="T60" fmla="*/ 140 w 176"/>
                    <a:gd name="T61" fmla="*/ 162 h 194"/>
                    <a:gd name="T62" fmla="*/ 136 w 176"/>
                    <a:gd name="T63" fmla="*/ 162 h 194"/>
                    <a:gd name="T64" fmla="*/ 132 w 176"/>
                    <a:gd name="T65" fmla="*/ 148 h 194"/>
                    <a:gd name="T66" fmla="*/ 152 w 176"/>
                    <a:gd name="T67" fmla="*/ 128 h 194"/>
                    <a:gd name="T68" fmla="*/ 160 w 176"/>
                    <a:gd name="T69" fmla="*/ 130 h 194"/>
                    <a:gd name="T70" fmla="*/ 55 w 176"/>
                    <a:gd name="T71" fmla="*/ 48 h 194"/>
                    <a:gd name="T72" fmla="*/ 52 w 176"/>
                    <a:gd name="T73" fmla="*/ 50 h 194"/>
                    <a:gd name="T74" fmla="*/ 50 w 176"/>
                    <a:gd name="T75" fmla="*/ 48 h 194"/>
                    <a:gd name="T76" fmla="*/ 31 w 176"/>
                    <a:gd name="T77" fmla="*/ 42 h 194"/>
                    <a:gd name="T78" fmla="*/ 27 w 176"/>
                    <a:gd name="T79" fmla="*/ 39 h 194"/>
                    <a:gd name="T80" fmla="*/ 30 w 176"/>
                    <a:gd name="T81" fmla="*/ 34 h 194"/>
                    <a:gd name="T82" fmla="*/ 34 w 176"/>
                    <a:gd name="T83" fmla="*/ 34 h 194"/>
                    <a:gd name="T84" fmla="*/ 55 w 176"/>
                    <a:gd name="T85" fmla="*/ 43 h 194"/>
                    <a:gd name="T86" fmla="*/ 55 w 176"/>
                    <a:gd name="T87" fmla="*/ 48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76" h="194">
                      <a:moveTo>
                        <a:pt x="160" y="130"/>
                      </a:moveTo>
                      <a:cubicBezTo>
                        <a:pt x="169" y="130"/>
                        <a:pt x="176" y="123"/>
                        <a:pt x="176" y="114"/>
                      </a:cubicBezTo>
                      <a:cubicBezTo>
                        <a:pt x="176" y="105"/>
                        <a:pt x="169" y="98"/>
                        <a:pt x="160" y="98"/>
                      </a:cubicBezTo>
                      <a:cubicBezTo>
                        <a:pt x="157" y="98"/>
                        <a:pt x="155" y="99"/>
                        <a:pt x="152" y="100"/>
                      </a:cubicBezTo>
                      <a:cubicBezTo>
                        <a:pt x="90" y="34"/>
                        <a:pt x="90" y="34"/>
                        <a:pt x="90" y="34"/>
                      </a:cubicBezTo>
                      <a:cubicBezTo>
                        <a:pt x="91" y="32"/>
                        <a:pt x="91" y="32"/>
                        <a:pt x="91" y="32"/>
                      </a:cubicBezTo>
                      <a:cubicBezTo>
                        <a:pt x="98" y="25"/>
                        <a:pt x="98" y="14"/>
                        <a:pt x="91" y="7"/>
                      </a:cubicBezTo>
                      <a:cubicBezTo>
                        <a:pt x="84" y="0"/>
                        <a:pt x="73" y="0"/>
                        <a:pt x="66" y="7"/>
                      </a:cubicBezTo>
                      <a:cubicBezTo>
                        <a:pt x="51" y="21"/>
                        <a:pt x="51" y="21"/>
                        <a:pt x="51" y="21"/>
                      </a:cubicBezTo>
                      <a:cubicBezTo>
                        <a:pt x="46" y="19"/>
                        <a:pt x="40" y="18"/>
                        <a:pt x="34" y="18"/>
                      </a:cubicBezTo>
                      <a:cubicBezTo>
                        <a:pt x="22" y="18"/>
                        <a:pt x="10" y="23"/>
                        <a:pt x="1" y="31"/>
                      </a:cubicBezTo>
                      <a:cubicBezTo>
                        <a:pt x="0" y="33"/>
                        <a:pt x="0" y="35"/>
                        <a:pt x="1" y="37"/>
                      </a:cubicBezTo>
                      <a:cubicBezTo>
                        <a:pt x="61" y="97"/>
                        <a:pt x="61" y="97"/>
                        <a:pt x="61" y="97"/>
                      </a:cubicBezTo>
                      <a:cubicBezTo>
                        <a:pt x="62" y="97"/>
                        <a:pt x="63" y="98"/>
                        <a:pt x="64" y="98"/>
                      </a:cubicBezTo>
                      <a:cubicBezTo>
                        <a:pt x="65" y="98"/>
                        <a:pt x="66" y="97"/>
                        <a:pt x="67" y="97"/>
                      </a:cubicBezTo>
                      <a:cubicBezTo>
                        <a:pt x="80" y="83"/>
                        <a:pt x="84" y="63"/>
                        <a:pt x="77" y="47"/>
                      </a:cubicBezTo>
                      <a:cubicBezTo>
                        <a:pt x="84" y="39"/>
                        <a:pt x="84" y="39"/>
                        <a:pt x="84" y="39"/>
                      </a:cubicBezTo>
                      <a:cubicBezTo>
                        <a:pt x="146" y="106"/>
                        <a:pt x="146" y="106"/>
                        <a:pt x="146" y="106"/>
                      </a:cubicBezTo>
                      <a:cubicBezTo>
                        <a:pt x="145" y="108"/>
                        <a:pt x="144" y="111"/>
                        <a:pt x="144" y="114"/>
                      </a:cubicBezTo>
                      <a:cubicBezTo>
                        <a:pt x="144" y="117"/>
                        <a:pt x="145" y="120"/>
                        <a:pt x="146" y="122"/>
                      </a:cubicBezTo>
                      <a:cubicBezTo>
                        <a:pt x="126" y="142"/>
                        <a:pt x="126" y="142"/>
                        <a:pt x="126" y="142"/>
                      </a:cubicBezTo>
                      <a:cubicBezTo>
                        <a:pt x="122" y="140"/>
                        <a:pt x="117" y="138"/>
                        <a:pt x="112" y="138"/>
                      </a:cubicBezTo>
                      <a:cubicBezTo>
                        <a:pt x="99" y="138"/>
                        <a:pt x="88" y="149"/>
                        <a:pt x="88" y="162"/>
                      </a:cubicBezTo>
                      <a:cubicBezTo>
                        <a:pt x="52" y="162"/>
                        <a:pt x="52" y="162"/>
                        <a:pt x="52" y="162"/>
                      </a:cubicBezTo>
                      <a:cubicBezTo>
                        <a:pt x="41" y="162"/>
                        <a:pt x="32" y="171"/>
                        <a:pt x="32" y="182"/>
                      </a:cubicBezTo>
                      <a:cubicBezTo>
                        <a:pt x="32" y="190"/>
                        <a:pt x="32" y="190"/>
                        <a:pt x="32" y="190"/>
                      </a:cubicBezTo>
                      <a:cubicBezTo>
                        <a:pt x="32" y="192"/>
                        <a:pt x="34" y="194"/>
                        <a:pt x="36" y="194"/>
                      </a:cubicBezTo>
                      <a:cubicBezTo>
                        <a:pt x="156" y="194"/>
                        <a:pt x="156" y="194"/>
                        <a:pt x="156" y="194"/>
                      </a:cubicBezTo>
                      <a:cubicBezTo>
                        <a:pt x="158" y="194"/>
                        <a:pt x="160" y="192"/>
                        <a:pt x="160" y="190"/>
                      </a:cubicBezTo>
                      <a:cubicBezTo>
                        <a:pt x="160" y="182"/>
                        <a:pt x="160" y="182"/>
                        <a:pt x="160" y="182"/>
                      </a:cubicBezTo>
                      <a:cubicBezTo>
                        <a:pt x="160" y="171"/>
                        <a:pt x="151" y="162"/>
                        <a:pt x="140" y="162"/>
                      </a:cubicBezTo>
                      <a:cubicBezTo>
                        <a:pt x="136" y="162"/>
                        <a:pt x="136" y="162"/>
                        <a:pt x="136" y="162"/>
                      </a:cubicBezTo>
                      <a:cubicBezTo>
                        <a:pt x="136" y="157"/>
                        <a:pt x="134" y="152"/>
                        <a:pt x="132" y="148"/>
                      </a:cubicBezTo>
                      <a:cubicBezTo>
                        <a:pt x="152" y="128"/>
                        <a:pt x="152" y="128"/>
                        <a:pt x="152" y="128"/>
                      </a:cubicBezTo>
                      <a:cubicBezTo>
                        <a:pt x="154" y="129"/>
                        <a:pt x="157" y="130"/>
                        <a:pt x="160" y="130"/>
                      </a:cubicBezTo>
                      <a:close/>
                      <a:moveTo>
                        <a:pt x="55" y="48"/>
                      </a:moveTo>
                      <a:cubicBezTo>
                        <a:pt x="55" y="49"/>
                        <a:pt x="53" y="50"/>
                        <a:pt x="52" y="50"/>
                      </a:cubicBezTo>
                      <a:cubicBezTo>
                        <a:pt x="51" y="50"/>
                        <a:pt x="50" y="49"/>
                        <a:pt x="50" y="48"/>
                      </a:cubicBezTo>
                      <a:cubicBezTo>
                        <a:pt x="45" y="43"/>
                        <a:pt x="38" y="41"/>
                        <a:pt x="31" y="42"/>
                      </a:cubicBezTo>
                      <a:cubicBezTo>
                        <a:pt x="29" y="42"/>
                        <a:pt x="27" y="41"/>
                        <a:pt x="27" y="39"/>
                      </a:cubicBezTo>
                      <a:cubicBezTo>
                        <a:pt x="26" y="36"/>
                        <a:pt x="28" y="34"/>
                        <a:pt x="30" y="34"/>
                      </a:cubicBezTo>
                      <a:cubicBezTo>
                        <a:pt x="31" y="34"/>
                        <a:pt x="33" y="34"/>
                        <a:pt x="34" y="34"/>
                      </a:cubicBezTo>
                      <a:cubicBezTo>
                        <a:pt x="42" y="34"/>
                        <a:pt x="50" y="37"/>
                        <a:pt x="55" y="43"/>
                      </a:cubicBezTo>
                      <a:cubicBezTo>
                        <a:pt x="57" y="44"/>
                        <a:pt x="57" y="47"/>
                        <a:pt x="55" y="48"/>
                      </a:cubicBezTo>
                      <a:close/>
                    </a:path>
                  </a:pathLst>
                </a:custGeom>
                <a:solidFill>
                  <a:srgbClr val="FFC681"/>
                </a:solidFill>
                <a:ln>
                  <a:noFill/>
                </a:ln>
                <a:extLst>
                  <a:ext uri="{91240B29-F687-4F45-9708-019B960494DF}">
                    <a14:hiddenLine xmlns:a14="http://schemas.microsoft.com/office/drawing/2010/main" w="9525">
                      <a:solidFill>
                        <a:srgbClr val="000000"/>
                      </a:solidFill>
                      <a:round/>
                    </a14:hiddenLine>
                  </a:ext>
                </a:extLst>
              </p:spPr>
              <p:txBody>
                <a:bodyPr vert="horz" wrap="square" lIns="91412" tIns="45706" rIns="91412" bIns="45706"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dirty="0">
                    <a:ln>
                      <a:noFill/>
                    </a:ln>
                    <a:solidFill>
                      <a:prstClr val="black"/>
                    </a:solidFill>
                    <a:effectLst/>
                    <a:uLnTx/>
                    <a:uFillTx/>
                    <a:latin typeface="Calibri" panose="020F0502020204030204" pitchFamily="34" charset="0"/>
                    <a:ea typeface="Yeseva One" panose="00000500000000000000" charset="0"/>
                    <a:cs typeface="Calibri" panose="020F0502020204030204" pitchFamily="34" charset="0"/>
                  </a:endParaRPr>
                </a:p>
              </p:txBody>
            </p:sp>
            <p:sp>
              <p:nvSpPr>
                <p:cNvPr id="103" name="Freeform 24"/>
                <p:cNvSpPr/>
                <p:nvPr/>
              </p:nvSpPr>
              <p:spPr bwMode="auto">
                <a:xfrm>
                  <a:off x="1935163" y="690563"/>
                  <a:ext cx="98425" cy="93663"/>
                </a:xfrm>
                <a:custGeom>
                  <a:avLst/>
                  <a:gdLst>
                    <a:gd name="T0" fmla="*/ 4 w 35"/>
                    <a:gd name="T1" fmla="*/ 0 h 33"/>
                    <a:gd name="T2" fmla="*/ 9 w 35"/>
                    <a:gd name="T3" fmla="*/ 26 h 33"/>
                    <a:gd name="T4" fmla="*/ 25 w 35"/>
                    <a:gd name="T5" fmla="*/ 33 h 33"/>
                    <a:gd name="T6" fmla="*/ 35 w 35"/>
                    <a:gd name="T7" fmla="*/ 31 h 33"/>
                    <a:gd name="T8" fmla="*/ 4 w 35"/>
                    <a:gd name="T9" fmla="*/ 0 h 33"/>
                  </a:gdLst>
                  <a:ahLst/>
                  <a:cxnLst>
                    <a:cxn ang="0">
                      <a:pos x="T0" y="T1"/>
                    </a:cxn>
                    <a:cxn ang="0">
                      <a:pos x="T2" y="T3"/>
                    </a:cxn>
                    <a:cxn ang="0">
                      <a:pos x="T4" y="T5"/>
                    </a:cxn>
                    <a:cxn ang="0">
                      <a:pos x="T6" y="T7"/>
                    </a:cxn>
                    <a:cxn ang="0">
                      <a:pos x="T8" y="T9"/>
                    </a:cxn>
                  </a:cxnLst>
                  <a:rect l="0" t="0" r="r" b="b"/>
                  <a:pathLst>
                    <a:path w="35" h="33">
                      <a:moveTo>
                        <a:pt x="4" y="0"/>
                      </a:moveTo>
                      <a:cubicBezTo>
                        <a:pt x="0" y="9"/>
                        <a:pt x="2" y="19"/>
                        <a:pt x="9" y="26"/>
                      </a:cubicBezTo>
                      <a:cubicBezTo>
                        <a:pt x="13" y="31"/>
                        <a:pt x="19" y="33"/>
                        <a:pt x="25" y="33"/>
                      </a:cubicBezTo>
                      <a:cubicBezTo>
                        <a:pt x="28" y="33"/>
                        <a:pt x="32" y="32"/>
                        <a:pt x="35" y="31"/>
                      </a:cubicBezTo>
                      <a:lnTo>
                        <a:pt x="4"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12" tIns="45706" rIns="91412" bIns="45706"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dirty="0">
                    <a:ln>
                      <a:noFill/>
                    </a:ln>
                    <a:solidFill>
                      <a:prstClr val="black"/>
                    </a:solidFill>
                    <a:effectLst/>
                    <a:uLnTx/>
                    <a:uFillTx/>
                    <a:latin typeface="Calibri" panose="020F0502020204030204" pitchFamily="34" charset="0"/>
                    <a:ea typeface="Yeseva One" panose="00000500000000000000" charset="0"/>
                    <a:cs typeface="Calibri" panose="020F0502020204030204" pitchFamily="34" charset="0"/>
                  </a:endParaRPr>
                </a:p>
              </p:txBody>
            </p:sp>
          </p:grpSp>
          <p:sp>
            <p:nvSpPr>
              <p:cNvPr id="101" name="Freeform 163"/>
              <p:cNvSpPr>
                <a:spLocks noEditPoints="1"/>
              </p:cNvSpPr>
              <p:nvPr/>
            </p:nvSpPr>
            <p:spPr bwMode="auto">
              <a:xfrm>
                <a:off x="3884080" y="3381142"/>
                <a:ext cx="261289" cy="168641"/>
              </a:xfrm>
              <a:custGeom>
                <a:avLst/>
                <a:gdLst>
                  <a:gd name="T0" fmla="*/ 72 w 116"/>
                  <a:gd name="T1" fmla="*/ 27 h 75"/>
                  <a:gd name="T2" fmla="*/ 69 w 116"/>
                  <a:gd name="T3" fmla="*/ 19 h 75"/>
                  <a:gd name="T4" fmla="*/ 65 w 116"/>
                  <a:gd name="T5" fmla="*/ 19 h 75"/>
                  <a:gd name="T6" fmla="*/ 46 w 116"/>
                  <a:gd name="T7" fmla="*/ 18 h 75"/>
                  <a:gd name="T8" fmla="*/ 46 w 116"/>
                  <a:gd name="T9" fmla="*/ 29 h 75"/>
                  <a:gd name="T10" fmla="*/ 79 w 116"/>
                  <a:gd name="T11" fmla="*/ 9 h 75"/>
                  <a:gd name="T12" fmla="*/ 72 w 116"/>
                  <a:gd name="T13" fmla="*/ 29 h 75"/>
                  <a:gd name="T14" fmla="*/ 8 w 116"/>
                  <a:gd name="T15" fmla="*/ 23 h 75"/>
                  <a:gd name="T16" fmla="*/ 29 w 116"/>
                  <a:gd name="T17" fmla="*/ 35 h 75"/>
                  <a:gd name="T18" fmla="*/ 18 w 116"/>
                  <a:gd name="T19" fmla="*/ 46 h 75"/>
                  <a:gd name="T20" fmla="*/ 11 w 116"/>
                  <a:gd name="T21" fmla="*/ 42 h 75"/>
                  <a:gd name="T22" fmla="*/ 25 w 116"/>
                  <a:gd name="T23" fmla="*/ 46 h 75"/>
                  <a:gd name="T24" fmla="*/ 4 w 116"/>
                  <a:gd name="T25" fmla="*/ 48 h 75"/>
                  <a:gd name="T26" fmla="*/ 3 w 116"/>
                  <a:gd name="T27" fmla="*/ 48 h 75"/>
                  <a:gd name="T28" fmla="*/ 0 w 116"/>
                  <a:gd name="T29" fmla="*/ 61 h 75"/>
                  <a:gd name="T30" fmla="*/ 2 w 116"/>
                  <a:gd name="T31" fmla="*/ 62 h 75"/>
                  <a:gd name="T32" fmla="*/ 26 w 116"/>
                  <a:gd name="T33" fmla="*/ 73 h 75"/>
                  <a:gd name="T34" fmla="*/ 28 w 116"/>
                  <a:gd name="T35" fmla="*/ 75 h 75"/>
                  <a:gd name="T36" fmla="*/ 92 w 116"/>
                  <a:gd name="T37" fmla="*/ 75 h 75"/>
                  <a:gd name="T38" fmla="*/ 93 w 116"/>
                  <a:gd name="T39" fmla="*/ 62 h 75"/>
                  <a:gd name="T40" fmla="*/ 116 w 116"/>
                  <a:gd name="T41" fmla="*/ 62 h 75"/>
                  <a:gd name="T42" fmla="*/ 116 w 116"/>
                  <a:gd name="T43" fmla="*/ 55 h 75"/>
                  <a:gd name="T44" fmla="*/ 113 w 116"/>
                  <a:gd name="T45" fmla="*/ 48 h 75"/>
                  <a:gd name="T46" fmla="*/ 105 w 116"/>
                  <a:gd name="T47" fmla="*/ 46 h 75"/>
                  <a:gd name="T48" fmla="*/ 98 w 116"/>
                  <a:gd name="T49" fmla="*/ 59 h 75"/>
                  <a:gd name="T50" fmla="*/ 91 w 116"/>
                  <a:gd name="T51" fmla="*/ 46 h 75"/>
                  <a:gd name="T52" fmla="*/ 72 w 116"/>
                  <a:gd name="T53" fmla="*/ 45 h 75"/>
                  <a:gd name="T54" fmla="*/ 69 w 116"/>
                  <a:gd name="T55" fmla="*/ 50 h 75"/>
                  <a:gd name="T56" fmla="*/ 64 w 116"/>
                  <a:gd name="T57" fmla="*/ 67 h 75"/>
                  <a:gd name="T58" fmla="*/ 64 w 116"/>
                  <a:gd name="T59" fmla="*/ 52 h 75"/>
                  <a:gd name="T60" fmla="*/ 60 w 116"/>
                  <a:gd name="T61" fmla="*/ 47 h 75"/>
                  <a:gd name="T62" fmla="*/ 56 w 116"/>
                  <a:gd name="T63" fmla="*/ 47 h 75"/>
                  <a:gd name="T64" fmla="*/ 57 w 116"/>
                  <a:gd name="T65" fmla="*/ 54 h 75"/>
                  <a:gd name="T66" fmla="*/ 49 w 116"/>
                  <a:gd name="T67" fmla="*/ 50 h 75"/>
                  <a:gd name="T68" fmla="*/ 47 w 116"/>
                  <a:gd name="T69" fmla="*/ 45 h 75"/>
                  <a:gd name="T70" fmla="*/ 33 w 116"/>
                  <a:gd name="T71" fmla="*/ 48 h 75"/>
                  <a:gd name="T72" fmla="*/ 87 w 116"/>
                  <a:gd name="T73" fmla="*/ 36 h 75"/>
                  <a:gd name="T74" fmla="*/ 109 w 116"/>
                  <a:gd name="T75" fmla="*/ 21 h 75"/>
                  <a:gd name="T76" fmla="*/ 106 w 116"/>
                  <a:gd name="T77" fmla="*/ 42 h 75"/>
                  <a:gd name="T78" fmla="*/ 98 w 116"/>
                  <a:gd name="T79" fmla="*/ 46 h 75"/>
                  <a:gd name="T80" fmla="*/ 87 w 116"/>
                  <a:gd name="T81" fmla="*/ 36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16" h="75">
                    <a:moveTo>
                      <a:pt x="72" y="29"/>
                    </a:moveTo>
                    <a:cubicBezTo>
                      <a:pt x="72" y="28"/>
                      <a:pt x="72" y="27"/>
                      <a:pt x="72" y="27"/>
                    </a:cubicBezTo>
                    <a:cubicBezTo>
                      <a:pt x="72" y="19"/>
                      <a:pt x="72" y="19"/>
                      <a:pt x="72" y="19"/>
                    </a:cubicBezTo>
                    <a:cubicBezTo>
                      <a:pt x="71" y="19"/>
                      <a:pt x="70" y="19"/>
                      <a:pt x="69" y="19"/>
                    </a:cubicBezTo>
                    <a:cubicBezTo>
                      <a:pt x="68" y="14"/>
                      <a:pt x="68" y="14"/>
                      <a:pt x="68" y="14"/>
                    </a:cubicBezTo>
                    <a:cubicBezTo>
                      <a:pt x="65" y="19"/>
                      <a:pt x="65" y="19"/>
                      <a:pt x="65" y="19"/>
                    </a:cubicBezTo>
                    <a:cubicBezTo>
                      <a:pt x="60" y="21"/>
                      <a:pt x="56" y="22"/>
                      <a:pt x="47" y="18"/>
                    </a:cubicBezTo>
                    <a:cubicBezTo>
                      <a:pt x="46" y="18"/>
                      <a:pt x="46" y="18"/>
                      <a:pt x="46" y="18"/>
                    </a:cubicBezTo>
                    <a:cubicBezTo>
                      <a:pt x="46" y="27"/>
                      <a:pt x="46" y="27"/>
                      <a:pt x="46" y="27"/>
                    </a:cubicBezTo>
                    <a:cubicBezTo>
                      <a:pt x="46" y="27"/>
                      <a:pt x="46" y="28"/>
                      <a:pt x="46" y="29"/>
                    </a:cubicBezTo>
                    <a:cubicBezTo>
                      <a:pt x="38" y="23"/>
                      <a:pt x="41" y="20"/>
                      <a:pt x="39" y="9"/>
                    </a:cubicBezTo>
                    <a:cubicBezTo>
                      <a:pt x="45" y="0"/>
                      <a:pt x="75" y="0"/>
                      <a:pt x="79" y="9"/>
                    </a:cubicBezTo>
                    <a:cubicBezTo>
                      <a:pt x="78" y="17"/>
                      <a:pt x="79" y="24"/>
                      <a:pt x="73" y="29"/>
                    </a:cubicBezTo>
                    <a:cubicBezTo>
                      <a:pt x="72" y="29"/>
                      <a:pt x="72" y="29"/>
                      <a:pt x="72" y="29"/>
                    </a:cubicBezTo>
                    <a:close/>
                    <a:moveTo>
                      <a:pt x="8" y="36"/>
                    </a:moveTo>
                    <a:cubicBezTo>
                      <a:pt x="7" y="30"/>
                      <a:pt x="7" y="27"/>
                      <a:pt x="8" y="23"/>
                    </a:cubicBezTo>
                    <a:cubicBezTo>
                      <a:pt x="18" y="25"/>
                      <a:pt x="20" y="16"/>
                      <a:pt x="29" y="23"/>
                    </a:cubicBezTo>
                    <a:cubicBezTo>
                      <a:pt x="30" y="27"/>
                      <a:pt x="30" y="32"/>
                      <a:pt x="29" y="35"/>
                    </a:cubicBezTo>
                    <a:cubicBezTo>
                      <a:pt x="29" y="38"/>
                      <a:pt x="28" y="40"/>
                      <a:pt x="26" y="42"/>
                    </a:cubicBezTo>
                    <a:cubicBezTo>
                      <a:pt x="24" y="44"/>
                      <a:pt x="21" y="46"/>
                      <a:pt x="18" y="46"/>
                    </a:cubicBezTo>
                    <a:cubicBezTo>
                      <a:pt x="18" y="46"/>
                      <a:pt x="18" y="46"/>
                      <a:pt x="18" y="46"/>
                    </a:cubicBezTo>
                    <a:cubicBezTo>
                      <a:pt x="15" y="46"/>
                      <a:pt x="13" y="44"/>
                      <a:pt x="11" y="42"/>
                    </a:cubicBezTo>
                    <a:cubicBezTo>
                      <a:pt x="9" y="40"/>
                      <a:pt x="8" y="38"/>
                      <a:pt x="8" y="36"/>
                    </a:cubicBezTo>
                    <a:close/>
                    <a:moveTo>
                      <a:pt x="25" y="46"/>
                    </a:moveTo>
                    <a:cubicBezTo>
                      <a:pt x="22" y="52"/>
                      <a:pt x="14" y="52"/>
                      <a:pt x="12" y="46"/>
                    </a:cubicBezTo>
                    <a:cubicBezTo>
                      <a:pt x="4" y="48"/>
                      <a:pt x="4" y="48"/>
                      <a:pt x="4" y="48"/>
                    </a:cubicBezTo>
                    <a:cubicBezTo>
                      <a:pt x="4" y="48"/>
                      <a:pt x="4" y="48"/>
                      <a:pt x="4" y="48"/>
                    </a:cubicBezTo>
                    <a:cubicBezTo>
                      <a:pt x="3" y="48"/>
                      <a:pt x="3" y="48"/>
                      <a:pt x="3" y="48"/>
                    </a:cubicBezTo>
                    <a:cubicBezTo>
                      <a:pt x="2" y="50"/>
                      <a:pt x="1" y="51"/>
                      <a:pt x="0" y="54"/>
                    </a:cubicBezTo>
                    <a:cubicBezTo>
                      <a:pt x="0" y="56"/>
                      <a:pt x="0" y="58"/>
                      <a:pt x="0" y="61"/>
                    </a:cubicBezTo>
                    <a:cubicBezTo>
                      <a:pt x="1" y="62"/>
                      <a:pt x="1" y="62"/>
                      <a:pt x="1" y="62"/>
                    </a:cubicBezTo>
                    <a:cubicBezTo>
                      <a:pt x="2" y="62"/>
                      <a:pt x="2" y="62"/>
                      <a:pt x="2" y="62"/>
                    </a:cubicBezTo>
                    <a:cubicBezTo>
                      <a:pt x="26" y="62"/>
                      <a:pt x="26" y="62"/>
                      <a:pt x="26" y="62"/>
                    </a:cubicBezTo>
                    <a:cubicBezTo>
                      <a:pt x="25" y="65"/>
                      <a:pt x="26" y="69"/>
                      <a:pt x="26" y="73"/>
                    </a:cubicBezTo>
                    <a:cubicBezTo>
                      <a:pt x="27" y="75"/>
                      <a:pt x="27" y="75"/>
                      <a:pt x="27" y="75"/>
                    </a:cubicBezTo>
                    <a:cubicBezTo>
                      <a:pt x="28" y="75"/>
                      <a:pt x="28" y="75"/>
                      <a:pt x="28" y="75"/>
                    </a:cubicBezTo>
                    <a:cubicBezTo>
                      <a:pt x="90" y="75"/>
                      <a:pt x="90" y="75"/>
                      <a:pt x="90" y="75"/>
                    </a:cubicBezTo>
                    <a:cubicBezTo>
                      <a:pt x="92" y="75"/>
                      <a:pt x="92" y="75"/>
                      <a:pt x="92" y="75"/>
                    </a:cubicBezTo>
                    <a:cubicBezTo>
                      <a:pt x="92" y="73"/>
                      <a:pt x="92" y="73"/>
                      <a:pt x="92" y="73"/>
                    </a:cubicBezTo>
                    <a:cubicBezTo>
                      <a:pt x="93" y="69"/>
                      <a:pt x="93" y="66"/>
                      <a:pt x="93" y="62"/>
                    </a:cubicBezTo>
                    <a:cubicBezTo>
                      <a:pt x="115" y="62"/>
                      <a:pt x="115" y="62"/>
                      <a:pt x="115" y="62"/>
                    </a:cubicBezTo>
                    <a:cubicBezTo>
                      <a:pt x="116" y="62"/>
                      <a:pt x="116" y="62"/>
                      <a:pt x="116" y="62"/>
                    </a:cubicBezTo>
                    <a:cubicBezTo>
                      <a:pt x="116" y="61"/>
                      <a:pt x="116" y="61"/>
                      <a:pt x="116" y="61"/>
                    </a:cubicBezTo>
                    <a:cubicBezTo>
                      <a:pt x="116" y="59"/>
                      <a:pt x="116" y="57"/>
                      <a:pt x="116" y="55"/>
                    </a:cubicBezTo>
                    <a:cubicBezTo>
                      <a:pt x="116" y="52"/>
                      <a:pt x="115" y="50"/>
                      <a:pt x="114" y="49"/>
                    </a:cubicBezTo>
                    <a:cubicBezTo>
                      <a:pt x="113" y="48"/>
                      <a:pt x="113" y="48"/>
                      <a:pt x="113" y="48"/>
                    </a:cubicBezTo>
                    <a:cubicBezTo>
                      <a:pt x="113" y="48"/>
                      <a:pt x="113" y="48"/>
                      <a:pt x="113" y="48"/>
                    </a:cubicBezTo>
                    <a:cubicBezTo>
                      <a:pt x="105" y="46"/>
                      <a:pt x="105" y="46"/>
                      <a:pt x="105" y="46"/>
                    </a:cubicBezTo>
                    <a:cubicBezTo>
                      <a:pt x="103" y="47"/>
                      <a:pt x="103" y="47"/>
                      <a:pt x="103" y="47"/>
                    </a:cubicBezTo>
                    <a:cubicBezTo>
                      <a:pt x="98" y="59"/>
                      <a:pt x="98" y="59"/>
                      <a:pt x="98" y="59"/>
                    </a:cubicBezTo>
                    <a:cubicBezTo>
                      <a:pt x="93" y="47"/>
                      <a:pt x="93" y="47"/>
                      <a:pt x="93" y="47"/>
                    </a:cubicBezTo>
                    <a:cubicBezTo>
                      <a:pt x="91" y="46"/>
                      <a:pt x="91" y="46"/>
                      <a:pt x="91" y="46"/>
                    </a:cubicBezTo>
                    <a:cubicBezTo>
                      <a:pt x="84" y="48"/>
                      <a:pt x="84" y="48"/>
                      <a:pt x="84" y="48"/>
                    </a:cubicBezTo>
                    <a:cubicBezTo>
                      <a:pt x="72" y="45"/>
                      <a:pt x="72" y="45"/>
                      <a:pt x="72" y="45"/>
                    </a:cubicBezTo>
                    <a:cubicBezTo>
                      <a:pt x="69" y="47"/>
                      <a:pt x="69" y="47"/>
                      <a:pt x="69" y="47"/>
                    </a:cubicBezTo>
                    <a:cubicBezTo>
                      <a:pt x="69" y="50"/>
                      <a:pt x="69" y="50"/>
                      <a:pt x="69" y="50"/>
                    </a:cubicBezTo>
                    <a:cubicBezTo>
                      <a:pt x="64" y="67"/>
                      <a:pt x="64" y="67"/>
                      <a:pt x="64" y="67"/>
                    </a:cubicBezTo>
                    <a:cubicBezTo>
                      <a:pt x="64" y="67"/>
                      <a:pt x="64" y="67"/>
                      <a:pt x="64" y="67"/>
                    </a:cubicBezTo>
                    <a:cubicBezTo>
                      <a:pt x="62" y="54"/>
                      <a:pt x="62" y="54"/>
                      <a:pt x="62" y="54"/>
                    </a:cubicBezTo>
                    <a:cubicBezTo>
                      <a:pt x="64" y="52"/>
                      <a:pt x="64" y="52"/>
                      <a:pt x="64" y="52"/>
                    </a:cubicBezTo>
                    <a:cubicBezTo>
                      <a:pt x="63" y="47"/>
                      <a:pt x="63" y="47"/>
                      <a:pt x="63" y="47"/>
                    </a:cubicBezTo>
                    <a:cubicBezTo>
                      <a:pt x="60" y="47"/>
                      <a:pt x="60" y="47"/>
                      <a:pt x="60" y="47"/>
                    </a:cubicBezTo>
                    <a:cubicBezTo>
                      <a:pt x="59" y="47"/>
                      <a:pt x="59" y="47"/>
                      <a:pt x="59" y="47"/>
                    </a:cubicBezTo>
                    <a:cubicBezTo>
                      <a:pt x="56" y="47"/>
                      <a:pt x="56" y="47"/>
                      <a:pt x="56" y="47"/>
                    </a:cubicBezTo>
                    <a:cubicBezTo>
                      <a:pt x="55" y="52"/>
                      <a:pt x="55" y="52"/>
                      <a:pt x="55" y="52"/>
                    </a:cubicBezTo>
                    <a:cubicBezTo>
                      <a:pt x="57" y="54"/>
                      <a:pt x="57" y="54"/>
                      <a:pt x="57" y="54"/>
                    </a:cubicBezTo>
                    <a:cubicBezTo>
                      <a:pt x="54" y="67"/>
                      <a:pt x="54" y="67"/>
                      <a:pt x="54" y="67"/>
                    </a:cubicBezTo>
                    <a:cubicBezTo>
                      <a:pt x="49" y="50"/>
                      <a:pt x="49" y="50"/>
                      <a:pt x="49" y="50"/>
                    </a:cubicBezTo>
                    <a:cubicBezTo>
                      <a:pt x="49" y="47"/>
                      <a:pt x="49" y="47"/>
                      <a:pt x="49" y="47"/>
                    </a:cubicBezTo>
                    <a:cubicBezTo>
                      <a:pt x="47" y="45"/>
                      <a:pt x="47" y="45"/>
                      <a:pt x="47" y="45"/>
                    </a:cubicBezTo>
                    <a:cubicBezTo>
                      <a:pt x="33" y="48"/>
                      <a:pt x="33" y="48"/>
                      <a:pt x="33" y="48"/>
                    </a:cubicBezTo>
                    <a:cubicBezTo>
                      <a:pt x="33" y="48"/>
                      <a:pt x="33" y="48"/>
                      <a:pt x="33" y="48"/>
                    </a:cubicBezTo>
                    <a:cubicBezTo>
                      <a:pt x="25" y="46"/>
                      <a:pt x="25" y="46"/>
                      <a:pt x="25" y="46"/>
                    </a:cubicBezTo>
                    <a:close/>
                    <a:moveTo>
                      <a:pt x="87" y="36"/>
                    </a:moveTo>
                    <a:cubicBezTo>
                      <a:pt x="87" y="30"/>
                      <a:pt x="86" y="25"/>
                      <a:pt x="87" y="21"/>
                    </a:cubicBezTo>
                    <a:cubicBezTo>
                      <a:pt x="91" y="18"/>
                      <a:pt x="106" y="18"/>
                      <a:pt x="109" y="21"/>
                    </a:cubicBezTo>
                    <a:cubicBezTo>
                      <a:pt x="109" y="26"/>
                      <a:pt x="109" y="32"/>
                      <a:pt x="109" y="35"/>
                    </a:cubicBezTo>
                    <a:cubicBezTo>
                      <a:pt x="108" y="38"/>
                      <a:pt x="107" y="40"/>
                      <a:pt x="106" y="42"/>
                    </a:cubicBezTo>
                    <a:cubicBezTo>
                      <a:pt x="104" y="44"/>
                      <a:pt x="101" y="46"/>
                      <a:pt x="98" y="46"/>
                    </a:cubicBezTo>
                    <a:cubicBezTo>
                      <a:pt x="98" y="46"/>
                      <a:pt x="98" y="46"/>
                      <a:pt x="98" y="46"/>
                    </a:cubicBezTo>
                    <a:cubicBezTo>
                      <a:pt x="95" y="46"/>
                      <a:pt x="92" y="44"/>
                      <a:pt x="90" y="42"/>
                    </a:cubicBezTo>
                    <a:cubicBezTo>
                      <a:pt x="89" y="40"/>
                      <a:pt x="88" y="38"/>
                      <a:pt x="87" y="36"/>
                    </a:cubicBezTo>
                    <a:close/>
                  </a:path>
                </a:pathLst>
              </a:custGeom>
              <a:solidFill>
                <a:srgbClr val="FFC681"/>
              </a:solidFill>
              <a:ln>
                <a:noFill/>
              </a:ln>
            </p:spPr>
            <p:txBody>
              <a:bodyPr vert="horz" wrap="square" lIns="91412" tIns="45706" rIns="91412" bIns="45706"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dirty="0">
                  <a:ln>
                    <a:noFill/>
                  </a:ln>
                  <a:solidFill>
                    <a:prstClr val="black"/>
                  </a:solidFill>
                  <a:effectLst/>
                  <a:uLnTx/>
                  <a:uFillTx/>
                  <a:latin typeface="Calibri" panose="020F0502020204030204" pitchFamily="34" charset="0"/>
                  <a:ea typeface="Yeseva One" panose="00000500000000000000" charset="0"/>
                  <a:cs typeface="Calibri" panose="020F0502020204030204" pitchFamily="34" charset="0"/>
                </a:endParaRPr>
              </a:p>
            </p:txBody>
          </p:sp>
        </p:grpSp>
      </p:grpSp>
      <p:sp>
        <p:nvSpPr>
          <p:cNvPr id="107" name="任意多边形 20"/>
          <p:cNvSpPr/>
          <p:nvPr/>
        </p:nvSpPr>
        <p:spPr>
          <a:xfrm rot="2700000">
            <a:off x="6961256" y="2413836"/>
            <a:ext cx="143473" cy="210083"/>
          </a:xfrm>
          <a:custGeom>
            <a:avLst/>
            <a:gdLst>
              <a:gd name="connsiteX0" fmla="*/ 252423 w 507348"/>
              <a:gd name="connsiteY0" fmla="*/ 0 h 742850"/>
              <a:gd name="connsiteX1" fmla="*/ 431504 w 507348"/>
              <a:gd name="connsiteY1" fmla="*/ 308760 h 742850"/>
              <a:gd name="connsiteX2" fmla="*/ 433049 w 507348"/>
              <a:gd name="connsiteY2" fmla="*/ 309802 h 742850"/>
              <a:gd name="connsiteX3" fmla="*/ 448481 w 507348"/>
              <a:gd name="connsiteY3" fmla="*/ 328506 h 742850"/>
              <a:gd name="connsiteX4" fmla="*/ 490883 w 507348"/>
              <a:gd name="connsiteY4" fmla="*/ 401613 h 742850"/>
              <a:gd name="connsiteX5" fmla="*/ 502194 w 507348"/>
              <a:gd name="connsiteY5" fmla="*/ 438052 h 742850"/>
              <a:gd name="connsiteX6" fmla="*/ 507348 w 507348"/>
              <a:gd name="connsiteY6" fmla="*/ 489176 h 742850"/>
              <a:gd name="connsiteX7" fmla="*/ 503585 w 507348"/>
              <a:gd name="connsiteY7" fmla="*/ 526503 h 742850"/>
              <a:gd name="connsiteX8" fmla="*/ 502194 w 507348"/>
              <a:gd name="connsiteY8" fmla="*/ 540300 h 742850"/>
              <a:gd name="connsiteX9" fmla="*/ 253674 w 507348"/>
              <a:gd name="connsiteY9" fmla="*/ 742850 h 742850"/>
              <a:gd name="connsiteX10" fmla="*/ 5154 w 507348"/>
              <a:gd name="connsiteY10" fmla="*/ 540300 h 742850"/>
              <a:gd name="connsiteX11" fmla="*/ 3763 w 507348"/>
              <a:gd name="connsiteY11" fmla="*/ 526503 h 742850"/>
              <a:gd name="connsiteX12" fmla="*/ 0 w 507348"/>
              <a:gd name="connsiteY12" fmla="*/ 489176 h 742850"/>
              <a:gd name="connsiteX13" fmla="*/ 5154 w 507348"/>
              <a:gd name="connsiteY13" fmla="*/ 438052 h 742850"/>
              <a:gd name="connsiteX14" fmla="*/ 19346 w 507348"/>
              <a:gd name="connsiteY14" fmla="*/ 392332 h 742850"/>
              <a:gd name="connsiteX15" fmla="*/ 50443 w 507348"/>
              <a:gd name="connsiteY15" fmla="*/ 338717 h 742850"/>
              <a:gd name="connsiteX16" fmla="*/ 69042 w 507348"/>
              <a:gd name="connsiteY16" fmla="*/ 316175 h 7428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507348" h="742850">
                <a:moveTo>
                  <a:pt x="252423" y="0"/>
                </a:moveTo>
                <a:lnTo>
                  <a:pt x="431504" y="308760"/>
                </a:lnTo>
                <a:lnTo>
                  <a:pt x="433049" y="309802"/>
                </a:lnTo>
                <a:lnTo>
                  <a:pt x="448481" y="328506"/>
                </a:lnTo>
                <a:lnTo>
                  <a:pt x="490883" y="401613"/>
                </a:lnTo>
                <a:lnTo>
                  <a:pt x="502194" y="438052"/>
                </a:lnTo>
                <a:cubicBezTo>
                  <a:pt x="505573" y="454566"/>
                  <a:pt x="507348" y="471664"/>
                  <a:pt x="507348" y="489176"/>
                </a:cubicBezTo>
                <a:lnTo>
                  <a:pt x="503585" y="526503"/>
                </a:lnTo>
                <a:lnTo>
                  <a:pt x="502194" y="540300"/>
                </a:lnTo>
                <a:cubicBezTo>
                  <a:pt x="478540" y="655895"/>
                  <a:pt x="376262" y="742850"/>
                  <a:pt x="253674" y="742850"/>
                </a:cubicBezTo>
                <a:cubicBezTo>
                  <a:pt x="131087" y="742850"/>
                  <a:pt x="28808" y="655895"/>
                  <a:pt x="5154" y="540300"/>
                </a:cubicBezTo>
                <a:lnTo>
                  <a:pt x="3763" y="526503"/>
                </a:lnTo>
                <a:lnTo>
                  <a:pt x="0" y="489176"/>
                </a:lnTo>
                <a:cubicBezTo>
                  <a:pt x="0" y="471664"/>
                  <a:pt x="1775" y="454566"/>
                  <a:pt x="5154" y="438052"/>
                </a:cubicBezTo>
                <a:lnTo>
                  <a:pt x="19346" y="392332"/>
                </a:lnTo>
                <a:lnTo>
                  <a:pt x="50443" y="338717"/>
                </a:lnTo>
                <a:lnTo>
                  <a:pt x="69042" y="316175"/>
                </a:lnTo>
                <a:close/>
              </a:path>
            </a:pathLst>
          </a:custGeom>
          <a:solidFill>
            <a:srgbClr val="E05D5D"/>
          </a:solidFill>
          <a:ln w="12700" cap="flat" cmpd="sng" algn="ctr">
            <a:noFill/>
            <a:prstDash val="solid"/>
            <a:miter lim="800000"/>
          </a:ln>
          <a:effectLst/>
        </p:spPr>
        <p:txBody>
          <a:bodyPr lIns="68559" tIns="34280" rIns="68559" bIns="34280"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sp>
        <p:nvSpPr>
          <p:cNvPr id="108" name="任意多边形 21"/>
          <p:cNvSpPr/>
          <p:nvPr/>
        </p:nvSpPr>
        <p:spPr>
          <a:xfrm rot="18900000" flipH="1">
            <a:off x="4782871" y="2413843"/>
            <a:ext cx="143480" cy="210071"/>
          </a:xfrm>
          <a:custGeom>
            <a:avLst/>
            <a:gdLst>
              <a:gd name="connsiteX0" fmla="*/ 252423 w 507348"/>
              <a:gd name="connsiteY0" fmla="*/ 0 h 742850"/>
              <a:gd name="connsiteX1" fmla="*/ 431504 w 507348"/>
              <a:gd name="connsiteY1" fmla="*/ 308760 h 742850"/>
              <a:gd name="connsiteX2" fmla="*/ 433049 w 507348"/>
              <a:gd name="connsiteY2" fmla="*/ 309802 h 742850"/>
              <a:gd name="connsiteX3" fmla="*/ 448481 w 507348"/>
              <a:gd name="connsiteY3" fmla="*/ 328506 h 742850"/>
              <a:gd name="connsiteX4" fmla="*/ 490883 w 507348"/>
              <a:gd name="connsiteY4" fmla="*/ 401613 h 742850"/>
              <a:gd name="connsiteX5" fmla="*/ 502194 w 507348"/>
              <a:gd name="connsiteY5" fmla="*/ 438052 h 742850"/>
              <a:gd name="connsiteX6" fmla="*/ 507348 w 507348"/>
              <a:gd name="connsiteY6" fmla="*/ 489176 h 742850"/>
              <a:gd name="connsiteX7" fmla="*/ 503585 w 507348"/>
              <a:gd name="connsiteY7" fmla="*/ 526503 h 742850"/>
              <a:gd name="connsiteX8" fmla="*/ 502194 w 507348"/>
              <a:gd name="connsiteY8" fmla="*/ 540300 h 742850"/>
              <a:gd name="connsiteX9" fmla="*/ 253674 w 507348"/>
              <a:gd name="connsiteY9" fmla="*/ 742850 h 742850"/>
              <a:gd name="connsiteX10" fmla="*/ 5154 w 507348"/>
              <a:gd name="connsiteY10" fmla="*/ 540300 h 742850"/>
              <a:gd name="connsiteX11" fmla="*/ 3763 w 507348"/>
              <a:gd name="connsiteY11" fmla="*/ 526503 h 742850"/>
              <a:gd name="connsiteX12" fmla="*/ 0 w 507348"/>
              <a:gd name="connsiteY12" fmla="*/ 489176 h 742850"/>
              <a:gd name="connsiteX13" fmla="*/ 5154 w 507348"/>
              <a:gd name="connsiteY13" fmla="*/ 438052 h 742850"/>
              <a:gd name="connsiteX14" fmla="*/ 19346 w 507348"/>
              <a:gd name="connsiteY14" fmla="*/ 392332 h 742850"/>
              <a:gd name="connsiteX15" fmla="*/ 50443 w 507348"/>
              <a:gd name="connsiteY15" fmla="*/ 338717 h 742850"/>
              <a:gd name="connsiteX16" fmla="*/ 69042 w 507348"/>
              <a:gd name="connsiteY16" fmla="*/ 316175 h 7428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507348" h="742850">
                <a:moveTo>
                  <a:pt x="252423" y="0"/>
                </a:moveTo>
                <a:lnTo>
                  <a:pt x="431504" y="308760"/>
                </a:lnTo>
                <a:lnTo>
                  <a:pt x="433049" y="309802"/>
                </a:lnTo>
                <a:lnTo>
                  <a:pt x="448481" y="328506"/>
                </a:lnTo>
                <a:lnTo>
                  <a:pt x="490883" y="401613"/>
                </a:lnTo>
                <a:lnTo>
                  <a:pt x="502194" y="438052"/>
                </a:lnTo>
                <a:cubicBezTo>
                  <a:pt x="505573" y="454566"/>
                  <a:pt x="507348" y="471664"/>
                  <a:pt x="507348" y="489176"/>
                </a:cubicBezTo>
                <a:lnTo>
                  <a:pt x="503585" y="526503"/>
                </a:lnTo>
                <a:lnTo>
                  <a:pt x="502194" y="540300"/>
                </a:lnTo>
                <a:cubicBezTo>
                  <a:pt x="478540" y="655895"/>
                  <a:pt x="376262" y="742850"/>
                  <a:pt x="253674" y="742850"/>
                </a:cubicBezTo>
                <a:cubicBezTo>
                  <a:pt x="131087" y="742850"/>
                  <a:pt x="28808" y="655895"/>
                  <a:pt x="5154" y="540300"/>
                </a:cubicBezTo>
                <a:lnTo>
                  <a:pt x="3763" y="526503"/>
                </a:lnTo>
                <a:lnTo>
                  <a:pt x="0" y="489176"/>
                </a:lnTo>
                <a:cubicBezTo>
                  <a:pt x="0" y="471664"/>
                  <a:pt x="1775" y="454566"/>
                  <a:pt x="5154" y="438052"/>
                </a:cubicBezTo>
                <a:lnTo>
                  <a:pt x="19346" y="392332"/>
                </a:lnTo>
                <a:lnTo>
                  <a:pt x="50443" y="338717"/>
                </a:lnTo>
                <a:lnTo>
                  <a:pt x="69042" y="316175"/>
                </a:lnTo>
                <a:close/>
              </a:path>
            </a:pathLst>
          </a:custGeom>
          <a:solidFill>
            <a:srgbClr val="07A5B5"/>
          </a:solidFill>
          <a:ln w="12700" cap="flat" cmpd="sng" algn="ctr">
            <a:noFill/>
            <a:prstDash val="solid"/>
            <a:miter lim="800000"/>
          </a:ln>
          <a:effectLst/>
        </p:spPr>
        <p:txBody>
          <a:bodyPr lIns="68559" tIns="34280" rIns="68559" bIns="34280"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sp>
        <p:nvSpPr>
          <p:cNvPr id="109" name="任意多边形 22"/>
          <p:cNvSpPr/>
          <p:nvPr/>
        </p:nvSpPr>
        <p:spPr>
          <a:xfrm rot="18900000" flipV="1">
            <a:off x="6961251" y="4498599"/>
            <a:ext cx="143480" cy="210071"/>
          </a:xfrm>
          <a:custGeom>
            <a:avLst/>
            <a:gdLst>
              <a:gd name="connsiteX0" fmla="*/ 252423 w 507348"/>
              <a:gd name="connsiteY0" fmla="*/ 0 h 742850"/>
              <a:gd name="connsiteX1" fmla="*/ 431504 w 507348"/>
              <a:gd name="connsiteY1" fmla="*/ 308760 h 742850"/>
              <a:gd name="connsiteX2" fmla="*/ 433049 w 507348"/>
              <a:gd name="connsiteY2" fmla="*/ 309802 h 742850"/>
              <a:gd name="connsiteX3" fmla="*/ 448481 w 507348"/>
              <a:gd name="connsiteY3" fmla="*/ 328506 h 742850"/>
              <a:gd name="connsiteX4" fmla="*/ 490883 w 507348"/>
              <a:gd name="connsiteY4" fmla="*/ 401613 h 742850"/>
              <a:gd name="connsiteX5" fmla="*/ 502194 w 507348"/>
              <a:gd name="connsiteY5" fmla="*/ 438052 h 742850"/>
              <a:gd name="connsiteX6" fmla="*/ 507348 w 507348"/>
              <a:gd name="connsiteY6" fmla="*/ 489176 h 742850"/>
              <a:gd name="connsiteX7" fmla="*/ 503585 w 507348"/>
              <a:gd name="connsiteY7" fmla="*/ 526503 h 742850"/>
              <a:gd name="connsiteX8" fmla="*/ 502194 w 507348"/>
              <a:gd name="connsiteY8" fmla="*/ 540300 h 742850"/>
              <a:gd name="connsiteX9" fmla="*/ 253674 w 507348"/>
              <a:gd name="connsiteY9" fmla="*/ 742850 h 742850"/>
              <a:gd name="connsiteX10" fmla="*/ 5154 w 507348"/>
              <a:gd name="connsiteY10" fmla="*/ 540300 h 742850"/>
              <a:gd name="connsiteX11" fmla="*/ 3763 w 507348"/>
              <a:gd name="connsiteY11" fmla="*/ 526503 h 742850"/>
              <a:gd name="connsiteX12" fmla="*/ 0 w 507348"/>
              <a:gd name="connsiteY12" fmla="*/ 489176 h 742850"/>
              <a:gd name="connsiteX13" fmla="*/ 5154 w 507348"/>
              <a:gd name="connsiteY13" fmla="*/ 438052 h 742850"/>
              <a:gd name="connsiteX14" fmla="*/ 19346 w 507348"/>
              <a:gd name="connsiteY14" fmla="*/ 392332 h 742850"/>
              <a:gd name="connsiteX15" fmla="*/ 50443 w 507348"/>
              <a:gd name="connsiteY15" fmla="*/ 338717 h 742850"/>
              <a:gd name="connsiteX16" fmla="*/ 69042 w 507348"/>
              <a:gd name="connsiteY16" fmla="*/ 316175 h 7428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507348" h="742850">
                <a:moveTo>
                  <a:pt x="252423" y="0"/>
                </a:moveTo>
                <a:lnTo>
                  <a:pt x="431504" y="308760"/>
                </a:lnTo>
                <a:lnTo>
                  <a:pt x="433049" y="309802"/>
                </a:lnTo>
                <a:lnTo>
                  <a:pt x="448481" y="328506"/>
                </a:lnTo>
                <a:lnTo>
                  <a:pt x="490883" y="401613"/>
                </a:lnTo>
                <a:lnTo>
                  <a:pt x="502194" y="438052"/>
                </a:lnTo>
                <a:cubicBezTo>
                  <a:pt x="505573" y="454566"/>
                  <a:pt x="507348" y="471664"/>
                  <a:pt x="507348" y="489176"/>
                </a:cubicBezTo>
                <a:lnTo>
                  <a:pt x="503585" y="526503"/>
                </a:lnTo>
                <a:lnTo>
                  <a:pt x="502194" y="540300"/>
                </a:lnTo>
                <a:cubicBezTo>
                  <a:pt x="478540" y="655895"/>
                  <a:pt x="376262" y="742850"/>
                  <a:pt x="253674" y="742850"/>
                </a:cubicBezTo>
                <a:cubicBezTo>
                  <a:pt x="131087" y="742850"/>
                  <a:pt x="28808" y="655895"/>
                  <a:pt x="5154" y="540300"/>
                </a:cubicBezTo>
                <a:lnTo>
                  <a:pt x="3763" y="526503"/>
                </a:lnTo>
                <a:lnTo>
                  <a:pt x="0" y="489176"/>
                </a:lnTo>
                <a:cubicBezTo>
                  <a:pt x="0" y="471664"/>
                  <a:pt x="1775" y="454566"/>
                  <a:pt x="5154" y="438052"/>
                </a:cubicBezTo>
                <a:lnTo>
                  <a:pt x="19346" y="392332"/>
                </a:lnTo>
                <a:lnTo>
                  <a:pt x="50443" y="338717"/>
                </a:lnTo>
                <a:lnTo>
                  <a:pt x="69042" y="316175"/>
                </a:lnTo>
                <a:close/>
              </a:path>
            </a:pathLst>
          </a:custGeom>
          <a:solidFill>
            <a:srgbClr val="00A19D"/>
          </a:solidFill>
          <a:ln w="12700" cap="flat" cmpd="sng" algn="ctr">
            <a:noFill/>
            <a:prstDash val="solid"/>
            <a:miter lim="800000"/>
          </a:ln>
          <a:effectLst/>
        </p:spPr>
        <p:txBody>
          <a:bodyPr lIns="68559" tIns="34280" rIns="68559" bIns="34280"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grpSp>
        <p:nvGrpSpPr>
          <p:cNvPr id="110" name="组合 74"/>
          <p:cNvGrpSpPr/>
          <p:nvPr/>
        </p:nvGrpSpPr>
        <p:grpSpPr>
          <a:xfrm>
            <a:off x="5325803" y="2886451"/>
            <a:ext cx="1254413" cy="1254347"/>
            <a:chOff x="5022688" y="2653974"/>
            <a:chExt cx="1672849" cy="1672849"/>
          </a:xfrm>
        </p:grpSpPr>
        <p:sp>
          <p:nvSpPr>
            <p:cNvPr id="111" name="椭圆 8"/>
            <p:cNvSpPr/>
            <p:nvPr/>
          </p:nvSpPr>
          <p:spPr>
            <a:xfrm>
              <a:off x="5022688" y="2653974"/>
              <a:ext cx="1672849" cy="1672849"/>
            </a:xfrm>
            <a:prstGeom prst="ellipse">
              <a:avLst/>
            </a:prstGeom>
            <a:solidFill>
              <a:srgbClr val="07A5B5"/>
            </a:solidFill>
            <a:ln w="12700" cap="flat" cmpd="sng" algn="ctr">
              <a:noFill/>
              <a:prstDash val="solid"/>
              <a:miter lim="800000"/>
            </a:ln>
            <a:effectLst/>
            <a:scene3d>
              <a:camera prst="orthographicFront"/>
              <a:lightRig rig="threePt" dir="t"/>
            </a:scene3d>
            <a:sp3d>
              <a:bevelT w="0" h="0" prst="angle"/>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sp>
          <p:nvSpPr>
            <p:cNvPr id="112" name="椭圆 9"/>
            <p:cNvSpPr/>
            <p:nvPr/>
          </p:nvSpPr>
          <p:spPr>
            <a:xfrm>
              <a:off x="5103632" y="2734919"/>
              <a:ext cx="1510960" cy="1510961"/>
            </a:xfrm>
            <a:prstGeom prst="ellipse">
              <a:avLst/>
            </a:prstGeom>
            <a:solidFill>
              <a:srgbClr val="FFFFFF">
                <a:lumMod val="95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grpSp>
      <p:sp>
        <p:nvSpPr>
          <p:cNvPr id="113" name="直角三角形 11"/>
          <p:cNvSpPr/>
          <p:nvPr/>
        </p:nvSpPr>
        <p:spPr>
          <a:xfrm rot="2700000">
            <a:off x="5962683" y="4261513"/>
            <a:ext cx="198436" cy="198446"/>
          </a:xfrm>
          <a:prstGeom prst="rtTriangle">
            <a:avLst/>
          </a:prstGeom>
          <a:solidFill>
            <a:srgbClr val="00A19D"/>
          </a:solidFill>
          <a:ln w="12700" cap="flat" cmpd="sng" algn="ctr">
            <a:noFill/>
            <a:prstDash val="solid"/>
            <a:miter lim="800000"/>
          </a:ln>
          <a:effectLst>
            <a:outerShdw blurRad="114300" dist="63500" dir="8100000" sx="91000" sy="91000" algn="tr" rotWithShape="0">
              <a:prstClr val="black">
                <a:alpha val="27000"/>
              </a:prstClr>
            </a:outerShdw>
          </a:effectLst>
        </p:spPr>
        <p:txBody>
          <a:bodyPr lIns="68559" tIns="34280" rIns="68559" bIns="34280"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sp>
        <p:nvSpPr>
          <p:cNvPr id="114" name="直角三角形 13"/>
          <p:cNvSpPr/>
          <p:nvPr/>
        </p:nvSpPr>
        <p:spPr>
          <a:xfrm rot="18900000" flipH="1">
            <a:off x="5713464" y="2527488"/>
            <a:ext cx="198446" cy="198436"/>
          </a:xfrm>
          <a:prstGeom prst="rtTriangle">
            <a:avLst/>
          </a:prstGeom>
          <a:solidFill>
            <a:srgbClr val="07A5B5"/>
          </a:solidFill>
          <a:ln w="12700" cap="flat" cmpd="sng" algn="ctr">
            <a:noFill/>
            <a:prstDash val="solid"/>
            <a:miter lim="800000"/>
          </a:ln>
          <a:effectLst>
            <a:outerShdw blurRad="101600" dist="50800" sx="91000" sy="91000" algn="l" rotWithShape="0">
              <a:prstClr val="black">
                <a:alpha val="33000"/>
              </a:prstClr>
            </a:outerShdw>
          </a:effectLst>
        </p:spPr>
        <p:txBody>
          <a:bodyPr lIns="68559" tIns="34280" rIns="68559" bIns="34280"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sp>
        <p:nvSpPr>
          <p:cNvPr id="115" name="直角三角形 12"/>
          <p:cNvSpPr/>
          <p:nvPr/>
        </p:nvSpPr>
        <p:spPr>
          <a:xfrm rot="8100000">
            <a:off x="5004023" y="3545529"/>
            <a:ext cx="198446" cy="198436"/>
          </a:xfrm>
          <a:prstGeom prst="rtTriangle">
            <a:avLst/>
          </a:prstGeom>
          <a:solidFill>
            <a:srgbClr val="E05D5D"/>
          </a:solidFill>
          <a:ln w="12700" cap="flat" cmpd="sng" algn="ctr">
            <a:noFill/>
            <a:prstDash val="solid"/>
            <a:miter lim="800000"/>
          </a:ln>
          <a:effectLst>
            <a:outerShdw blurRad="114300" dist="25400" dir="16200000" sx="97000" sy="97000" rotWithShape="0">
              <a:prstClr val="black">
                <a:alpha val="29000"/>
              </a:prstClr>
            </a:outerShdw>
          </a:effectLst>
        </p:spPr>
        <p:txBody>
          <a:bodyPr lIns="68559" tIns="34280" rIns="68559" bIns="34280"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sp>
        <p:nvSpPr>
          <p:cNvPr id="116" name="任意多边形 23"/>
          <p:cNvSpPr/>
          <p:nvPr/>
        </p:nvSpPr>
        <p:spPr>
          <a:xfrm rot="2700000" flipH="1" flipV="1">
            <a:off x="4782875" y="4498593"/>
            <a:ext cx="143473" cy="210083"/>
          </a:xfrm>
          <a:custGeom>
            <a:avLst/>
            <a:gdLst>
              <a:gd name="connsiteX0" fmla="*/ 252423 w 507348"/>
              <a:gd name="connsiteY0" fmla="*/ 0 h 742850"/>
              <a:gd name="connsiteX1" fmla="*/ 431504 w 507348"/>
              <a:gd name="connsiteY1" fmla="*/ 308760 h 742850"/>
              <a:gd name="connsiteX2" fmla="*/ 433049 w 507348"/>
              <a:gd name="connsiteY2" fmla="*/ 309802 h 742850"/>
              <a:gd name="connsiteX3" fmla="*/ 448481 w 507348"/>
              <a:gd name="connsiteY3" fmla="*/ 328506 h 742850"/>
              <a:gd name="connsiteX4" fmla="*/ 490883 w 507348"/>
              <a:gd name="connsiteY4" fmla="*/ 401613 h 742850"/>
              <a:gd name="connsiteX5" fmla="*/ 502194 w 507348"/>
              <a:gd name="connsiteY5" fmla="*/ 438052 h 742850"/>
              <a:gd name="connsiteX6" fmla="*/ 507348 w 507348"/>
              <a:gd name="connsiteY6" fmla="*/ 489176 h 742850"/>
              <a:gd name="connsiteX7" fmla="*/ 503585 w 507348"/>
              <a:gd name="connsiteY7" fmla="*/ 526503 h 742850"/>
              <a:gd name="connsiteX8" fmla="*/ 502194 w 507348"/>
              <a:gd name="connsiteY8" fmla="*/ 540300 h 742850"/>
              <a:gd name="connsiteX9" fmla="*/ 253674 w 507348"/>
              <a:gd name="connsiteY9" fmla="*/ 742850 h 742850"/>
              <a:gd name="connsiteX10" fmla="*/ 5154 w 507348"/>
              <a:gd name="connsiteY10" fmla="*/ 540300 h 742850"/>
              <a:gd name="connsiteX11" fmla="*/ 3763 w 507348"/>
              <a:gd name="connsiteY11" fmla="*/ 526503 h 742850"/>
              <a:gd name="connsiteX12" fmla="*/ 0 w 507348"/>
              <a:gd name="connsiteY12" fmla="*/ 489176 h 742850"/>
              <a:gd name="connsiteX13" fmla="*/ 5154 w 507348"/>
              <a:gd name="connsiteY13" fmla="*/ 438052 h 742850"/>
              <a:gd name="connsiteX14" fmla="*/ 19346 w 507348"/>
              <a:gd name="connsiteY14" fmla="*/ 392332 h 742850"/>
              <a:gd name="connsiteX15" fmla="*/ 50443 w 507348"/>
              <a:gd name="connsiteY15" fmla="*/ 338717 h 742850"/>
              <a:gd name="connsiteX16" fmla="*/ 69042 w 507348"/>
              <a:gd name="connsiteY16" fmla="*/ 316175 h 7428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507348" h="742850">
                <a:moveTo>
                  <a:pt x="252423" y="0"/>
                </a:moveTo>
                <a:lnTo>
                  <a:pt x="431504" y="308760"/>
                </a:lnTo>
                <a:lnTo>
                  <a:pt x="433049" y="309802"/>
                </a:lnTo>
                <a:lnTo>
                  <a:pt x="448481" y="328506"/>
                </a:lnTo>
                <a:lnTo>
                  <a:pt x="490883" y="401613"/>
                </a:lnTo>
                <a:lnTo>
                  <a:pt x="502194" y="438052"/>
                </a:lnTo>
                <a:cubicBezTo>
                  <a:pt x="505573" y="454566"/>
                  <a:pt x="507348" y="471664"/>
                  <a:pt x="507348" y="489176"/>
                </a:cubicBezTo>
                <a:lnTo>
                  <a:pt x="503585" y="526503"/>
                </a:lnTo>
                <a:lnTo>
                  <a:pt x="502194" y="540300"/>
                </a:lnTo>
                <a:cubicBezTo>
                  <a:pt x="478540" y="655895"/>
                  <a:pt x="376262" y="742850"/>
                  <a:pt x="253674" y="742850"/>
                </a:cubicBezTo>
                <a:cubicBezTo>
                  <a:pt x="131087" y="742850"/>
                  <a:pt x="28808" y="655895"/>
                  <a:pt x="5154" y="540300"/>
                </a:cubicBezTo>
                <a:lnTo>
                  <a:pt x="3763" y="526503"/>
                </a:lnTo>
                <a:lnTo>
                  <a:pt x="0" y="489176"/>
                </a:lnTo>
                <a:cubicBezTo>
                  <a:pt x="0" y="471664"/>
                  <a:pt x="1775" y="454566"/>
                  <a:pt x="5154" y="438052"/>
                </a:cubicBezTo>
                <a:lnTo>
                  <a:pt x="19346" y="392332"/>
                </a:lnTo>
                <a:lnTo>
                  <a:pt x="50443" y="338717"/>
                </a:lnTo>
                <a:lnTo>
                  <a:pt x="69042" y="316175"/>
                </a:lnTo>
                <a:close/>
              </a:path>
            </a:pathLst>
          </a:custGeom>
          <a:solidFill>
            <a:srgbClr val="E05D5D"/>
          </a:solidFill>
          <a:ln w="12700" cap="flat" cmpd="sng" algn="ctr">
            <a:noFill/>
            <a:prstDash val="solid"/>
            <a:miter lim="800000"/>
          </a:ln>
          <a:effectLst/>
        </p:spPr>
        <p:txBody>
          <a:bodyPr lIns="68559" tIns="34280" rIns="68559" bIns="34280"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sp>
        <p:nvSpPr>
          <p:cNvPr id="117" name="直角三角形 10"/>
          <p:cNvSpPr/>
          <p:nvPr/>
        </p:nvSpPr>
        <p:spPr>
          <a:xfrm rot="18900000">
            <a:off x="6723698" y="3291654"/>
            <a:ext cx="198446" cy="198436"/>
          </a:xfrm>
          <a:prstGeom prst="rtTriangle">
            <a:avLst/>
          </a:prstGeom>
          <a:solidFill>
            <a:srgbClr val="E05D5D"/>
          </a:solidFill>
          <a:ln w="12700" cap="flat" cmpd="sng" algn="ctr">
            <a:noFill/>
            <a:prstDash val="solid"/>
            <a:miter lim="800000"/>
          </a:ln>
          <a:effectLst>
            <a:outerShdw blurRad="114300" dist="63500" dir="8100000" sx="91000" sy="91000" algn="tr" rotWithShape="0">
              <a:prstClr val="black">
                <a:alpha val="27000"/>
              </a:prstClr>
            </a:outerShdw>
          </a:effectLst>
        </p:spPr>
        <p:txBody>
          <a:bodyPr lIns="68559" tIns="34280" rIns="68559" bIns="34280"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sp>
        <p:nvSpPr>
          <p:cNvPr id="118" name="TextBox 18"/>
          <p:cNvSpPr txBox="1"/>
          <p:nvPr/>
        </p:nvSpPr>
        <p:spPr>
          <a:xfrm flipH="1">
            <a:off x="387114" y="3965209"/>
            <a:ext cx="4376071" cy="1900520"/>
          </a:xfrm>
          <a:prstGeom prst="rect">
            <a:avLst/>
          </a:prstGeom>
          <a:noFill/>
        </p:spPr>
        <p:txBody>
          <a:bodyPr wrap="square" rtlCol="0">
            <a:spAutoFit/>
          </a:bodyPr>
          <a:lstStyle/>
          <a:p>
            <a:pPr algn="just">
              <a:lnSpc>
                <a:spcPct val="150000"/>
              </a:lnSpc>
            </a:pPr>
            <a:r>
              <a:rPr 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D.</a:t>
            </a:r>
            <a:r>
              <a:rPr lang="vi-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Cường</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ộ</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òng</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ịên</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chạy</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qua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ây</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ẫn</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ỉ</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lệ</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huận</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với</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hiệu</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ịên</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hế</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ặt</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vào</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hai</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ầu</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ây</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và</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ỉ</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lệ</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nghịch</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với</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iện</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rở</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của</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ây</a:t>
            </a:r>
            <a:endPar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endParaRPr>
          </a:p>
        </p:txBody>
      </p:sp>
      <p:sp>
        <p:nvSpPr>
          <p:cNvPr id="119" name="TextBox 18"/>
          <p:cNvSpPr txBox="1"/>
          <p:nvPr/>
        </p:nvSpPr>
        <p:spPr>
          <a:xfrm flipH="1">
            <a:off x="379637" y="1581123"/>
            <a:ext cx="4368390" cy="1900520"/>
          </a:xfrm>
          <a:prstGeom prst="rect">
            <a:avLst/>
          </a:prstGeom>
          <a:noFill/>
        </p:spPr>
        <p:txBody>
          <a:bodyPr wrap="square" rtlCol="0">
            <a:spAutoFit/>
          </a:bodyPr>
          <a:lstStyle/>
          <a:p>
            <a:pPr algn="just">
              <a:lnSpc>
                <a:spcPct val="150000"/>
              </a:lnSpc>
            </a:pPr>
            <a:r>
              <a:rPr 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A.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Cường</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ộ</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òng</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ịên</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chạy</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qua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ây</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ẫn</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ỉ</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lệ</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nghịch</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với</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hiệu</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ịên</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hế</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ặt</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vào</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hai</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ầu</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ây</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và</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ỉ</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lệ</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huận</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với</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iện</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rở</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của</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ây</a:t>
            </a:r>
            <a:endPar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endParaRPr>
          </a:p>
        </p:txBody>
      </p:sp>
      <p:sp>
        <p:nvSpPr>
          <p:cNvPr id="120" name="TextBox 18"/>
          <p:cNvSpPr txBox="1"/>
          <p:nvPr/>
        </p:nvSpPr>
        <p:spPr>
          <a:xfrm flipH="1">
            <a:off x="7500371" y="1567839"/>
            <a:ext cx="4432634" cy="1900520"/>
          </a:xfrm>
          <a:prstGeom prst="rect">
            <a:avLst/>
          </a:prstGeom>
          <a:noFill/>
        </p:spPr>
        <p:txBody>
          <a:bodyPr wrap="square" rtlCol="0">
            <a:spAutoFit/>
          </a:bodyPr>
          <a:lstStyle/>
          <a:p>
            <a:pPr marL="30480" marR="30480" algn="just">
              <a:lnSpc>
                <a:spcPct val="150000"/>
              </a:lnSpc>
              <a:tabLst>
                <a:tab pos="171450" algn="l"/>
                <a:tab pos="3420110" algn="l"/>
                <a:tab pos="5039995" algn="l"/>
              </a:tabLst>
            </a:pPr>
            <a:r>
              <a:rPr 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B.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Cường</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ộ</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òng</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ịên</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chạy</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qua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ây</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ẫn</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ỉ</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lệ</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huận</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với</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hiệu</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ịên</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hế</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ặt</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vào</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hai</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ầu</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ây</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và</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ỉ</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lệ</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huận</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với</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iện</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rở</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của</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ây</a:t>
            </a:r>
            <a:endPar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endParaRPr>
          </a:p>
        </p:txBody>
      </p:sp>
      <p:sp>
        <p:nvSpPr>
          <p:cNvPr id="121" name="TextBox 18"/>
          <p:cNvSpPr txBox="1"/>
          <p:nvPr/>
        </p:nvSpPr>
        <p:spPr>
          <a:xfrm flipH="1">
            <a:off x="7428817" y="3987335"/>
            <a:ext cx="4566947" cy="1900520"/>
          </a:xfrm>
          <a:prstGeom prst="rect">
            <a:avLst/>
          </a:prstGeom>
          <a:noFill/>
        </p:spPr>
        <p:txBody>
          <a:bodyPr wrap="square" rtlCol="0">
            <a:spAutoFit/>
          </a:bodyPr>
          <a:lstStyle/>
          <a:p>
            <a:pPr algn="just">
              <a:lnSpc>
                <a:spcPct val="150000"/>
              </a:lnSpc>
            </a:pPr>
            <a:r>
              <a:rPr 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C.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Cường</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ộ</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òng</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ịên</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chạy</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qua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ây</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ẫn</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ỉ</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lệ</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nghịch</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với</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hiệu</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ịên</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hế</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ặt</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vào</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hai</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ầu</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ây</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và</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ỉ</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lệ</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nghịch</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với</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iện</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rở</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của</a:t>
            </a:r>
            <a:r>
              <a:rPr lang="en-US" alt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US"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ây</a:t>
            </a:r>
            <a:endParaRPr 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endParaRPr>
          </a:p>
        </p:txBody>
      </p:sp>
      <p:sp>
        <p:nvSpPr>
          <p:cNvPr id="122" name="TextBox 18"/>
          <p:cNvSpPr txBox="1"/>
          <p:nvPr/>
        </p:nvSpPr>
        <p:spPr>
          <a:xfrm flipH="1">
            <a:off x="1381482" y="472384"/>
            <a:ext cx="4540099" cy="600164"/>
          </a:xfrm>
          <a:prstGeom prst="rect">
            <a:avLst/>
          </a:prstGeom>
          <a:noFill/>
        </p:spPr>
        <p:txBody>
          <a:bodyPr wrap="square" rtlCol="0">
            <a:spAutoFit/>
          </a:bodyPr>
          <a:lstStyle/>
          <a:p>
            <a:pPr>
              <a:lnSpc>
                <a:spcPct val="150000"/>
              </a:lnSpc>
            </a:pPr>
            <a:r>
              <a:rPr lang="en-US" sz="2400" dirty="0">
                <a:solidFill>
                  <a:prstClr val="black"/>
                </a:solidFill>
                <a:latin typeface="Calibri" panose="020F0502020204030204" pitchFamily="34" charset="0"/>
                <a:ea typeface="Times New Roman" panose="02020603050405020304" pitchFamily="18" charset="0"/>
                <a:cs typeface="Calibri" panose="020F0502020204030204" pitchFamily="34" charset="0"/>
              </a:rPr>
              <a:t>CÂU 1: </a:t>
            </a:r>
            <a:r>
              <a:rPr lang="en-US" sz="2400" dirty="0">
                <a:solidFill>
                  <a:prstClr val="black"/>
                </a:solidFill>
                <a:latin typeface="Calibri" panose="020F0502020204030204" pitchFamily="34" charset="0"/>
                <a:ea typeface="Times New Roman" panose="02020603050405020304" pitchFamily="18" charset="0"/>
                <a:cs typeface="Calibri" panose="020F0502020204030204" pitchFamily="34" charset="0"/>
              </a:rPr>
              <a:t>Nội dung định luật Ôm</a:t>
            </a:r>
            <a:r>
              <a:rPr lang="en-US" sz="2400" dirty="0">
                <a:solidFill>
                  <a:prstClr val="black"/>
                </a:solidFill>
                <a:latin typeface="Calibri" panose="020F0502020204030204" pitchFamily="34" charset="0"/>
                <a:ea typeface="Times New Roman" panose="02020603050405020304" pitchFamily="18" charset="0"/>
                <a:cs typeface="Calibri" panose="020F0502020204030204" pitchFamily="34" charset="0"/>
              </a:rPr>
              <a:t>:</a:t>
            </a:r>
            <a:endParaRPr lang="en-US" sz="2400" dirty="0">
              <a:solidFill>
                <a:prstClr val="black"/>
              </a:solidFill>
              <a:latin typeface="Calibri" panose="020F0502020204030204" pitchFamily="34" charset="0"/>
              <a:ea typeface="Times New Roman" panose="02020603050405020304" pitchFamily="18" charset="0"/>
              <a:cs typeface="Calibri" panose="020F0502020204030204" pitchFamily="34" charset="0"/>
            </a:endParaRPr>
          </a:p>
        </p:txBody>
      </p:sp>
      <p:sp>
        <p:nvSpPr>
          <p:cNvPr id="123" name="Rectangle: Rounded Corners 122"/>
          <p:cNvSpPr/>
          <p:nvPr/>
        </p:nvSpPr>
        <p:spPr>
          <a:xfrm>
            <a:off x="333327" y="3846654"/>
            <a:ext cx="4437645" cy="2042228"/>
          </a:xfrm>
          <a:prstGeom prst="roundRect">
            <a:avLst/>
          </a:prstGeom>
          <a:noFill/>
          <a:ln w="31750" cap="flat" cmpd="sng" algn="ctr">
            <a:solidFill>
              <a:srgbClr val="00A19D"/>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FFFFFF"/>
              </a:solidFill>
              <a:effectLst/>
              <a:uLnTx/>
              <a:uFillTx/>
              <a:latin typeface="Calibri" panose="020F0502020204030204"/>
              <a:cs typeface="+mn-cs"/>
            </a:endParaRPr>
          </a:p>
        </p:txBody>
      </p:sp>
      <p:sp>
        <p:nvSpPr>
          <p:cNvPr id="124" name="Rectangle 123"/>
          <p:cNvSpPr/>
          <p:nvPr/>
        </p:nvSpPr>
        <p:spPr>
          <a:xfrm>
            <a:off x="-1" y="500743"/>
            <a:ext cx="1307231" cy="400110"/>
          </a:xfrm>
          <a:prstGeom prst="rect">
            <a:avLst/>
          </a:prstGeom>
          <a:solidFill>
            <a:srgbClr val="00A1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22"/>
                                        </p:tgtEl>
                                        <p:attrNameLst>
                                          <p:attrName>style.visibility</p:attrName>
                                        </p:attrNameLst>
                                      </p:cBhvr>
                                      <p:to>
                                        <p:strVal val="visible"/>
                                      </p:to>
                                    </p:set>
                                    <p:animEffect transition="in" filter="wipe(left)">
                                      <p:cBhvr>
                                        <p:cTn id="7" dur="1500"/>
                                        <p:tgtEl>
                                          <p:spTgt spid="122"/>
                                        </p:tgtEl>
                                      </p:cBhvr>
                                    </p:animEffect>
                                  </p:childTnLst>
                                </p:cTn>
                              </p:par>
                            </p:childTnLst>
                          </p:cTn>
                        </p:par>
                        <p:par>
                          <p:cTn id="8" fill="hold">
                            <p:stCondLst>
                              <p:cond delay="1500"/>
                            </p:stCondLst>
                            <p:childTnLst>
                              <p:par>
                                <p:cTn id="9" presetID="16" presetClass="entr" presetSubtype="21" fill="hold" nodeType="afterEffect">
                                  <p:stCondLst>
                                    <p:cond delay="0"/>
                                  </p:stCondLst>
                                  <p:childTnLst>
                                    <p:set>
                                      <p:cBhvr>
                                        <p:cTn id="10" dur="1" fill="hold">
                                          <p:stCondLst>
                                            <p:cond delay="0"/>
                                          </p:stCondLst>
                                        </p:cTn>
                                        <p:tgtEl>
                                          <p:spTgt spid="96"/>
                                        </p:tgtEl>
                                        <p:attrNameLst>
                                          <p:attrName>style.visibility</p:attrName>
                                        </p:attrNameLst>
                                      </p:cBhvr>
                                      <p:to>
                                        <p:strVal val="visible"/>
                                      </p:to>
                                    </p:set>
                                    <p:animEffect transition="in" filter="barn(inVertical)">
                                      <p:cBhvr>
                                        <p:cTn id="11" dur="500"/>
                                        <p:tgtEl>
                                          <p:spTgt spid="96"/>
                                        </p:tgtEl>
                                      </p:cBhvr>
                                    </p:animEffect>
                                  </p:childTnLst>
                                </p:cTn>
                              </p:par>
                            </p:childTnLst>
                          </p:cTn>
                        </p:par>
                        <p:par>
                          <p:cTn id="12" fill="hold">
                            <p:stCondLst>
                              <p:cond delay="2000"/>
                            </p:stCondLst>
                            <p:childTnLst>
                              <p:par>
                                <p:cTn id="13" presetID="53" presetClass="entr" presetSubtype="16" fill="hold" nodeType="afterEffect">
                                  <p:stCondLst>
                                    <p:cond delay="0"/>
                                  </p:stCondLst>
                                  <p:childTnLst>
                                    <p:set>
                                      <p:cBhvr>
                                        <p:cTn id="14" dur="1" fill="hold">
                                          <p:stCondLst>
                                            <p:cond delay="0"/>
                                          </p:stCondLst>
                                        </p:cTn>
                                        <p:tgtEl>
                                          <p:spTgt spid="110"/>
                                        </p:tgtEl>
                                        <p:attrNameLst>
                                          <p:attrName>style.visibility</p:attrName>
                                        </p:attrNameLst>
                                      </p:cBhvr>
                                      <p:to>
                                        <p:strVal val="visible"/>
                                      </p:to>
                                    </p:set>
                                    <p:anim calcmode="lin" valueType="num">
                                      <p:cBhvr>
                                        <p:cTn id="15" dur="500" fill="hold"/>
                                        <p:tgtEl>
                                          <p:spTgt spid="110"/>
                                        </p:tgtEl>
                                        <p:attrNameLst>
                                          <p:attrName>ppt_w</p:attrName>
                                        </p:attrNameLst>
                                      </p:cBhvr>
                                      <p:tavLst>
                                        <p:tav tm="0">
                                          <p:val>
                                            <p:fltVal val="0"/>
                                          </p:val>
                                        </p:tav>
                                        <p:tav tm="100000">
                                          <p:val>
                                            <p:strVal val="#ppt_w"/>
                                          </p:val>
                                        </p:tav>
                                      </p:tavLst>
                                    </p:anim>
                                    <p:anim calcmode="lin" valueType="num">
                                      <p:cBhvr>
                                        <p:cTn id="16" dur="500" fill="hold"/>
                                        <p:tgtEl>
                                          <p:spTgt spid="110"/>
                                        </p:tgtEl>
                                        <p:attrNameLst>
                                          <p:attrName>ppt_h</p:attrName>
                                        </p:attrNameLst>
                                      </p:cBhvr>
                                      <p:tavLst>
                                        <p:tav tm="0">
                                          <p:val>
                                            <p:fltVal val="0"/>
                                          </p:val>
                                        </p:tav>
                                        <p:tav tm="100000">
                                          <p:val>
                                            <p:strVal val="#ppt_h"/>
                                          </p:val>
                                        </p:tav>
                                      </p:tavLst>
                                    </p:anim>
                                    <p:animEffect transition="in" filter="fade">
                                      <p:cBhvr>
                                        <p:cTn id="17" dur="500"/>
                                        <p:tgtEl>
                                          <p:spTgt spid="110"/>
                                        </p:tgtEl>
                                      </p:cBhvr>
                                    </p:animEffect>
                                  </p:childTnLst>
                                </p:cTn>
                              </p:par>
                            </p:childTnLst>
                          </p:cTn>
                        </p:par>
                        <p:par>
                          <p:cTn id="18" fill="hold">
                            <p:stCondLst>
                              <p:cond delay="2500"/>
                            </p:stCondLst>
                            <p:childTnLst>
                              <p:par>
                                <p:cTn id="19" presetID="22" presetClass="entr" presetSubtype="8" fill="hold" nodeType="afterEffect">
                                  <p:stCondLst>
                                    <p:cond delay="0"/>
                                  </p:stCondLst>
                                  <p:childTnLst>
                                    <p:set>
                                      <p:cBhvr>
                                        <p:cTn id="20" dur="1" fill="hold">
                                          <p:stCondLst>
                                            <p:cond delay="0"/>
                                          </p:stCondLst>
                                        </p:cTn>
                                        <p:tgtEl>
                                          <p:spTgt spid="84"/>
                                        </p:tgtEl>
                                        <p:attrNameLst>
                                          <p:attrName>style.visibility</p:attrName>
                                        </p:attrNameLst>
                                      </p:cBhvr>
                                      <p:to>
                                        <p:strVal val="visible"/>
                                      </p:to>
                                    </p:set>
                                    <p:animEffect transition="in" filter="wipe(left)">
                                      <p:cBhvr>
                                        <p:cTn id="21" dur="500"/>
                                        <p:tgtEl>
                                          <p:spTgt spid="84"/>
                                        </p:tgtEl>
                                      </p:cBhvr>
                                    </p:animEffect>
                                  </p:childTnLst>
                                </p:cTn>
                              </p:par>
                            </p:childTnLst>
                          </p:cTn>
                        </p:par>
                        <p:par>
                          <p:cTn id="22" fill="hold">
                            <p:stCondLst>
                              <p:cond delay="3000"/>
                            </p:stCondLst>
                            <p:childTnLst>
                              <p:par>
                                <p:cTn id="23" presetID="53" presetClass="entr" presetSubtype="16" fill="hold" grpId="0" nodeType="afterEffect">
                                  <p:stCondLst>
                                    <p:cond delay="0"/>
                                  </p:stCondLst>
                                  <p:childTnLst>
                                    <p:set>
                                      <p:cBhvr>
                                        <p:cTn id="24" dur="1" fill="hold">
                                          <p:stCondLst>
                                            <p:cond delay="0"/>
                                          </p:stCondLst>
                                        </p:cTn>
                                        <p:tgtEl>
                                          <p:spTgt spid="108"/>
                                        </p:tgtEl>
                                        <p:attrNameLst>
                                          <p:attrName>style.visibility</p:attrName>
                                        </p:attrNameLst>
                                      </p:cBhvr>
                                      <p:to>
                                        <p:strVal val="visible"/>
                                      </p:to>
                                    </p:set>
                                    <p:anim calcmode="lin" valueType="num">
                                      <p:cBhvr>
                                        <p:cTn id="25" dur="250" fill="hold"/>
                                        <p:tgtEl>
                                          <p:spTgt spid="108"/>
                                        </p:tgtEl>
                                        <p:attrNameLst>
                                          <p:attrName>ppt_w</p:attrName>
                                        </p:attrNameLst>
                                      </p:cBhvr>
                                      <p:tavLst>
                                        <p:tav tm="0">
                                          <p:val>
                                            <p:fltVal val="0"/>
                                          </p:val>
                                        </p:tav>
                                        <p:tav tm="100000">
                                          <p:val>
                                            <p:strVal val="#ppt_w"/>
                                          </p:val>
                                        </p:tav>
                                      </p:tavLst>
                                    </p:anim>
                                    <p:anim calcmode="lin" valueType="num">
                                      <p:cBhvr>
                                        <p:cTn id="26" dur="250" fill="hold"/>
                                        <p:tgtEl>
                                          <p:spTgt spid="108"/>
                                        </p:tgtEl>
                                        <p:attrNameLst>
                                          <p:attrName>ppt_h</p:attrName>
                                        </p:attrNameLst>
                                      </p:cBhvr>
                                      <p:tavLst>
                                        <p:tav tm="0">
                                          <p:val>
                                            <p:fltVal val="0"/>
                                          </p:val>
                                        </p:tav>
                                        <p:tav tm="100000">
                                          <p:val>
                                            <p:strVal val="#ppt_h"/>
                                          </p:val>
                                        </p:tav>
                                      </p:tavLst>
                                    </p:anim>
                                    <p:animEffect transition="in" filter="fade">
                                      <p:cBhvr>
                                        <p:cTn id="27" dur="250"/>
                                        <p:tgtEl>
                                          <p:spTgt spid="108"/>
                                        </p:tgtEl>
                                      </p:cBhvr>
                                    </p:animEffect>
                                  </p:childTnLst>
                                </p:cTn>
                              </p:par>
                            </p:childTnLst>
                          </p:cTn>
                        </p:par>
                        <p:par>
                          <p:cTn id="28" fill="hold">
                            <p:stCondLst>
                              <p:cond delay="3500"/>
                            </p:stCondLst>
                            <p:childTnLst>
                              <p:par>
                                <p:cTn id="29" presetID="22" presetClass="entr" presetSubtype="8" fill="hold" grpId="0" nodeType="afterEffect">
                                  <p:stCondLst>
                                    <p:cond delay="0"/>
                                  </p:stCondLst>
                                  <p:childTnLst>
                                    <p:set>
                                      <p:cBhvr>
                                        <p:cTn id="30" dur="1" fill="hold">
                                          <p:stCondLst>
                                            <p:cond delay="0"/>
                                          </p:stCondLst>
                                        </p:cTn>
                                        <p:tgtEl>
                                          <p:spTgt spid="114"/>
                                        </p:tgtEl>
                                        <p:attrNameLst>
                                          <p:attrName>style.visibility</p:attrName>
                                        </p:attrNameLst>
                                      </p:cBhvr>
                                      <p:to>
                                        <p:strVal val="visible"/>
                                      </p:to>
                                    </p:set>
                                    <p:animEffect transition="in" filter="wipe(left)">
                                      <p:cBhvr>
                                        <p:cTn id="31" dur="250"/>
                                        <p:tgtEl>
                                          <p:spTgt spid="114"/>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119"/>
                                        </p:tgtEl>
                                        <p:attrNameLst>
                                          <p:attrName>style.visibility</p:attrName>
                                        </p:attrNameLst>
                                      </p:cBhvr>
                                      <p:to>
                                        <p:strVal val="visible"/>
                                      </p:to>
                                    </p:set>
                                    <p:animEffect transition="in" filter="wipe(down)">
                                      <p:cBhvr>
                                        <p:cTn id="34" dur="1000"/>
                                        <p:tgtEl>
                                          <p:spTgt spid="119"/>
                                        </p:tgtEl>
                                      </p:cBhvr>
                                    </p:animEffect>
                                  </p:childTnLst>
                                </p:cTn>
                              </p:par>
                            </p:childTnLst>
                          </p:cTn>
                        </p:par>
                        <p:par>
                          <p:cTn id="35" fill="hold">
                            <p:stCondLst>
                              <p:cond delay="4000"/>
                            </p:stCondLst>
                            <p:childTnLst>
                              <p:par>
                                <p:cTn id="36" presetID="22" presetClass="entr" presetSubtype="8" fill="hold" nodeType="afterEffect">
                                  <p:stCondLst>
                                    <p:cond delay="0"/>
                                  </p:stCondLst>
                                  <p:childTnLst>
                                    <p:set>
                                      <p:cBhvr>
                                        <p:cTn id="37" dur="1" fill="hold">
                                          <p:stCondLst>
                                            <p:cond delay="0"/>
                                          </p:stCondLst>
                                        </p:cTn>
                                        <p:tgtEl>
                                          <p:spTgt spid="93"/>
                                        </p:tgtEl>
                                        <p:attrNameLst>
                                          <p:attrName>style.visibility</p:attrName>
                                        </p:attrNameLst>
                                      </p:cBhvr>
                                      <p:to>
                                        <p:strVal val="visible"/>
                                      </p:to>
                                    </p:set>
                                    <p:animEffect transition="in" filter="wipe(left)">
                                      <p:cBhvr>
                                        <p:cTn id="38" dur="500"/>
                                        <p:tgtEl>
                                          <p:spTgt spid="93"/>
                                        </p:tgtEl>
                                      </p:cBhvr>
                                    </p:animEffect>
                                  </p:childTnLst>
                                </p:cTn>
                              </p:par>
                            </p:childTnLst>
                          </p:cTn>
                        </p:par>
                        <p:par>
                          <p:cTn id="39" fill="hold">
                            <p:stCondLst>
                              <p:cond delay="4500"/>
                            </p:stCondLst>
                            <p:childTnLst>
                              <p:par>
                                <p:cTn id="40" presetID="53" presetClass="entr" presetSubtype="16" fill="hold" grpId="0" nodeType="afterEffect">
                                  <p:stCondLst>
                                    <p:cond delay="0"/>
                                  </p:stCondLst>
                                  <p:childTnLst>
                                    <p:set>
                                      <p:cBhvr>
                                        <p:cTn id="41" dur="1" fill="hold">
                                          <p:stCondLst>
                                            <p:cond delay="0"/>
                                          </p:stCondLst>
                                        </p:cTn>
                                        <p:tgtEl>
                                          <p:spTgt spid="107"/>
                                        </p:tgtEl>
                                        <p:attrNameLst>
                                          <p:attrName>style.visibility</p:attrName>
                                        </p:attrNameLst>
                                      </p:cBhvr>
                                      <p:to>
                                        <p:strVal val="visible"/>
                                      </p:to>
                                    </p:set>
                                    <p:anim calcmode="lin" valueType="num">
                                      <p:cBhvr>
                                        <p:cTn id="42" dur="250" fill="hold"/>
                                        <p:tgtEl>
                                          <p:spTgt spid="107"/>
                                        </p:tgtEl>
                                        <p:attrNameLst>
                                          <p:attrName>ppt_w</p:attrName>
                                        </p:attrNameLst>
                                      </p:cBhvr>
                                      <p:tavLst>
                                        <p:tav tm="0">
                                          <p:val>
                                            <p:fltVal val="0"/>
                                          </p:val>
                                        </p:tav>
                                        <p:tav tm="100000">
                                          <p:val>
                                            <p:strVal val="#ppt_w"/>
                                          </p:val>
                                        </p:tav>
                                      </p:tavLst>
                                    </p:anim>
                                    <p:anim calcmode="lin" valueType="num">
                                      <p:cBhvr>
                                        <p:cTn id="43" dur="250" fill="hold"/>
                                        <p:tgtEl>
                                          <p:spTgt spid="107"/>
                                        </p:tgtEl>
                                        <p:attrNameLst>
                                          <p:attrName>ppt_h</p:attrName>
                                        </p:attrNameLst>
                                      </p:cBhvr>
                                      <p:tavLst>
                                        <p:tav tm="0">
                                          <p:val>
                                            <p:fltVal val="0"/>
                                          </p:val>
                                        </p:tav>
                                        <p:tav tm="100000">
                                          <p:val>
                                            <p:strVal val="#ppt_h"/>
                                          </p:val>
                                        </p:tav>
                                      </p:tavLst>
                                    </p:anim>
                                    <p:animEffect transition="in" filter="fade">
                                      <p:cBhvr>
                                        <p:cTn id="44" dur="250"/>
                                        <p:tgtEl>
                                          <p:spTgt spid="107"/>
                                        </p:tgtEl>
                                      </p:cBhvr>
                                    </p:animEffect>
                                  </p:childTnLst>
                                </p:cTn>
                              </p:par>
                            </p:childTnLst>
                          </p:cTn>
                        </p:par>
                        <p:par>
                          <p:cTn id="45" fill="hold">
                            <p:stCondLst>
                              <p:cond delay="5000"/>
                            </p:stCondLst>
                            <p:childTnLst>
                              <p:par>
                                <p:cTn id="46" presetID="22" presetClass="entr" presetSubtype="8" fill="hold" grpId="0" nodeType="afterEffect">
                                  <p:stCondLst>
                                    <p:cond delay="0"/>
                                  </p:stCondLst>
                                  <p:childTnLst>
                                    <p:set>
                                      <p:cBhvr>
                                        <p:cTn id="47" dur="1" fill="hold">
                                          <p:stCondLst>
                                            <p:cond delay="0"/>
                                          </p:stCondLst>
                                        </p:cTn>
                                        <p:tgtEl>
                                          <p:spTgt spid="117"/>
                                        </p:tgtEl>
                                        <p:attrNameLst>
                                          <p:attrName>style.visibility</p:attrName>
                                        </p:attrNameLst>
                                      </p:cBhvr>
                                      <p:to>
                                        <p:strVal val="visible"/>
                                      </p:to>
                                    </p:set>
                                    <p:animEffect transition="in" filter="wipe(left)">
                                      <p:cBhvr>
                                        <p:cTn id="48" dur="250"/>
                                        <p:tgtEl>
                                          <p:spTgt spid="117"/>
                                        </p:tgtEl>
                                      </p:cBhvr>
                                    </p:animEffect>
                                  </p:childTnLst>
                                </p:cTn>
                              </p:par>
                              <p:par>
                                <p:cTn id="49" presetID="22" presetClass="entr" presetSubtype="4" fill="hold" grpId="0" nodeType="withEffect">
                                  <p:stCondLst>
                                    <p:cond delay="0"/>
                                  </p:stCondLst>
                                  <p:childTnLst>
                                    <p:set>
                                      <p:cBhvr>
                                        <p:cTn id="50" dur="1" fill="hold">
                                          <p:stCondLst>
                                            <p:cond delay="0"/>
                                          </p:stCondLst>
                                        </p:cTn>
                                        <p:tgtEl>
                                          <p:spTgt spid="120"/>
                                        </p:tgtEl>
                                        <p:attrNameLst>
                                          <p:attrName>style.visibility</p:attrName>
                                        </p:attrNameLst>
                                      </p:cBhvr>
                                      <p:to>
                                        <p:strVal val="visible"/>
                                      </p:to>
                                    </p:set>
                                    <p:animEffect transition="in" filter="wipe(down)">
                                      <p:cBhvr>
                                        <p:cTn id="51" dur="1000"/>
                                        <p:tgtEl>
                                          <p:spTgt spid="120"/>
                                        </p:tgtEl>
                                      </p:cBhvr>
                                    </p:animEffect>
                                  </p:childTnLst>
                                </p:cTn>
                              </p:par>
                            </p:childTnLst>
                          </p:cTn>
                        </p:par>
                        <p:par>
                          <p:cTn id="52" fill="hold">
                            <p:stCondLst>
                              <p:cond delay="5500"/>
                            </p:stCondLst>
                            <p:childTnLst>
                              <p:par>
                                <p:cTn id="53" presetID="22" presetClass="entr" presetSubtype="2" fill="hold" nodeType="afterEffect">
                                  <p:stCondLst>
                                    <p:cond delay="0"/>
                                  </p:stCondLst>
                                  <p:childTnLst>
                                    <p:set>
                                      <p:cBhvr>
                                        <p:cTn id="54" dur="1" fill="hold">
                                          <p:stCondLst>
                                            <p:cond delay="0"/>
                                          </p:stCondLst>
                                        </p:cTn>
                                        <p:tgtEl>
                                          <p:spTgt spid="90"/>
                                        </p:tgtEl>
                                        <p:attrNameLst>
                                          <p:attrName>style.visibility</p:attrName>
                                        </p:attrNameLst>
                                      </p:cBhvr>
                                      <p:to>
                                        <p:strVal val="visible"/>
                                      </p:to>
                                    </p:set>
                                    <p:animEffect transition="in" filter="wipe(right)">
                                      <p:cBhvr>
                                        <p:cTn id="55" dur="500"/>
                                        <p:tgtEl>
                                          <p:spTgt spid="90"/>
                                        </p:tgtEl>
                                      </p:cBhvr>
                                    </p:animEffect>
                                  </p:childTnLst>
                                </p:cTn>
                              </p:par>
                            </p:childTnLst>
                          </p:cTn>
                        </p:par>
                        <p:par>
                          <p:cTn id="56" fill="hold">
                            <p:stCondLst>
                              <p:cond delay="6000"/>
                            </p:stCondLst>
                            <p:childTnLst>
                              <p:par>
                                <p:cTn id="57" presetID="53" presetClass="entr" presetSubtype="16" fill="hold" grpId="0" nodeType="afterEffect">
                                  <p:stCondLst>
                                    <p:cond delay="0"/>
                                  </p:stCondLst>
                                  <p:childTnLst>
                                    <p:set>
                                      <p:cBhvr>
                                        <p:cTn id="58" dur="1" fill="hold">
                                          <p:stCondLst>
                                            <p:cond delay="0"/>
                                          </p:stCondLst>
                                        </p:cTn>
                                        <p:tgtEl>
                                          <p:spTgt spid="109"/>
                                        </p:tgtEl>
                                        <p:attrNameLst>
                                          <p:attrName>style.visibility</p:attrName>
                                        </p:attrNameLst>
                                      </p:cBhvr>
                                      <p:to>
                                        <p:strVal val="visible"/>
                                      </p:to>
                                    </p:set>
                                    <p:anim calcmode="lin" valueType="num">
                                      <p:cBhvr>
                                        <p:cTn id="59" dur="250" fill="hold"/>
                                        <p:tgtEl>
                                          <p:spTgt spid="109"/>
                                        </p:tgtEl>
                                        <p:attrNameLst>
                                          <p:attrName>ppt_w</p:attrName>
                                        </p:attrNameLst>
                                      </p:cBhvr>
                                      <p:tavLst>
                                        <p:tav tm="0">
                                          <p:val>
                                            <p:fltVal val="0"/>
                                          </p:val>
                                        </p:tav>
                                        <p:tav tm="100000">
                                          <p:val>
                                            <p:strVal val="#ppt_w"/>
                                          </p:val>
                                        </p:tav>
                                      </p:tavLst>
                                    </p:anim>
                                    <p:anim calcmode="lin" valueType="num">
                                      <p:cBhvr>
                                        <p:cTn id="60" dur="250" fill="hold"/>
                                        <p:tgtEl>
                                          <p:spTgt spid="109"/>
                                        </p:tgtEl>
                                        <p:attrNameLst>
                                          <p:attrName>ppt_h</p:attrName>
                                        </p:attrNameLst>
                                      </p:cBhvr>
                                      <p:tavLst>
                                        <p:tav tm="0">
                                          <p:val>
                                            <p:fltVal val="0"/>
                                          </p:val>
                                        </p:tav>
                                        <p:tav tm="100000">
                                          <p:val>
                                            <p:strVal val="#ppt_h"/>
                                          </p:val>
                                        </p:tav>
                                      </p:tavLst>
                                    </p:anim>
                                    <p:animEffect transition="in" filter="fade">
                                      <p:cBhvr>
                                        <p:cTn id="61" dur="250"/>
                                        <p:tgtEl>
                                          <p:spTgt spid="109"/>
                                        </p:tgtEl>
                                      </p:cBhvr>
                                    </p:animEffect>
                                  </p:childTnLst>
                                </p:cTn>
                              </p:par>
                            </p:childTnLst>
                          </p:cTn>
                        </p:par>
                        <p:par>
                          <p:cTn id="62" fill="hold">
                            <p:stCondLst>
                              <p:cond delay="6500"/>
                            </p:stCondLst>
                            <p:childTnLst>
                              <p:par>
                                <p:cTn id="63" presetID="22" presetClass="entr" presetSubtype="8" fill="hold" grpId="0" nodeType="afterEffect">
                                  <p:stCondLst>
                                    <p:cond delay="0"/>
                                  </p:stCondLst>
                                  <p:childTnLst>
                                    <p:set>
                                      <p:cBhvr>
                                        <p:cTn id="64" dur="1" fill="hold">
                                          <p:stCondLst>
                                            <p:cond delay="0"/>
                                          </p:stCondLst>
                                        </p:cTn>
                                        <p:tgtEl>
                                          <p:spTgt spid="113"/>
                                        </p:tgtEl>
                                        <p:attrNameLst>
                                          <p:attrName>style.visibility</p:attrName>
                                        </p:attrNameLst>
                                      </p:cBhvr>
                                      <p:to>
                                        <p:strVal val="visible"/>
                                      </p:to>
                                    </p:set>
                                    <p:animEffect transition="in" filter="wipe(left)">
                                      <p:cBhvr>
                                        <p:cTn id="65" dur="250"/>
                                        <p:tgtEl>
                                          <p:spTgt spid="113"/>
                                        </p:tgtEl>
                                      </p:cBhvr>
                                    </p:animEffect>
                                  </p:childTnLst>
                                </p:cTn>
                              </p:par>
                              <p:par>
                                <p:cTn id="66" presetID="22" presetClass="entr" presetSubtype="4" fill="hold" grpId="0" nodeType="withEffect">
                                  <p:stCondLst>
                                    <p:cond delay="0"/>
                                  </p:stCondLst>
                                  <p:childTnLst>
                                    <p:set>
                                      <p:cBhvr>
                                        <p:cTn id="67" dur="1" fill="hold">
                                          <p:stCondLst>
                                            <p:cond delay="0"/>
                                          </p:stCondLst>
                                        </p:cTn>
                                        <p:tgtEl>
                                          <p:spTgt spid="121"/>
                                        </p:tgtEl>
                                        <p:attrNameLst>
                                          <p:attrName>style.visibility</p:attrName>
                                        </p:attrNameLst>
                                      </p:cBhvr>
                                      <p:to>
                                        <p:strVal val="visible"/>
                                      </p:to>
                                    </p:set>
                                    <p:animEffect transition="in" filter="wipe(down)">
                                      <p:cBhvr>
                                        <p:cTn id="68" dur="1000"/>
                                        <p:tgtEl>
                                          <p:spTgt spid="121"/>
                                        </p:tgtEl>
                                      </p:cBhvr>
                                    </p:animEffect>
                                  </p:childTnLst>
                                </p:cTn>
                              </p:par>
                            </p:childTnLst>
                          </p:cTn>
                        </p:par>
                        <p:par>
                          <p:cTn id="69" fill="hold">
                            <p:stCondLst>
                              <p:cond delay="7000"/>
                            </p:stCondLst>
                            <p:childTnLst>
                              <p:par>
                                <p:cTn id="70" presetID="22" presetClass="entr" presetSubtype="2" fill="hold" nodeType="afterEffect">
                                  <p:stCondLst>
                                    <p:cond delay="0"/>
                                  </p:stCondLst>
                                  <p:childTnLst>
                                    <p:set>
                                      <p:cBhvr>
                                        <p:cTn id="71" dur="1" fill="hold">
                                          <p:stCondLst>
                                            <p:cond delay="0"/>
                                          </p:stCondLst>
                                        </p:cTn>
                                        <p:tgtEl>
                                          <p:spTgt spid="87"/>
                                        </p:tgtEl>
                                        <p:attrNameLst>
                                          <p:attrName>style.visibility</p:attrName>
                                        </p:attrNameLst>
                                      </p:cBhvr>
                                      <p:to>
                                        <p:strVal val="visible"/>
                                      </p:to>
                                    </p:set>
                                    <p:animEffect transition="in" filter="wipe(right)">
                                      <p:cBhvr>
                                        <p:cTn id="72" dur="500"/>
                                        <p:tgtEl>
                                          <p:spTgt spid="87"/>
                                        </p:tgtEl>
                                      </p:cBhvr>
                                    </p:animEffect>
                                  </p:childTnLst>
                                </p:cTn>
                              </p:par>
                            </p:childTnLst>
                          </p:cTn>
                        </p:par>
                        <p:par>
                          <p:cTn id="73" fill="hold">
                            <p:stCondLst>
                              <p:cond delay="7500"/>
                            </p:stCondLst>
                            <p:childTnLst>
                              <p:par>
                                <p:cTn id="74" presetID="53" presetClass="entr" presetSubtype="16" fill="hold" grpId="0" nodeType="afterEffect">
                                  <p:stCondLst>
                                    <p:cond delay="0"/>
                                  </p:stCondLst>
                                  <p:childTnLst>
                                    <p:set>
                                      <p:cBhvr>
                                        <p:cTn id="75" dur="1" fill="hold">
                                          <p:stCondLst>
                                            <p:cond delay="0"/>
                                          </p:stCondLst>
                                        </p:cTn>
                                        <p:tgtEl>
                                          <p:spTgt spid="116"/>
                                        </p:tgtEl>
                                        <p:attrNameLst>
                                          <p:attrName>style.visibility</p:attrName>
                                        </p:attrNameLst>
                                      </p:cBhvr>
                                      <p:to>
                                        <p:strVal val="visible"/>
                                      </p:to>
                                    </p:set>
                                    <p:anim calcmode="lin" valueType="num">
                                      <p:cBhvr>
                                        <p:cTn id="76" dur="250" fill="hold"/>
                                        <p:tgtEl>
                                          <p:spTgt spid="116"/>
                                        </p:tgtEl>
                                        <p:attrNameLst>
                                          <p:attrName>ppt_w</p:attrName>
                                        </p:attrNameLst>
                                      </p:cBhvr>
                                      <p:tavLst>
                                        <p:tav tm="0">
                                          <p:val>
                                            <p:fltVal val="0"/>
                                          </p:val>
                                        </p:tav>
                                        <p:tav tm="100000">
                                          <p:val>
                                            <p:strVal val="#ppt_w"/>
                                          </p:val>
                                        </p:tav>
                                      </p:tavLst>
                                    </p:anim>
                                    <p:anim calcmode="lin" valueType="num">
                                      <p:cBhvr>
                                        <p:cTn id="77" dur="250" fill="hold"/>
                                        <p:tgtEl>
                                          <p:spTgt spid="116"/>
                                        </p:tgtEl>
                                        <p:attrNameLst>
                                          <p:attrName>ppt_h</p:attrName>
                                        </p:attrNameLst>
                                      </p:cBhvr>
                                      <p:tavLst>
                                        <p:tav tm="0">
                                          <p:val>
                                            <p:fltVal val="0"/>
                                          </p:val>
                                        </p:tav>
                                        <p:tav tm="100000">
                                          <p:val>
                                            <p:strVal val="#ppt_h"/>
                                          </p:val>
                                        </p:tav>
                                      </p:tavLst>
                                    </p:anim>
                                    <p:animEffect transition="in" filter="fade">
                                      <p:cBhvr>
                                        <p:cTn id="78" dur="250"/>
                                        <p:tgtEl>
                                          <p:spTgt spid="116"/>
                                        </p:tgtEl>
                                      </p:cBhvr>
                                    </p:animEffect>
                                  </p:childTnLst>
                                </p:cTn>
                              </p:par>
                            </p:childTnLst>
                          </p:cTn>
                        </p:par>
                        <p:par>
                          <p:cTn id="79" fill="hold">
                            <p:stCondLst>
                              <p:cond delay="8000"/>
                            </p:stCondLst>
                            <p:childTnLst>
                              <p:par>
                                <p:cTn id="80" presetID="22" presetClass="entr" presetSubtype="8" fill="hold" grpId="0" nodeType="afterEffect">
                                  <p:stCondLst>
                                    <p:cond delay="0"/>
                                  </p:stCondLst>
                                  <p:childTnLst>
                                    <p:set>
                                      <p:cBhvr>
                                        <p:cTn id="81" dur="1" fill="hold">
                                          <p:stCondLst>
                                            <p:cond delay="0"/>
                                          </p:stCondLst>
                                        </p:cTn>
                                        <p:tgtEl>
                                          <p:spTgt spid="115"/>
                                        </p:tgtEl>
                                        <p:attrNameLst>
                                          <p:attrName>style.visibility</p:attrName>
                                        </p:attrNameLst>
                                      </p:cBhvr>
                                      <p:to>
                                        <p:strVal val="visible"/>
                                      </p:to>
                                    </p:set>
                                    <p:animEffect transition="in" filter="wipe(left)">
                                      <p:cBhvr>
                                        <p:cTn id="82" dur="250"/>
                                        <p:tgtEl>
                                          <p:spTgt spid="115"/>
                                        </p:tgtEl>
                                      </p:cBhvr>
                                    </p:animEffect>
                                  </p:childTnLst>
                                </p:cTn>
                              </p:par>
                              <p:par>
                                <p:cTn id="83" presetID="22" presetClass="entr" presetSubtype="4" fill="hold" grpId="0" nodeType="withEffect">
                                  <p:stCondLst>
                                    <p:cond delay="0"/>
                                  </p:stCondLst>
                                  <p:childTnLst>
                                    <p:set>
                                      <p:cBhvr>
                                        <p:cTn id="84" dur="1" fill="hold">
                                          <p:stCondLst>
                                            <p:cond delay="0"/>
                                          </p:stCondLst>
                                        </p:cTn>
                                        <p:tgtEl>
                                          <p:spTgt spid="118"/>
                                        </p:tgtEl>
                                        <p:attrNameLst>
                                          <p:attrName>style.visibility</p:attrName>
                                        </p:attrNameLst>
                                      </p:cBhvr>
                                      <p:to>
                                        <p:strVal val="visible"/>
                                      </p:to>
                                    </p:set>
                                    <p:animEffect transition="in" filter="wipe(down)">
                                      <p:cBhvr>
                                        <p:cTn id="85" dur="1000"/>
                                        <p:tgtEl>
                                          <p:spTgt spid="118"/>
                                        </p:tgtEl>
                                      </p:cBhvr>
                                    </p:animEffect>
                                  </p:childTnLst>
                                </p:cTn>
                              </p:par>
                            </p:childTnLst>
                          </p:cTn>
                        </p:par>
                      </p:childTnLst>
                    </p:cTn>
                  </p:par>
                  <p:par>
                    <p:cTn id="86" fill="hold">
                      <p:stCondLst>
                        <p:cond delay="indefinite"/>
                      </p:stCondLst>
                      <p:childTnLst>
                        <p:par>
                          <p:cTn id="87" fill="hold">
                            <p:stCondLst>
                              <p:cond delay="0"/>
                            </p:stCondLst>
                            <p:childTnLst>
                              <p:par>
                                <p:cTn id="88" presetID="21" presetClass="entr" presetSubtype="1" fill="hold" grpId="0" nodeType="clickEffect">
                                  <p:stCondLst>
                                    <p:cond delay="0"/>
                                  </p:stCondLst>
                                  <p:childTnLst>
                                    <p:set>
                                      <p:cBhvr>
                                        <p:cTn id="89" dur="1" fill="hold">
                                          <p:stCondLst>
                                            <p:cond delay="0"/>
                                          </p:stCondLst>
                                        </p:cTn>
                                        <p:tgtEl>
                                          <p:spTgt spid="123"/>
                                        </p:tgtEl>
                                        <p:attrNameLst>
                                          <p:attrName>style.visibility</p:attrName>
                                        </p:attrNameLst>
                                      </p:cBhvr>
                                      <p:to>
                                        <p:strVal val="visible"/>
                                      </p:to>
                                    </p:set>
                                    <p:animEffect transition="in" filter="wheel(1)">
                                      <p:cBhvr>
                                        <p:cTn id="90" dur="2000"/>
                                        <p:tgtEl>
                                          <p:spTgt spid="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 grpId="0" animBg="1"/>
      <p:bldP spid="108" grpId="0" animBg="1"/>
      <p:bldP spid="109" grpId="0" animBg="1"/>
      <p:bldP spid="113" grpId="0" animBg="1"/>
      <p:bldP spid="114" grpId="0" animBg="1"/>
      <p:bldP spid="115" grpId="0" animBg="1"/>
      <p:bldP spid="116" grpId="0" animBg="1"/>
      <p:bldP spid="117" grpId="0" animBg="1"/>
      <p:bldP spid="118" grpId="0"/>
      <p:bldP spid="119" grpId="0"/>
      <p:bldP spid="120" grpId="0"/>
      <p:bldP spid="121" grpId="0"/>
      <p:bldP spid="122" grpId="0"/>
      <p:bldP spid="123"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8"/>
          <p:cNvSpPr txBox="1"/>
          <p:nvPr/>
        </p:nvSpPr>
        <p:spPr>
          <a:xfrm flipH="1">
            <a:off x="1388850" y="1292489"/>
            <a:ext cx="4304378" cy="684803"/>
          </a:xfrm>
          <a:prstGeom prst="rect">
            <a:avLst/>
          </a:prstGeom>
          <a:noFill/>
        </p:spPr>
        <p:txBody>
          <a:bodyPr wrap="square" rtlCol="0">
            <a:spAutoFit/>
          </a:bodyPr>
          <a:lstStyle>
            <a:defPPr>
              <a:defRPr lang="en-US"/>
            </a:defPPr>
            <a:lvl1pPr>
              <a:lnSpc>
                <a:spcPct val="150000"/>
              </a:lnSpc>
              <a:defRPr sz="2400">
                <a:solidFill>
                  <a:prstClr val="black"/>
                </a:solidFill>
                <a:latin typeface="#9Slide03 Arima Madurai Black" panose="00000A00000000000000" pitchFamily="2" charset="-93"/>
                <a:ea typeface="Times New Roman" panose="02020603050405020304" pitchFamily="18" charset="0"/>
                <a:cs typeface="#9Slide03 Arima Madurai Black" panose="00000A00000000000000" pitchFamily="2" charset="-93"/>
              </a:defRPr>
            </a:lvl1pPr>
          </a:lstStyle>
          <a:p>
            <a:r>
              <a:rPr lang="en-US" sz="2800" dirty="0">
                <a:latin typeface="Calibri" panose="020F0502020204030204" pitchFamily="34" charset="0"/>
                <a:cs typeface="Calibri" panose="020F0502020204030204" pitchFamily="34" charset="0"/>
              </a:rPr>
              <a:t>CÂU 2: </a:t>
            </a:r>
            <a:r>
              <a:rPr lang="en-US" sz="2800" dirty="0" err="1">
                <a:latin typeface="Calibri" panose="020F0502020204030204" pitchFamily="34" charset="0"/>
                <a:cs typeface="Calibri" panose="020F0502020204030204" pitchFamily="34" charset="0"/>
              </a:rPr>
              <a:t>Đơn</a:t>
            </a:r>
            <a:r>
              <a:rPr lang="en-US" sz="2800" dirty="0">
                <a:latin typeface="Calibri" panose="020F0502020204030204" pitchFamily="34" charset="0"/>
                <a:cs typeface="Calibri" panose="020F0502020204030204" pitchFamily="34" charset="0"/>
              </a:rPr>
              <a:t> </a:t>
            </a:r>
            <a:r>
              <a:rPr lang="en-US" sz="2800" dirty="0" err="1">
                <a:latin typeface="Calibri" panose="020F0502020204030204" pitchFamily="34" charset="0"/>
                <a:cs typeface="Calibri" panose="020F0502020204030204" pitchFamily="34" charset="0"/>
              </a:rPr>
              <a:t>vị</a:t>
            </a:r>
            <a:r>
              <a:rPr lang="en-US" sz="2800" dirty="0">
                <a:latin typeface="Calibri" panose="020F0502020204030204" pitchFamily="34" charset="0"/>
                <a:cs typeface="Calibri" panose="020F0502020204030204" pitchFamily="34" charset="0"/>
              </a:rPr>
              <a:t> </a:t>
            </a:r>
            <a:r>
              <a:rPr lang="en-US" sz="2800" dirty="0" err="1">
                <a:latin typeface="Calibri" panose="020F0502020204030204" pitchFamily="34" charset="0"/>
                <a:cs typeface="Calibri" panose="020F0502020204030204" pitchFamily="34" charset="0"/>
              </a:rPr>
              <a:t>điện</a:t>
            </a:r>
            <a:r>
              <a:rPr lang="en-US" sz="2800" dirty="0">
                <a:latin typeface="Calibri" panose="020F0502020204030204" pitchFamily="34" charset="0"/>
                <a:cs typeface="Calibri" panose="020F0502020204030204" pitchFamily="34" charset="0"/>
              </a:rPr>
              <a:t> </a:t>
            </a:r>
            <a:r>
              <a:rPr lang="en-US" sz="2800" dirty="0" err="1">
                <a:latin typeface="Calibri" panose="020F0502020204030204" pitchFamily="34" charset="0"/>
                <a:cs typeface="Calibri" panose="020F0502020204030204" pitchFamily="34" charset="0"/>
              </a:rPr>
              <a:t>trở</a:t>
            </a:r>
            <a:r>
              <a:rPr lang="en-US" sz="2800" dirty="0">
                <a:latin typeface="Calibri" panose="020F0502020204030204" pitchFamily="34" charset="0"/>
                <a:cs typeface="Calibri" panose="020F0502020204030204" pitchFamily="34" charset="0"/>
              </a:rPr>
              <a:t> </a:t>
            </a:r>
            <a:r>
              <a:rPr lang="en-US" sz="2800" dirty="0" err="1">
                <a:latin typeface="Calibri" panose="020F0502020204030204" pitchFamily="34" charset="0"/>
                <a:cs typeface="Calibri" panose="020F0502020204030204" pitchFamily="34" charset="0"/>
              </a:rPr>
              <a:t>là</a:t>
            </a:r>
            <a:r>
              <a:rPr lang="en-US" sz="2800" dirty="0">
                <a:latin typeface="Calibri" panose="020F0502020204030204" pitchFamily="34" charset="0"/>
                <a:cs typeface="Calibri" panose="020F0502020204030204" pitchFamily="34" charset="0"/>
              </a:rPr>
              <a:t>:</a:t>
            </a:r>
            <a:endParaRPr lang="en-US" sz="2800" dirty="0">
              <a:latin typeface="Calibri" panose="020F0502020204030204" pitchFamily="34" charset="0"/>
              <a:cs typeface="Calibri" panose="020F0502020204030204" pitchFamily="34" charset="0"/>
            </a:endParaRPr>
          </a:p>
        </p:txBody>
      </p:sp>
      <p:cxnSp>
        <p:nvCxnSpPr>
          <p:cNvPr id="4" name="Straight Connector 3"/>
          <p:cNvCxnSpPr/>
          <p:nvPr/>
        </p:nvCxnSpPr>
        <p:spPr>
          <a:xfrm>
            <a:off x="174171" y="3490697"/>
            <a:ext cx="11691013" cy="0"/>
          </a:xfrm>
          <a:prstGeom prst="line">
            <a:avLst/>
          </a:prstGeom>
          <a:ln w="38100">
            <a:headEnd type="oval"/>
            <a:tailEnd type="oval"/>
          </a:ln>
        </p:spPr>
        <p:style>
          <a:lnRef idx="1">
            <a:schemeClr val="accent1"/>
          </a:lnRef>
          <a:fillRef idx="0">
            <a:schemeClr val="accent1"/>
          </a:fillRef>
          <a:effectRef idx="0">
            <a:schemeClr val="accent1"/>
          </a:effectRef>
          <a:fontRef idx="minor">
            <a:schemeClr val="tx1"/>
          </a:fontRef>
        </p:style>
      </p:cxnSp>
      <p:sp>
        <p:nvSpPr>
          <p:cNvPr id="5" name="TextBox 18"/>
          <p:cNvSpPr txBox="1"/>
          <p:nvPr/>
        </p:nvSpPr>
        <p:spPr>
          <a:xfrm flipH="1">
            <a:off x="1533913" y="2970071"/>
            <a:ext cx="399060" cy="584775"/>
          </a:xfrm>
          <a:prstGeom prst="rect">
            <a:avLst/>
          </a:prstGeom>
          <a:noFill/>
        </p:spPr>
        <p:txBody>
          <a:bodyPr wrap="square" rtlCol="0">
            <a:spAutoFit/>
          </a:bodyPr>
          <a:lstStyle/>
          <a:p>
            <a:r>
              <a:rPr lang="en-US" sz="3200" dirty="0">
                <a:effectLst/>
                <a:latin typeface="Calibri" panose="020F0502020204030204" pitchFamily="34" charset="0"/>
                <a:ea typeface="Times New Roman" panose="02020603050405020304" pitchFamily="18" charset="0"/>
                <a:cs typeface="Calibri" panose="020F0502020204030204" pitchFamily="34" charset="0"/>
              </a:rPr>
              <a:t>A</a:t>
            </a:r>
            <a:endParaRPr lang="en-US" sz="3200" dirty="0">
              <a:latin typeface="Calibri" panose="020F0502020204030204" pitchFamily="34" charset="0"/>
              <a:ea typeface="Times New Roman" panose="02020603050405020304" pitchFamily="18" charset="0"/>
              <a:cs typeface="Calibri" panose="020F0502020204030204" pitchFamily="34" charset="0"/>
            </a:endParaRPr>
          </a:p>
        </p:txBody>
      </p:sp>
      <p:sp>
        <p:nvSpPr>
          <p:cNvPr id="6" name="TextBox 18"/>
          <p:cNvSpPr txBox="1"/>
          <p:nvPr/>
        </p:nvSpPr>
        <p:spPr>
          <a:xfrm flipH="1">
            <a:off x="4416906" y="2953985"/>
            <a:ext cx="399060" cy="584775"/>
          </a:xfrm>
          <a:prstGeom prst="rect">
            <a:avLst/>
          </a:prstGeom>
          <a:noFill/>
        </p:spPr>
        <p:txBody>
          <a:bodyPr wrap="square" rtlCol="0">
            <a:spAutoFit/>
          </a:bodyPr>
          <a:lstStyle/>
          <a:p>
            <a:r>
              <a:rPr lang="en-US" sz="3200" b="1" dirty="0">
                <a:latin typeface="Calibri" panose="020F0502020204030204" pitchFamily="34" charset="0"/>
                <a:ea typeface="Times New Roman" panose="02020603050405020304" pitchFamily="18" charset="0"/>
                <a:cs typeface="Calibri" panose="020F0502020204030204" pitchFamily="34" charset="0"/>
              </a:rPr>
              <a:t>B</a:t>
            </a:r>
            <a:endParaRPr lang="en-US" sz="3200" b="1" dirty="0">
              <a:latin typeface="Calibri" panose="020F0502020204030204" pitchFamily="34" charset="0"/>
              <a:ea typeface="Times New Roman" panose="02020603050405020304" pitchFamily="18" charset="0"/>
              <a:cs typeface="Calibri" panose="020F0502020204030204" pitchFamily="34" charset="0"/>
            </a:endParaRPr>
          </a:p>
        </p:txBody>
      </p:sp>
      <p:sp>
        <p:nvSpPr>
          <p:cNvPr id="7" name="TextBox 18"/>
          <p:cNvSpPr txBox="1"/>
          <p:nvPr/>
        </p:nvSpPr>
        <p:spPr>
          <a:xfrm flipH="1">
            <a:off x="7196084" y="2944896"/>
            <a:ext cx="399060" cy="584775"/>
          </a:xfrm>
          <a:prstGeom prst="rect">
            <a:avLst/>
          </a:prstGeom>
          <a:noFill/>
        </p:spPr>
        <p:txBody>
          <a:bodyPr wrap="square" rtlCol="0">
            <a:spAutoFit/>
          </a:bodyPr>
          <a:lstStyle/>
          <a:p>
            <a:r>
              <a:rPr lang="en-US" sz="3200" b="1" dirty="0">
                <a:latin typeface="Calibri" panose="020F0502020204030204" pitchFamily="34" charset="0"/>
                <a:ea typeface="Times New Roman" panose="02020603050405020304" pitchFamily="18" charset="0"/>
                <a:cs typeface="Calibri" panose="020F0502020204030204" pitchFamily="34" charset="0"/>
              </a:rPr>
              <a:t>C</a:t>
            </a:r>
            <a:endParaRPr lang="en-US" sz="3200" b="1" dirty="0">
              <a:latin typeface="Calibri" panose="020F0502020204030204" pitchFamily="34" charset="0"/>
              <a:ea typeface="Times New Roman" panose="02020603050405020304" pitchFamily="18" charset="0"/>
              <a:cs typeface="Calibri" panose="020F0502020204030204" pitchFamily="34" charset="0"/>
            </a:endParaRPr>
          </a:p>
        </p:txBody>
      </p:sp>
      <p:sp>
        <p:nvSpPr>
          <p:cNvPr id="8" name="TextBox 7"/>
          <p:cNvSpPr txBox="1"/>
          <p:nvPr/>
        </p:nvSpPr>
        <p:spPr>
          <a:xfrm flipH="1">
            <a:off x="9952997" y="2970071"/>
            <a:ext cx="399060" cy="584775"/>
          </a:xfrm>
          <a:prstGeom prst="rect">
            <a:avLst/>
          </a:prstGeom>
          <a:noFill/>
        </p:spPr>
        <p:txBody>
          <a:bodyPr wrap="square" rtlCol="0">
            <a:spAutoFit/>
          </a:bodyPr>
          <a:lstStyle/>
          <a:p>
            <a:r>
              <a:rPr lang="en-US" sz="3200" b="1" dirty="0">
                <a:latin typeface="Calibri" panose="020F0502020204030204" pitchFamily="34" charset="0"/>
                <a:ea typeface="Times New Roman" panose="02020603050405020304" pitchFamily="18" charset="0"/>
                <a:cs typeface="Calibri" panose="020F0502020204030204" pitchFamily="34" charset="0"/>
              </a:rPr>
              <a:t>D</a:t>
            </a:r>
            <a:endParaRPr lang="en-US" sz="3200" b="1" dirty="0">
              <a:latin typeface="Calibri" panose="020F0502020204030204" pitchFamily="34" charset="0"/>
              <a:ea typeface="Times New Roman" panose="02020603050405020304" pitchFamily="18" charset="0"/>
              <a:cs typeface="Calibri" panose="020F0502020204030204" pitchFamily="34" charset="0"/>
            </a:endParaRPr>
          </a:p>
        </p:txBody>
      </p:sp>
      <p:grpSp>
        <p:nvGrpSpPr>
          <p:cNvPr id="9" name="Group 8"/>
          <p:cNvGrpSpPr/>
          <p:nvPr/>
        </p:nvGrpSpPr>
        <p:grpSpPr>
          <a:xfrm>
            <a:off x="621734" y="3490697"/>
            <a:ext cx="2205441" cy="1107291"/>
            <a:chOff x="685799" y="1200151"/>
            <a:chExt cx="1738431" cy="872818"/>
          </a:xfrm>
          <a:solidFill>
            <a:srgbClr val="E05D5D"/>
          </a:solidFill>
        </p:grpSpPr>
        <p:sp>
          <p:nvSpPr>
            <p:cNvPr id="10" name="Isosceles Triangle 9"/>
            <p:cNvSpPr/>
            <p:nvPr/>
          </p:nvSpPr>
          <p:spPr>
            <a:xfrm>
              <a:off x="1447800" y="1200151"/>
              <a:ext cx="228600" cy="30479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11" name="Rectangle: Rounded Corners 10"/>
            <p:cNvSpPr/>
            <p:nvPr/>
          </p:nvSpPr>
          <p:spPr>
            <a:xfrm>
              <a:off x="685799" y="1521375"/>
              <a:ext cx="1738431" cy="551594"/>
            </a:xfrm>
            <a:prstGeom prst="roundRect">
              <a:avLst>
                <a:gd name="adj" fmla="val 26274"/>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12" name="TextBox 18"/>
            <p:cNvSpPr txBox="1"/>
            <p:nvPr/>
          </p:nvSpPr>
          <p:spPr>
            <a:xfrm flipH="1">
              <a:off x="1053589" y="1630377"/>
              <a:ext cx="1160416" cy="412426"/>
            </a:xfrm>
            <a:prstGeom prst="rect">
              <a:avLst/>
            </a:prstGeom>
            <a:noFill/>
          </p:spPr>
          <p:txBody>
            <a:bodyPr wrap="square" rtlCol="0">
              <a:spAutoFit/>
            </a:bodyPr>
            <a:lstStyle/>
            <a:p>
              <a:pPr algn="just"/>
              <a:r>
                <a:rPr lang="en-US" sz="2800" dirty="0" err="1">
                  <a:solidFill>
                    <a:schemeClr val="bg1"/>
                  </a:solidFill>
                  <a:latin typeface="Calibri" panose="020F0502020204030204" pitchFamily="34" charset="0"/>
                  <a:ea typeface="Times New Roman" panose="02020603050405020304" pitchFamily="18" charset="0"/>
                  <a:cs typeface="Calibri" panose="020F0502020204030204" pitchFamily="34" charset="0"/>
                </a:rPr>
                <a:t>Ôm</a:t>
              </a:r>
              <a:r>
                <a:rPr lang="en-US" sz="2800" dirty="0">
                  <a:solidFill>
                    <a:schemeClr val="bg1"/>
                  </a:solidFill>
                  <a:latin typeface="Calibri" panose="020F0502020204030204" pitchFamily="34" charset="0"/>
                  <a:ea typeface="Times New Roman" panose="02020603050405020304" pitchFamily="18" charset="0"/>
                  <a:cs typeface="Calibri" panose="020F0502020204030204" pitchFamily="34" charset="0"/>
                </a:rPr>
                <a:t> </a:t>
              </a:r>
              <a:r>
                <a:rPr lang="en-US" sz="2800" dirty="0">
                  <a:solidFill>
                    <a:schemeClr val="bg1"/>
                  </a:solidFill>
                  <a:effectLst/>
                  <a:latin typeface="Calibri" panose="020F0502020204030204" pitchFamily="34" charset="0"/>
                  <a:ea typeface="Times New Roman" panose="02020603050405020304" pitchFamily="18" charset="0"/>
                  <a:cs typeface="Calibri" panose="020F0502020204030204" pitchFamily="34" charset="0"/>
                </a:rPr>
                <a:t>(</a:t>
              </a:r>
              <a:r>
                <a:rPr lang="el-GR" altLang="vi-VN" sz="2800" kern="0" dirty="0">
                  <a:solidFill>
                    <a:schemeClr val="bg1"/>
                  </a:solidFill>
                  <a:latin typeface="Calibri" panose="020F0502020204030204" pitchFamily="34" charset="0"/>
                  <a:cs typeface="Calibri" panose="020F0502020204030204" pitchFamily="34" charset="0"/>
                </a:rPr>
                <a:t>Ω</a:t>
              </a:r>
              <a:r>
                <a:rPr lang="en-US" sz="2800" dirty="0">
                  <a:solidFill>
                    <a:schemeClr val="bg1"/>
                  </a:solidFill>
                  <a:effectLst/>
                  <a:latin typeface="Calibri" panose="020F0502020204030204" pitchFamily="34" charset="0"/>
                  <a:ea typeface="Times New Roman" panose="02020603050405020304" pitchFamily="18" charset="0"/>
                  <a:cs typeface="Calibri" panose="020F0502020204030204" pitchFamily="34" charset="0"/>
                </a:rPr>
                <a:t>)</a:t>
              </a:r>
              <a:endParaRPr lang="en-US" sz="2800" dirty="0">
                <a:solidFill>
                  <a:schemeClr val="bg1"/>
                </a:solidFill>
                <a:latin typeface="Calibri" panose="020F0502020204030204" pitchFamily="34" charset="0"/>
                <a:ea typeface="Yeseva One" panose="00000500000000000000" charset="0"/>
                <a:cs typeface="Calibri" panose="020F0502020204030204" pitchFamily="34" charset="0"/>
              </a:endParaRPr>
            </a:p>
          </p:txBody>
        </p:sp>
      </p:grpSp>
      <p:grpSp>
        <p:nvGrpSpPr>
          <p:cNvPr id="13" name="Group 12"/>
          <p:cNvGrpSpPr/>
          <p:nvPr/>
        </p:nvGrpSpPr>
        <p:grpSpPr>
          <a:xfrm>
            <a:off x="3229208" y="3517682"/>
            <a:ext cx="2579665" cy="1481485"/>
            <a:chOff x="2482576" y="1227542"/>
            <a:chExt cx="1917701" cy="1101323"/>
          </a:xfrm>
          <a:solidFill>
            <a:srgbClr val="00A19D"/>
          </a:solidFill>
        </p:grpSpPr>
        <p:sp>
          <p:nvSpPr>
            <p:cNvPr id="15" name="Isosceles Triangle 14"/>
            <p:cNvSpPr/>
            <p:nvPr/>
          </p:nvSpPr>
          <p:spPr>
            <a:xfrm>
              <a:off x="3365501" y="1227542"/>
              <a:ext cx="228600" cy="512897"/>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16" name="Rectangle: Rounded Corners 15"/>
            <p:cNvSpPr/>
            <p:nvPr/>
          </p:nvSpPr>
          <p:spPr>
            <a:xfrm>
              <a:off x="2482576" y="1777271"/>
              <a:ext cx="1917701" cy="551594"/>
            </a:xfrm>
            <a:prstGeom prst="roundRect">
              <a:avLst>
                <a:gd name="adj" fmla="val 26274"/>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17" name="TextBox 18"/>
            <p:cNvSpPr txBox="1"/>
            <p:nvPr/>
          </p:nvSpPr>
          <p:spPr>
            <a:xfrm flipH="1">
              <a:off x="2942098" y="1915922"/>
              <a:ext cx="1194178" cy="388957"/>
            </a:xfrm>
            <a:prstGeom prst="rect">
              <a:avLst/>
            </a:prstGeom>
            <a:noFill/>
          </p:spPr>
          <p:txBody>
            <a:bodyPr wrap="square" rtlCol="0">
              <a:spAutoFit/>
            </a:bodyPr>
            <a:lstStyle/>
            <a:p>
              <a:pPr algn="just"/>
              <a:r>
                <a:rPr lang="en-US" sz="2800" dirty="0" err="1">
                  <a:solidFill>
                    <a:schemeClr val="bg1"/>
                  </a:solidFill>
                  <a:effectLst/>
                  <a:latin typeface="Calibri" panose="020F0502020204030204" pitchFamily="34" charset="0"/>
                  <a:ea typeface="Times New Roman" panose="02020603050405020304" pitchFamily="18" charset="0"/>
                  <a:cs typeface="Calibri" panose="020F0502020204030204" pitchFamily="34" charset="0"/>
                </a:rPr>
                <a:t>Oát</a:t>
              </a:r>
              <a:r>
                <a:rPr lang="en-US" sz="2800" dirty="0">
                  <a:solidFill>
                    <a:schemeClr val="bg1"/>
                  </a:solidFill>
                  <a:latin typeface="Calibri" panose="020F0502020204030204" pitchFamily="34" charset="0"/>
                  <a:ea typeface="Times New Roman" panose="02020603050405020304" pitchFamily="18" charset="0"/>
                  <a:cs typeface="Calibri" panose="020F0502020204030204" pitchFamily="34" charset="0"/>
                </a:rPr>
                <a:t> </a:t>
              </a:r>
              <a:r>
                <a:rPr lang="en-US" sz="2800" dirty="0">
                  <a:solidFill>
                    <a:schemeClr val="bg1"/>
                  </a:solidFill>
                  <a:effectLst/>
                  <a:latin typeface="Calibri" panose="020F0502020204030204" pitchFamily="34" charset="0"/>
                  <a:ea typeface="Times New Roman" panose="02020603050405020304" pitchFamily="18" charset="0"/>
                  <a:cs typeface="Calibri" panose="020F0502020204030204" pitchFamily="34" charset="0"/>
                </a:rPr>
                <a:t>(W)</a:t>
              </a:r>
              <a:endParaRPr lang="en-US" sz="2800" dirty="0">
                <a:solidFill>
                  <a:schemeClr val="bg1"/>
                </a:solidFill>
                <a:latin typeface="Calibri" panose="020F0502020204030204" pitchFamily="34" charset="0"/>
                <a:ea typeface="Yeseva One" panose="00000500000000000000" charset="0"/>
                <a:cs typeface="Calibri" panose="020F0502020204030204" pitchFamily="34" charset="0"/>
              </a:endParaRPr>
            </a:p>
          </p:txBody>
        </p:sp>
      </p:grpSp>
      <p:grpSp>
        <p:nvGrpSpPr>
          <p:cNvPr id="18" name="Group 17"/>
          <p:cNvGrpSpPr/>
          <p:nvPr/>
        </p:nvGrpSpPr>
        <p:grpSpPr>
          <a:xfrm>
            <a:off x="6222434" y="3535292"/>
            <a:ext cx="2347056" cy="1098334"/>
            <a:chOff x="4458622" y="1221246"/>
            <a:chExt cx="1875108" cy="877481"/>
          </a:xfrm>
          <a:solidFill>
            <a:srgbClr val="E05D5D"/>
          </a:solidFill>
        </p:grpSpPr>
        <p:sp>
          <p:nvSpPr>
            <p:cNvPr id="19" name="Isosceles Triangle 18"/>
            <p:cNvSpPr/>
            <p:nvPr/>
          </p:nvSpPr>
          <p:spPr>
            <a:xfrm>
              <a:off x="5283202" y="1221246"/>
              <a:ext cx="228600" cy="30479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20" name="Rectangle: Rounded Corners 19"/>
            <p:cNvSpPr/>
            <p:nvPr/>
          </p:nvSpPr>
          <p:spPr>
            <a:xfrm>
              <a:off x="4458622" y="1547133"/>
              <a:ext cx="1875108" cy="551594"/>
            </a:xfrm>
            <a:prstGeom prst="roundRect">
              <a:avLst>
                <a:gd name="adj" fmla="val 26274"/>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21" name="TextBox 18"/>
            <p:cNvSpPr txBox="1"/>
            <p:nvPr/>
          </p:nvSpPr>
          <p:spPr>
            <a:xfrm flipH="1">
              <a:off x="4892411" y="1634666"/>
              <a:ext cx="1196314" cy="418011"/>
            </a:xfrm>
            <a:prstGeom prst="rect">
              <a:avLst/>
            </a:prstGeom>
            <a:noFill/>
          </p:spPr>
          <p:txBody>
            <a:bodyPr wrap="square" rtlCol="0">
              <a:spAutoFit/>
            </a:bodyPr>
            <a:lstStyle/>
            <a:p>
              <a:pPr algn="just"/>
              <a:r>
                <a:rPr lang="en-US" sz="2800" dirty="0" err="1">
                  <a:solidFill>
                    <a:schemeClr val="bg1"/>
                  </a:solidFill>
                  <a:effectLst/>
                  <a:latin typeface="Calibri" panose="020F0502020204030204" pitchFamily="34" charset="0"/>
                  <a:ea typeface="Times New Roman" panose="02020603050405020304" pitchFamily="18" charset="0"/>
                  <a:cs typeface="Calibri" panose="020F0502020204030204" pitchFamily="34" charset="0"/>
                </a:rPr>
                <a:t>Vôn</a:t>
              </a:r>
              <a:r>
                <a:rPr lang="en-US" sz="2800" dirty="0">
                  <a:solidFill>
                    <a:schemeClr val="bg1"/>
                  </a:solidFill>
                  <a:latin typeface="Calibri" panose="020F0502020204030204" pitchFamily="34" charset="0"/>
                  <a:ea typeface="Times New Roman" panose="02020603050405020304" pitchFamily="18" charset="0"/>
                  <a:cs typeface="Calibri" panose="020F0502020204030204" pitchFamily="34" charset="0"/>
                </a:rPr>
                <a:t> </a:t>
              </a:r>
              <a:r>
                <a:rPr lang="en-US" sz="2800" dirty="0">
                  <a:solidFill>
                    <a:schemeClr val="bg1"/>
                  </a:solidFill>
                  <a:effectLst/>
                  <a:latin typeface="Calibri" panose="020F0502020204030204" pitchFamily="34" charset="0"/>
                  <a:ea typeface="Times New Roman" panose="02020603050405020304" pitchFamily="18" charset="0"/>
                  <a:cs typeface="Calibri" panose="020F0502020204030204" pitchFamily="34" charset="0"/>
                </a:rPr>
                <a:t>(V)</a:t>
              </a:r>
              <a:endParaRPr lang="en-US" sz="2800" dirty="0">
                <a:solidFill>
                  <a:schemeClr val="bg1"/>
                </a:solidFill>
                <a:latin typeface="Calibri" panose="020F0502020204030204" pitchFamily="34" charset="0"/>
                <a:ea typeface="Yeseva One" panose="00000500000000000000" charset="0"/>
                <a:cs typeface="Calibri" panose="020F0502020204030204" pitchFamily="34" charset="0"/>
              </a:endParaRPr>
            </a:p>
          </p:txBody>
        </p:sp>
      </p:grpSp>
      <p:grpSp>
        <p:nvGrpSpPr>
          <p:cNvPr id="22" name="Group 21"/>
          <p:cNvGrpSpPr/>
          <p:nvPr/>
        </p:nvGrpSpPr>
        <p:grpSpPr>
          <a:xfrm>
            <a:off x="8881300" y="3467328"/>
            <a:ext cx="2741776" cy="1492446"/>
            <a:chOff x="6400800" y="1191080"/>
            <a:chExt cx="1917701" cy="1043873"/>
          </a:xfrm>
          <a:solidFill>
            <a:srgbClr val="00A19D"/>
          </a:solidFill>
        </p:grpSpPr>
        <p:sp>
          <p:nvSpPr>
            <p:cNvPr id="23" name="Rectangle: Rounded Corners 22"/>
            <p:cNvSpPr/>
            <p:nvPr/>
          </p:nvSpPr>
          <p:spPr>
            <a:xfrm>
              <a:off x="6400800" y="1683359"/>
              <a:ext cx="1917701" cy="551594"/>
            </a:xfrm>
            <a:prstGeom prst="roundRect">
              <a:avLst>
                <a:gd name="adj" fmla="val 26274"/>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24" name="Isosceles Triangle 23"/>
            <p:cNvSpPr/>
            <p:nvPr/>
          </p:nvSpPr>
          <p:spPr>
            <a:xfrm>
              <a:off x="7200904" y="1191080"/>
              <a:ext cx="228600" cy="466270"/>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25" name="TextBox 18"/>
            <p:cNvSpPr txBox="1"/>
            <p:nvPr/>
          </p:nvSpPr>
          <p:spPr>
            <a:xfrm flipH="1">
              <a:off x="6839061" y="1798926"/>
              <a:ext cx="1442503" cy="365960"/>
            </a:xfrm>
            <a:prstGeom prst="rect">
              <a:avLst/>
            </a:prstGeom>
            <a:noFill/>
          </p:spPr>
          <p:txBody>
            <a:bodyPr wrap="square" rtlCol="0">
              <a:spAutoFit/>
            </a:bodyPr>
            <a:lstStyle/>
            <a:p>
              <a:pPr algn="just"/>
              <a:r>
                <a:rPr lang="en-US" sz="2800" dirty="0" err="1">
                  <a:solidFill>
                    <a:schemeClr val="bg1"/>
                  </a:solidFill>
                  <a:latin typeface="Calibri" panose="020F0502020204030204" pitchFamily="34" charset="0"/>
                  <a:ea typeface="Times New Roman" panose="02020603050405020304" pitchFamily="18" charset="0"/>
                  <a:cs typeface="Calibri" panose="020F0502020204030204" pitchFamily="34" charset="0"/>
                </a:rPr>
                <a:t>Ampe</a:t>
              </a:r>
              <a:r>
                <a:rPr lang="en-US" sz="2800" dirty="0">
                  <a:solidFill>
                    <a:schemeClr val="bg1"/>
                  </a:solidFill>
                  <a:latin typeface="Calibri" panose="020F0502020204030204" pitchFamily="34" charset="0"/>
                  <a:ea typeface="Times New Roman" panose="02020603050405020304" pitchFamily="18" charset="0"/>
                  <a:cs typeface="Calibri" panose="020F0502020204030204" pitchFamily="34" charset="0"/>
                </a:rPr>
                <a:t> </a:t>
              </a:r>
              <a:r>
                <a:rPr lang="en-US" sz="2800" dirty="0">
                  <a:solidFill>
                    <a:schemeClr val="bg1"/>
                  </a:solidFill>
                  <a:effectLst/>
                  <a:latin typeface="Calibri" panose="020F0502020204030204" pitchFamily="34" charset="0"/>
                  <a:ea typeface="Times New Roman" panose="02020603050405020304" pitchFamily="18" charset="0"/>
                  <a:cs typeface="Calibri" panose="020F0502020204030204" pitchFamily="34" charset="0"/>
                </a:rPr>
                <a:t>(</a:t>
              </a:r>
              <a:r>
                <a:rPr lang="en-US" sz="2800" dirty="0">
                  <a:solidFill>
                    <a:schemeClr val="bg1"/>
                  </a:solidFill>
                  <a:latin typeface="Calibri" panose="020F0502020204030204" pitchFamily="34" charset="0"/>
                  <a:ea typeface="Times New Roman" panose="02020603050405020304" pitchFamily="18" charset="0"/>
                  <a:cs typeface="Calibri" panose="020F0502020204030204" pitchFamily="34" charset="0"/>
                </a:rPr>
                <a:t>A</a:t>
              </a:r>
              <a:r>
                <a:rPr lang="en-US" sz="2800" dirty="0">
                  <a:solidFill>
                    <a:schemeClr val="bg1"/>
                  </a:solidFill>
                  <a:effectLst/>
                  <a:latin typeface="Calibri" panose="020F0502020204030204" pitchFamily="34" charset="0"/>
                  <a:ea typeface="Times New Roman" panose="02020603050405020304" pitchFamily="18" charset="0"/>
                  <a:cs typeface="Calibri" panose="020F0502020204030204" pitchFamily="34" charset="0"/>
                </a:rPr>
                <a:t>)</a:t>
              </a:r>
              <a:endParaRPr lang="en-US" sz="2800" dirty="0">
                <a:solidFill>
                  <a:schemeClr val="bg1"/>
                </a:solidFill>
                <a:latin typeface="Calibri" panose="020F0502020204030204" pitchFamily="34" charset="0"/>
                <a:ea typeface="Yeseva One" panose="00000500000000000000" charset="0"/>
                <a:cs typeface="Calibri" panose="020F0502020204030204" pitchFamily="34" charset="0"/>
              </a:endParaRPr>
            </a:p>
          </p:txBody>
        </p:sp>
      </p:grpSp>
      <p:sp>
        <p:nvSpPr>
          <p:cNvPr id="26" name="Rectangle: Rounded Corners 25"/>
          <p:cNvSpPr/>
          <p:nvPr/>
        </p:nvSpPr>
        <p:spPr>
          <a:xfrm>
            <a:off x="470477" y="3769915"/>
            <a:ext cx="2564269" cy="875417"/>
          </a:xfrm>
          <a:prstGeom prst="roundRect">
            <a:avLst/>
          </a:prstGeom>
          <a:noFill/>
          <a:ln w="31750">
            <a:solidFill>
              <a:srgbClr val="07A5B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rgbClr val="DB3C14"/>
              </a:solidFill>
              <a:latin typeface="Calibri" panose="020F0502020204030204" pitchFamily="34" charset="0"/>
              <a:cs typeface="Calibri" panose="020F0502020204030204" pitchFamily="34" charset="0"/>
            </a:endParaRPr>
          </a:p>
        </p:txBody>
      </p:sp>
      <p:sp>
        <p:nvSpPr>
          <p:cNvPr id="27" name="Rectangle 26"/>
          <p:cNvSpPr/>
          <p:nvPr/>
        </p:nvSpPr>
        <p:spPr>
          <a:xfrm>
            <a:off x="0" y="1392516"/>
            <a:ext cx="1307231" cy="400110"/>
          </a:xfrm>
          <a:prstGeom prst="rect">
            <a:avLst/>
          </a:prstGeom>
          <a:solidFill>
            <a:srgbClr val="E05D5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500"/>
                                        <p:tgtEl>
                                          <p:spTgt spid="3"/>
                                        </p:tgtEl>
                                      </p:cBhvr>
                                    </p:animEffect>
                                  </p:childTnLst>
                                </p:cTn>
                              </p:par>
                            </p:childTnLst>
                          </p:cTn>
                        </p:par>
                        <p:par>
                          <p:cTn id="8" fill="hold">
                            <p:stCondLst>
                              <p:cond delay="1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1000"/>
                                        <p:tgtEl>
                                          <p:spTgt spid="4"/>
                                        </p:tgtEl>
                                      </p:cBhvr>
                                    </p:animEffect>
                                  </p:childTnLst>
                                </p:cTn>
                              </p:par>
                            </p:childTnLst>
                          </p:cTn>
                        </p:par>
                        <p:par>
                          <p:cTn id="12" fill="hold">
                            <p:stCondLst>
                              <p:cond delay="2500"/>
                            </p:stCondLst>
                            <p:childTnLst>
                              <p:par>
                                <p:cTn id="13" presetID="22" presetClass="entr" presetSubtype="8" fill="hold" grpId="0"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par>
                          <p:cTn id="16" fill="hold">
                            <p:stCondLst>
                              <p:cond delay="3000"/>
                            </p:stCondLst>
                            <p:childTnLst>
                              <p:par>
                                <p:cTn id="17" presetID="22" presetClass="entr" presetSubtype="8" fill="hold" grpId="0" nodeType="after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left)">
                                      <p:cBhvr>
                                        <p:cTn id="19" dur="500"/>
                                        <p:tgtEl>
                                          <p:spTgt spid="6"/>
                                        </p:tgtEl>
                                      </p:cBhvr>
                                    </p:animEffect>
                                  </p:childTnLst>
                                </p:cTn>
                              </p:par>
                            </p:childTnLst>
                          </p:cTn>
                        </p:par>
                        <p:par>
                          <p:cTn id="20" fill="hold">
                            <p:stCondLst>
                              <p:cond delay="3500"/>
                            </p:stCondLst>
                            <p:childTnLst>
                              <p:par>
                                <p:cTn id="21" presetID="22" presetClass="entr" presetSubtype="8" fill="hold" grpId="0" nodeType="after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left)">
                                      <p:cBhvr>
                                        <p:cTn id="23" dur="500"/>
                                        <p:tgtEl>
                                          <p:spTgt spid="7"/>
                                        </p:tgtEl>
                                      </p:cBhvr>
                                    </p:animEffect>
                                  </p:childTnLst>
                                </p:cTn>
                              </p:par>
                            </p:childTnLst>
                          </p:cTn>
                        </p:par>
                        <p:par>
                          <p:cTn id="24" fill="hold">
                            <p:stCondLst>
                              <p:cond delay="4000"/>
                            </p:stCondLst>
                            <p:childTnLst>
                              <p:par>
                                <p:cTn id="25" presetID="22" presetClass="entr" presetSubtype="8" fill="hold" grpId="0" nodeType="after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par>
                          <p:cTn id="28" fill="hold">
                            <p:stCondLst>
                              <p:cond delay="4500"/>
                            </p:stCondLst>
                            <p:childTnLst>
                              <p:par>
                                <p:cTn id="29" presetID="2" presetClass="entr" presetSubtype="4" fill="hold" nodeType="after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750" fill="hold"/>
                                        <p:tgtEl>
                                          <p:spTgt spid="9"/>
                                        </p:tgtEl>
                                        <p:attrNameLst>
                                          <p:attrName>ppt_x</p:attrName>
                                        </p:attrNameLst>
                                      </p:cBhvr>
                                      <p:tavLst>
                                        <p:tav tm="0">
                                          <p:val>
                                            <p:strVal val="#ppt_x"/>
                                          </p:val>
                                        </p:tav>
                                        <p:tav tm="100000">
                                          <p:val>
                                            <p:strVal val="#ppt_x"/>
                                          </p:val>
                                        </p:tav>
                                      </p:tavLst>
                                    </p:anim>
                                    <p:anim calcmode="lin" valueType="num">
                                      <p:cBhvr additive="base">
                                        <p:cTn id="32" dur="750" fill="hold"/>
                                        <p:tgtEl>
                                          <p:spTgt spid="9"/>
                                        </p:tgtEl>
                                        <p:attrNameLst>
                                          <p:attrName>ppt_y</p:attrName>
                                        </p:attrNameLst>
                                      </p:cBhvr>
                                      <p:tavLst>
                                        <p:tav tm="0">
                                          <p:val>
                                            <p:strVal val="1+#ppt_h/2"/>
                                          </p:val>
                                        </p:tav>
                                        <p:tav tm="100000">
                                          <p:val>
                                            <p:strVal val="#ppt_y"/>
                                          </p:val>
                                        </p:tav>
                                      </p:tavLst>
                                    </p:anim>
                                  </p:childTnLst>
                                </p:cTn>
                              </p:par>
                            </p:childTnLst>
                          </p:cTn>
                        </p:par>
                        <p:par>
                          <p:cTn id="33" fill="hold">
                            <p:stCondLst>
                              <p:cond delay="5500"/>
                            </p:stCondLst>
                            <p:childTnLst>
                              <p:par>
                                <p:cTn id="34" presetID="2" presetClass="entr" presetSubtype="4" fill="hold" nodeType="afterEffect">
                                  <p:stCondLst>
                                    <p:cond delay="0"/>
                                  </p:stCondLst>
                                  <p:childTnLst>
                                    <p:set>
                                      <p:cBhvr>
                                        <p:cTn id="35" dur="1" fill="hold">
                                          <p:stCondLst>
                                            <p:cond delay="0"/>
                                          </p:stCondLst>
                                        </p:cTn>
                                        <p:tgtEl>
                                          <p:spTgt spid="13"/>
                                        </p:tgtEl>
                                        <p:attrNameLst>
                                          <p:attrName>style.visibility</p:attrName>
                                        </p:attrNameLst>
                                      </p:cBhvr>
                                      <p:to>
                                        <p:strVal val="visible"/>
                                      </p:to>
                                    </p:set>
                                    <p:anim calcmode="lin" valueType="num">
                                      <p:cBhvr additive="base">
                                        <p:cTn id="36" dur="750" fill="hold"/>
                                        <p:tgtEl>
                                          <p:spTgt spid="13"/>
                                        </p:tgtEl>
                                        <p:attrNameLst>
                                          <p:attrName>ppt_x</p:attrName>
                                        </p:attrNameLst>
                                      </p:cBhvr>
                                      <p:tavLst>
                                        <p:tav tm="0">
                                          <p:val>
                                            <p:strVal val="#ppt_x"/>
                                          </p:val>
                                        </p:tav>
                                        <p:tav tm="100000">
                                          <p:val>
                                            <p:strVal val="#ppt_x"/>
                                          </p:val>
                                        </p:tav>
                                      </p:tavLst>
                                    </p:anim>
                                    <p:anim calcmode="lin" valueType="num">
                                      <p:cBhvr additive="base">
                                        <p:cTn id="37" dur="750" fill="hold"/>
                                        <p:tgtEl>
                                          <p:spTgt spid="13"/>
                                        </p:tgtEl>
                                        <p:attrNameLst>
                                          <p:attrName>ppt_y</p:attrName>
                                        </p:attrNameLst>
                                      </p:cBhvr>
                                      <p:tavLst>
                                        <p:tav tm="0">
                                          <p:val>
                                            <p:strVal val="1+#ppt_h/2"/>
                                          </p:val>
                                        </p:tav>
                                        <p:tav tm="100000">
                                          <p:val>
                                            <p:strVal val="#ppt_y"/>
                                          </p:val>
                                        </p:tav>
                                      </p:tavLst>
                                    </p:anim>
                                  </p:childTnLst>
                                </p:cTn>
                              </p:par>
                            </p:childTnLst>
                          </p:cTn>
                        </p:par>
                        <p:par>
                          <p:cTn id="38" fill="hold">
                            <p:stCondLst>
                              <p:cond delay="6500"/>
                            </p:stCondLst>
                            <p:childTnLst>
                              <p:par>
                                <p:cTn id="39" presetID="2" presetClass="entr" presetSubtype="4" fill="hold" nodeType="afterEffect">
                                  <p:stCondLst>
                                    <p:cond delay="0"/>
                                  </p:stCondLst>
                                  <p:childTnLst>
                                    <p:set>
                                      <p:cBhvr>
                                        <p:cTn id="40" dur="1" fill="hold">
                                          <p:stCondLst>
                                            <p:cond delay="0"/>
                                          </p:stCondLst>
                                        </p:cTn>
                                        <p:tgtEl>
                                          <p:spTgt spid="18"/>
                                        </p:tgtEl>
                                        <p:attrNameLst>
                                          <p:attrName>style.visibility</p:attrName>
                                        </p:attrNameLst>
                                      </p:cBhvr>
                                      <p:to>
                                        <p:strVal val="visible"/>
                                      </p:to>
                                    </p:set>
                                    <p:anim calcmode="lin" valueType="num">
                                      <p:cBhvr additive="base">
                                        <p:cTn id="41" dur="750" fill="hold"/>
                                        <p:tgtEl>
                                          <p:spTgt spid="18"/>
                                        </p:tgtEl>
                                        <p:attrNameLst>
                                          <p:attrName>ppt_x</p:attrName>
                                        </p:attrNameLst>
                                      </p:cBhvr>
                                      <p:tavLst>
                                        <p:tav tm="0">
                                          <p:val>
                                            <p:strVal val="#ppt_x"/>
                                          </p:val>
                                        </p:tav>
                                        <p:tav tm="100000">
                                          <p:val>
                                            <p:strVal val="#ppt_x"/>
                                          </p:val>
                                        </p:tav>
                                      </p:tavLst>
                                    </p:anim>
                                    <p:anim calcmode="lin" valueType="num">
                                      <p:cBhvr additive="base">
                                        <p:cTn id="42" dur="750" fill="hold"/>
                                        <p:tgtEl>
                                          <p:spTgt spid="18"/>
                                        </p:tgtEl>
                                        <p:attrNameLst>
                                          <p:attrName>ppt_y</p:attrName>
                                        </p:attrNameLst>
                                      </p:cBhvr>
                                      <p:tavLst>
                                        <p:tav tm="0">
                                          <p:val>
                                            <p:strVal val="1+#ppt_h/2"/>
                                          </p:val>
                                        </p:tav>
                                        <p:tav tm="100000">
                                          <p:val>
                                            <p:strVal val="#ppt_y"/>
                                          </p:val>
                                        </p:tav>
                                      </p:tavLst>
                                    </p:anim>
                                  </p:childTnLst>
                                </p:cTn>
                              </p:par>
                            </p:childTnLst>
                          </p:cTn>
                        </p:par>
                        <p:par>
                          <p:cTn id="43" fill="hold">
                            <p:stCondLst>
                              <p:cond delay="7500"/>
                            </p:stCondLst>
                            <p:childTnLst>
                              <p:par>
                                <p:cTn id="44" presetID="2" presetClass="entr" presetSubtype="4" fill="hold" nodeType="afterEffect">
                                  <p:stCondLst>
                                    <p:cond delay="0"/>
                                  </p:stCondLst>
                                  <p:childTnLst>
                                    <p:set>
                                      <p:cBhvr>
                                        <p:cTn id="45" dur="1" fill="hold">
                                          <p:stCondLst>
                                            <p:cond delay="0"/>
                                          </p:stCondLst>
                                        </p:cTn>
                                        <p:tgtEl>
                                          <p:spTgt spid="22"/>
                                        </p:tgtEl>
                                        <p:attrNameLst>
                                          <p:attrName>style.visibility</p:attrName>
                                        </p:attrNameLst>
                                      </p:cBhvr>
                                      <p:to>
                                        <p:strVal val="visible"/>
                                      </p:to>
                                    </p:set>
                                    <p:anim calcmode="lin" valueType="num">
                                      <p:cBhvr additive="base">
                                        <p:cTn id="46" dur="750" fill="hold"/>
                                        <p:tgtEl>
                                          <p:spTgt spid="22"/>
                                        </p:tgtEl>
                                        <p:attrNameLst>
                                          <p:attrName>ppt_x</p:attrName>
                                        </p:attrNameLst>
                                      </p:cBhvr>
                                      <p:tavLst>
                                        <p:tav tm="0">
                                          <p:val>
                                            <p:strVal val="#ppt_x"/>
                                          </p:val>
                                        </p:tav>
                                        <p:tav tm="100000">
                                          <p:val>
                                            <p:strVal val="#ppt_x"/>
                                          </p:val>
                                        </p:tav>
                                      </p:tavLst>
                                    </p:anim>
                                    <p:anim calcmode="lin" valueType="num">
                                      <p:cBhvr additive="base">
                                        <p:cTn id="47" dur="75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1" presetClass="entr" presetSubtype="1" fill="hold" grpId="0" nodeType="click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wheel(1)">
                                      <p:cBhvr>
                                        <p:cTn id="52" dur="2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7" grpId="0"/>
      <p:bldP spid="8" grpId="0"/>
      <p:bldP spid="26"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r:id="rId1" p14:bwMode="auto">
            <p14:nvContentPartPr>
              <p14:cNvPr id="3" name="Ink 2"/>
              <p14:cNvContentPartPr/>
              <p14:nvPr/>
            </p14:nvContentPartPr>
            <p14:xfrm rot="176052">
              <a:off x="57498" y="3126799"/>
              <a:ext cx="12474926" cy="1098064"/>
            </p14:xfrm>
          </p:contentPart>
        </mc:Choice>
        <mc:Fallback xmlns="">
          <p:pic>
            <p:nvPicPr>
              <p:cNvPr id="3" name="Ink 2"/>
            </p:nvPicPr>
            <p:blipFill>
              <a:blip r:embed="rId2"/>
            </p:blipFill>
            <p:spPr>
              <a:xfrm rot="176052">
                <a:off x="57498" y="3126799"/>
                <a:ext cx="12474926" cy="1098064"/>
              </a:xfrm>
              <a:prstGeom prst="rect"/>
            </p:spPr>
          </p:pic>
        </mc:Fallback>
      </mc:AlternateContent>
      <p:sp>
        <p:nvSpPr>
          <p:cNvPr id="4" name="TextBox 18"/>
          <p:cNvSpPr txBox="1"/>
          <p:nvPr/>
        </p:nvSpPr>
        <p:spPr>
          <a:xfrm flipH="1">
            <a:off x="1431112" y="549555"/>
            <a:ext cx="10210800" cy="523220"/>
          </a:xfrm>
          <a:prstGeom prst="rect">
            <a:avLst/>
          </a:prstGeom>
          <a:noFill/>
        </p:spPr>
        <p:txBody>
          <a:bodyPr wrap="square" rtlCol="0">
            <a:spAutoFit/>
          </a:bodyPr>
          <a:lstStyle/>
          <a:p>
            <a:r>
              <a:rPr lang="en-US" sz="2800" dirty="0">
                <a:effectLst/>
                <a:latin typeface="Calibri" panose="020F0502020204030204" pitchFamily="34" charset="0"/>
                <a:ea typeface="Times New Roman" panose="02020603050405020304" pitchFamily="18" charset="0"/>
                <a:cs typeface="Calibri" panose="020F0502020204030204" pitchFamily="34" charset="0"/>
              </a:rPr>
              <a:t>CÂU 3: </a:t>
            </a:r>
            <a:r>
              <a:rPr lang="en-US" sz="2800" dirty="0">
                <a:latin typeface="Calibri" panose="020F0502020204030204" pitchFamily="34" charset="0"/>
                <a:cs typeface="Calibri" panose="020F0502020204030204" pitchFamily="34" charset="0"/>
              </a:rPr>
              <a:t>Hệ thức của định luật Ôm</a:t>
            </a:r>
            <a:endParaRPr lang="en-US" sz="2800" dirty="0">
              <a:latin typeface="Calibri" panose="020F0502020204030204" pitchFamily="34" charset="0"/>
              <a:cs typeface="Calibri" panose="020F0502020204030204" pitchFamily="34" charset="0"/>
            </a:endParaRPr>
          </a:p>
        </p:txBody>
      </p:sp>
      <p:sp>
        <p:nvSpPr>
          <p:cNvPr id="5" name="TextBox 18"/>
          <p:cNvSpPr txBox="1"/>
          <p:nvPr/>
        </p:nvSpPr>
        <p:spPr>
          <a:xfrm flipH="1">
            <a:off x="1410521" y="3808331"/>
            <a:ext cx="399060" cy="584775"/>
          </a:xfrm>
          <a:prstGeom prst="rect">
            <a:avLst/>
          </a:prstGeom>
          <a:noFill/>
        </p:spPr>
        <p:txBody>
          <a:bodyPr wrap="square" rtlCol="0">
            <a:spAutoFit/>
          </a:bodyPr>
          <a:lstStyle/>
          <a:p>
            <a:r>
              <a:rPr lang="en-US" sz="3200" dirty="0">
                <a:effectLst/>
                <a:latin typeface="Calibri" panose="020F0502020204030204" pitchFamily="34" charset="0"/>
                <a:ea typeface="Times New Roman" panose="02020603050405020304" pitchFamily="18" charset="0"/>
                <a:cs typeface="Calibri" panose="020F0502020204030204" pitchFamily="34" charset="0"/>
              </a:rPr>
              <a:t>A</a:t>
            </a:r>
            <a:endParaRPr lang="en-US" sz="3200" dirty="0">
              <a:latin typeface="Calibri" panose="020F0502020204030204" pitchFamily="34" charset="0"/>
              <a:ea typeface="Times New Roman" panose="02020603050405020304" pitchFamily="18" charset="0"/>
              <a:cs typeface="Calibri" panose="020F0502020204030204" pitchFamily="34" charset="0"/>
            </a:endParaRPr>
          </a:p>
        </p:txBody>
      </p:sp>
      <p:sp>
        <p:nvSpPr>
          <p:cNvPr id="6" name="TextBox 18"/>
          <p:cNvSpPr txBox="1"/>
          <p:nvPr/>
        </p:nvSpPr>
        <p:spPr>
          <a:xfrm flipH="1">
            <a:off x="3943103" y="3164816"/>
            <a:ext cx="399060" cy="584775"/>
          </a:xfrm>
          <a:prstGeom prst="rect">
            <a:avLst/>
          </a:prstGeom>
          <a:noFill/>
        </p:spPr>
        <p:txBody>
          <a:bodyPr wrap="square" rtlCol="0">
            <a:spAutoFit/>
          </a:bodyPr>
          <a:lstStyle/>
          <a:p>
            <a:r>
              <a:rPr lang="en-US" sz="3200" b="1" dirty="0">
                <a:latin typeface="Calibri" panose="020F0502020204030204" pitchFamily="34" charset="0"/>
                <a:ea typeface="Times New Roman" panose="02020603050405020304" pitchFamily="18" charset="0"/>
                <a:cs typeface="Calibri" panose="020F0502020204030204" pitchFamily="34" charset="0"/>
              </a:rPr>
              <a:t>B</a:t>
            </a:r>
            <a:endParaRPr lang="en-US" sz="3200" b="1" dirty="0">
              <a:latin typeface="Calibri" panose="020F0502020204030204" pitchFamily="34" charset="0"/>
              <a:ea typeface="Times New Roman" panose="02020603050405020304" pitchFamily="18" charset="0"/>
              <a:cs typeface="Calibri" panose="020F0502020204030204" pitchFamily="34" charset="0"/>
            </a:endParaRPr>
          </a:p>
        </p:txBody>
      </p:sp>
      <p:sp>
        <p:nvSpPr>
          <p:cNvPr id="7" name="TextBox 18"/>
          <p:cNvSpPr txBox="1"/>
          <p:nvPr/>
        </p:nvSpPr>
        <p:spPr>
          <a:xfrm flipH="1">
            <a:off x="6675962" y="3570515"/>
            <a:ext cx="399060" cy="584775"/>
          </a:xfrm>
          <a:prstGeom prst="rect">
            <a:avLst/>
          </a:prstGeom>
          <a:noFill/>
        </p:spPr>
        <p:txBody>
          <a:bodyPr wrap="square" rtlCol="0">
            <a:spAutoFit/>
          </a:bodyPr>
          <a:lstStyle/>
          <a:p>
            <a:r>
              <a:rPr lang="en-US" sz="3200" b="1" dirty="0">
                <a:latin typeface="Calibri" panose="020F0502020204030204" pitchFamily="34" charset="0"/>
                <a:ea typeface="Times New Roman" panose="02020603050405020304" pitchFamily="18" charset="0"/>
                <a:cs typeface="Calibri" panose="020F0502020204030204" pitchFamily="34" charset="0"/>
              </a:rPr>
              <a:t>C</a:t>
            </a:r>
            <a:endParaRPr lang="en-US" sz="3200" b="1" dirty="0">
              <a:latin typeface="Calibri" panose="020F0502020204030204" pitchFamily="34" charset="0"/>
              <a:ea typeface="Times New Roman" panose="02020603050405020304" pitchFamily="18" charset="0"/>
              <a:cs typeface="Calibri" panose="020F0502020204030204" pitchFamily="34" charset="0"/>
            </a:endParaRPr>
          </a:p>
        </p:txBody>
      </p:sp>
      <p:sp>
        <p:nvSpPr>
          <p:cNvPr id="8" name="TextBox 7"/>
          <p:cNvSpPr txBox="1"/>
          <p:nvPr/>
        </p:nvSpPr>
        <p:spPr>
          <a:xfrm flipH="1">
            <a:off x="9180811" y="3181977"/>
            <a:ext cx="399060" cy="584775"/>
          </a:xfrm>
          <a:prstGeom prst="rect">
            <a:avLst/>
          </a:prstGeom>
          <a:noFill/>
        </p:spPr>
        <p:txBody>
          <a:bodyPr wrap="square" rtlCol="0">
            <a:spAutoFit/>
          </a:bodyPr>
          <a:lstStyle/>
          <a:p>
            <a:r>
              <a:rPr lang="en-US" sz="3200" b="1" dirty="0">
                <a:latin typeface="Calibri" panose="020F0502020204030204" pitchFamily="34" charset="0"/>
                <a:ea typeface="Times New Roman" panose="02020603050405020304" pitchFamily="18" charset="0"/>
                <a:cs typeface="Calibri" panose="020F0502020204030204" pitchFamily="34" charset="0"/>
              </a:rPr>
              <a:t>D</a:t>
            </a:r>
            <a:endParaRPr lang="en-US" sz="3200" b="1" dirty="0">
              <a:latin typeface="Calibri" panose="020F0502020204030204" pitchFamily="34" charset="0"/>
              <a:ea typeface="Times New Roman" panose="02020603050405020304" pitchFamily="18" charset="0"/>
              <a:cs typeface="Calibri" panose="020F0502020204030204" pitchFamily="34" charset="0"/>
            </a:endParaRPr>
          </a:p>
        </p:txBody>
      </p:sp>
      <p:sp>
        <p:nvSpPr>
          <p:cNvPr id="9" name="Cloud 8"/>
          <p:cNvSpPr/>
          <p:nvPr/>
        </p:nvSpPr>
        <p:spPr>
          <a:xfrm>
            <a:off x="2813512" y="4240059"/>
            <a:ext cx="2669399" cy="1460770"/>
          </a:xfrm>
          <a:prstGeom prst="cloud">
            <a:avLst/>
          </a:prstGeom>
          <a:noFill/>
          <a:ln w="31750">
            <a:solidFill>
              <a:srgbClr val="07A5B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rgbClr val="DB3C14"/>
              </a:solidFill>
              <a:latin typeface="Calibri" panose="020F0502020204030204" pitchFamily="34" charset="0"/>
              <a:cs typeface="Calibri" panose="020F0502020204030204" pitchFamily="34" charset="0"/>
            </a:endParaRPr>
          </a:p>
        </p:txBody>
      </p:sp>
      <p:sp>
        <p:nvSpPr>
          <p:cNvPr id="10" name="Oval 9"/>
          <p:cNvSpPr/>
          <p:nvPr/>
        </p:nvSpPr>
        <p:spPr>
          <a:xfrm>
            <a:off x="1573386" y="3291656"/>
            <a:ext cx="233672" cy="233672"/>
          </a:xfrm>
          <a:prstGeom prst="ellipse">
            <a:avLst/>
          </a:prstGeom>
          <a:solidFill>
            <a:srgbClr val="E05D5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11" name="Oval 10"/>
          <p:cNvSpPr/>
          <p:nvPr/>
        </p:nvSpPr>
        <p:spPr>
          <a:xfrm>
            <a:off x="4037430" y="3765538"/>
            <a:ext cx="233672" cy="233672"/>
          </a:xfrm>
          <a:prstGeom prst="ellipse">
            <a:avLst/>
          </a:prstGeom>
          <a:solidFill>
            <a:srgbClr val="00A1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12" name="Oval 11"/>
          <p:cNvSpPr/>
          <p:nvPr/>
        </p:nvSpPr>
        <p:spPr>
          <a:xfrm>
            <a:off x="6831727" y="3233341"/>
            <a:ext cx="171570" cy="171570"/>
          </a:xfrm>
          <a:prstGeom prst="ellipse">
            <a:avLst/>
          </a:prstGeom>
          <a:solidFill>
            <a:srgbClr val="E05D5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13" name="Oval 12"/>
          <p:cNvSpPr/>
          <p:nvPr/>
        </p:nvSpPr>
        <p:spPr>
          <a:xfrm>
            <a:off x="9283570" y="3917290"/>
            <a:ext cx="233672" cy="233672"/>
          </a:xfrm>
          <a:prstGeom prst="ellipse">
            <a:avLst/>
          </a:prstGeom>
          <a:solidFill>
            <a:srgbClr val="00A1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15" name="Cloud 14"/>
          <p:cNvSpPr/>
          <p:nvPr/>
        </p:nvSpPr>
        <p:spPr>
          <a:xfrm>
            <a:off x="769243" y="1769463"/>
            <a:ext cx="2075630" cy="1143711"/>
          </a:xfrm>
          <a:prstGeom prst="cloud">
            <a:avLst/>
          </a:prstGeom>
          <a:solidFill>
            <a:srgbClr val="E05D5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16" name="TextBox 15"/>
          <p:cNvSpPr txBox="1"/>
          <p:nvPr/>
        </p:nvSpPr>
        <p:spPr>
          <a:xfrm>
            <a:off x="1111103" y="2113086"/>
            <a:ext cx="1425084" cy="523220"/>
          </a:xfrm>
          <a:prstGeom prst="rect">
            <a:avLst/>
          </a:prstGeom>
          <a:noFill/>
        </p:spPr>
        <p:txBody>
          <a:bodyPr wrap="square">
            <a:spAutoFit/>
          </a:bodyPr>
          <a:lstStyle/>
          <a:p>
            <a:r>
              <a:rPr lang="en-US" sz="2800" dirty="0">
                <a:solidFill>
                  <a:schemeClr val="bg1"/>
                </a:solidFill>
                <a:latin typeface="Calibri" panose="020F0502020204030204" pitchFamily="34" charset="0"/>
                <a:cs typeface="Calibri" panose="020F0502020204030204" pitchFamily="34" charset="0"/>
              </a:rPr>
              <a:t>U = I. R</a:t>
            </a:r>
            <a:endParaRPr lang="en-US" sz="2800" dirty="0">
              <a:solidFill>
                <a:schemeClr val="bg1"/>
              </a:solidFill>
              <a:latin typeface="Calibri" panose="020F0502020204030204" pitchFamily="34" charset="0"/>
              <a:cs typeface="Calibri" panose="020F0502020204030204" pitchFamily="34" charset="0"/>
            </a:endParaRPr>
          </a:p>
        </p:txBody>
      </p:sp>
      <p:sp>
        <p:nvSpPr>
          <p:cNvPr id="17" name="Cloud 16"/>
          <p:cNvSpPr/>
          <p:nvPr/>
        </p:nvSpPr>
        <p:spPr>
          <a:xfrm>
            <a:off x="3057280" y="4453359"/>
            <a:ext cx="2074391" cy="1143028"/>
          </a:xfrm>
          <a:prstGeom prst="cloud">
            <a:avLst/>
          </a:prstGeom>
          <a:solidFill>
            <a:srgbClr val="00A1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18" name="Cloud 17"/>
          <p:cNvSpPr/>
          <p:nvPr/>
        </p:nvSpPr>
        <p:spPr>
          <a:xfrm>
            <a:off x="5793912" y="1823768"/>
            <a:ext cx="2075630" cy="1143711"/>
          </a:xfrm>
          <a:prstGeom prst="cloud">
            <a:avLst/>
          </a:prstGeom>
          <a:solidFill>
            <a:srgbClr val="E05D5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19" name="Cloud 18"/>
          <p:cNvSpPr/>
          <p:nvPr/>
        </p:nvSpPr>
        <p:spPr>
          <a:xfrm>
            <a:off x="8362591" y="4362600"/>
            <a:ext cx="2075630" cy="1143711"/>
          </a:xfrm>
          <a:prstGeom prst="cloud">
            <a:avLst/>
          </a:prstGeom>
          <a:solidFill>
            <a:srgbClr val="00A1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mc:AlternateContent xmlns:mc="http://schemas.openxmlformats.org/markup-compatibility/2006">
        <mc:Choice xmlns:a14="http://schemas.microsoft.com/office/drawing/2010/main" Requires="a14">
          <p:sp>
            <p:nvSpPr>
              <p:cNvPr id="20" name="TextBox 19"/>
              <p:cNvSpPr txBox="1"/>
              <p:nvPr/>
            </p:nvSpPr>
            <p:spPr>
              <a:xfrm>
                <a:off x="3531917" y="4623384"/>
                <a:ext cx="1298513" cy="764889"/>
              </a:xfrm>
              <a:prstGeom prst="rect">
                <a:avLst/>
              </a:prstGeom>
              <a:noFill/>
            </p:spPr>
            <p:txBody>
              <a:bodyPr wrap="square">
                <a:spAutoFit/>
              </a:bodyPr>
              <a:lstStyle/>
              <a:p>
                <a:r>
                  <a:rPr lang="en-US" altLang="vi-VN" sz="2800" kern="0" dirty="0">
                    <a:solidFill>
                      <a:schemeClr val="bg1"/>
                    </a:solidFill>
                    <a:latin typeface="Calibri" panose="020F0502020204030204" pitchFamily="34" charset="0"/>
                    <a:cs typeface="Calibri" panose="020F0502020204030204" pitchFamily="34" charset="0"/>
                  </a:rPr>
                  <a:t>I = </a:t>
                </a:r>
                <a14:m>
                  <m:oMath xmlns:m="http://schemas.openxmlformats.org/officeDocument/2006/math">
                    <m:f>
                      <m:fPr>
                        <m:ctrlPr>
                          <a:rPr lang="vi-VN" altLang="vi-VN" sz="2800" i="1">
                            <a:solidFill>
                              <a:schemeClr val="bg1"/>
                            </a:solidFill>
                            <a:latin typeface="Cambria Math" panose="02040503050406030204" pitchFamily="18" charset="0"/>
                            <a:cs typeface="#9Slide03 Arima Madurai Black" panose="00000A00000000000000" pitchFamily="2" charset="-93"/>
                          </a:rPr>
                        </m:ctrlPr>
                      </m:fPr>
                      <m:num>
                        <m:r>
                          <m:rPr>
                            <m:nor/>
                          </m:rPr>
                          <a:rPr lang="en-US" altLang="vi-VN" sz="2800" dirty="0">
                            <a:solidFill>
                              <a:schemeClr val="bg1"/>
                            </a:solidFill>
                            <a:latin typeface="Calibri" panose="020F0502020204030204" pitchFamily="34" charset="0"/>
                            <a:cs typeface="Calibri" panose="020F0502020204030204" pitchFamily="34" charset="0"/>
                          </a:rPr>
                          <m:t>U</m:t>
                        </m:r>
                      </m:num>
                      <m:den>
                        <m:r>
                          <m:rPr>
                            <m:nor/>
                          </m:rPr>
                          <a:rPr lang="en-US" altLang="vi-VN" sz="2800" dirty="0">
                            <a:solidFill>
                              <a:schemeClr val="bg1"/>
                            </a:solidFill>
                            <a:latin typeface="Calibri" panose="020F0502020204030204" pitchFamily="34" charset="0"/>
                            <a:cs typeface="Calibri" panose="020F0502020204030204" pitchFamily="34" charset="0"/>
                          </a:rPr>
                          <m:t>R</m:t>
                        </m:r>
                      </m:den>
                    </m:f>
                  </m:oMath>
                </a14:m>
                <a:endParaRPr lang="en-US" sz="2800" dirty="0">
                  <a:solidFill>
                    <a:schemeClr val="bg1"/>
                  </a:solidFill>
                  <a:latin typeface="Calibri" panose="020F0502020204030204" pitchFamily="34" charset="0"/>
                  <a:cs typeface="Calibri" panose="020F0502020204030204" pitchFamily="34" charset="0"/>
                </a:endParaRPr>
              </a:p>
            </p:txBody>
          </p:sp>
        </mc:Choice>
        <mc:Fallback>
          <p:sp>
            <p:nvSpPr>
              <p:cNvPr id="20" name="TextBox 19"/>
              <p:cNvSpPr txBox="1">
                <a:spLocks noRot="1" noChangeAspect="1" noMove="1" noResize="1" noEditPoints="1" noAdjustHandles="1" noChangeArrowheads="1" noChangeShapeType="1" noTextEdit="1"/>
              </p:cNvSpPr>
              <p:nvPr/>
            </p:nvSpPr>
            <p:spPr>
              <a:xfrm>
                <a:off x="3531917" y="4623384"/>
                <a:ext cx="1298513" cy="764889"/>
              </a:xfrm>
              <a:prstGeom prst="rect">
                <a:avLst/>
              </a:prstGeom>
              <a:blipFill rotWithShape="1">
                <a:blip r:embed="rId3"/>
                <a:stretch>
                  <a:fillRect l="-4" t="-76" r="48" b="39"/>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21" name="TextBox 20"/>
              <p:cNvSpPr txBox="1"/>
              <p:nvPr/>
            </p:nvSpPr>
            <p:spPr>
              <a:xfrm>
                <a:off x="6199774" y="2005636"/>
                <a:ext cx="1435476" cy="764825"/>
              </a:xfrm>
              <a:prstGeom prst="rect">
                <a:avLst/>
              </a:prstGeom>
              <a:noFill/>
            </p:spPr>
            <p:txBody>
              <a:bodyPr wrap="square">
                <a:spAutoFit/>
              </a:bodyPr>
              <a:lstStyle/>
              <a:p>
                <a:r>
                  <a:rPr lang="en-US" sz="2800" dirty="0">
                    <a:solidFill>
                      <a:schemeClr val="bg1"/>
                    </a:solidFill>
                    <a:latin typeface="Calibri" panose="020F0502020204030204" pitchFamily="34" charset="0"/>
                    <a:cs typeface="Calibri" panose="020F0502020204030204" pitchFamily="34" charset="0"/>
                  </a:rPr>
                  <a:t>R =</a:t>
                </a:r>
                <a:r>
                  <a:rPr lang="en-US" sz="2800" dirty="0">
                    <a:solidFill>
                      <a:schemeClr val="bg1"/>
                    </a:solidFill>
                    <a:latin typeface="Calibri" panose="020F0502020204030204" pitchFamily="34" charset="0"/>
                    <a:cs typeface="Calibri" panose="020F0502020204030204" pitchFamily="34" charset="0"/>
                  </a:rPr>
                  <a:t> </a:t>
                </a:r>
                <a14:m>
                  <m:oMath xmlns:m="http://schemas.openxmlformats.org/officeDocument/2006/math">
                    <m:f>
                      <m:fPr>
                        <m:ctrlPr>
                          <a:rPr lang="en-US" sz="2800" i="1">
                            <a:solidFill>
                              <a:schemeClr val="bg1"/>
                            </a:solidFill>
                            <a:latin typeface="Cambria Math" panose="02040503050406030204" pitchFamily="18" charset="0"/>
                            <a:cs typeface="Times New Roman" panose="02020603050405020304" pitchFamily="18" charset="0"/>
                          </a:rPr>
                        </m:ctrlPr>
                      </m:fPr>
                      <m:num>
                        <m:r>
                          <m:rPr>
                            <m:nor/>
                          </m:rPr>
                          <a:rPr lang="en-US" sz="2800" dirty="0">
                            <a:solidFill>
                              <a:schemeClr val="bg1"/>
                            </a:solidFill>
                            <a:latin typeface="Calibri" panose="020F0502020204030204" pitchFamily="34" charset="0"/>
                            <a:cs typeface="Calibri" panose="020F0502020204030204" pitchFamily="34" charset="0"/>
                          </a:rPr>
                          <m:t>U</m:t>
                        </m:r>
                      </m:num>
                      <m:den>
                        <m:r>
                          <m:rPr>
                            <m:nor/>
                          </m:rPr>
                          <a:rPr lang="en-US" sz="2800" dirty="0">
                            <a:solidFill>
                              <a:schemeClr val="bg1"/>
                            </a:solidFill>
                            <a:latin typeface="Calibri" panose="020F0502020204030204" pitchFamily="34" charset="0"/>
                            <a:cs typeface="Calibri" panose="020F0502020204030204" pitchFamily="34" charset="0"/>
                          </a:rPr>
                          <m:t>I</m:t>
                        </m:r>
                      </m:den>
                    </m:f>
                  </m:oMath>
                </a14:m>
                <a:endParaRPr lang="en-US" sz="2800" dirty="0">
                  <a:solidFill>
                    <a:schemeClr val="bg1"/>
                  </a:solidFill>
                  <a:latin typeface="Calibri" panose="020F0502020204030204" pitchFamily="34" charset="0"/>
                  <a:cs typeface="Calibri" panose="020F0502020204030204" pitchFamily="34" charset="0"/>
                </a:endParaRPr>
              </a:p>
            </p:txBody>
          </p:sp>
        </mc:Choice>
        <mc:Fallback>
          <p:sp>
            <p:nvSpPr>
              <p:cNvPr id="21" name="TextBox 20"/>
              <p:cNvSpPr txBox="1">
                <a:spLocks noRot="1" noChangeAspect="1" noMove="1" noResize="1" noEditPoints="1" noAdjustHandles="1" noChangeArrowheads="1" noChangeShapeType="1" noTextEdit="1"/>
              </p:cNvSpPr>
              <p:nvPr/>
            </p:nvSpPr>
            <p:spPr>
              <a:xfrm>
                <a:off x="6199774" y="2005636"/>
                <a:ext cx="1435476" cy="764825"/>
              </a:xfrm>
              <a:prstGeom prst="rect">
                <a:avLst/>
              </a:prstGeom>
              <a:blipFill rotWithShape="1">
                <a:blip r:embed="rId4"/>
                <a:stretch>
                  <a:fillRect l="-19" t="-40" r="1" b="77"/>
                </a:stretch>
              </a:blipFill>
            </p:spPr>
            <p:txBody>
              <a:bodyPr/>
              <a:lstStyle/>
              <a:p>
                <a:r>
                  <a:rPr lang="en-US" altLang="en-US">
                    <a:noFill/>
                  </a:rPr>
                  <a:t> </a:t>
                </a:r>
              </a:p>
            </p:txBody>
          </p:sp>
        </mc:Fallback>
      </mc:AlternateContent>
      <p:sp>
        <p:nvSpPr>
          <p:cNvPr id="22" name="TextBox 21"/>
          <p:cNvSpPr txBox="1"/>
          <p:nvPr/>
        </p:nvSpPr>
        <p:spPr>
          <a:xfrm>
            <a:off x="8837592" y="4715356"/>
            <a:ext cx="1359300" cy="523220"/>
          </a:xfrm>
          <a:prstGeom prst="rect">
            <a:avLst/>
          </a:prstGeom>
          <a:noFill/>
        </p:spPr>
        <p:txBody>
          <a:bodyPr wrap="square">
            <a:spAutoFit/>
          </a:bodyPr>
          <a:lstStyle/>
          <a:p>
            <a:r>
              <a:rPr lang="en-US" sz="2800" dirty="0">
                <a:solidFill>
                  <a:schemeClr val="bg1"/>
                </a:solidFill>
                <a:latin typeface="Calibri" panose="020F0502020204030204" pitchFamily="34" charset="0"/>
                <a:cs typeface="Calibri" panose="020F0502020204030204" pitchFamily="34" charset="0"/>
              </a:rPr>
              <a:t>R</a:t>
            </a:r>
            <a:r>
              <a:rPr lang="en-US" sz="2800" dirty="0">
                <a:solidFill>
                  <a:schemeClr val="bg1"/>
                </a:solidFill>
                <a:latin typeface="Calibri" panose="020F0502020204030204" pitchFamily="34" charset="0"/>
                <a:cs typeface="Calibri" panose="020F0502020204030204" pitchFamily="34" charset="0"/>
              </a:rPr>
              <a:t> = I. </a:t>
            </a:r>
            <a:r>
              <a:rPr lang="en-US" sz="2800" dirty="0">
                <a:solidFill>
                  <a:schemeClr val="bg1"/>
                </a:solidFill>
                <a:latin typeface="Calibri" panose="020F0502020204030204" pitchFamily="34" charset="0"/>
                <a:cs typeface="Calibri" panose="020F0502020204030204" pitchFamily="34" charset="0"/>
              </a:rPr>
              <a:t>U</a:t>
            </a:r>
            <a:endParaRPr lang="en-US" sz="2800" dirty="0">
              <a:solidFill>
                <a:schemeClr val="bg1"/>
              </a:solidFill>
              <a:latin typeface="Calibri" panose="020F0502020204030204" pitchFamily="34" charset="0"/>
              <a:cs typeface="Calibri" panose="020F0502020204030204" pitchFamily="34" charset="0"/>
            </a:endParaRPr>
          </a:p>
        </p:txBody>
      </p:sp>
      <p:sp>
        <p:nvSpPr>
          <p:cNvPr id="23" name="Rectangle 22"/>
          <p:cNvSpPr/>
          <p:nvPr/>
        </p:nvSpPr>
        <p:spPr>
          <a:xfrm>
            <a:off x="-1" y="500743"/>
            <a:ext cx="1307231" cy="400110"/>
          </a:xfrm>
          <a:prstGeom prst="rect">
            <a:avLst/>
          </a:prstGeom>
          <a:solidFill>
            <a:srgbClr val="00A1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500"/>
                                        <p:tgtEl>
                                          <p:spTgt spid="4"/>
                                        </p:tgtEl>
                                      </p:cBhvr>
                                    </p:animEffect>
                                  </p:childTnLst>
                                </p:cTn>
                              </p:par>
                            </p:childTnLst>
                          </p:cTn>
                        </p:par>
                        <p:par>
                          <p:cTn id="8" fill="hold">
                            <p:stCondLst>
                              <p:cond delay="1500"/>
                            </p:stCondLst>
                            <p:childTnLst>
                              <p:par>
                                <p:cTn id="9" presetID="63"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p:cTn id="11" dur="2000" fill="hold"/>
                                        <p:tgtEl>
                                          <p:spTgt spid="3"/>
                                        </p:tgtEl>
                                      </p:cBhvr>
                                      <p:tavLst>
                                        <p:tav tm="0">
                                          <p:val>
                                            <p:fltVal val="0"/>
                                          </p:val>
                                        </p:tav>
                                        <p:tav tm="100000">
                                          <p:val>
                                            <p:fltVal val="1"/>
                                          </p:val>
                                        </p:tav>
                                      </p:tavLst>
                                    </p:anim>
                                  </p:childTnLst>
                                </p:cTn>
                              </p:par>
                              <p:par>
                                <p:cTn id="12" presetID="6" presetClass="entr" presetSubtype="32" fill="hold" grpId="0" nodeType="withEffect">
                                  <p:stCondLst>
                                    <p:cond delay="200"/>
                                  </p:stCondLst>
                                  <p:childTnLst>
                                    <p:set>
                                      <p:cBhvr>
                                        <p:cTn id="13" dur="1" fill="hold">
                                          <p:stCondLst>
                                            <p:cond delay="0"/>
                                          </p:stCondLst>
                                        </p:cTn>
                                        <p:tgtEl>
                                          <p:spTgt spid="10"/>
                                        </p:tgtEl>
                                        <p:attrNameLst>
                                          <p:attrName>style.visibility</p:attrName>
                                        </p:attrNameLst>
                                      </p:cBhvr>
                                      <p:to>
                                        <p:strVal val="visible"/>
                                      </p:to>
                                    </p:set>
                                    <p:animEffect transition="in" filter="circle(out)">
                                      <p:cBhvr>
                                        <p:cTn id="14" dur="1000"/>
                                        <p:tgtEl>
                                          <p:spTgt spid="10"/>
                                        </p:tgtEl>
                                      </p:cBhvr>
                                    </p:animEffect>
                                  </p:childTnLst>
                                </p:cTn>
                              </p:par>
                              <p:par>
                                <p:cTn id="15" presetID="22" presetClass="entr" presetSubtype="4" fill="hold" grpId="0" nodeType="withEffect">
                                  <p:stCondLst>
                                    <p:cond delay="300"/>
                                  </p:stCondLst>
                                  <p:childTnLst>
                                    <p:set>
                                      <p:cBhvr>
                                        <p:cTn id="16" dur="1" fill="hold">
                                          <p:stCondLst>
                                            <p:cond delay="0"/>
                                          </p:stCondLst>
                                        </p:cTn>
                                        <p:tgtEl>
                                          <p:spTgt spid="15"/>
                                        </p:tgtEl>
                                        <p:attrNameLst>
                                          <p:attrName>style.visibility</p:attrName>
                                        </p:attrNameLst>
                                      </p:cBhvr>
                                      <p:to>
                                        <p:strVal val="visible"/>
                                      </p:to>
                                    </p:set>
                                    <p:animEffect transition="in" filter="wipe(down)">
                                      <p:cBhvr>
                                        <p:cTn id="17" dur="1000"/>
                                        <p:tgtEl>
                                          <p:spTgt spid="15"/>
                                        </p:tgtEl>
                                      </p:cBhvr>
                                    </p:animEffect>
                                  </p:childTnLst>
                                </p:cTn>
                              </p:par>
                              <p:par>
                                <p:cTn id="18" presetID="6" presetClass="entr" presetSubtype="32" fill="hold" grpId="0" nodeType="withEffect">
                                  <p:stCondLst>
                                    <p:cond delay="400"/>
                                  </p:stCondLst>
                                  <p:childTnLst>
                                    <p:set>
                                      <p:cBhvr>
                                        <p:cTn id="19" dur="1" fill="hold">
                                          <p:stCondLst>
                                            <p:cond delay="0"/>
                                          </p:stCondLst>
                                        </p:cTn>
                                        <p:tgtEl>
                                          <p:spTgt spid="11"/>
                                        </p:tgtEl>
                                        <p:attrNameLst>
                                          <p:attrName>style.visibility</p:attrName>
                                        </p:attrNameLst>
                                      </p:cBhvr>
                                      <p:to>
                                        <p:strVal val="visible"/>
                                      </p:to>
                                    </p:set>
                                    <p:animEffect transition="in" filter="circle(out)">
                                      <p:cBhvr>
                                        <p:cTn id="20" dur="1000"/>
                                        <p:tgtEl>
                                          <p:spTgt spid="11"/>
                                        </p:tgtEl>
                                      </p:cBhvr>
                                    </p:animEffect>
                                  </p:childTnLst>
                                </p:cTn>
                              </p:par>
                              <p:par>
                                <p:cTn id="21" presetID="22" presetClass="entr" presetSubtype="1" fill="hold" grpId="0" nodeType="withEffect">
                                  <p:stCondLst>
                                    <p:cond delay="500"/>
                                  </p:stCondLst>
                                  <p:childTnLst>
                                    <p:set>
                                      <p:cBhvr>
                                        <p:cTn id="22" dur="1" fill="hold">
                                          <p:stCondLst>
                                            <p:cond delay="0"/>
                                          </p:stCondLst>
                                        </p:cTn>
                                        <p:tgtEl>
                                          <p:spTgt spid="17"/>
                                        </p:tgtEl>
                                        <p:attrNameLst>
                                          <p:attrName>style.visibility</p:attrName>
                                        </p:attrNameLst>
                                      </p:cBhvr>
                                      <p:to>
                                        <p:strVal val="visible"/>
                                      </p:to>
                                    </p:set>
                                    <p:animEffect transition="in" filter="wipe(up)">
                                      <p:cBhvr>
                                        <p:cTn id="23" dur="1000"/>
                                        <p:tgtEl>
                                          <p:spTgt spid="17"/>
                                        </p:tgtEl>
                                      </p:cBhvr>
                                    </p:animEffect>
                                  </p:childTnLst>
                                </p:cTn>
                              </p:par>
                              <p:par>
                                <p:cTn id="24" presetID="6" presetClass="entr" presetSubtype="32" fill="hold" grpId="0" nodeType="withEffect">
                                  <p:stCondLst>
                                    <p:cond delay="600"/>
                                  </p:stCondLst>
                                  <p:childTnLst>
                                    <p:set>
                                      <p:cBhvr>
                                        <p:cTn id="25" dur="1" fill="hold">
                                          <p:stCondLst>
                                            <p:cond delay="0"/>
                                          </p:stCondLst>
                                        </p:cTn>
                                        <p:tgtEl>
                                          <p:spTgt spid="12"/>
                                        </p:tgtEl>
                                        <p:attrNameLst>
                                          <p:attrName>style.visibility</p:attrName>
                                        </p:attrNameLst>
                                      </p:cBhvr>
                                      <p:to>
                                        <p:strVal val="visible"/>
                                      </p:to>
                                    </p:set>
                                    <p:animEffect transition="in" filter="circle(out)">
                                      <p:cBhvr>
                                        <p:cTn id="26" dur="1000"/>
                                        <p:tgtEl>
                                          <p:spTgt spid="12"/>
                                        </p:tgtEl>
                                      </p:cBhvr>
                                    </p:animEffect>
                                  </p:childTnLst>
                                </p:cTn>
                              </p:par>
                              <p:par>
                                <p:cTn id="27" presetID="22" presetClass="entr" presetSubtype="4" fill="hold" grpId="0" nodeType="withEffect">
                                  <p:stCondLst>
                                    <p:cond delay="700"/>
                                  </p:stCondLst>
                                  <p:childTnLst>
                                    <p:set>
                                      <p:cBhvr>
                                        <p:cTn id="28" dur="1" fill="hold">
                                          <p:stCondLst>
                                            <p:cond delay="0"/>
                                          </p:stCondLst>
                                        </p:cTn>
                                        <p:tgtEl>
                                          <p:spTgt spid="18"/>
                                        </p:tgtEl>
                                        <p:attrNameLst>
                                          <p:attrName>style.visibility</p:attrName>
                                        </p:attrNameLst>
                                      </p:cBhvr>
                                      <p:to>
                                        <p:strVal val="visible"/>
                                      </p:to>
                                    </p:set>
                                    <p:animEffect transition="in" filter="wipe(down)">
                                      <p:cBhvr>
                                        <p:cTn id="29" dur="1000"/>
                                        <p:tgtEl>
                                          <p:spTgt spid="18"/>
                                        </p:tgtEl>
                                      </p:cBhvr>
                                    </p:animEffect>
                                  </p:childTnLst>
                                </p:cTn>
                              </p:par>
                              <p:par>
                                <p:cTn id="30" presetID="6" presetClass="entr" presetSubtype="32" fill="hold" grpId="0" nodeType="withEffect">
                                  <p:stCondLst>
                                    <p:cond delay="800"/>
                                  </p:stCondLst>
                                  <p:childTnLst>
                                    <p:set>
                                      <p:cBhvr>
                                        <p:cTn id="31" dur="1" fill="hold">
                                          <p:stCondLst>
                                            <p:cond delay="0"/>
                                          </p:stCondLst>
                                        </p:cTn>
                                        <p:tgtEl>
                                          <p:spTgt spid="13"/>
                                        </p:tgtEl>
                                        <p:attrNameLst>
                                          <p:attrName>style.visibility</p:attrName>
                                        </p:attrNameLst>
                                      </p:cBhvr>
                                      <p:to>
                                        <p:strVal val="visible"/>
                                      </p:to>
                                    </p:set>
                                    <p:animEffect transition="in" filter="circle(out)">
                                      <p:cBhvr>
                                        <p:cTn id="32" dur="1000"/>
                                        <p:tgtEl>
                                          <p:spTgt spid="13"/>
                                        </p:tgtEl>
                                      </p:cBhvr>
                                    </p:animEffect>
                                  </p:childTnLst>
                                </p:cTn>
                              </p:par>
                              <p:par>
                                <p:cTn id="33" presetID="22" presetClass="entr" presetSubtype="1" fill="hold" grpId="0" nodeType="withEffect">
                                  <p:stCondLst>
                                    <p:cond delay="900"/>
                                  </p:stCondLst>
                                  <p:childTnLst>
                                    <p:set>
                                      <p:cBhvr>
                                        <p:cTn id="34" dur="1" fill="hold">
                                          <p:stCondLst>
                                            <p:cond delay="0"/>
                                          </p:stCondLst>
                                        </p:cTn>
                                        <p:tgtEl>
                                          <p:spTgt spid="19"/>
                                        </p:tgtEl>
                                        <p:attrNameLst>
                                          <p:attrName>style.visibility</p:attrName>
                                        </p:attrNameLst>
                                      </p:cBhvr>
                                      <p:to>
                                        <p:strVal val="visible"/>
                                      </p:to>
                                    </p:set>
                                    <p:animEffect transition="in" filter="wipe(up)">
                                      <p:cBhvr>
                                        <p:cTn id="35" dur="1000"/>
                                        <p:tgtEl>
                                          <p:spTgt spid="19"/>
                                        </p:tgtEl>
                                      </p:cBhvr>
                                    </p:animEffect>
                                  </p:childTnLst>
                                </p:cTn>
                              </p:par>
                            </p:childTnLst>
                          </p:cTn>
                        </p:par>
                        <p:par>
                          <p:cTn id="36" fill="hold">
                            <p:stCondLst>
                              <p:cond delay="3500"/>
                            </p:stCondLst>
                            <p:childTnLst>
                              <p:par>
                                <p:cTn id="37" presetID="22" presetClass="entr" presetSubtype="8" fill="hold" grpId="0" nodeType="after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wipe(left)">
                                      <p:cBhvr>
                                        <p:cTn id="39" dur="500"/>
                                        <p:tgtEl>
                                          <p:spTgt spid="5"/>
                                        </p:tgtEl>
                                      </p:cBhvr>
                                    </p:animEffect>
                                  </p:childTnLst>
                                </p:cTn>
                              </p:par>
                            </p:childTnLst>
                          </p:cTn>
                        </p:par>
                        <p:par>
                          <p:cTn id="40" fill="hold">
                            <p:stCondLst>
                              <p:cond delay="4000"/>
                            </p:stCondLst>
                            <p:childTnLst>
                              <p:par>
                                <p:cTn id="41" presetID="22" presetClass="entr" presetSubtype="8" fill="hold" grpId="0" nodeType="after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wipe(left)">
                                      <p:cBhvr>
                                        <p:cTn id="43" dur="500"/>
                                        <p:tgtEl>
                                          <p:spTgt spid="6"/>
                                        </p:tgtEl>
                                      </p:cBhvr>
                                    </p:animEffect>
                                  </p:childTnLst>
                                </p:cTn>
                              </p:par>
                            </p:childTnLst>
                          </p:cTn>
                        </p:par>
                        <p:par>
                          <p:cTn id="44" fill="hold">
                            <p:stCondLst>
                              <p:cond delay="4500"/>
                            </p:stCondLst>
                            <p:childTnLst>
                              <p:par>
                                <p:cTn id="45" presetID="22" presetClass="entr" presetSubtype="8" fill="hold" grpId="0" nodeType="after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wipe(left)">
                                      <p:cBhvr>
                                        <p:cTn id="47" dur="500"/>
                                        <p:tgtEl>
                                          <p:spTgt spid="7"/>
                                        </p:tgtEl>
                                      </p:cBhvr>
                                    </p:animEffect>
                                  </p:childTnLst>
                                </p:cTn>
                              </p:par>
                            </p:childTnLst>
                          </p:cTn>
                        </p:par>
                        <p:par>
                          <p:cTn id="48" fill="hold">
                            <p:stCondLst>
                              <p:cond delay="5000"/>
                            </p:stCondLst>
                            <p:childTnLst>
                              <p:par>
                                <p:cTn id="49" presetID="22" presetClass="entr" presetSubtype="8" fill="hold" grpId="0" nodeType="afterEffect">
                                  <p:stCondLst>
                                    <p:cond delay="0"/>
                                  </p:stCondLst>
                                  <p:childTnLst>
                                    <p:set>
                                      <p:cBhvr>
                                        <p:cTn id="50" dur="1" fill="hold">
                                          <p:stCondLst>
                                            <p:cond delay="0"/>
                                          </p:stCondLst>
                                        </p:cTn>
                                        <p:tgtEl>
                                          <p:spTgt spid="8"/>
                                        </p:tgtEl>
                                        <p:attrNameLst>
                                          <p:attrName>style.visibility</p:attrName>
                                        </p:attrNameLst>
                                      </p:cBhvr>
                                      <p:to>
                                        <p:strVal val="visible"/>
                                      </p:to>
                                    </p:set>
                                    <p:animEffect transition="in" filter="wipe(left)">
                                      <p:cBhvr>
                                        <p:cTn id="51" dur="500"/>
                                        <p:tgtEl>
                                          <p:spTgt spid="8"/>
                                        </p:tgtEl>
                                      </p:cBhvr>
                                    </p:animEffect>
                                  </p:childTnLst>
                                </p:cTn>
                              </p:par>
                              <p:par>
                                <p:cTn id="52" presetID="21" presetClass="entr" presetSubtype="1" fill="hold" grpId="0" nodeType="withEffect">
                                  <p:stCondLst>
                                    <p:cond delay="0"/>
                                  </p:stCondLst>
                                  <p:childTnLst>
                                    <p:set>
                                      <p:cBhvr>
                                        <p:cTn id="53" dur="1" fill="hold">
                                          <p:stCondLst>
                                            <p:cond delay="0"/>
                                          </p:stCondLst>
                                        </p:cTn>
                                        <p:tgtEl>
                                          <p:spTgt spid="16"/>
                                        </p:tgtEl>
                                        <p:attrNameLst>
                                          <p:attrName>style.visibility</p:attrName>
                                        </p:attrNameLst>
                                      </p:cBhvr>
                                      <p:to>
                                        <p:strVal val="visible"/>
                                      </p:to>
                                    </p:set>
                                    <p:animEffect transition="in" filter="wheel(1)">
                                      <p:cBhvr>
                                        <p:cTn id="54" dur="1000"/>
                                        <p:tgtEl>
                                          <p:spTgt spid="16"/>
                                        </p:tgtEl>
                                      </p:cBhvr>
                                    </p:animEffect>
                                  </p:childTnLst>
                                </p:cTn>
                              </p:par>
                              <p:par>
                                <p:cTn id="55" presetID="21" presetClass="entr" presetSubtype="1" fill="hold" grpId="0" nodeType="with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wheel(1)">
                                      <p:cBhvr>
                                        <p:cTn id="57" dur="1000"/>
                                        <p:tgtEl>
                                          <p:spTgt spid="20"/>
                                        </p:tgtEl>
                                      </p:cBhvr>
                                    </p:animEffect>
                                  </p:childTnLst>
                                </p:cTn>
                              </p:par>
                              <p:par>
                                <p:cTn id="58" presetID="21" presetClass="entr" presetSubtype="1" fill="hold" grpId="0" nodeType="with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wheel(1)">
                                      <p:cBhvr>
                                        <p:cTn id="60" dur="1000"/>
                                        <p:tgtEl>
                                          <p:spTgt spid="21"/>
                                        </p:tgtEl>
                                      </p:cBhvr>
                                    </p:animEffect>
                                  </p:childTnLst>
                                </p:cTn>
                              </p:par>
                              <p:par>
                                <p:cTn id="61" presetID="21" presetClass="entr" presetSubtype="1" fill="hold" grpId="0" nodeType="withEffect">
                                  <p:stCondLst>
                                    <p:cond delay="0"/>
                                  </p:stCondLst>
                                  <p:childTnLst>
                                    <p:set>
                                      <p:cBhvr>
                                        <p:cTn id="62" dur="1" fill="hold">
                                          <p:stCondLst>
                                            <p:cond delay="0"/>
                                          </p:stCondLst>
                                        </p:cTn>
                                        <p:tgtEl>
                                          <p:spTgt spid="22"/>
                                        </p:tgtEl>
                                        <p:attrNameLst>
                                          <p:attrName>style.visibility</p:attrName>
                                        </p:attrNameLst>
                                      </p:cBhvr>
                                      <p:to>
                                        <p:strVal val="visible"/>
                                      </p:to>
                                    </p:set>
                                    <p:animEffect transition="in" filter="wheel(1)">
                                      <p:cBhvr>
                                        <p:cTn id="63" dur="1000"/>
                                        <p:tgtEl>
                                          <p:spTgt spid="22"/>
                                        </p:tgtEl>
                                      </p:cBhvr>
                                    </p:animEffect>
                                  </p:childTnLst>
                                </p:cTn>
                              </p:par>
                            </p:childTnLst>
                          </p:cTn>
                        </p:par>
                      </p:childTnLst>
                    </p:cTn>
                  </p:par>
                  <p:par>
                    <p:cTn id="64" fill="hold">
                      <p:stCondLst>
                        <p:cond delay="indefinite"/>
                      </p:stCondLst>
                      <p:childTnLst>
                        <p:par>
                          <p:cTn id="65" fill="hold">
                            <p:stCondLst>
                              <p:cond delay="0"/>
                            </p:stCondLst>
                            <p:childTnLst>
                              <p:par>
                                <p:cTn id="66" presetID="21" presetClass="entr" presetSubtype="1" fill="hold" grpId="0" nodeType="clickEffect">
                                  <p:stCondLst>
                                    <p:cond delay="0"/>
                                  </p:stCondLst>
                                  <p:childTnLst>
                                    <p:set>
                                      <p:cBhvr>
                                        <p:cTn id="67" dur="1" fill="hold">
                                          <p:stCondLst>
                                            <p:cond delay="0"/>
                                          </p:stCondLst>
                                        </p:cTn>
                                        <p:tgtEl>
                                          <p:spTgt spid="9"/>
                                        </p:tgtEl>
                                        <p:attrNameLst>
                                          <p:attrName>style.visibility</p:attrName>
                                        </p:attrNameLst>
                                      </p:cBhvr>
                                      <p:to>
                                        <p:strVal val="visible"/>
                                      </p:to>
                                    </p:set>
                                    <p:animEffect transition="in" filter="wheel(1)">
                                      <p:cBhvr>
                                        <p:cTn id="68"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animBg="1"/>
      <p:bldP spid="10" grpId="0" animBg="1"/>
      <p:bldP spid="11" grpId="0" animBg="1"/>
      <p:bldP spid="12" grpId="0" animBg="1"/>
      <p:bldP spid="13" grpId="0" animBg="1"/>
      <p:bldP spid="15" grpId="0" animBg="1"/>
      <p:bldP spid="16" grpId="0"/>
      <p:bldP spid="17" grpId="0" animBg="1"/>
      <p:bldP spid="18" grpId="0" animBg="1"/>
      <p:bldP spid="19" grpId="0" animBg="1"/>
      <p:bldP spid="20" grpId="0"/>
      <p:bldP spid="21" grpId="0"/>
      <p:bldP spid="2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8"/>
          <p:cNvSpPr txBox="1"/>
          <p:nvPr/>
        </p:nvSpPr>
        <p:spPr>
          <a:xfrm flipH="1">
            <a:off x="1494120" y="764523"/>
            <a:ext cx="10452100" cy="1331134"/>
          </a:xfrm>
          <a:prstGeom prst="rect">
            <a:avLst/>
          </a:prstGeom>
          <a:noFill/>
        </p:spPr>
        <p:txBody>
          <a:bodyPr wrap="square" rtlCol="0">
            <a:spAutoFit/>
          </a:bodyPr>
          <a:lstStyle/>
          <a:p>
            <a:pPr>
              <a:lnSpc>
                <a:spcPct val="150000"/>
              </a:lnSpc>
            </a:pPr>
            <a:r>
              <a:rPr lang="en-US" sz="2800" dirty="0">
                <a:effectLst/>
                <a:latin typeface="Calibri" panose="020F0502020204030204" pitchFamily="34" charset="0"/>
                <a:ea typeface="Times New Roman" panose="02020603050405020304" pitchFamily="18" charset="0"/>
                <a:cs typeface="Calibri" panose="020F0502020204030204" pitchFamily="34" charset="0"/>
              </a:rPr>
              <a:t>CÂU 4: </a:t>
            </a:r>
            <a:r>
              <a:rPr lang="en-US" sz="2800" dirty="0" err="1">
                <a:latin typeface="Calibri" panose="020F0502020204030204" pitchFamily="34" charset="0"/>
                <a:ea typeface="Times New Roman" panose="02020603050405020304" pitchFamily="18" charset="0"/>
                <a:cs typeface="Calibri" panose="020F0502020204030204" pitchFamily="34" charset="0"/>
              </a:rPr>
              <a:t>Thuật</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Lựa</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chọn</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từ</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thích</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hợp</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điền</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vào</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chỗ</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trống</a:t>
            </a:r>
            <a:r>
              <a:rPr lang="en-US" sz="2800" dirty="0">
                <a:latin typeface="Calibri" panose="020F0502020204030204" pitchFamily="34" charset="0"/>
                <a:ea typeface="Times New Roman" panose="02020603050405020304" pitchFamily="18" charset="0"/>
                <a:cs typeface="Calibri" panose="020F0502020204030204" pitchFamily="34" charset="0"/>
              </a:rPr>
              <a:t>.</a:t>
            </a:r>
            <a:endParaRPr lang="en-US" sz="2800" dirty="0">
              <a:latin typeface="Calibri" panose="020F0502020204030204" pitchFamily="34" charset="0"/>
              <a:ea typeface="Times New Roman" panose="02020603050405020304" pitchFamily="18" charset="0"/>
              <a:cs typeface="Calibri" panose="020F0502020204030204" pitchFamily="34" charset="0"/>
            </a:endParaRPr>
          </a:p>
          <a:p>
            <a:pPr>
              <a:lnSpc>
                <a:spcPct val="150000"/>
              </a:lnSpc>
            </a:pP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của</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dây</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dẫn</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càng</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nhỏ</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thì</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dây</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dẫn</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đó</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dẫn</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điện</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càng</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tốt</a:t>
            </a:r>
            <a:r>
              <a:rPr lang="en-US" sz="2800" dirty="0">
                <a:latin typeface="Calibri" panose="020F0502020204030204" pitchFamily="34" charset="0"/>
                <a:ea typeface="Times New Roman" panose="02020603050405020304" pitchFamily="18" charset="0"/>
                <a:cs typeface="Calibri" panose="020F0502020204030204" pitchFamily="34" charset="0"/>
              </a:rPr>
              <a:t>.</a:t>
            </a:r>
            <a:endParaRPr lang="en-US" sz="2800" dirty="0">
              <a:latin typeface="Calibri" panose="020F0502020204030204" pitchFamily="34" charset="0"/>
              <a:ea typeface="Times New Roman" panose="02020603050405020304" pitchFamily="18" charset="0"/>
              <a:cs typeface="Calibri" panose="020F0502020204030204" pitchFamily="34" charset="0"/>
            </a:endParaRPr>
          </a:p>
        </p:txBody>
      </p:sp>
      <p:sp>
        <p:nvSpPr>
          <p:cNvPr id="4" name="Teardrop 3"/>
          <p:cNvSpPr/>
          <p:nvPr/>
        </p:nvSpPr>
        <p:spPr>
          <a:xfrm>
            <a:off x="4441371" y="4041256"/>
            <a:ext cx="1391469" cy="1391469"/>
          </a:xfrm>
          <a:prstGeom prst="teardrop">
            <a:avLst/>
          </a:prstGeom>
          <a:solidFill>
            <a:srgbClr val="07A5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5" name="Teardrop 4"/>
          <p:cNvSpPr/>
          <p:nvPr/>
        </p:nvSpPr>
        <p:spPr>
          <a:xfrm rot="16200000">
            <a:off x="5889171" y="4041257"/>
            <a:ext cx="1600200" cy="1600200"/>
          </a:xfrm>
          <a:prstGeom prst="teardrop">
            <a:avLst/>
          </a:prstGeom>
          <a:solidFill>
            <a:srgbClr val="E05D5D">
              <a:alpha val="5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6" name="Teardrop 5"/>
          <p:cNvSpPr/>
          <p:nvPr/>
        </p:nvSpPr>
        <p:spPr>
          <a:xfrm flipV="1">
            <a:off x="4616098" y="2764492"/>
            <a:ext cx="1216742" cy="1216742"/>
          </a:xfrm>
          <a:prstGeom prst="teardrop">
            <a:avLst/>
          </a:prstGeom>
          <a:solidFill>
            <a:srgbClr val="E05D5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7" name="Teardrop 6"/>
          <p:cNvSpPr/>
          <p:nvPr/>
        </p:nvSpPr>
        <p:spPr>
          <a:xfrm rot="5400000" flipV="1">
            <a:off x="5889171" y="2876766"/>
            <a:ext cx="1104468" cy="1104468"/>
          </a:xfrm>
          <a:prstGeom prst="teardrop">
            <a:avLst/>
          </a:prstGeom>
          <a:solidFill>
            <a:srgbClr val="8BD2D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10" name="TextBox 9"/>
          <p:cNvSpPr txBox="1"/>
          <p:nvPr/>
        </p:nvSpPr>
        <p:spPr>
          <a:xfrm flipH="1">
            <a:off x="1676874" y="3223527"/>
            <a:ext cx="2349328" cy="523220"/>
          </a:xfrm>
          <a:prstGeom prst="rect">
            <a:avLst/>
          </a:prstGeom>
          <a:noFill/>
        </p:spPr>
        <p:txBody>
          <a:bodyPr wrap="square" rtlCol="0">
            <a:spAutoFit/>
          </a:bodyPr>
          <a:lstStyle/>
          <a:p>
            <a:r>
              <a:rPr lang="en-US" sz="2800" b="1" dirty="0">
                <a:latin typeface="Calibri" panose="020F0502020204030204" pitchFamily="34" charset="0"/>
                <a:ea typeface="Times New Roman" panose="02020603050405020304" pitchFamily="18" charset="0"/>
                <a:cs typeface="Calibri" panose="020F0502020204030204" pitchFamily="34" charset="0"/>
              </a:rPr>
              <a:t>A.</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Điện</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trở</a:t>
            </a:r>
            <a:endParaRPr lang="en-US" sz="2800" dirty="0">
              <a:latin typeface="Calibri" panose="020F0502020204030204" pitchFamily="34" charset="0"/>
              <a:ea typeface="Times New Roman" panose="02020603050405020304" pitchFamily="18" charset="0"/>
              <a:cs typeface="Calibri" panose="020F0502020204030204" pitchFamily="34" charset="0"/>
            </a:endParaRPr>
          </a:p>
        </p:txBody>
      </p:sp>
      <p:sp>
        <p:nvSpPr>
          <p:cNvPr id="11" name="TextBox 10"/>
          <p:cNvSpPr txBox="1"/>
          <p:nvPr/>
        </p:nvSpPr>
        <p:spPr>
          <a:xfrm flipH="1">
            <a:off x="7897153" y="4840150"/>
            <a:ext cx="2491015" cy="523220"/>
          </a:xfrm>
          <a:prstGeom prst="rect">
            <a:avLst/>
          </a:prstGeom>
          <a:noFill/>
        </p:spPr>
        <p:txBody>
          <a:bodyPr wrap="square" rtlCol="0">
            <a:spAutoFit/>
          </a:bodyPr>
          <a:lstStyle/>
          <a:p>
            <a:r>
              <a:rPr lang="en-US" sz="2800" b="1" dirty="0">
                <a:latin typeface="Calibri" panose="020F0502020204030204" pitchFamily="34" charset="0"/>
                <a:ea typeface="Times New Roman" panose="02020603050405020304" pitchFamily="18" charset="0"/>
                <a:cs typeface="Calibri" panose="020F0502020204030204" pitchFamily="34" charset="0"/>
              </a:rPr>
              <a:t>C.</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Cường</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độ</a:t>
            </a:r>
            <a:endParaRPr lang="en-US" sz="2800" dirty="0">
              <a:latin typeface="Calibri" panose="020F0502020204030204" pitchFamily="34" charset="0"/>
              <a:ea typeface="Times New Roman" panose="02020603050405020304" pitchFamily="18" charset="0"/>
              <a:cs typeface="Calibri" panose="020F0502020204030204" pitchFamily="34" charset="0"/>
            </a:endParaRPr>
          </a:p>
        </p:txBody>
      </p:sp>
      <p:sp>
        <p:nvSpPr>
          <p:cNvPr id="12" name="TextBox 11"/>
          <p:cNvSpPr txBox="1"/>
          <p:nvPr/>
        </p:nvSpPr>
        <p:spPr>
          <a:xfrm flipH="1">
            <a:off x="7897153" y="3130985"/>
            <a:ext cx="2211762" cy="523220"/>
          </a:xfrm>
          <a:prstGeom prst="rect">
            <a:avLst/>
          </a:prstGeom>
          <a:noFill/>
        </p:spPr>
        <p:txBody>
          <a:bodyPr wrap="square" rtlCol="0">
            <a:spAutoFit/>
          </a:bodyPr>
          <a:lstStyle/>
          <a:p>
            <a:pPr algn="just"/>
            <a:r>
              <a:rPr lang="en-US" sz="2800" b="1" dirty="0">
                <a:latin typeface="Calibri" panose="020F0502020204030204" pitchFamily="34" charset="0"/>
                <a:ea typeface="Times New Roman" panose="02020603050405020304" pitchFamily="18" charset="0"/>
                <a:cs typeface="Calibri" panose="020F0502020204030204" pitchFamily="34" charset="0"/>
              </a:rPr>
              <a:t>B.</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Chiều</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dài</a:t>
            </a:r>
            <a:endParaRPr lang="en-US" sz="2800" dirty="0">
              <a:latin typeface="Calibri" panose="020F0502020204030204" pitchFamily="34" charset="0"/>
              <a:cs typeface="Calibri" panose="020F0502020204030204" pitchFamily="34" charset="0"/>
            </a:endParaRPr>
          </a:p>
        </p:txBody>
      </p:sp>
      <p:sp>
        <p:nvSpPr>
          <p:cNvPr id="13" name="TextBox 12"/>
          <p:cNvSpPr txBox="1"/>
          <p:nvPr/>
        </p:nvSpPr>
        <p:spPr>
          <a:xfrm flipH="1">
            <a:off x="1494120" y="4736990"/>
            <a:ext cx="2863678" cy="523220"/>
          </a:xfrm>
          <a:prstGeom prst="rect">
            <a:avLst/>
          </a:prstGeom>
          <a:noFill/>
        </p:spPr>
        <p:txBody>
          <a:bodyPr wrap="square" rtlCol="0">
            <a:spAutoFit/>
          </a:bodyPr>
          <a:lstStyle/>
          <a:p>
            <a:pPr algn="just"/>
            <a:r>
              <a:rPr lang="en-US" sz="2800" b="1" dirty="0">
                <a:latin typeface="Calibri" panose="020F0502020204030204" pitchFamily="34" charset="0"/>
                <a:ea typeface="Times New Roman" panose="02020603050405020304" pitchFamily="18" charset="0"/>
                <a:cs typeface="Calibri" panose="020F0502020204030204" pitchFamily="34" charset="0"/>
              </a:rPr>
              <a:t>D.</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Hiệu</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điện</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thế</a:t>
            </a:r>
            <a:endParaRPr lang="en-US" sz="2800" dirty="0">
              <a:latin typeface="Calibri" panose="020F0502020204030204" pitchFamily="34" charset="0"/>
              <a:cs typeface="Calibri" panose="020F0502020204030204" pitchFamily="34" charset="0"/>
            </a:endParaRPr>
          </a:p>
        </p:txBody>
      </p:sp>
      <p:sp>
        <p:nvSpPr>
          <p:cNvPr id="17" name="Rectangle: Rounded Corners 16"/>
          <p:cNvSpPr/>
          <p:nvPr/>
        </p:nvSpPr>
        <p:spPr>
          <a:xfrm>
            <a:off x="1587802" y="2989304"/>
            <a:ext cx="2438400" cy="879392"/>
          </a:xfrm>
          <a:prstGeom prst="roundRect">
            <a:avLst/>
          </a:prstGeom>
          <a:noFill/>
          <a:ln w="31750">
            <a:solidFill>
              <a:srgbClr val="E05D5D"/>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rgbClr val="DB3C14"/>
              </a:solidFill>
              <a:latin typeface="Calibri" panose="020F0502020204030204" pitchFamily="34" charset="0"/>
              <a:cs typeface="Calibri" panose="020F0502020204030204" pitchFamily="34" charset="0"/>
            </a:endParaRPr>
          </a:p>
        </p:txBody>
      </p:sp>
      <p:sp>
        <p:nvSpPr>
          <p:cNvPr id="18" name="Rectangle 17"/>
          <p:cNvSpPr/>
          <p:nvPr/>
        </p:nvSpPr>
        <p:spPr>
          <a:xfrm>
            <a:off x="0" y="887479"/>
            <a:ext cx="1307231" cy="400110"/>
          </a:xfrm>
          <a:prstGeom prst="rect">
            <a:avLst/>
          </a:prstGeom>
          <a:solidFill>
            <a:srgbClr val="E05D5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pic>
        <p:nvPicPr>
          <p:cNvPr id="20" name="Picture 2" descr="Cắm biểu tượng miễn phí"/>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808438" y="4330955"/>
            <a:ext cx="672951" cy="672951"/>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10" descr="Ngôi nhà sinh thái biểu tượng miễn phí"/>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00493" y="4320857"/>
            <a:ext cx="693146" cy="693146"/>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14" descr="Biểu tượng bóng đèn miễn phí"/>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36605" y="3083803"/>
            <a:ext cx="609600" cy="609600"/>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18" descr="Biểu tượng năng lượng miễn phí"/>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9716" y="3044605"/>
            <a:ext cx="609600" cy="6096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 calcmode="lin" valueType="num">
                                      <p:cBhvr>
                                        <p:cTn id="14" dur="500" fill="hold"/>
                                        <p:tgtEl>
                                          <p:spTgt spid="6"/>
                                        </p:tgtEl>
                                        <p:attrNameLst>
                                          <p:attrName>style.rotation</p:attrName>
                                        </p:attrNameLst>
                                      </p:cBhvr>
                                      <p:tavLst>
                                        <p:tav tm="0">
                                          <p:val>
                                            <p:fltVal val="90"/>
                                          </p:val>
                                        </p:tav>
                                        <p:tav tm="100000">
                                          <p:val>
                                            <p:fltVal val="0"/>
                                          </p:val>
                                        </p:tav>
                                      </p:tavLst>
                                    </p:anim>
                                    <p:animEffect transition="in" filter="fade">
                                      <p:cBhvr>
                                        <p:cTn id="15" dur="500"/>
                                        <p:tgtEl>
                                          <p:spTgt spid="6"/>
                                        </p:tgtEl>
                                      </p:cBhvr>
                                    </p:animEffect>
                                  </p:childTnLst>
                                </p:cTn>
                              </p:par>
                              <p:par>
                                <p:cTn id="16" presetID="31" presetClass="entr" presetSubtype="0" fill="hold" nodeType="withEffect">
                                  <p:stCondLst>
                                    <p:cond delay="0"/>
                                  </p:stCondLst>
                                  <p:childTnLst>
                                    <p:set>
                                      <p:cBhvr>
                                        <p:cTn id="17" dur="1" fill="hold">
                                          <p:stCondLst>
                                            <p:cond delay="0"/>
                                          </p:stCondLst>
                                        </p:cTn>
                                        <p:tgtEl>
                                          <p:spTgt spid="23"/>
                                        </p:tgtEl>
                                        <p:attrNameLst>
                                          <p:attrName>style.visibility</p:attrName>
                                        </p:attrNameLst>
                                      </p:cBhvr>
                                      <p:to>
                                        <p:strVal val="visible"/>
                                      </p:to>
                                    </p:set>
                                    <p:anim calcmode="lin" valueType="num">
                                      <p:cBhvr>
                                        <p:cTn id="18" dur="500" fill="hold"/>
                                        <p:tgtEl>
                                          <p:spTgt spid="23"/>
                                        </p:tgtEl>
                                        <p:attrNameLst>
                                          <p:attrName>ppt_w</p:attrName>
                                        </p:attrNameLst>
                                      </p:cBhvr>
                                      <p:tavLst>
                                        <p:tav tm="0">
                                          <p:val>
                                            <p:fltVal val="0"/>
                                          </p:val>
                                        </p:tav>
                                        <p:tav tm="100000">
                                          <p:val>
                                            <p:strVal val="#ppt_w"/>
                                          </p:val>
                                        </p:tav>
                                      </p:tavLst>
                                    </p:anim>
                                    <p:anim calcmode="lin" valueType="num">
                                      <p:cBhvr>
                                        <p:cTn id="19" dur="500" fill="hold"/>
                                        <p:tgtEl>
                                          <p:spTgt spid="23"/>
                                        </p:tgtEl>
                                        <p:attrNameLst>
                                          <p:attrName>ppt_h</p:attrName>
                                        </p:attrNameLst>
                                      </p:cBhvr>
                                      <p:tavLst>
                                        <p:tav tm="0">
                                          <p:val>
                                            <p:fltVal val="0"/>
                                          </p:val>
                                        </p:tav>
                                        <p:tav tm="100000">
                                          <p:val>
                                            <p:strVal val="#ppt_h"/>
                                          </p:val>
                                        </p:tav>
                                      </p:tavLst>
                                    </p:anim>
                                    <p:anim calcmode="lin" valueType="num">
                                      <p:cBhvr>
                                        <p:cTn id="20" dur="500" fill="hold"/>
                                        <p:tgtEl>
                                          <p:spTgt spid="23"/>
                                        </p:tgtEl>
                                        <p:attrNameLst>
                                          <p:attrName>style.rotation</p:attrName>
                                        </p:attrNameLst>
                                      </p:cBhvr>
                                      <p:tavLst>
                                        <p:tav tm="0">
                                          <p:val>
                                            <p:fltVal val="90"/>
                                          </p:val>
                                        </p:tav>
                                        <p:tav tm="100000">
                                          <p:val>
                                            <p:fltVal val="0"/>
                                          </p:val>
                                        </p:tav>
                                      </p:tavLst>
                                    </p:anim>
                                    <p:animEffect transition="in" filter="fade">
                                      <p:cBhvr>
                                        <p:cTn id="21" dur="500"/>
                                        <p:tgtEl>
                                          <p:spTgt spid="23"/>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left)">
                                      <p:cBhvr>
                                        <p:cTn id="25" dur="10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31" presetClass="entr" presetSubtype="0" fill="hold" nodeType="clickEffect">
                                  <p:stCondLst>
                                    <p:cond delay="0"/>
                                  </p:stCondLst>
                                  <p:childTnLst>
                                    <p:set>
                                      <p:cBhvr>
                                        <p:cTn id="29" dur="1" fill="hold">
                                          <p:stCondLst>
                                            <p:cond delay="0"/>
                                          </p:stCondLst>
                                        </p:cTn>
                                        <p:tgtEl>
                                          <p:spTgt spid="22"/>
                                        </p:tgtEl>
                                        <p:attrNameLst>
                                          <p:attrName>style.visibility</p:attrName>
                                        </p:attrNameLst>
                                      </p:cBhvr>
                                      <p:to>
                                        <p:strVal val="visible"/>
                                      </p:to>
                                    </p:set>
                                    <p:anim calcmode="lin" valueType="num">
                                      <p:cBhvr>
                                        <p:cTn id="30" dur="500" fill="hold"/>
                                        <p:tgtEl>
                                          <p:spTgt spid="22"/>
                                        </p:tgtEl>
                                        <p:attrNameLst>
                                          <p:attrName>ppt_w</p:attrName>
                                        </p:attrNameLst>
                                      </p:cBhvr>
                                      <p:tavLst>
                                        <p:tav tm="0">
                                          <p:val>
                                            <p:fltVal val="0"/>
                                          </p:val>
                                        </p:tav>
                                        <p:tav tm="100000">
                                          <p:val>
                                            <p:strVal val="#ppt_w"/>
                                          </p:val>
                                        </p:tav>
                                      </p:tavLst>
                                    </p:anim>
                                    <p:anim calcmode="lin" valueType="num">
                                      <p:cBhvr>
                                        <p:cTn id="31" dur="500" fill="hold"/>
                                        <p:tgtEl>
                                          <p:spTgt spid="22"/>
                                        </p:tgtEl>
                                        <p:attrNameLst>
                                          <p:attrName>ppt_h</p:attrName>
                                        </p:attrNameLst>
                                      </p:cBhvr>
                                      <p:tavLst>
                                        <p:tav tm="0">
                                          <p:val>
                                            <p:fltVal val="0"/>
                                          </p:val>
                                        </p:tav>
                                        <p:tav tm="100000">
                                          <p:val>
                                            <p:strVal val="#ppt_h"/>
                                          </p:val>
                                        </p:tav>
                                      </p:tavLst>
                                    </p:anim>
                                    <p:anim calcmode="lin" valueType="num">
                                      <p:cBhvr>
                                        <p:cTn id="32" dur="500" fill="hold"/>
                                        <p:tgtEl>
                                          <p:spTgt spid="22"/>
                                        </p:tgtEl>
                                        <p:attrNameLst>
                                          <p:attrName>style.rotation</p:attrName>
                                        </p:attrNameLst>
                                      </p:cBhvr>
                                      <p:tavLst>
                                        <p:tav tm="0">
                                          <p:val>
                                            <p:fltVal val="90"/>
                                          </p:val>
                                        </p:tav>
                                        <p:tav tm="100000">
                                          <p:val>
                                            <p:fltVal val="0"/>
                                          </p:val>
                                        </p:tav>
                                      </p:tavLst>
                                    </p:anim>
                                    <p:animEffect transition="in" filter="fade">
                                      <p:cBhvr>
                                        <p:cTn id="33" dur="500"/>
                                        <p:tgtEl>
                                          <p:spTgt spid="22"/>
                                        </p:tgtEl>
                                      </p:cBhvr>
                                    </p:animEffect>
                                  </p:childTnLst>
                                </p:cTn>
                              </p:par>
                              <p:par>
                                <p:cTn id="34" presetID="31" presetClass="entr" presetSubtype="0" fill="hold" grpId="0" nodeType="withEffect">
                                  <p:stCondLst>
                                    <p:cond delay="0"/>
                                  </p:stCondLst>
                                  <p:childTnLst>
                                    <p:set>
                                      <p:cBhvr>
                                        <p:cTn id="35" dur="1" fill="hold">
                                          <p:stCondLst>
                                            <p:cond delay="0"/>
                                          </p:stCondLst>
                                        </p:cTn>
                                        <p:tgtEl>
                                          <p:spTgt spid="7"/>
                                        </p:tgtEl>
                                        <p:attrNameLst>
                                          <p:attrName>style.visibility</p:attrName>
                                        </p:attrNameLst>
                                      </p:cBhvr>
                                      <p:to>
                                        <p:strVal val="visible"/>
                                      </p:to>
                                    </p:set>
                                    <p:anim calcmode="lin" valueType="num">
                                      <p:cBhvr>
                                        <p:cTn id="36" dur="500" fill="hold"/>
                                        <p:tgtEl>
                                          <p:spTgt spid="7"/>
                                        </p:tgtEl>
                                        <p:attrNameLst>
                                          <p:attrName>ppt_w</p:attrName>
                                        </p:attrNameLst>
                                      </p:cBhvr>
                                      <p:tavLst>
                                        <p:tav tm="0">
                                          <p:val>
                                            <p:fltVal val="0"/>
                                          </p:val>
                                        </p:tav>
                                        <p:tav tm="100000">
                                          <p:val>
                                            <p:strVal val="#ppt_w"/>
                                          </p:val>
                                        </p:tav>
                                      </p:tavLst>
                                    </p:anim>
                                    <p:anim calcmode="lin" valueType="num">
                                      <p:cBhvr>
                                        <p:cTn id="37" dur="500" fill="hold"/>
                                        <p:tgtEl>
                                          <p:spTgt spid="7"/>
                                        </p:tgtEl>
                                        <p:attrNameLst>
                                          <p:attrName>ppt_h</p:attrName>
                                        </p:attrNameLst>
                                      </p:cBhvr>
                                      <p:tavLst>
                                        <p:tav tm="0">
                                          <p:val>
                                            <p:fltVal val="0"/>
                                          </p:val>
                                        </p:tav>
                                        <p:tav tm="100000">
                                          <p:val>
                                            <p:strVal val="#ppt_h"/>
                                          </p:val>
                                        </p:tav>
                                      </p:tavLst>
                                    </p:anim>
                                    <p:anim calcmode="lin" valueType="num">
                                      <p:cBhvr>
                                        <p:cTn id="38" dur="500" fill="hold"/>
                                        <p:tgtEl>
                                          <p:spTgt spid="7"/>
                                        </p:tgtEl>
                                        <p:attrNameLst>
                                          <p:attrName>style.rotation</p:attrName>
                                        </p:attrNameLst>
                                      </p:cBhvr>
                                      <p:tavLst>
                                        <p:tav tm="0">
                                          <p:val>
                                            <p:fltVal val="90"/>
                                          </p:val>
                                        </p:tav>
                                        <p:tav tm="100000">
                                          <p:val>
                                            <p:fltVal val="0"/>
                                          </p:val>
                                        </p:tav>
                                      </p:tavLst>
                                    </p:anim>
                                    <p:animEffect transition="in" filter="fade">
                                      <p:cBhvr>
                                        <p:cTn id="39" dur="500"/>
                                        <p:tgtEl>
                                          <p:spTgt spid="7"/>
                                        </p:tgtEl>
                                      </p:cBhvr>
                                    </p:animEffect>
                                  </p:childTnLst>
                                </p:cTn>
                              </p:par>
                            </p:childTnLst>
                          </p:cTn>
                        </p:par>
                        <p:par>
                          <p:cTn id="40" fill="hold">
                            <p:stCondLst>
                              <p:cond delay="500"/>
                            </p:stCondLst>
                            <p:childTnLst>
                              <p:par>
                                <p:cTn id="41" presetID="22" presetClass="entr" presetSubtype="8" fill="hold" grpId="0" nodeType="after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wipe(left)">
                                      <p:cBhvr>
                                        <p:cTn id="43" dur="1000"/>
                                        <p:tgtEl>
                                          <p:spTgt spid="12"/>
                                        </p:tgtEl>
                                      </p:cBhvr>
                                    </p:animEffect>
                                  </p:childTnLst>
                                </p:cTn>
                              </p:par>
                            </p:childTnLst>
                          </p:cTn>
                        </p:par>
                      </p:childTnLst>
                    </p:cTn>
                  </p:par>
                  <p:par>
                    <p:cTn id="44" fill="hold">
                      <p:stCondLst>
                        <p:cond delay="indefinite"/>
                      </p:stCondLst>
                      <p:childTnLst>
                        <p:par>
                          <p:cTn id="45" fill="hold">
                            <p:stCondLst>
                              <p:cond delay="0"/>
                            </p:stCondLst>
                            <p:childTnLst>
                              <p:par>
                                <p:cTn id="46" presetID="31" presetClass="entr" presetSubtype="0" fill="hold" nodeType="clickEffect">
                                  <p:stCondLst>
                                    <p:cond delay="0"/>
                                  </p:stCondLst>
                                  <p:childTnLst>
                                    <p:set>
                                      <p:cBhvr>
                                        <p:cTn id="47" dur="1" fill="hold">
                                          <p:stCondLst>
                                            <p:cond delay="0"/>
                                          </p:stCondLst>
                                        </p:cTn>
                                        <p:tgtEl>
                                          <p:spTgt spid="21"/>
                                        </p:tgtEl>
                                        <p:attrNameLst>
                                          <p:attrName>style.visibility</p:attrName>
                                        </p:attrNameLst>
                                      </p:cBhvr>
                                      <p:to>
                                        <p:strVal val="visible"/>
                                      </p:to>
                                    </p:set>
                                    <p:anim calcmode="lin" valueType="num">
                                      <p:cBhvr>
                                        <p:cTn id="48" dur="500" fill="hold"/>
                                        <p:tgtEl>
                                          <p:spTgt spid="21"/>
                                        </p:tgtEl>
                                        <p:attrNameLst>
                                          <p:attrName>ppt_w</p:attrName>
                                        </p:attrNameLst>
                                      </p:cBhvr>
                                      <p:tavLst>
                                        <p:tav tm="0">
                                          <p:val>
                                            <p:fltVal val="0"/>
                                          </p:val>
                                        </p:tav>
                                        <p:tav tm="100000">
                                          <p:val>
                                            <p:strVal val="#ppt_w"/>
                                          </p:val>
                                        </p:tav>
                                      </p:tavLst>
                                    </p:anim>
                                    <p:anim calcmode="lin" valueType="num">
                                      <p:cBhvr>
                                        <p:cTn id="49" dur="500" fill="hold"/>
                                        <p:tgtEl>
                                          <p:spTgt spid="21"/>
                                        </p:tgtEl>
                                        <p:attrNameLst>
                                          <p:attrName>ppt_h</p:attrName>
                                        </p:attrNameLst>
                                      </p:cBhvr>
                                      <p:tavLst>
                                        <p:tav tm="0">
                                          <p:val>
                                            <p:fltVal val="0"/>
                                          </p:val>
                                        </p:tav>
                                        <p:tav tm="100000">
                                          <p:val>
                                            <p:strVal val="#ppt_h"/>
                                          </p:val>
                                        </p:tav>
                                      </p:tavLst>
                                    </p:anim>
                                    <p:anim calcmode="lin" valueType="num">
                                      <p:cBhvr>
                                        <p:cTn id="50" dur="500" fill="hold"/>
                                        <p:tgtEl>
                                          <p:spTgt spid="21"/>
                                        </p:tgtEl>
                                        <p:attrNameLst>
                                          <p:attrName>style.rotation</p:attrName>
                                        </p:attrNameLst>
                                      </p:cBhvr>
                                      <p:tavLst>
                                        <p:tav tm="0">
                                          <p:val>
                                            <p:fltVal val="90"/>
                                          </p:val>
                                        </p:tav>
                                        <p:tav tm="100000">
                                          <p:val>
                                            <p:fltVal val="0"/>
                                          </p:val>
                                        </p:tav>
                                      </p:tavLst>
                                    </p:anim>
                                    <p:animEffect transition="in" filter="fade">
                                      <p:cBhvr>
                                        <p:cTn id="51" dur="500"/>
                                        <p:tgtEl>
                                          <p:spTgt spid="21"/>
                                        </p:tgtEl>
                                      </p:cBhvr>
                                    </p:animEffect>
                                  </p:childTnLst>
                                </p:cTn>
                              </p:par>
                              <p:par>
                                <p:cTn id="52" presetID="31" presetClass="entr" presetSubtype="0" fill="hold" grpId="0" nodeType="withEffect">
                                  <p:stCondLst>
                                    <p:cond delay="0"/>
                                  </p:stCondLst>
                                  <p:childTnLst>
                                    <p:set>
                                      <p:cBhvr>
                                        <p:cTn id="53" dur="1" fill="hold">
                                          <p:stCondLst>
                                            <p:cond delay="0"/>
                                          </p:stCondLst>
                                        </p:cTn>
                                        <p:tgtEl>
                                          <p:spTgt spid="5"/>
                                        </p:tgtEl>
                                        <p:attrNameLst>
                                          <p:attrName>style.visibility</p:attrName>
                                        </p:attrNameLst>
                                      </p:cBhvr>
                                      <p:to>
                                        <p:strVal val="visible"/>
                                      </p:to>
                                    </p:set>
                                    <p:anim calcmode="lin" valueType="num">
                                      <p:cBhvr>
                                        <p:cTn id="54" dur="500" fill="hold"/>
                                        <p:tgtEl>
                                          <p:spTgt spid="5"/>
                                        </p:tgtEl>
                                        <p:attrNameLst>
                                          <p:attrName>ppt_w</p:attrName>
                                        </p:attrNameLst>
                                      </p:cBhvr>
                                      <p:tavLst>
                                        <p:tav tm="0">
                                          <p:val>
                                            <p:fltVal val="0"/>
                                          </p:val>
                                        </p:tav>
                                        <p:tav tm="100000">
                                          <p:val>
                                            <p:strVal val="#ppt_w"/>
                                          </p:val>
                                        </p:tav>
                                      </p:tavLst>
                                    </p:anim>
                                    <p:anim calcmode="lin" valueType="num">
                                      <p:cBhvr>
                                        <p:cTn id="55" dur="500" fill="hold"/>
                                        <p:tgtEl>
                                          <p:spTgt spid="5"/>
                                        </p:tgtEl>
                                        <p:attrNameLst>
                                          <p:attrName>ppt_h</p:attrName>
                                        </p:attrNameLst>
                                      </p:cBhvr>
                                      <p:tavLst>
                                        <p:tav tm="0">
                                          <p:val>
                                            <p:fltVal val="0"/>
                                          </p:val>
                                        </p:tav>
                                        <p:tav tm="100000">
                                          <p:val>
                                            <p:strVal val="#ppt_h"/>
                                          </p:val>
                                        </p:tav>
                                      </p:tavLst>
                                    </p:anim>
                                    <p:anim calcmode="lin" valueType="num">
                                      <p:cBhvr>
                                        <p:cTn id="56" dur="500" fill="hold"/>
                                        <p:tgtEl>
                                          <p:spTgt spid="5"/>
                                        </p:tgtEl>
                                        <p:attrNameLst>
                                          <p:attrName>style.rotation</p:attrName>
                                        </p:attrNameLst>
                                      </p:cBhvr>
                                      <p:tavLst>
                                        <p:tav tm="0">
                                          <p:val>
                                            <p:fltVal val="90"/>
                                          </p:val>
                                        </p:tav>
                                        <p:tav tm="100000">
                                          <p:val>
                                            <p:fltVal val="0"/>
                                          </p:val>
                                        </p:tav>
                                      </p:tavLst>
                                    </p:anim>
                                    <p:animEffect transition="in" filter="fade">
                                      <p:cBhvr>
                                        <p:cTn id="57" dur="500"/>
                                        <p:tgtEl>
                                          <p:spTgt spid="5"/>
                                        </p:tgtEl>
                                      </p:cBhvr>
                                    </p:animEffect>
                                  </p:childTnLst>
                                </p:cTn>
                              </p:par>
                            </p:childTnLst>
                          </p:cTn>
                        </p:par>
                        <p:par>
                          <p:cTn id="58" fill="hold">
                            <p:stCondLst>
                              <p:cond delay="500"/>
                            </p:stCondLst>
                            <p:childTnLst>
                              <p:par>
                                <p:cTn id="59" presetID="22" presetClass="entr" presetSubtype="8" fill="hold" grpId="0" nodeType="afterEffect">
                                  <p:stCondLst>
                                    <p:cond delay="0"/>
                                  </p:stCondLst>
                                  <p:childTnLst>
                                    <p:set>
                                      <p:cBhvr>
                                        <p:cTn id="60" dur="1" fill="hold">
                                          <p:stCondLst>
                                            <p:cond delay="0"/>
                                          </p:stCondLst>
                                        </p:cTn>
                                        <p:tgtEl>
                                          <p:spTgt spid="11"/>
                                        </p:tgtEl>
                                        <p:attrNameLst>
                                          <p:attrName>style.visibility</p:attrName>
                                        </p:attrNameLst>
                                      </p:cBhvr>
                                      <p:to>
                                        <p:strVal val="visible"/>
                                      </p:to>
                                    </p:set>
                                    <p:animEffect transition="in" filter="wipe(left)">
                                      <p:cBhvr>
                                        <p:cTn id="61" dur="1000"/>
                                        <p:tgtEl>
                                          <p:spTgt spid="11"/>
                                        </p:tgtEl>
                                      </p:cBhvr>
                                    </p:animEffect>
                                  </p:childTnLst>
                                </p:cTn>
                              </p:par>
                            </p:childTnLst>
                          </p:cTn>
                        </p:par>
                      </p:childTnLst>
                    </p:cTn>
                  </p:par>
                  <p:par>
                    <p:cTn id="62" fill="hold">
                      <p:stCondLst>
                        <p:cond delay="indefinite"/>
                      </p:stCondLst>
                      <p:childTnLst>
                        <p:par>
                          <p:cTn id="63" fill="hold">
                            <p:stCondLst>
                              <p:cond delay="0"/>
                            </p:stCondLst>
                            <p:childTnLst>
                              <p:par>
                                <p:cTn id="64" presetID="31" presetClass="entr" presetSubtype="0" fill="hold" nodeType="clickEffect">
                                  <p:stCondLst>
                                    <p:cond delay="0"/>
                                  </p:stCondLst>
                                  <p:childTnLst>
                                    <p:set>
                                      <p:cBhvr>
                                        <p:cTn id="65" dur="1" fill="hold">
                                          <p:stCondLst>
                                            <p:cond delay="0"/>
                                          </p:stCondLst>
                                        </p:cTn>
                                        <p:tgtEl>
                                          <p:spTgt spid="20"/>
                                        </p:tgtEl>
                                        <p:attrNameLst>
                                          <p:attrName>style.visibility</p:attrName>
                                        </p:attrNameLst>
                                      </p:cBhvr>
                                      <p:to>
                                        <p:strVal val="visible"/>
                                      </p:to>
                                    </p:set>
                                    <p:anim calcmode="lin" valueType="num">
                                      <p:cBhvr>
                                        <p:cTn id="66" dur="500" fill="hold"/>
                                        <p:tgtEl>
                                          <p:spTgt spid="20"/>
                                        </p:tgtEl>
                                        <p:attrNameLst>
                                          <p:attrName>ppt_w</p:attrName>
                                        </p:attrNameLst>
                                      </p:cBhvr>
                                      <p:tavLst>
                                        <p:tav tm="0">
                                          <p:val>
                                            <p:fltVal val="0"/>
                                          </p:val>
                                        </p:tav>
                                        <p:tav tm="100000">
                                          <p:val>
                                            <p:strVal val="#ppt_w"/>
                                          </p:val>
                                        </p:tav>
                                      </p:tavLst>
                                    </p:anim>
                                    <p:anim calcmode="lin" valueType="num">
                                      <p:cBhvr>
                                        <p:cTn id="67" dur="500" fill="hold"/>
                                        <p:tgtEl>
                                          <p:spTgt spid="20"/>
                                        </p:tgtEl>
                                        <p:attrNameLst>
                                          <p:attrName>ppt_h</p:attrName>
                                        </p:attrNameLst>
                                      </p:cBhvr>
                                      <p:tavLst>
                                        <p:tav tm="0">
                                          <p:val>
                                            <p:fltVal val="0"/>
                                          </p:val>
                                        </p:tav>
                                        <p:tav tm="100000">
                                          <p:val>
                                            <p:strVal val="#ppt_h"/>
                                          </p:val>
                                        </p:tav>
                                      </p:tavLst>
                                    </p:anim>
                                    <p:anim calcmode="lin" valueType="num">
                                      <p:cBhvr>
                                        <p:cTn id="68" dur="500" fill="hold"/>
                                        <p:tgtEl>
                                          <p:spTgt spid="20"/>
                                        </p:tgtEl>
                                        <p:attrNameLst>
                                          <p:attrName>style.rotation</p:attrName>
                                        </p:attrNameLst>
                                      </p:cBhvr>
                                      <p:tavLst>
                                        <p:tav tm="0">
                                          <p:val>
                                            <p:fltVal val="90"/>
                                          </p:val>
                                        </p:tav>
                                        <p:tav tm="100000">
                                          <p:val>
                                            <p:fltVal val="0"/>
                                          </p:val>
                                        </p:tav>
                                      </p:tavLst>
                                    </p:anim>
                                    <p:animEffect transition="in" filter="fade">
                                      <p:cBhvr>
                                        <p:cTn id="69" dur="500"/>
                                        <p:tgtEl>
                                          <p:spTgt spid="20"/>
                                        </p:tgtEl>
                                      </p:cBhvr>
                                    </p:animEffect>
                                  </p:childTnLst>
                                </p:cTn>
                              </p:par>
                              <p:par>
                                <p:cTn id="70" presetID="31" presetClass="entr" presetSubtype="0" fill="hold" grpId="0" nodeType="withEffect">
                                  <p:stCondLst>
                                    <p:cond delay="0"/>
                                  </p:stCondLst>
                                  <p:childTnLst>
                                    <p:set>
                                      <p:cBhvr>
                                        <p:cTn id="71" dur="1" fill="hold">
                                          <p:stCondLst>
                                            <p:cond delay="0"/>
                                          </p:stCondLst>
                                        </p:cTn>
                                        <p:tgtEl>
                                          <p:spTgt spid="4"/>
                                        </p:tgtEl>
                                        <p:attrNameLst>
                                          <p:attrName>style.visibility</p:attrName>
                                        </p:attrNameLst>
                                      </p:cBhvr>
                                      <p:to>
                                        <p:strVal val="visible"/>
                                      </p:to>
                                    </p:set>
                                    <p:anim calcmode="lin" valueType="num">
                                      <p:cBhvr>
                                        <p:cTn id="72" dur="500" fill="hold"/>
                                        <p:tgtEl>
                                          <p:spTgt spid="4"/>
                                        </p:tgtEl>
                                        <p:attrNameLst>
                                          <p:attrName>ppt_w</p:attrName>
                                        </p:attrNameLst>
                                      </p:cBhvr>
                                      <p:tavLst>
                                        <p:tav tm="0">
                                          <p:val>
                                            <p:fltVal val="0"/>
                                          </p:val>
                                        </p:tav>
                                        <p:tav tm="100000">
                                          <p:val>
                                            <p:strVal val="#ppt_w"/>
                                          </p:val>
                                        </p:tav>
                                      </p:tavLst>
                                    </p:anim>
                                    <p:anim calcmode="lin" valueType="num">
                                      <p:cBhvr>
                                        <p:cTn id="73" dur="500" fill="hold"/>
                                        <p:tgtEl>
                                          <p:spTgt spid="4"/>
                                        </p:tgtEl>
                                        <p:attrNameLst>
                                          <p:attrName>ppt_h</p:attrName>
                                        </p:attrNameLst>
                                      </p:cBhvr>
                                      <p:tavLst>
                                        <p:tav tm="0">
                                          <p:val>
                                            <p:fltVal val="0"/>
                                          </p:val>
                                        </p:tav>
                                        <p:tav tm="100000">
                                          <p:val>
                                            <p:strVal val="#ppt_h"/>
                                          </p:val>
                                        </p:tav>
                                      </p:tavLst>
                                    </p:anim>
                                    <p:anim calcmode="lin" valueType="num">
                                      <p:cBhvr>
                                        <p:cTn id="74" dur="500" fill="hold"/>
                                        <p:tgtEl>
                                          <p:spTgt spid="4"/>
                                        </p:tgtEl>
                                        <p:attrNameLst>
                                          <p:attrName>style.rotation</p:attrName>
                                        </p:attrNameLst>
                                      </p:cBhvr>
                                      <p:tavLst>
                                        <p:tav tm="0">
                                          <p:val>
                                            <p:fltVal val="90"/>
                                          </p:val>
                                        </p:tav>
                                        <p:tav tm="100000">
                                          <p:val>
                                            <p:fltVal val="0"/>
                                          </p:val>
                                        </p:tav>
                                      </p:tavLst>
                                    </p:anim>
                                    <p:animEffect transition="in" filter="fade">
                                      <p:cBhvr>
                                        <p:cTn id="75" dur="500"/>
                                        <p:tgtEl>
                                          <p:spTgt spid="4"/>
                                        </p:tgtEl>
                                      </p:cBhvr>
                                    </p:animEffect>
                                  </p:childTnLst>
                                </p:cTn>
                              </p:par>
                            </p:childTnLst>
                          </p:cTn>
                        </p:par>
                        <p:par>
                          <p:cTn id="76" fill="hold">
                            <p:stCondLst>
                              <p:cond delay="500"/>
                            </p:stCondLst>
                            <p:childTnLst>
                              <p:par>
                                <p:cTn id="77" presetID="22" presetClass="entr" presetSubtype="8" fill="hold" grpId="0" nodeType="afterEffect">
                                  <p:stCondLst>
                                    <p:cond delay="0"/>
                                  </p:stCondLst>
                                  <p:childTnLst>
                                    <p:set>
                                      <p:cBhvr>
                                        <p:cTn id="78" dur="1" fill="hold">
                                          <p:stCondLst>
                                            <p:cond delay="0"/>
                                          </p:stCondLst>
                                        </p:cTn>
                                        <p:tgtEl>
                                          <p:spTgt spid="13"/>
                                        </p:tgtEl>
                                        <p:attrNameLst>
                                          <p:attrName>style.visibility</p:attrName>
                                        </p:attrNameLst>
                                      </p:cBhvr>
                                      <p:to>
                                        <p:strVal val="visible"/>
                                      </p:to>
                                    </p:set>
                                    <p:animEffect transition="in" filter="wipe(left)">
                                      <p:cBhvr>
                                        <p:cTn id="79" dur="1000"/>
                                        <p:tgtEl>
                                          <p:spTgt spid="13"/>
                                        </p:tgtEl>
                                      </p:cBhvr>
                                    </p:animEffect>
                                  </p:childTnLst>
                                </p:cTn>
                              </p:par>
                            </p:childTnLst>
                          </p:cTn>
                        </p:par>
                      </p:childTnLst>
                    </p:cTn>
                  </p:par>
                  <p:par>
                    <p:cTn id="80" fill="hold">
                      <p:stCondLst>
                        <p:cond delay="indefinite"/>
                      </p:stCondLst>
                      <p:childTnLst>
                        <p:par>
                          <p:cTn id="81" fill="hold">
                            <p:stCondLst>
                              <p:cond delay="0"/>
                            </p:stCondLst>
                            <p:childTnLst>
                              <p:par>
                                <p:cTn id="82" presetID="21" presetClass="entr" presetSubtype="1" fill="hold" grpId="0" nodeType="clickEffect">
                                  <p:stCondLst>
                                    <p:cond delay="0"/>
                                  </p:stCondLst>
                                  <p:childTnLst>
                                    <p:set>
                                      <p:cBhvr>
                                        <p:cTn id="83" dur="1" fill="hold">
                                          <p:stCondLst>
                                            <p:cond delay="0"/>
                                          </p:stCondLst>
                                        </p:cTn>
                                        <p:tgtEl>
                                          <p:spTgt spid="17"/>
                                        </p:tgtEl>
                                        <p:attrNameLst>
                                          <p:attrName>style.visibility</p:attrName>
                                        </p:attrNameLst>
                                      </p:cBhvr>
                                      <p:to>
                                        <p:strVal val="visible"/>
                                      </p:to>
                                    </p:set>
                                    <p:animEffect transition="in" filter="wheel(1)">
                                      <p:cBhvr>
                                        <p:cTn id="84" dur="1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P spid="5" grpId="0" animBg="1"/>
      <p:bldP spid="6" grpId="0" animBg="1"/>
      <p:bldP spid="7" grpId="0" animBg="1"/>
      <p:bldP spid="10" grpId="0"/>
      <p:bldP spid="11" grpId="0"/>
      <p:bldP spid="12" grpId="0"/>
      <p:bldP spid="13" grpId="0"/>
      <p:bldP spid="17"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8"/>
          <p:cNvSpPr txBox="1"/>
          <p:nvPr/>
        </p:nvSpPr>
        <p:spPr>
          <a:xfrm flipH="1">
            <a:off x="1376509" y="782774"/>
            <a:ext cx="10850865" cy="1331134"/>
          </a:xfrm>
          <a:prstGeom prst="rect">
            <a:avLst/>
          </a:prstGeom>
          <a:noFill/>
        </p:spPr>
        <p:txBody>
          <a:bodyPr wrap="square" rtlCol="0">
            <a:spAutoFit/>
          </a:bodyPr>
          <a:lstStyle/>
          <a:p>
            <a:pPr>
              <a:lnSpc>
                <a:spcPct val="150000"/>
              </a:lnSpc>
            </a:pPr>
            <a:r>
              <a:rPr lang="en-US" sz="2800" dirty="0">
                <a:effectLst/>
                <a:latin typeface="Calibri" panose="020F0502020204030204" pitchFamily="34" charset="0"/>
                <a:ea typeface="Times New Roman" panose="02020603050405020304" pitchFamily="18" charset="0"/>
                <a:cs typeface="Calibri" panose="020F0502020204030204" pitchFamily="34" charset="0"/>
              </a:rPr>
              <a:t>CÂU 5: </a:t>
            </a:r>
            <a:r>
              <a:rPr lang="en-US" sz="2800" dirty="0" err="1">
                <a:latin typeface="Calibri" panose="020F0502020204030204" pitchFamily="34" charset="0"/>
                <a:cs typeface="Calibri" panose="020F0502020204030204" pitchFamily="34" charset="0"/>
              </a:rPr>
              <a:t>Một</a:t>
            </a:r>
            <a:r>
              <a:rPr lang="en-US" sz="2800" dirty="0">
                <a:latin typeface="Calibri" panose="020F0502020204030204" pitchFamily="34" charset="0"/>
                <a:cs typeface="Calibri" panose="020F0502020204030204" pitchFamily="34" charset="0"/>
              </a:rPr>
              <a:t> </a:t>
            </a:r>
            <a:r>
              <a:rPr lang="en-US" sz="2800" dirty="0" err="1">
                <a:latin typeface="Calibri" panose="020F0502020204030204" pitchFamily="34" charset="0"/>
                <a:cs typeface="Calibri" panose="020F0502020204030204" pitchFamily="34" charset="0"/>
              </a:rPr>
              <a:t>dây</a:t>
            </a:r>
            <a:r>
              <a:rPr lang="en-US" sz="2800" dirty="0">
                <a:latin typeface="Calibri" panose="020F0502020204030204" pitchFamily="34" charset="0"/>
                <a:cs typeface="Calibri" panose="020F0502020204030204" pitchFamily="34" charset="0"/>
              </a:rPr>
              <a:t> </a:t>
            </a:r>
            <a:r>
              <a:rPr lang="en-US" sz="2800" dirty="0" err="1">
                <a:latin typeface="Calibri" panose="020F0502020204030204" pitchFamily="34" charset="0"/>
                <a:cs typeface="Calibri" panose="020F0502020204030204" pitchFamily="34" charset="0"/>
              </a:rPr>
              <a:t>dẫn</a:t>
            </a:r>
            <a:r>
              <a:rPr lang="en-US" sz="2800" dirty="0">
                <a:latin typeface="Calibri" panose="020F0502020204030204" pitchFamily="34" charset="0"/>
                <a:cs typeface="Calibri" panose="020F0502020204030204" pitchFamily="34" charset="0"/>
              </a:rPr>
              <a:t> </a:t>
            </a:r>
            <a:r>
              <a:rPr lang="en-US" sz="2800" dirty="0" err="1">
                <a:latin typeface="Calibri" panose="020F0502020204030204" pitchFamily="34" charset="0"/>
                <a:cs typeface="Calibri" panose="020F0502020204030204" pitchFamily="34" charset="0"/>
              </a:rPr>
              <a:t>có</a:t>
            </a:r>
            <a:r>
              <a:rPr lang="en-US" sz="2800" dirty="0">
                <a:latin typeface="Calibri" panose="020F0502020204030204" pitchFamily="34" charset="0"/>
                <a:cs typeface="Calibri" panose="020F0502020204030204" pitchFamily="34" charset="0"/>
              </a:rPr>
              <a:t> </a:t>
            </a:r>
            <a:r>
              <a:rPr lang="en-US" sz="2800" dirty="0" err="1">
                <a:latin typeface="Calibri" panose="020F0502020204030204" pitchFamily="34" charset="0"/>
                <a:cs typeface="Calibri" panose="020F0502020204030204" pitchFamily="34" charset="0"/>
              </a:rPr>
              <a:t>điện</a:t>
            </a:r>
            <a:r>
              <a:rPr lang="en-US" sz="2800" dirty="0">
                <a:latin typeface="Calibri" panose="020F0502020204030204" pitchFamily="34" charset="0"/>
                <a:cs typeface="Calibri" panose="020F0502020204030204" pitchFamily="34" charset="0"/>
              </a:rPr>
              <a:t> </a:t>
            </a:r>
            <a:r>
              <a:rPr lang="en-US" sz="2800" dirty="0" err="1">
                <a:latin typeface="Calibri" panose="020F0502020204030204" pitchFamily="34" charset="0"/>
                <a:cs typeface="Calibri" panose="020F0502020204030204" pitchFamily="34" charset="0"/>
              </a:rPr>
              <a:t>trở</a:t>
            </a:r>
            <a:r>
              <a:rPr lang="en-US" sz="2800" dirty="0">
                <a:latin typeface="Calibri" panose="020F0502020204030204" pitchFamily="34" charset="0"/>
                <a:cs typeface="Calibri" panose="020F0502020204030204" pitchFamily="34" charset="0"/>
              </a:rPr>
              <a:t> 50 </a:t>
            </a:r>
            <a:r>
              <a:rPr lang="el-GR" altLang="vi-VN" sz="2800" kern="0" dirty="0">
                <a:solidFill>
                  <a:schemeClr val="tx1">
                    <a:lumMod val="85000"/>
                    <a:lumOff val="15000"/>
                  </a:schemeClr>
                </a:solidFill>
                <a:latin typeface="Calibri" panose="020F0502020204030204" pitchFamily="34" charset="0"/>
                <a:cs typeface="Calibri" panose="020F0502020204030204" pitchFamily="34" charset="0"/>
              </a:rPr>
              <a:t> Ω </a:t>
            </a:r>
            <a:r>
              <a:rPr lang="vi-VN" sz="2800" dirty="0">
                <a:latin typeface="Calibri" panose="020F0502020204030204" pitchFamily="34" charset="0"/>
                <a:cs typeface="Calibri" panose="020F0502020204030204" pitchFamily="34" charset="0"/>
              </a:rPr>
              <a:t> chịu được dòng điện có cường độ lớn nhất là 300mA. Hiệu điện thế lớn nhất đặt giữa hai đầu dây dẫn đó là:</a:t>
            </a:r>
            <a:endParaRPr lang="en-US" sz="2800" dirty="0">
              <a:latin typeface="Calibri" panose="020F0502020204030204" pitchFamily="34" charset="0"/>
              <a:cs typeface="Calibri" panose="020F0502020204030204" pitchFamily="34" charset="0"/>
            </a:endParaRPr>
          </a:p>
        </p:txBody>
      </p:sp>
      <p:sp>
        <p:nvSpPr>
          <p:cNvPr id="4" name="Partial Circle 3"/>
          <p:cNvSpPr/>
          <p:nvPr/>
        </p:nvSpPr>
        <p:spPr>
          <a:xfrm rot="2567799">
            <a:off x="3524517" y="3434736"/>
            <a:ext cx="1402248" cy="1402248"/>
          </a:xfrm>
          <a:prstGeom prst="pie">
            <a:avLst/>
          </a:prstGeom>
          <a:solidFill>
            <a:srgbClr val="E05D5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5" name="Partial Circle 4"/>
          <p:cNvSpPr/>
          <p:nvPr/>
        </p:nvSpPr>
        <p:spPr>
          <a:xfrm rot="2314775">
            <a:off x="504071" y="3396638"/>
            <a:ext cx="1402249" cy="1402249"/>
          </a:xfrm>
          <a:prstGeom prst="pie">
            <a:avLst/>
          </a:prstGeom>
          <a:solidFill>
            <a:srgbClr val="00A1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6" name="Partial Circle 5"/>
          <p:cNvSpPr/>
          <p:nvPr/>
        </p:nvSpPr>
        <p:spPr>
          <a:xfrm rot="2502864">
            <a:off x="9198740" y="3433068"/>
            <a:ext cx="1402249" cy="1402249"/>
          </a:xfrm>
          <a:prstGeom prst="pie">
            <a:avLst/>
          </a:prstGeom>
          <a:solidFill>
            <a:srgbClr val="E05D5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7" name="Partial Circle 6"/>
          <p:cNvSpPr/>
          <p:nvPr/>
        </p:nvSpPr>
        <p:spPr>
          <a:xfrm rot="2570263">
            <a:off x="6285388" y="3434795"/>
            <a:ext cx="1402249" cy="1402249"/>
          </a:xfrm>
          <a:prstGeom prst="pie">
            <a:avLst/>
          </a:prstGeom>
          <a:solidFill>
            <a:srgbClr val="00A1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8" name="TextBox 18"/>
          <p:cNvSpPr txBox="1"/>
          <p:nvPr/>
        </p:nvSpPr>
        <p:spPr>
          <a:xfrm flipH="1">
            <a:off x="1343025" y="3636324"/>
            <a:ext cx="1764646" cy="684803"/>
          </a:xfrm>
          <a:prstGeom prst="rect">
            <a:avLst/>
          </a:prstGeom>
          <a:noFill/>
        </p:spPr>
        <p:txBody>
          <a:bodyPr wrap="square" rtlCol="0">
            <a:spAutoFit/>
          </a:bodyPr>
          <a:lstStyle/>
          <a:p>
            <a:pPr marL="30480" marR="30480" algn="just">
              <a:lnSpc>
                <a:spcPct val="150000"/>
              </a:lnSpc>
              <a:tabLst>
                <a:tab pos="171450" algn="l"/>
                <a:tab pos="3420110" algn="l"/>
                <a:tab pos="5039995" algn="l"/>
              </a:tabLst>
            </a:pPr>
            <a:r>
              <a:rPr lang="en-US" sz="2800" b="1" dirty="0">
                <a:latin typeface="Calibri" panose="020F0502020204030204" pitchFamily="34" charset="0"/>
                <a:cs typeface="Calibri" panose="020F0502020204030204" pitchFamily="34" charset="0"/>
              </a:rPr>
              <a:t>A.</a:t>
            </a:r>
            <a:r>
              <a:rPr lang="en-US" sz="2800" dirty="0">
                <a:latin typeface="Calibri" panose="020F0502020204030204" pitchFamily="34" charset="0"/>
                <a:cs typeface="Calibri" panose="020F0502020204030204" pitchFamily="34" charset="0"/>
              </a:rPr>
              <a:t> 1500 V</a:t>
            </a:r>
            <a:endParaRPr lang="en-US" sz="2800" dirty="0">
              <a:latin typeface="Calibri" panose="020F0502020204030204" pitchFamily="34" charset="0"/>
              <a:ea typeface="Times New Roman" panose="02020603050405020304" pitchFamily="18" charset="0"/>
              <a:cs typeface="Calibri" panose="020F0502020204030204" pitchFamily="34" charset="0"/>
            </a:endParaRPr>
          </a:p>
        </p:txBody>
      </p:sp>
      <p:sp>
        <p:nvSpPr>
          <p:cNvPr id="9" name="TextBox 18"/>
          <p:cNvSpPr txBox="1"/>
          <p:nvPr/>
        </p:nvSpPr>
        <p:spPr>
          <a:xfrm flipH="1">
            <a:off x="7059845" y="3872582"/>
            <a:ext cx="1383805" cy="523220"/>
          </a:xfrm>
          <a:prstGeom prst="rect">
            <a:avLst/>
          </a:prstGeom>
          <a:noFill/>
        </p:spPr>
        <p:txBody>
          <a:bodyPr wrap="square" rtlCol="0">
            <a:spAutoFit/>
          </a:bodyPr>
          <a:lstStyle/>
          <a:p>
            <a:pPr marL="30480" marR="30480" algn="ctr">
              <a:tabLst>
                <a:tab pos="171450" algn="l"/>
                <a:tab pos="3420110" algn="l"/>
                <a:tab pos="5039995" algn="l"/>
              </a:tabLst>
            </a:pPr>
            <a:r>
              <a:rPr lang="en-US" sz="2800" b="1" dirty="0">
                <a:latin typeface="Calibri" panose="020F0502020204030204" pitchFamily="34" charset="0"/>
                <a:cs typeface="Calibri" panose="020F0502020204030204" pitchFamily="34" charset="0"/>
              </a:rPr>
              <a:t>C.</a:t>
            </a:r>
            <a:r>
              <a:rPr lang="en-US" sz="2800" dirty="0">
                <a:latin typeface="Calibri" panose="020F0502020204030204" pitchFamily="34" charset="0"/>
                <a:cs typeface="Calibri" panose="020F0502020204030204" pitchFamily="34" charset="0"/>
              </a:rPr>
              <a:t> 6 V</a:t>
            </a:r>
            <a:endParaRPr lang="en-US" sz="2800" dirty="0">
              <a:solidFill>
                <a:schemeClr val="bg1"/>
              </a:solidFill>
              <a:latin typeface="Calibri" panose="020F0502020204030204" pitchFamily="34" charset="0"/>
              <a:ea typeface="Times New Roman" panose="02020603050405020304" pitchFamily="18" charset="0"/>
              <a:cs typeface="Calibri" panose="020F0502020204030204" pitchFamily="34" charset="0"/>
            </a:endParaRPr>
          </a:p>
        </p:txBody>
      </p:sp>
      <p:sp>
        <p:nvSpPr>
          <p:cNvPr id="10" name="TextBox 18"/>
          <p:cNvSpPr txBox="1"/>
          <p:nvPr/>
        </p:nvSpPr>
        <p:spPr>
          <a:xfrm flipH="1">
            <a:off x="4431814" y="3894519"/>
            <a:ext cx="1412331" cy="523220"/>
          </a:xfrm>
          <a:prstGeom prst="rect">
            <a:avLst/>
          </a:prstGeom>
          <a:noFill/>
        </p:spPr>
        <p:txBody>
          <a:bodyPr wrap="square" rtlCol="0">
            <a:spAutoFit/>
          </a:bodyPr>
          <a:lstStyle/>
          <a:p>
            <a:pPr marL="30480" marR="30480" algn="just">
              <a:tabLst>
                <a:tab pos="171450" algn="l"/>
                <a:tab pos="3420110" algn="l"/>
                <a:tab pos="5039995" algn="l"/>
              </a:tabLst>
            </a:pPr>
            <a:r>
              <a:rPr lang="en-US" sz="2800" b="1" dirty="0">
                <a:latin typeface="Calibri" panose="020F0502020204030204" pitchFamily="34" charset="0"/>
                <a:cs typeface="Calibri" panose="020F0502020204030204" pitchFamily="34" charset="0"/>
              </a:rPr>
              <a:t>B.</a:t>
            </a:r>
            <a:r>
              <a:rPr lang="en-US" sz="2800" dirty="0">
                <a:latin typeface="Calibri" panose="020F0502020204030204" pitchFamily="34" charset="0"/>
                <a:cs typeface="Calibri" panose="020F0502020204030204" pitchFamily="34" charset="0"/>
              </a:rPr>
              <a:t> 60 V</a:t>
            </a:r>
            <a:endParaRPr lang="en-US" sz="2800" dirty="0">
              <a:solidFill>
                <a:schemeClr val="bg1"/>
              </a:solidFill>
              <a:latin typeface="Calibri" panose="020F0502020204030204" pitchFamily="34" charset="0"/>
              <a:ea typeface="Times New Roman" panose="02020603050405020304" pitchFamily="18" charset="0"/>
              <a:cs typeface="Calibri" panose="020F0502020204030204" pitchFamily="34" charset="0"/>
            </a:endParaRPr>
          </a:p>
        </p:txBody>
      </p:sp>
      <p:sp>
        <p:nvSpPr>
          <p:cNvPr id="11" name="TextBox 18"/>
          <p:cNvSpPr txBox="1"/>
          <p:nvPr/>
        </p:nvSpPr>
        <p:spPr>
          <a:xfrm flipH="1">
            <a:off x="10045408" y="3872582"/>
            <a:ext cx="1482598" cy="523220"/>
          </a:xfrm>
          <a:prstGeom prst="rect">
            <a:avLst/>
          </a:prstGeom>
          <a:noFill/>
        </p:spPr>
        <p:txBody>
          <a:bodyPr wrap="square" rtlCol="0">
            <a:spAutoFit/>
          </a:bodyPr>
          <a:lstStyle/>
          <a:p>
            <a:pPr marL="30480" marR="30480" algn="ctr">
              <a:tabLst>
                <a:tab pos="171450" algn="l"/>
                <a:tab pos="3420110" algn="l"/>
                <a:tab pos="5039995" algn="l"/>
              </a:tabLst>
            </a:pPr>
            <a:r>
              <a:rPr lang="fr-FR" sz="2800" b="1" dirty="0">
                <a:latin typeface="Calibri" panose="020F0502020204030204" pitchFamily="34" charset="0"/>
                <a:ea typeface="Times New Roman" panose="02020603050405020304" pitchFamily="18" charset="0"/>
                <a:cs typeface="Calibri" panose="020F0502020204030204" pitchFamily="34" charset="0"/>
              </a:rPr>
              <a:t>D.</a:t>
            </a:r>
            <a:r>
              <a:rPr lang="fr-FR"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a:latin typeface="Calibri" panose="020F0502020204030204" pitchFamily="34" charset="0"/>
                <a:cs typeface="Calibri" panose="020F0502020204030204" pitchFamily="34" charset="0"/>
              </a:rPr>
              <a:t> 15 V</a:t>
            </a:r>
            <a:endParaRPr lang="en-US" sz="2800" dirty="0">
              <a:latin typeface="Calibri" panose="020F0502020204030204" pitchFamily="34" charset="0"/>
              <a:ea typeface="Times New Roman" panose="02020603050405020304" pitchFamily="18" charset="0"/>
              <a:cs typeface="Calibri" panose="020F0502020204030204" pitchFamily="34" charset="0"/>
            </a:endParaRPr>
          </a:p>
        </p:txBody>
      </p:sp>
      <p:sp>
        <p:nvSpPr>
          <p:cNvPr id="12" name="Rectangle: Rounded Corners 11"/>
          <p:cNvSpPr/>
          <p:nvPr/>
        </p:nvSpPr>
        <p:spPr>
          <a:xfrm>
            <a:off x="10134897" y="3738398"/>
            <a:ext cx="1687485" cy="679341"/>
          </a:xfrm>
          <a:prstGeom prst="roundRect">
            <a:avLst/>
          </a:prstGeom>
          <a:noFill/>
          <a:ln w="31750">
            <a:solidFill>
              <a:srgbClr val="E05D5D"/>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rgbClr val="DB3C14"/>
              </a:solidFill>
              <a:latin typeface="Calibri" panose="020F0502020204030204" pitchFamily="34" charset="0"/>
              <a:cs typeface="Calibri" panose="020F0502020204030204" pitchFamily="34" charset="0"/>
            </a:endParaRPr>
          </a:p>
        </p:txBody>
      </p:sp>
      <p:sp>
        <p:nvSpPr>
          <p:cNvPr id="15" name="Rectangle 14"/>
          <p:cNvSpPr/>
          <p:nvPr/>
        </p:nvSpPr>
        <p:spPr>
          <a:xfrm>
            <a:off x="0" y="925285"/>
            <a:ext cx="1307231" cy="400110"/>
          </a:xfrm>
          <a:prstGeom prst="rect">
            <a:avLst/>
          </a:prstGeom>
          <a:solidFill>
            <a:srgbClr val="00A1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500"/>
                                        <p:tgtEl>
                                          <p:spTgt spid="3"/>
                                        </p:tgtEl>
                                      </p:cBhvr>
                                    </p:animEffect>
                                  </p:childTnLst>
                                </p:cTn>
                              </p:par>
                            </p:childTnLst>
                          </p:cTn>
                        </p:par>
                        <p:par>
                          <p:cTn id="8" fill="hold">
                            <p:stCondLst>
                              <p:cond delay="1500"/>
                            </p:stCondLst>
                            <p:childTnLst>
                              <p:par>
                                <p:cTn id="9" presetID="2" presetClass="entr" presetSubtype="8"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childTnLst>
                          </p:cTn>
                        </p:par>
                        <p:par>
                          <p:cTn id="13" fill="hold">
                            <p:stCondLst>
                              <p:cond delay="2500"/>
                            </p:stCondLst>
                            <p:childTnLst>
                              <p:par>
                                <p:cTn id="14" presetID="2" presetClass="entr" presetSubtype="8"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additive="base">
                                        <p:cTn id="16" dur="750" fill="hold"/>
                                        <p:tgtEl>
                                          <p:spTgt spid="4"/>
                                        </p:tgtEl>
                                        <p:attrNameLst>
                                          <p:attrName>ppt_x</p:attrName>
                                        </p:attrNameLst>
                                      </p:cBhvr>
                                      <p:tavLst>
                                        <p:tav tm="0">
                                          <p:val>
                                            <p:strVal val="0-#ppt_w/2"/>
                                          </p:val>
                                        </p:tav>
                                        <p:tav tm="100000">
                                          <p:val>
                                            <p:strVal val="#ppt_x"/>
                                          </p:val>
                                        </p:tav>
                                      </p:tavLst>
                                    </p:anim>
                                    <p:anim calcmode="lin" valueType="num">
                                      <p:cBhvr additive="base">
                                        <p:cTn id="17" dur="750" fill="hold"/>
                                        <p:tgtEl>
                                          <p:spTgt spid="4"/>
                                        </p:tgtEl>
                                        <p:attrNameLst>
                                          <p:attrName>ppt_y</p:attrName>
                                        </p:attrNameLst>
                                      </p:cBhvr>
                                      <p:tavLst>
                                        <p:tav tm="0">
                                          <p:val>
                                            <p:strVal val="#ppt_y"/>
                                          </p:val>
                                        </p:tav>
                                        <p:tav tm="100000">
                                          <p:val>
                                            <p:strVal val="#ppt_y"/>
                                          </p:val>
                                        </p:tav>
                                      </p:tavLst>
                                    </p:anim>
                                  </p:childTnLst>
                                </p:cTn>
                              </p:par>
                            </p:childTnLst>
                          </p:cTn>
                        </p:par>
                        <p:par>
                          <p:cTn id="18" fill="hold">
                            <p:stCondLst>
                              <p:cond delay="3500"/>
                            </p:stCondLst>
                            <p:childTnLst>
                              <p:par>
                                <p:cTn id="19" presetID="2" presetClass="entr" presetSubtype="8" fill="hold" grpId="0" nodeType="after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750" fill="hold"/>
                                        <p:tgtEl>
                                          <p:spTgt spid="7"/>
                                        </p:tgtEl>
                                        <p:attrNameLst>
                                          <p:attrName>ppt_x</p:attrName>
                                        </p:attrNameLst>
                                      </p:cBhvr>
                                      <p:tavLst>
                                        <p:tav tm="0">
                                          <p:val>
                                            <p:strVal val="0-#ppt_w/2"/>
                                          </p:val>
                                        </p:tav>
                                        <p:tav tm="100000">
                                          <p:val>
                                            <p:strVal val="#ppt_x"/>
                                          </p:val>
                                        </p:tav>
                                      </p:tavLst>
                                    </p:anim>
                                    <p:anim calcmode="lin" valueType="num">
                                      <p:cBhvr additive="base">
                                        <p:cTn id="22" dur="750" fill="hold"/>
                                        <p:tgtEl>
                                          <p:spTgt spid="7"/>
                                        </p:tgtEl>
                                        <p:attrNameLst>
                                          <p:attrName>ppt_y</p:attrName>
                                        </p:attrNameLst>
                                      </p:cBhvr>
                                      <p:tavLst>
                                        <p:tav tm="0">
                                          <p:val>
                                            <p:strVal val="#ppt_y"/>
                                          </p:val>
                                        </p:tav>
                                        <p:tav tm="100000">
                                          <p:val>
                                            <p:strVal val="#ppt_y"/>
                                          </p:val>
                                        </p:tav>
                                      </p:tavLst>
                                    </p:anim>
                                  </p:childTnLst>
                                </p:cTn>
                              </p:par>
                            </p:childTnLst>
                          </p:cTn>
                        </p:par>
                        <p:par>
                          <p:cTn id="23" fill="hold">
                            <p:stCondLst>
                              <p:cond delay="4500"/>
                            </p:stCondLst>
                            <p:childTnLst>
                              <p:par>
                                <p:cTn id="24" presetID="2" presetClass="entr" presetSubtype="8" fill="hold" grpId="0" nodeType="afterEffect">
                                  <p:stCondLst>
                                    <p:cond delay="0"/>
                                  </p:stCondLst>
                                  <p:childTnLst>
                                    <p:set>
                                      <p:cBhvr>
                                        <p:cTn id="25" dur="1" fill="hold">
                                          <p:stCondLst>
                                            <p:cond delay="0"/>
                                          </p:stCondLst>
                                        </p:cTn>
                                        <p:tgtEl>
                                          <p:spTgt spid="6"/>
                                        </p:tgtEl>
                                        <p:attrNameLst>
                                          <p:attrName>style.visibility</p:attrName>
                                        </p:attrNameLst>
                                      </p:cBhvr>
                                      <p:to>
                                        <p:strVal val="visible"/>
                                      </p:to>
                                    </p:set>
                                    <p:anim calcmode="lin" valueType="num">
                                      <p:cBhvr additive="base">
                                        <p:cTn id="26" dur="750" fill="hold"/>
                                        <p:tgtEl>
                                          <p:spTgt spid="6"/>
                                        </p:tgtEl>
                                        <p:attrNameLst>
                                          <p:attrName>ppt_x</p:attrName>
                                        </p:attrNameLst>
                                      </p:cBhvr>
                                      <p:tavLst>
                                        <p:tav tm="0">
                                          <p:val>
                                            <p:strVal val="0-#ppt_w/2"/>
                                          </p:val>
                                        </p:tav>
                                        <p:tav tm="100000">
                                          <p:val>
                                            <p:strVal val="#ppt_x"/>
                                          </p:val>
                                        </p:tav>
                                      </p:tavLst>
                                    </p:anim>
                                    <p:anim calcmode="lin" valueType="num">
                                      <p:cBhvr additive="base">
                                        <p:cTn id="27" dur="750" fill="hold"/>
                                        <p:tgtEl>
                                          <p:spTgt spid="6"/>
                                        </p:tgtEl>
                                        <p:attrNameLst>
                                          <p:attrName>ppt_y</p:attrName>
                                        </p:attrNameLst>
                                      </p:cBhvr>
                                      <p:tavLst>
                                        <p:tav tm="0">
                                          <p:val>
                                            <p:strVal val="#ppt_y"/>
                                          </p:val>
                                        </p:tav>
                                        <p:tav tm="100000">
                                          <p:val>
                                            <p:strVal val="#ppt_y"/>
                                          </p:val>
                                        </p:tav>
                                      </p:tavLst>
                                    </p:anim>
                                  </p:childTnLst>
                                </p:cTn>
                              </p:par>
                            </p:childTnLst>
                          </p:cTn>
                        </p:par>
                        <p:par>
                          <p:cTn id="28" fill="hold">
                            <p:stCondLst>
                              <p:cond delay="5500"/>
                            </p:stCondLst>
                            <p:childTnLst>
                              <p:par>
                                <p:cTn id="29" presetID="22" presetClass="entr" presetSubtype="8" fill="hold" grpId="0" nodeType="after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left)">
                                      <p:cBhvr>
                                        <p:cTn id="31" dur="1000"/>
                                        <p:tgtEl>
                                          <p:spTgt spid="8"/>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wipe(left)">
                                      <p:cBhvr>
                                        <p:cTn id="34" dur="1000"/>
                                        <p:tgtEl>
                                          <p:spTgt spid="9"/>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1000"/>
                                        <p:tgtEl>
                                          <p:spTgt spid="10"/>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wipe(left)">
                                      <p:cBhvr>
                                        <p:cTn id="40" dur="1000"/>
                                        <p:tgtEl>
                                          <p:spTgt spid="11"/>
                                        </p:tgtEl>
                                      </p:cBhvr>
                                    </p:animEffect>
                                  </p:childTnLst>
                                </p:cTn>
                              </p:par>
                            </p:childTnLst>
                          </p:cTn>
                        </p:par>
                      </p:childTnLst>
                    </p:cTn>
                  </p:par>
                  <p:par>
                    <p:cTn id="41" fill="hold">
                      <p:stCondLst>
                        <p:cond delay="indefinite"/>
                      </p:stCondLst>
                      <p:childTnLst>
                        <p:par>
                          <p:cTn id="42" fill="hold">
                            <p:stCondLst>
                              <p:cond delay="0"/>
                            </p:stCondLst>
                            <p:childTnLst>
                              <p:par>
                                <p:cTn id="43" presetID="21" presetClass="entr" presetSubtype="1"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wheel(1)">
                                      <p:cBhvr>
                                        <p:cTn id="45"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P spid="5" grpId="0" animBg="1"/>
      <p:bldP spid="6" grpId="0" animBg="1"/>
      <p:bldP spid="7" grpId="0" animBg="1"/>
      <p:bldP spid="8" grpId="0"/>
      <p:bldP spid="9" grpId="0"/>
      <p:bldP spid="10" grpId="0"/>
      <p:bldP spid="11" grpId="0"/>
      <p:bldP spid="12"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p:cNvSpPr/>
          <p:nvPr/>
        </p:nvSpPr>
        <p:spPr>
          <a:xfrm>
            <a:off x="1186543" y="1960498"/>
            <a:ext cx="9906000" cy="4005943"/>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descr="Bóng Đèn, Đèn, Điện Lực, Sức Mạnh, Thiết Kế, Điện"/>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289500" y="871928"/>
            <a:ext cx="3613000" cy="2408666"/>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719943" y="3529909"/>
            <a:ext cx="9176658" cy="1977464"/>
          </a:xfrm>
          <a:prstGeom prst="rect">
            <a:avLst/>
          </a:prstGeom>
          <a:noFill/>
        </p:spPr>
        <p:txBody>
          <a:bodyPr wrap="square" rtlCol="0">
            <a:spAutoFit/>
          </a:bodyPr>
          <a:lstStyle/>
          <a:p>
            <a:pPr>
              <a:lnSpc>
                <a:spcPct val="150000"/>
              </a:lnSpc>
            </a:pPr>
            <a:r>
              <a:rPr lang="en-US" altLang="vi-VN" sz="2800" u="sng" dirty="0" err="1">
                <a:latin typeface="Calibri" panose="020F0502020204030204" pitchFamily="34" charset="0"/>
                <a:cs typeface="Calibri" panose="020F0502020204030204" pitchFamily="34" charset="0"/>
              </a:rPr>
              <a:t>Câu</a:t>
            </a:r>
            <a:r>
              <a:rPr lang="en-US" altLang="vi-VN" sz="2800" u="sng" dirty="0">
                <a:latin typeface="Calibri" panose="020F0502020204030204" pitchFamily="34" charset="0"/>
                <a:cs typeface="Calibri" panose="020F0502020204030204" pitchFamily="34" charset="0"/>
              </a:rPr>
              <a:t> 6: </a:t>
            </a:r>
            <a:r>
              <a:rPr lang="vi-VN" altLang="vi-VN" sz="2800" dirty="0">
                <a:latin typeface="Calibri" panose="020F0502020204030204" pitchFamily="34" charset="0"/>
                <a:cs typeface="Calibri" panose="020F0502020204030204" pitchFamily="34" charset="0"/>
              </a:rPr>
              <a:t>Một bóng đèn lúc thắp sáng có điện trở 12</a:t>
            </a:r>
            <a:r>
              <a:rPr lang="el-GR" altLang="vi-VN" sz="2800" kern="0" dirty="0">
                <a:latin typeface="Calibri" panose="020F0502020204030204" pitchFamily="34" charset="0"/>
                <a:cs typeface="Calibri" panose="020F0502020204030204" pitchFamily="34" charset="0"/>
              </a:rPr>
              <a:t> Ω</a:t>
            </a:r>
            <a:r>
              <a:rPr lang="vi-VN" altLang="vi-VN" sz="2800" dirty="0">
                <a:latin typeface="Calibri" panose="020F0502020204030204" pitchFamily="34" charset="0"/>
                <a:cs typeface="Calibri" panose="020F0502020204030204" pitchFamily="34" charset="0"/>
              </a:rPr>
              <a:t> cường độ dòng điện chạy qua dây tóc bóng đèn là 0,5 A. Tính hiệu điện thế giữa hai đầu dây tóc bóng đèn khi đó.</a:t>
            </a:r>
            <a:endParaRPr lang="en-US" sz="2800" dirty="0">
              <a:latin typeface="Calibri" panose="020F0502020204030204" pitchFamily="34" charset="0"/>
              <a:cs typeface="Calibri" panose="020F0502020204030204" pitchFamily="3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iterate type="lt">
                                    <p:tmPct val="5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p:cNvSpPr/>
          <p:nvPr/>
        </p:nvSpPr>
        <p:spPr>
          <a:xfrm>
            <a:off x="5088544" y="2014925"/>
            <a:ext cx="6096000" cy="4222589"/>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Rounded Corners 1"/>
          <p:cNvSpPr/>
          <p:nvPr/>
        </p:nvSpPr>
        <p:spPr>
          <a:xfrm>
            <a:off x="1648659" y="2014926"/>
            <a:ext cx="3298372" cy="4222589"/>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descr="Bóng Đèn, Đèn, Điện Lực, Sức Mạnh, Thiết Kế, Điện"/>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319064" y="620485"/>
            <a:ext cx="3817480" cy="2544986"/>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964011" y="2524551"/>
            <a:ext cx="1970313" cy="834011"/>
          </a:xfrm>
          <a:prstGeom prst="rect">
            <a:avLst/>
          </a:prstGeom>
          <a:noFill/>
        </p:spPr>
        <p:txBody>
          <a:bodyPr wrap="square" rtlCol="0">
            <a:spAutoFit/>
          </a:bodyPr>
          <a:lstStyle/>
          <a:p>
            <a:pPr>
              <a:lnSpc>
                <a:spcPct val="150000"/>
              </a:lnSpc>
            </a:pPr>
            <a:r>
              <a:rPr lang="en-US" altLang="vi-VN" sz="3600" u="sng" dirty="0">
                <a:solidFill>
                  <a:srgbClr val="E05D5D"/>
                </a:solidFill>
                <a:latin typeface="Calibri" panose="020F0502020204030204" pitchFamily="34" charset="0"/>
                <a:cs typeface="Calibri" panose="020F0502020204030204" pitchFamily="34" charset="0"/>
              </a:rPr>
              <a:t>TÓM TẮT</a:t>
            </a:r>
            <a:endParaRPr lang="en-US" sz="3600" dirty="0">
              <a:solidFill>
                <a:srgbClr val="E05D5D"/>
              </a:solidFill>
              <a:latin typeface="Calibri" panose="020F0502020204030204" pitchFamily="34" charset="0"/>
              <a:cs typeface="Calibri" panose="020F0502020204030204" pitchFamily="34" charset="0"/>
            </a:endParaRPr>
          </a:p>
        </p:txBody>
      </p:sp>
      <p:sp>
        <p:nvSpPr>
          <p:cNvPr id="6" name="TextBox 5"/>
          <p:cNvSpPr txBox="1"/>
          <p:nvPr/>
        </p:nvSpPr>
        <p:spPr>
          <a:xfrm>
            <a:off x="2062318" y="3512070"/>
            <a:ext cx="1970313" cy="2408352"/>
          </a:xfrm>
          <a:prstGeom prst="rect">
            <a:avLst/>
          </a:prstGeom>
          <a:noFill/>
        </p:spPr>
        <p:txBody>
          <a:bodyPr wrap="square" rtlCol="0">
            <a:spAutoFit/>
          </a:bodyPr>
          <a:lstStyle/>
          <a:p>
            <a:pPr>
              <a:lnSpc>
                <a:spcPct val="150000"/>
              </a:lnSpc>
              <a:spcBef>
                <a:spcPct val="50000"/>
              </a:spcBef>
              <a:buFontTx/>
              <a:buNone/>
            </a:pPr>
            <a:r>
              <a:rPr lang="en-US" altLang="vi-VN" sz="2800" dirty="0">
                <a:solidFill>
                  <a:schemeClr val="tx1">
                    <a:lumMod val="85000"/>
                    <a:lumOff val="15000"/>
                  </a:schemeClr>
                </a:solidFill>
                <a:latin typeface="Calibri" panose="020F0502020204030204" pitchFamily="34" charset="0"/>
                <a:cs typeface="Calibri" panose="020F0502020204030204" pitchFamily="34" charset="0"/>
              </a:rPr>
              <a:t>R = 12</a:t>
            </a:r>
            <a:r>
              <a:rPr lang="el-GR" altLang="vi-VN" sz="2800" kern="0" dirty="0">
                <a:latin typeface="Calibri" panose="020F0502020204030204" pitchFamily="34" charset="0"/>
                <a:cs typeface="Calibri" panose="020F0502020204030204" pitchFamily="34" charset="0"/>
              </a:rPr>
              <a:t> </a:t>
            </a:r>
            <a:r>
              <a:rPr lang="el-GR" altLang="vi-VN" sz="2800" kern="0" dirty="0">
                <a:solidFill>
                  <a:schemeClr val="tx1">
                    <a:lumMod val="85000"/>
                    <a:lumOff val="15000"/>
                  </a:schemeClr>
                </a:solidFill>
                <a:latin typeface="Calibri" panose="020F0502020204030204" pitchFamily="34" charset="0"/>
                <a:cs typeface="Calibri" panose="020F0502020204030204" pitchFamily="34" charset="0"/>
              </a:rPr>
              <a:t>Ω</a:t>
            </a:r>
            <a:r>
              <a:rPr lang="vi-VN" altLang="vi-VN" sz="2800" dirty="0">
                <a:latin typeface="Calibri" panose="020F0502020204030204" pitchFamily="34" charset="0"/>
                <a:cs typeface="Calibri" panose="020F0502020204030204" pitchFamily="34" charset="0"/>
              </a:rPr>
              <a:t> </a:t>
            </a:r>
            <a:r>
              <a:rPr lang="en-US" altLang="vi-VN" sz="2800" dirty="0">
                <a:solidFill>
                  <a:schemeClr val="tx1">
                    <a:lumMod val="85000"/>
                    <a:lumOff val="15000"/>
                  </a:schemeClr>
                </a:solidFill>
                <a:latin typeface="Calibri" panose="020F0502020204030204" pitchFamily="34" charset="0"/>
                <a:cs typeface="Calibri" panose="020F0502020204030204" pitchFamily="34" charset="0"/>
              </a:rPr>
              <a:t> </a:t>
            </a:r>
            <a:endParaRPr lang="en-US" altLang="vi-VN" sz="2800" dirty="0">
              <a:solidFill>
                <a:schemeClr val="tx1">
                  <a:lumMod val="85000"/>
                  <a:lumOff val="15000"/>
                </a:schemeClr>
              </a:solidFill>
              <a:latin typeface="Calibri" panose="020F0502020204030204" pitchFamily="34" charset="0"/>
              <a:cs typeface="Calibri" panose="020F0502020204030204" pitchFamily="34" charset="0"/>
            </a:endParaRPr>
          </a:p>
          <a:p>
            <a:pPr>
              <a:lnSpc>
                <a:spcPct val="150000"/>
              </a:lnSpc>
              <a:spcBef>
                <a:spcPct val="50000"/>
              </a:spcBef>
              <a:buFontTx/>
              <a:buNone/>
            </a:pPr>
            <a:r>
              <a:rPr lang="en-US" altLang="vi-VN" sz="2800" dirty="0">
                <a:solidFill>
                  <a:schemeClr val="tx1">
                    <a:lumMod val="85000"/>
                    <a:lumOff val="15000"/>
                  </a:schemeClr>
                </a:solidFill>
                <a:latin typeface="Calibri" panose="020F0502020204030204" pitchFamily="34" charset="0"/>
                <a:cs typeface="Calibri" panose="020F0502020204030204" pitchFamily="34" charset="0"/>
              </a:rPr>
              <a:t>I = 0,5A</a:t>
            </a:r>
            <a:endParaRPr lang="en-US" altLang="vi-VN" sz="2800" dirty="0">
              <a:solidFill>
                <a:schemeClr val="tx1">
                  <a:lumMod val="85000"/>
                  <a:lumOff val="15000"/>
                </a:schemeClr>
              </a:solidFill>
              <a:latin typeface="Calibri" panose="020F0502020204030204" pitchFamily="34" charset="0"/>
              <a:cs typeface="Calibri" panose="020F0502020204030204" pitchFamily="34" charset="0"/>
            </a:endParaRPr>
          </a:p>
          <a:p>
            <a:pPr>
              <a:lnSpc>
                <a:spcPct val="150000"/>
              </a:lnSpc>
              <a:spcBef>
                <a:spcPct val="50000"/>
              </a:spcBef>
              <a:buFontTx/>
              <a:buNone/>
            </a:pPr>
            <a:r>
              <a:rPr lang="en-US" altLang="vi-VN" sz="2800" dirty="0">
                <a:solidFill>
                  <a:schemeClr val="tx1">
                    <a:lumMod val="85000"/>
                    <a:lumOff val="15000"/>
                  </a:schemeClr>
                </a:solidFill>
                <a:latin typeface="Calibri" panose="020F0502020204030204" pitchFamily="34" charset="0"/>
                <a:cs typeface="Calibri" panose="020F0502020204030204" pitchFamily="34" charset="0"/>
              </a:rPr>
              <a:t>U = ?</a:t>
            </a:r>
            <a:endParaRPr lang="el-GR" altLang="vi-VN" sz="2800" dirty="0">
              <a:solidFill>
                <a:schemeClr val="tx1">
                  <a:lumMod val="85000"/>
                  <a:lumOff val="15000"/>
                </a:schemeClr>
              </a:solidFill>
              <a:latin typeface="Calibri" panose="020F0502020204030204" pitchFamily="34" charset="0"/>
              <a:cs typeface="Calibri" panose="020F0502020204030204" pitchFamily="34" charset="0"/>
            </a:endParaRPr>
          </a:p>
        </p:txBody>
      </p:sp>
      <p:sp>
        <p:nvSpPr>
          <p:cNvPr id="7" name="TextBox 6"/>
          <p:cNvSpPr txBox="1"/>
          <p:nvPr/>
        </p:nvSpPr>
        <p:spPr>
          <a:xfrm>
            <a:off x="9868430" y="2448638"/>
            <a:ext cx="1160377" cy="834011"/>
          </a:xfrm>
          <a:prstGeom prst="rect">
            <a:avLst/>
          </a:prstGeom>
          <a:noFill/>
        </p:spPr>
        <p:txBody>
          <a:bodyPr wrap="square" rtlCol="0">
            <a:spAutoFit/>
          </a:bodyPr>
          <a:lstStyle/>
          <a:p>
            <a:pPr>
              <a:lnSpc>
                <a:spcPct val="150000"/>
              </a:lnSpc>
            </a:pPr>
            <a:r>
              <a:rPr lang="en-US" altLang="vi-VN" sz="3600" u="sng" dirty="0">
                <a:solidFill>
                  <a:srgbClr val="E05D5D"/>
                </a:solidFill>
                <a:latin typeface="Calibri" panose="020F0502020204030204" pitchFamily="34" charset="0"/>
                <a:cs typeface="Calibri" panose="020F0502020204030204" pitchFamily="34" charset="0"/>
              </a:rPr>
              <a:t>GIẢI</a:t>
            </a:r>
            <a:endParaRPr lang="en-US" sz="3600" dirty="0">
              <a:solidFill>
                <a:srgbClr val="E05D5D"/>
              </a:solidFill>
              <a:latin typeface="Calibri" panose="020F0502020204030204" pitchFamily="34" charset="0"/>
              <a:cs typeface="Calibri" panose="020F0502020204030204" pitchFamily="34" charset="0"/>
            </a:endParaRPr>
          </a:p>
        </p:txBody>
      </p:sp>
      <p:sp>
        <p:nvSpPr>
          <p:cNvPr id="8" name="TextBox 7"/>
          <p:cNvSpPr txBox="1"/>
          <p:nvPr/>
        </p:nvSpPr>
        <p:spPr>
          <a:xfrm>
            <a:off x="5360690" y="3253823"/>
            <a:ext cx="5783470" cy="684803"/>
          </a:xfrm>
          <a:prstGeom prst="rect">
            <a:avLst/>
          </a:prstGeom>
          <a:noFill/>
        </p:spPr>
        <p:txBody>
          <a:bodyPr wrap="square" rtlCol="0">
            <a:spAutoFit/>
          </a:bodyPr>
          <a:lstStyle/>
          <a:p>
            <a:pPr>
              <a:lnSpc>
                <a:spcPct val="150000"/>
              </a:lnSpc>
              <a:spcBef>
                <a:spcPct val="0"/>
              </a:spcBef>
              <a:buFontTx/>
              <a:buNone/>
            </a:pPr>
            <a:r>
              <a:rPr lang="vi-VN" altLang="vi-VN" sz="2800" dirty="0">
                <a:solidFill>
                  <a:schemeClr val="tx1">
                    <a:lumMod val="85000"/>
                    <a:lumOff val="15000"/>
                  </a:schemeClr>
                </a:solidFill>
                <a:latin typeface="Calibri" panose="020F0502020204030204" pitchFamily="34" charset="0"/>
                <a:cs typeface="Calibri" panose="020F0502020204030204" pitchFamily="34" charset="0"/>
              </a:rPr>
              <a:t>Áp dụng công thức:</a:t>
            </a:r>
            <a:endParaRPr lang="vi-VN" altLang="vi-VN" sz="2800" dirty="0">
              <a:solidFill>
                <a:schemeClr val="tx1">
                  <a:lumMod val="85000"/>
                  <a:lumOff val="15000"/>
                </a:schemeClr>
              </a:solidFill>
              <a:latin typeface="Calibri" panose="020F0502020204030204" pitchFamily="34" charset="0"/>
              <a:cs typeface="Calibri" panose="020F0502020204030204" pitchFamily="34" charset="0"/>
            </a:endParaRPr>
          </a:p>
        </p:txBody>
      </p:sp>
      <mc:AlternateContent xmlns:mc="http://schemas.openxmlformats.org/markup-compatibility/2006">
        <mc:Choice xmlns:a14="http://schemas.microsoft.com/office/drawing/2010/main" Requires="a14">
          <p:sp>
            <p:nvSpPr>
              <p:cNvPr id="9" name="TextBox 8"/>
              <p:cNvSpPr txBox="1"/>
              <p:nvPr/>
            </p:nvSpPr>
            <p:spPr>
              <a:xfrm>
                <a:off x="5566459" y="3869061"/>
                <a:ext cx="5577701" cy="1017138"/>
              </a:xfrm>
              <a:prstGeom prst="rect">
                <a:avLst/>
              </a:prstGeom>
              <a:noFill/>
            </p:spPr>
            <p:txBody>
              <a:bodyPr wrap="square" rtlCol="0">
                <a:spAutoFit/>
              </a:bodyPr>
              <a:lstStyle/>
              <a:p>
                <a:pPr algn="ctr" defTabSz="1219200">
                  <a:lnSpc>
                    <a:spcPct val="150000"/>
                  </a:lnSpc>
                  <a:buClr>
                    <a:srgbClr val="000000"/>
                  </a:buClr>
                </a:pP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I = </a:t>
                </a:r>
                <a14:m>
                  <m:oMath xmlns:m="http://schemas.openxmlformats.org/officeDocument/2006/math">
                    <m:f>
                      <m:fPr>
                        <m:ctrlPr>
                          <a:rPr lang="vi-VN" altLang="vi-VN" sz="2800" i="1">
                            <a:solidFill>
                              <a:schemeClr val="tx1">
                                <a:lumMod val="85000"/>
                                <a:lumOff val="15000"/>
                              </a:schemeClr>
                            </a:solidFill>
                            <a:latin typeface="Cambria Math" panose="02040503050406030204" pitchFamily="18" charset="0"/>
                            <a:cs typeface="#9Slide03 Arima Madurai Black" panose="00000A00000000000000" pitchFamily="2" charset="-93"/>
                          </a:rPr>
                        </m:ctrlPr>
                      </m:fPr>
                      <m:num>
                        <m:r>
                          <m:rPr>
                            <m:nor/>
                          </m:rPr>
                          <a:rPr lang="en-US" altLang="vi-VN" sz="2800" dirty="0">
                            <a:solidFill>
                              <a:schemeClr val="tx1">
                                <a:lumMod val="85000"/>
                                <a:lumOff val="15000"/>
                              </a:schemeClr>
                            </a:solidFill>
                            <a:latin typeface="Calibri" panose="020F0502020204030204" pitchFamily="34" charset="0"/>
                            <a:cs typeface="Calibri" panose="020F0502020204030204" pitchFamily="34" charset="0"/>
                          </a:rPr>
                          <m:t>U</m:t>
                        </m:r>
                      </m:num>
                      <m:den>
                        <m:r>
                          <m:rPr>
                            <m:nor/>
                          </m:rPr>
                          <a:rPr lang="en-US" altLang="vi-VN" sz="2800" dirty="0">
                            <a:solidFill>
                              <a:schemeClr val="tx1">
                                <a:lumMod val="85000"/>
                                <a:lumOff val="15000"/>
                              </a:schemeClr>
                            </a:solidFill>
                            <a:latin typeface="Calibri" panose="020F0502020204030204" pitchFamily="34" charset="0"/>
                            <a:cs typeface="Calibri" panose="020F0502020204030204" pitchFamily="34" charset="0"/>
                          </a:rPr>
                          <m:t>R</m:t>
                        </m:r>
                      </m:den>
                    </m:f>
                  </m:oMath>
                </a14:m>
                <a:r>
                  <a:rPr lang="en-US" sz="2800" kern="0" dirty="0">
                    <a:solidFill>
                      <a:schemeClr val="tx1">
                        <a:lumMod val="85000"/>
                        <a:lumOff val="15000"/>
                      </a:schemeClr>
                    </a:solidFill>
                    <a:latin typeface="Calibri" panose="020F0502020204030204" pitchFamily="34" charset="0"/>
                    <a:cs typeface="Calibri" panose="020F0502020204030204" pitchFamily="34" charset="0"/>
                    <a:sym typeface="Arial" panose="020B0604020202020204"/>
                  </a:rPr>
                  <a:t>   </a:t>
                </a:r>
                <a:r>
                  <a:rPr lang="en-US" sz="2800" dirty="0">
                    <a:solidFill>
                      <a:schemeClr val="tx1">
                        <a:lumMod val="85000"/>
                        <a:lumOff val="15000"/>
                      </a:schemeClr>
                    </a:solidFill>
                    <a:latin typeface="Calibri" panose="020F0502020204030204" pitchFamily="34" charset="0"/>
                    <a:cs typeface="Calibri" panose="020F0502020204030204" pitchFamily="34" charset="0"/>
                    <a:sym typeface="Arial" panose="020B0604020202020204"/>
                  </a:rPr>
                  <a:t>→  </a:t>
                </a:r>
                <a:r>
                  <a:rPr lang="en-US" sz="2800" dirty="0">
                    <a:solidFill>
                      <a:schemeClr val="tx1">
                        <a:lumMod val="85000"/>
                        <a:lumOff val="15000"/>
                      </a:schemeClr>
                    </a:solidFill>
                    <a:latin typeface="Calibri" panose="020F0502020204030204" pitchFamily="34" charset="0"/>
                    <a:cs typeface="Calibri" panose="020F0502020204030204" pitchFamily="34" charset="0"/>
                  </a:rPr>
                  <a:t>U = I. R</a:t>
                </a:r>
                <a:r>
                  <a:rPr lang="en-US" sz="2800" dirty="0">
                    <a:solidFill>
                      <a:schemeClr val="tx1">
                        <a:lumMod val="85000"/>
                        <a:lumOff val="15000"/>
                      </a:schemeClr>
                    </a:solidFill>
                    <a:latin typeface="Calibri" panose="020F0502020204030204" pitchFamily="34" charset="0"/>
                    <a:cs typeface="Calibri" panose="020F0502020204030204" pitchFamily="34" charset="0"/>
                  </a:rPr>
                  <a:t> = 12.0,5 = 6 (V)</a:t>
                </a:r>
                <a:endParaRPr lang="en-US" sz="2800" dirty="0">
                  <a:solidFill>
                    <a:schemeClr val="tx1">
                      <a:lumMod val="85000"/>
                      <a:lumOff val="15000"/>
                    </a:schemeClr>
                  </a:solidFill>
                  <a:latin typeface="Calibri" panose="020F0502020204030204" pitchFamily="34" charset="0"/>
                  <a:cs typeface="Calibri" panose="020F0502020204030204" pitchFamily="34" charset="0"/>
                </a:endParaRPr>
              </a:p>
            </p:txBody>
          </p:sp>
        </mc:Choice>
        <mc:Fallback>
          <p:sp>
            <p:nvSpPr>
              <p:cNvPr id="9" name="TextBox 8"/>
              <p:cNvSpPr txBox="1">
                <a:spLocks noRot="1" noChangeAspect="1" noMove="1" noResize="1" noEditPoints="1" noAdjustHandles="1" noChangeArrowheads="1" noChangeShapeType="1" noTextEdit="1"/>
              </p:cNvSpPr>
              <p:nvPr/>
            </p:nvSpPr>
            <p:spPr>
              <a:xfrm>
                <a:off x="5566459" y="3869061"/>
                <a:ext cx="5577701" cy="1017138"/>
              </a:xfrm>
              <a:prstGeom prst="rect">
                <a:avLst/>
              </a:prstGeom>
              <a:blipFill rotWithShape="1">
                <a:blip r:embed="rId2"/>
                <a:stretch>
                  <a:fillRect l="-1" t="-1" r="10" b="-1760"/>
                </a:stretch>
              </a:blipFill>
            </p:spPr>
            <p:txBody>
              <a:bodyPr/>
              <a:lstStyle/>
              <a:p>
                <a:r>
                  <a:rPr lang="en-US" altLang="en-US">
                    <a:noFill/>
                  </a:rPr>
                  <a:t> </a:t>
                </a:r>
              </a:p>
            </p:txBody>
          </p:sp>
        </mc:Fallback>
      </mc:AlternateContent>
      <p:sp>
        <p:nvSpPr>
          <p:cNvPr id="10" name="TextBox 9"/>
          <p:cNvSpPr txBox="1"/>
          <p:nvPr/>
        </p:nvSpPr>
        <p:spPr>
          <a:xfrm>
            <a:off x="5360690" y="5136713"/>
            <a:ext cx="5783470" cy="954107"/>
          </a:xfrm>
          <a:prstGeom prst="rect">
            <a:avLst/>
          </a:prstGeom>
          <a:noFill/>
        </p:spPr>
        <p:txBody>
          <a:bodyPr wrap="square" rtlCol="0">
            <a:spAutoFit/>
          </a:bodyPr>
          <a:lstStyle/>
          <a:p>
            <a:pPr>
              <a:spcBef>
                <a:spcPct val="50000"/>
              </a:spcBef>
              <a:buFontTx/>
              <a:buNone/>
            </a:pPr>
            <a:r>
              <a:rPr lang="en-US" altLang="vi-VN" sz="2800" noProof="1">
                <a:solidFill>
                  <a:schemeClr val="tx1">
                    <a:lumMod val="85000"/>
                    <a:lumOff val="15000"/>
                  </a:schemeClr>
                </a:solidFill>
                <a:latin typeface="Calibri" panose="020F0502020204030204" pitchFamily="34" charset="0"/>
                <a:cs typeface="Calibri" panose="020F0502020204030204" pitchFamily="34" charset="0"/>
              </a:rPr>
              <a:t>Vậy: Hiệu điện thế giữa hai đầu dây tóc bóng đèn là 6V. </a:t>
            </a:r>
            <a:endParaRPr lang="en-US" altLang="vi-VN" sz="2800" noProof="1">
              <a:solidFill>
                <a:schemeClr val="tx1">
                  <a:lumMod val="85000"/>
                  <a:lumOff val="15000"/>
                </a:schemeClr>
              </a:solidFill>
              <a:latin typeface="Calibri" panose="020F0502020204030204" pitchFamily="34" charset="0"/>
              <a:cs typeface="Calibri" panose="020F0502020204030204" pitchFamily="3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5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649"/>
                            </p:stCondLst>
                            <p:childTnLst>
                              <p:par>
                                <p:cTn id="9" presetID="22" presetClass="entr" presetSubtype="8" fill="hold" grpId="0" nodeType="afterEffect">
                                  <p:stCondLst>
                                    <p:cond delay="0"/>
                                  </p:stCondLst>
                                  <p:iterate type="lt">
                                    <p:tmPct val="5000"/>
                                  </p:iterate>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iterate type="lt">
                                    <p:tmPct val="5000"/>
                                  </p:iterate>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par>
                          <p:cTn id="17" fill="hold">
                            <p:stCondLst>
                              <p:cond delay="574"/>
                            </p:stCondLst>
                            <p:childTnLst>
                              <p:par>
                                <p:cTn id="18" presetID="22" presetClass="entr" presetSubtype="8" fill="hold" grpId="0" nodeType="afterEffect">
                                  <p:stCondLst>
                                    <p:cond delay="0"/>
                                  </p:stCondLst>
                                  <p:iterate type="lt">
                                    <p:tmPct val="5000"/>
                                  </p:iterate>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par>
                          <p:cTn id="21" fill="hold">
                            <p:stCondLst>
                              <p:cond delay="1500"/>
                            </p:stCondLst>
                            <p:childTnLst>
                              <p:par>
                                <p:cTn id="22" presetID="22" presetClass="entr" presetSubtype="8" fill="hold" grpId="0" nodeType="afterEffect">
                                  <p:stCondLst>
                                    <p:cond delay="0"/>
                                  </p:stCondLst>
                                  <p:iterate type="lt">
                                    <p:tmPct val="5000"/>
                                  </p:iterate>
                                  <p:childTnLst>
                                    <p:set>
                                      <p:cBhvr>
                                        <p:cTn id="23" dur="1" fill="hold">
                                          <p:stCondLst>
                                            <p:cond delay="0"/>
                                          </p:stCondLst>
                                        </p:cTn>
                                        <p:tgtEl>
                                          <p:spTgt spid="9"/>
                                        </p:tgtEl>
                                        <p:attrNameLst>
                                          <p:attrName>style.visibility</p:attrName>
                                        </p:attrNameLst>
                                      </p:cBhvr>
                                      <p:to>
                                        <p:strVal val="visible"/>
                                      </p:to>
                                    </p:set>
                                    <p:animEffect transition="in" filter="wipe(left)">
                                      <p:cBhvr>
                                        <p:cTn id="24" dur="500"/>
                                        <p:tgtEl>
                                          <p:spTgt spid="9"/>
                                        </p:tgtEl>
                                      </p:cBhvr>
                                    </p:animEffect>
                                  </p:childTnLst>
                                </p:cTn>
                              </p:par>
                            </p:childTnLst>
                          </p:cTn>
                        </p:par>
                        <p:par>
                          <p:cTn id="25" fill="hold">
                            <p:stCondLst>
                              <p:cond delay="2975"/>
                            </p:stCondLst>
                            <p:childTnLst>
                              <p:par>
                                <p:cTn id="26" presetID="22" presetClass="entr" presetSubtype="8" fill="hold" grpId="0" nodeType="afterEffect">
                                  <p:stCondLst>
                                    <p:cond delay="0"/>
                                  </p:stCondLst>
                                  <p:iterate type="lt">
                                    <p:tmPct val="5000"/>
                                  </p:iterate>
                                  <p:childTnLst>
                                    <p:set>
                                      <p:cBhvr>
                                        <p:cTn id="27" dur="1" fill="hold">
                                          <p:stCondLst>
                                            <p:cond delay="0"/>
                                          </p:stCondLst>
                                        </p:cTn>
                                        <p:tgtEl>
                                          <p:spTgt spid="10"/>
                                        </p:tgtEl>
                                        <p:attrNameLst>
                                          <p:attrName>style.visibility</p:attrName>
                                        </p:attrNameLst>
                                      </p:cBhvr>
                                      <p:to>
                                        <p:strVal val="visible"/>
                                      </p:to>
                                    </p:set>
                                    <p:animEffect transition="in" filter="wipe(left)">
                                      <p:cBhvr>
                                        <p:cTn id="2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8" grpId="0"/>
      <p:bldP spid="9" grpId="0"/>
      <p:bldP spid="10"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p:cNvSpPr/>
          <p:nvPr/>
        </p:nvSpPr>
        <p:spPr>
          <a:xfrm>
            <a:off x="1186543" y="1960498"/>
            <a:ext cx="9906000" cy="4005943"/>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1719943" y="3529909"/>
            <a:ext cx="9176658" cy="1977464"/>
          </a:xfrm>
          <a:prstGeom prst="rect">
            <a:avLst/>
          </a:prstGeom>
          <a:noFill/>
        </p:spPr>
        <p:txBody>
          <a:bodyPr wrap="square" rtlCol="0">
            <a:spAutoFit/>
          </a:bodyPr>
          <a:lstStyle/>
          <a:p>
            <a:pPr>
              <a:lnSpc>
                <a:spcPct val="150000"/>
              </a:lnSpc>
            </a:pPr>
            <a:r>
              <a:rPr lang="en-US" altLang="vi-VN" sz="2800" u="sng" dirty="0" err="1">
                <a:latin typeface="Calibri" panose="020F0502020204030204" pitchFamily="34" charset="0"/>
                <a:cs typeface="Calibri" panose="020F0502020204030204" pitchFamily="34" charset="0"/>
              </a:rPr>
              <a:t>Câu</a:t>
            </a:r>
            <a:r>
              <a:rPr lang="en-US" altLang="vi-VN" sz="2800" u="sng" dirty="0">
                <a:latin typeface="Calibri" panose="020F0502020204030204" pitchFamily="34" charset="0"/>
                <a:cs typeface="Calibri" panose="020F0502020204030204" pitchFamily="34" charset="0"/>
              </a:rPr>
              <a:t> 7</a:t>
            </a:r>
            <a:r>
              <a:rPr lang="vi-VN" altLang="vi-VN" sz="2800" dirty="0">
                <a:latin typeface="Calibri" panose="020F0502020204030204" pitchFamily="34" charset="0"/>
                <a:cs typeface="Calibri" panose="020F0502020204030204" pitchFamily="34" charset="0"/>
              </a:rPr>
              <a:t>: </a:t>
            </a:r>
            <a:r>
              <a:rPr lang="vi-VN" sz="2800" dirty="0">
                <a:latin typeface="Calibri" panose="020F0502020204030204" pitchFamily="34" charset="0"/>
                <a:cs typeface="Calibri" panose="020F0502020204030204" pitchFamily="34" charset="0"/>
              </a:rPr>
              <a:t>Đặt  cùng một hiệu điện thế vào hai đầu các dây dẫn có điện trở  R</a:t>
            </a:r>
            <a:r>
              <a:rPr lang="vi-VN" sz="2800" baseline="-25000" dirty="0">
                <a:latin typeface="Calibri" panose="020F0502020204030204" pitchFamily="34" charset="0"/>
                <a:cs typeface="Calibri" panose="020F0502020204030204" pitchFamily="34" charset="0"/>
              </a:rPr>
              <a:t>1</a:t>
            </a:r>
            <a:r>
              <a:rPr lang="vi-VN" sz="2800" dirty="0">
                <a:latin typeface="Calibri" panose="020F0502020204030204" pitchFamily="34" charset="0"/>
                <a:cs typeface="Calibri" panose="020F0502020204030204" pitchFamily="34" charset="0"/>
              </a:rPr>
              <a:t> và R</a:t>
            </a:r>
            <a:r>
              <a:rPr lang="vi-VN" sz="2800" baseline="-25000" dirty="0">
                <a:latin typeface="Calibri" panose="020F0502020204030204" pitchFamily="34" charset="0"/>
                <a:cs typeface="Calibri" panose="020F0502020204030204" pitchFamily="34" charset="0"/>
              </a:rPr>
              <a:t>2</a:t>
            </a:r>
            <a:r>
              <a:rPr lang="vi-VN" sz="2800" dirty="0">
                <a:latin typeface="Calibri" panose="020F0502020204030204" pitchFamily="34" charset="0"/>
                <a:cs typeface="Calibri" panose="020F0502020204030204" pitchFamily="34" charset="0"/>
              </a:rPr>
              <a:t> =3R</a:t>
            </a:r>
            <a:r>
              <a:rPr lang="vi-VN" sz="2800" baseline="-25000" dirty="0">
                <a:latin typeface="Calibri" panose="020F0502020204030204" pitchFamily="34" charset="0"/>
                <a:cs typeface="Calibri" panose="020F0502020204030204" pitchFamily="34" charset="0"/>
              </a:rPr>
              <a:t>1</a:t>
            </a:r>
            <a:r>
              <a:rPr lang="vi-VN" sz="2800" dirty="0">
                <a:latin typeface="Calibri" panose="020F0502020204030204" pitchFamily="34" charset="0"/>
                <a:cs typeface="Calibri" panose="020F0502020204030204" pitchFamily="34" charset="0"/>
              </a:rPr>
              <a:t>. Dòng điện chạy qua dây dẫn nào có cường độ lớn hơn và lớn hơn bao nhiêu lần?</a:t>
            </a:r>
            <a:endParaRPr lang="en-US" sz="2800" dirty="0">
              <a:latin typeface="Calibri" panose="020F0502020204030204" pitchFamily="34" charset="0"/>
              <a:cs typeface="Calibri" panose="020F0502020204030204" pitchFamily="34" charset="0"/>
            </a:endParaRPr>
          </a:p>
        </p:txBody>
      </p:sp>
      <p:pic>
        <p:nvPicPr>
          <p:cNvPr id="5"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035132" y="741939"/>
            <a:ext cx="3867897" cy="257606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iterate type="lt">
                                    <p:tmPct val="5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p:cNvSpPr/>
          <p:nvPr/>
        </p:nvSpPr>
        <p:spPr>
          <a:xfrm>
            <a:off x="4489829" y="1459754"/>
            <a:ext cx="6798657" cy="4995475"/>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Rounded Corners 1"/>
          <p:cNvSpPr/>
          <p:nvPr/>
        </p:nvSpPr>
        <p:spPr>
          <a:xfrm>
            <a:off x="1049945" y="1459755"/>
            <a:ext cx="3298372" cy="4222589"/>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1398288" y="2006231"/>
            <a:ext cx="1970313" cy="834011"/>
          </a:xfrm>
          <a:prstGeom prst="rect">
            <a:avLst/>
          </a:prstGeom>
          <a:noFill/>
        </p:spPr>
        <p:txBody>
          <a:bodyPr wrap="square" rtlCol="0">
            <a:spAutoFit/>
          </a:bodyPr>
          <a:lstStyle/>
          <a:p>
            <a:pPr>
              <a:lnSpc>
                <a:spcPct val="150000"/>
              </a:lnSpc>
            </a:pPr>
            <a:r>
              <a:rPr lang="en-US" altLang="vi-VN" sz="3600" u="sng" dirty="0">
                <a:solidFill>
                  <a:srgbClr val="E05D5D"/>
                </a:solidFill>
                <a:latin typeface="Calibri" panose="020F0502020204030204" pitchFamily="34" charset="0"/>
                <a:cs typeface="Calibri" panose="020F0502020204030204" pitchFamily="34" charset="0"/>
              </a:rPr>
              <a:t>TÓM TẮT</a:t>
            </a:r>
            <a:endParaRPr lang="en-US" sz="3600" dirty="0">
              <a:solidFill>
                <a:srgbClr val="E05D5D"/>
              </a:solidFill>
              <a:latin typeface="Calibri" panose="020F0502020204030204" pitchFamily="34" charset="0"/>
              <a:cs typeface="Calibri" panose="020F0502020204030204" pitchFamily="34" charset="0"/>
            </a:endParaRPr>
          </a:p>
        </p:txBody>
      </p:sp>
      <p:sp>
        <p:nvSpPr>
          <p:cNvPr id="6" name="TextBox 5"/>
          <p:cNvSpPr txBox="1"/>
          <p:nvPr/>
        </p:nvSpPr>
        <p:spPr>
          <a:xfrm>
            <a:off x="1442809" y="2920048"/>
            <a:ext cx="2683853" cy="2408352"/>
          </a:xfrm>
          <a:prstGeom prst="rect">
            <a:avLst/>
          </a:prstGeom>
          <a:noFill/>
        </p:spPr>
        <p:txBody>
          <a:bodyPr wrap="square" rtlCol="0">
            <a:spAutoFit/>
          </a:bodyPr>
          <a:lstStyle/>
          <a:p>
            <a:pPr>
              <a:lnSpc>
                <a:spcPct val="150000"/>
              </a:lnSpc>
              <a:spcBef>
                <a:spcPct val="50000"/>
              </a:spcBef>
              <a:buFontTx/>
              <a:buNone/>
            </a:pPr>
            <a:r>
              <a:rPr lang="en-US" altLang="vi-VN" sz="2800" dirty="0">
                <a:solidFill>
                  <a:schemeClr val="tx1">
                    <a:lumMod val="85000"/>
                    <a:lumOff val="15000"/>
                  </a:schemeClr>
                </a:solidFill>
                <a:latin typeface="Calibri" panose="020F0502020204030204" pitchFamily="34" charset="0"/>
                <a:cs typeface="Calibri" panose="020F0502020204030204" pitchFamily="34" charset="0"/>
              </a:rPr>
              <a:t>U</a:t>
            </a:r>
            <a:r>
              <a:rPr lang="en-US" altLang="vi-VN" sz="2800" baseline="-25000" dirty="0">
                <a:solidFill>
                  <a:schemeClr val="tx1">
                    <a:lumMod val="85000"/>
                    <a:lumOff val="15000"/>
                  </a:schemeClr>
                </a:solidFill>
                <a:latin typeface="Calibri" panose="020F0502020204030204" pitchFamily="34" charset="0"/>
                <a:cs typeface="Calibri" panose="020F0502020204030204" pitchFamily="34" charset="0"/>
              </a:rPr>
              <a:t>1</a:t>
            </a:r>
            <a:r>
              <a:rPr lang="en-US" altLang="vi-VN" sz="2800" dirty="0">
                <a:solidFill>
                  <a:schemeClr val="tx1">
                    <a:lumMod val="85000"/>
                    <a:lumOff val="15000"/>
                  </a:schemeClr>
                </a:solidFill>
                <a:latin typeface="Calibri" panose="020F0502020204030204" pitchFamily="34" charset="0"/>
                <a:cs typeface="Calibri" panose="020F0502020204030204" pitchFamily="34" charset="0"/>
              </a:rPr>
              <a:t>= U</a:t>
            </a:r>
            <a:r>
              <a:rPr lang="en-US" altLang="vi-VN" sz="2800" baseline="-25000" dirty="0">
                <a:solidFill>
                  <a:schemeClr val="tx1">
                    <a:lumMod val="85000"/>
                    <a:lumOff val="15000"/>
                  </a:schemeClr>
                </a:solidFill>
                <a:latin typeface="Calibri" panose="020F0502020204030204" pitchFamily="34" charset="0"/>
                <a:cs typeface="Calibri" panose="020F0502020204030204" pitchFamily="34" charset="0"/>
              </a:rPr>
              <a:t>2</a:t>
            </a:r>
            <a:r>
              <a:rPr lang="en-US" altLang="vi-VN" sz="2800" dirty="0">
                <a:solidFill>
                  <a:schemeClr val="tx1">
                    <a:lumMod val="85000"/>
                    <a:lumOff val="15000"/>
                  </a:schemeClr>
                </a:solidFill>
                <a:latin typeface="Calibri" panose="020F0502020204030204" pitchFamily="34" charset="0"/>
                <a:cs typeface="Calibri" panose="020F0502020204030204" pitchFamily="34" charset="0"/>
              </a:rPr>
              <a:t>= U</a:t>
            </a:r>
            <a:endParaRPr lang="en-US" altLang="vi-VN" sz="2800" dirty="0">
              <a:solidFill>
                <a:schemeClr val="tx1">
                  <a:lumMod val="85000"/>
                  <a:lumOff val="15000"/>
                </a:schemeClr>
              </a:solidFill>
              <a:latin typeface="Calibri" panose="020F0502020204030204" pitchFamily="34" charset="0"/>
              <a:cs typeface="Calibri" panose="020F0502020204030204" pitchFamily="34" charset="0"/>
            </a:endParaRPr>
          </a:p>
          <a:p>
            <a:pPr>
              <a:lnSpc>
                <a:spcPct val="150000"/>
              </a:lnSpc>
              <a:spcBef>
                <a:spcPct val="50000"/>
              </a:spcBef>
              <a:buFontTx/>
              <a:buNone/>
            </a:pPr>
            <a:r>
              <a:rPr lang="en-US" altLang="vi-VN" sz="2800" dirty="0">
                <a:solidFill>
                  <a:schemeClr val="tx1">
                    <a:lumMod val="85000"/>
                    <a:lumOff val="15000"/>
                  </a:schemeClr>
                </a:solidFill>
                <a:latin typeface="Calibri" panose="020F0502020204030204" pitchFamily="34" charset="0"/>
                <a:cs typeface="Calibri" panose="020F0502020204030204" pitchFamily="34" charset="0"/>
              </a:rPr>
              <a:t>R</a:t>
            </a:r>
            <a:r>
              <a:rPr lang="en-US" altLang="vi-VN" sz="2800" baseline="-25000" dirty="0">
                <a:solidFill>
                  <a:schemeClr val="tx1">
                    <a:lumMod val="85000"/>
                    <a:lumOff val="15000"/>
                  </a:schemeClr>
                </a:solidFill>
                <a:latin typeface="Calibri" panose="020F0502020204030204" pitchFamily="34" charset="0"/>
                <a:cs typeface="Calibri" panose="020F0502020204030204" pitchFamily="34" charset="0"/>
              </a:rPr>
              <a:t>2</a:t>
            </a:r>
            <a:r>
              <a:rPr lang="en-US" altLang="vi-VN" sz="2800" dirty="0">
                <a:solidFill>
                  <a:schemeClr val="tx1">
                    <a:lumMod val="85000"/>
                    <a:lumOff val="15000"/>
                  </a:schemeClr>
                </a:solidFill>
                <a:latin typeface="Calibri" panose="020F0502020204030204" pitchFamily="34" charset="0"/>
                <a:cs typeface="Calibri" panose="020F0502020204030204" pitchFamily="34" charset="0"/>
              </a:rPr>
              <a:t> = 3.R</a:t>
            </a:r>
            <a:r>
              <a:rPr lang="en-US" altLang="vi-VN" sz="2800" baseline="-25000" dirty="0">
                <a:solidFill>
                  <a:schemeClr val="tx1">
                    <a:lumMod val="85000"/>
                    <a:lumOff val="15000"/>
                  </a:schemeClr>
                </a:solidFill>
                <a:latin typeface="Calibri" panose="020F0502020204030204" pitchFamily="34" charset="0"/>
                <a:cs typeface="Calibri" panose="020F0502020204030204" pitchFamily="34" charset="0"/>
              </a:rPr>
              <a:t>1</a:t>
            </a:r>
            <a:endParaRPr lang="en-US" altLang="vi-VN" sz="2800" baseline="-25000" dirty="0">
              <a:solidFill>
                <a:schemeClr val="tx1">
                  <a:lumMod val="85000"/>
                  <a:lumOff val="15000"/>
                </a:schemeClr>
              </a:solidFill>
              <a:latin typeface="Calibri" panose="020F0502020204030204" pitchFamily="34" charset="0"/>
              <a:cs typeface="Calibri" panose="020F0502020204030204" pitchFamily="34" charset="0"/>
            </a:endParaRPr>
          </a:p>
          <a:p>
            <a:pPr>
              <a:lnSpc>
                <a:spcPct val="150000"/>
              </a:lnSpc>
              <a:spcBef>
                <a:spcPct val="50000"/>
              </a:spcBef>
              <a:buFontTx/>
              <a:buNone/>
            </a:pPr>
            <a:r>
              <a:rPr lang="en-US" altLang="vi-VN" sz="2800" dirty="0">
                <a:solidFill>
                  <a:schemeClr val="tx1">
                    <a:lumMod val="85000"/>
                    <a:lumOff val="15000"/>
                  </a:schemeClr>
                </a:solidFill>
                <a:latin typeface="Calibri" panose="020F0502020204030204" pitchFamily="34" charset="0"/>
                <a:cs typeface="Calibri" panose="020F0502020204030204" pitchFamily="34" charset="0"/>
              </a:rPr>
              <a:t>So </a:t>
            </a:r>
            <a:r>
              <a:rPr lang="en-US" altLang="vi-VN" sz="2800" dirty="0" err="1">
                <a:solidFill>
                  <a:schemeClr val="tx1">
                    <a:lumMod val="85000"/>
                    <a:lumOff val="15000"/>
                  </a:schemeClr>
                </a:solidFill>
                <a:latin typeface="Calibri" panose="020F0502020204030204" pitchFamily="34" charset="0"/>
                <a:cs typeface="Calibri" panose="020F0502020204030204" pitchFamily="34" charset="0"/>
              </a:rPr>
              <a:t>sánh</a:t>
            </a:r>
            <a:r>
              <a:rPr lang="en-US" altLang="vi-VN" sz="2800" dirty="0">
                <a:solidFill>
                  <a:schemeClr val="tx1">
                    <a:lumMod val="85000"/>
                    <a:lumOff val="15000"/>
                  </a:schemeClr>
                </a:solidFill>
                <a:latin typeface="Calibri" panose="020F0502020204030204" pitchFamily="34" charset="0"/>
                <a:cs typeface="Calibri" panose="020F0502020204030204" pitchFamily="34" charset="0"/>
              </a:rPr>
              <a:t> I</a:t>
            </a:r>
            <a:r>
              <a:rPr lang="en-US" altLang="vi-VN" sz="2800" baseline="-25000" dirty="0">
                <a:solidFill>
                  <a:schemeClr val="tx1">
                    <a:lumMod val="85000"/>
                    <a:lumOff val="15000"/>
                  </a:schemeClr>
                </a:solidFill>
                <a:latin typeface="Calibri" panose="020F0502020204030204" pitchFamily="34" charset="0"/>
                <a:cs typeface="Calibri" panose="020F0502020204030204" pitchFamily="34" charset="0"/>
              </a:rPr>
              <a:t>1</a:t>
            </a:r>
            <a:r>
              <a:rPr lang="en-US" altLang="vi-VN" sz="2800" dirty="0">
                <a:solidFill>
                  <a:schemeClr val="tx1">
                    <a:lumMod val="85000"/>
                    <a:lumOff val="15000"/>
                  </a:schemeClr>
                </a:solidFill>
                <a:latin typeface="Calibri" panose="020F0502020204030204" pitchFamily="34" charset="0"/>
                <a:cs typeface="Calibri" panose="020F0502020204030204" pitchFamily="34" charset="0"/>
              </a:rPr>
              <a:t> </a:t>
            </a:r>
            <a:r>
              <a:rPr lang="en-US" altLang="vi-VN" sz="2800" dirty="0" err="1">
                <a:solidFill>
                  <a:schemeClr val="tx1">
                    <a:lumMod val="85000"/>
                    <a:lumOff val="15000"/>
                  </a:schemeClr>
                </a:solidFill>
                <a:latin typeface="Calibri" panose="020F0502020204030204" pitchFamily="34" charset="0"/>
                <a:cs typeface="Calibri" panose="020F0502020204030204" pitchFamily="34" charset="0"/>
              </a:rPr>
              <a:t>và</a:t>
            </a:r>
            <a:r>
              <a:rPr lang="en-US" altLang="vi-VN" sz="2800" dirty="0">
                <a:solidFill>
                  <a:schemeClr val="tx1">
                    <a:lumMod val="85000"/>
                    <a:lumOff val="15000"/>
                  </a:schemeClr>
                </a:solidFill>
                <a:latin typeface="Calibri" panose="020F0502020204030204" pitchFamily="34" charset="0"/>
                <a:cs typeface="Calibri" panose="020F0502020204030204" pitchFamily="34" charset="0"/>
              </a:rPr>
              <a:t> I</a:t>
            </a:r>
            <a:r>
              <a:rPr lang="en-US" altLang="vi-VN" sz="2800" baseline="-25000" dirty="0">
                <a:solidFill>
                  <a:schemeClr val="tx1">
                    <a:lumMod val="85000"/>
                    <a:lumOff val="15000"/>
                  </a:schemeClr>
                </a:solidFill>
                <a:latin typeface="Calibri" panose="020F0502020204030204" pitchFamily="34" charset="0"/>
                <a:cs typeface="Calibri" panose="020F0502020204030204" pitchFamily="34" charset="0"/>
              </a:rPr>
              <a:t>2</a:t>
            </a:r>
            <a:endParaRPr lang="en-US" altLang="vi-VN" sz="2800" baseline="-25000" dirty="0">
              <a:solidFill>
                <a:schemeClr val="tx1">
                  <a:lumMod val="85000"/>
                  <a:lumOff val="15000"/>
                </a:schemeClr>
              </a:solidFill>
              <a:latin typeface="Calibri" panose="020F0502020204030204" pitchFamily="34" charset="0"/>
              <a:cs typeface="Calibri" panose="020F0502020204030204" pitchFamily="34" charset="0"/>
            </a:endParaRPr>
          </a:p>
        </p:txBody>
      </p:sp>
      <p:sp>
        <p:nvSpPr>
          <p:cNvPr id="7" name="TextBox 6"/>
          <p:cNvSpPr txBox="1"/>
          <p:nvPr/>
        </p:nvSpPr>
        <p:spPr>
          <a:xfrm>
            <a:off x="9446290" y="1778209"/>
            <a:ext cx="1160377" cy="834011"/>
          </a:xfrm>
          <a:prstGeom prst="rect">
            <a:avLst/>
          </a:prstGeom>
          <a:noFill/>
        </p:spPr>
        <p:txBody>
          <a:bodyPr wrap="square" rtlCol="0">
            <a:spAutoFit/>
          </a:bodyPr>
          <a:lstStyle/>
          <a:p>
            <a:pPr>
              <a:lnSpc>
                <a:spcPct val="150000"/>
              </a:lnSpc>
            </a:pPr>
            <a:r>
              <a:rPr lang="en-US" altLang="vi-VN" sz="3600" u="sng" dirty="0">
                <a:solidFill>
                  <a:srgbClr val="E05D5D"/>
                </a:solidFill>
                <a:latin typeface="Calibri" panose="020F0502020204030204" pitchFamily="34" charset="0"/>
                <a:cs typeface="Calibri" panose="020F0502020204030204" pitchFamily="34" charset="0"/>
              </a:rPr>
              <a:t>GIẢI</a:t>
            </a:r>
            <a:endParaRPr lang="en-US" sz="3600" dirty="0">
              <a:solidFill>
                <a:srgbClr val="E05D5D"/>
              </a:solidFill>
              <a:latin typeface="Calibri" panose="020F0502020204030204" pitchFamily="34" charset="0"/>
              <a:cs typeface="Calibri" panose="020F0502020204030204" pitchFamily="34" charset="0"/>
            </a:endParaRPr>
          </a:p>
        </p:txBody>
      </p:sp>
      <p:sp>
        <p:nvSpPr>
          <p:cNvPr id="8" name="TextBox 7"/>
          <p:cNvSpPr txBox="1"/>
          <p:nvPr/>
        </p:nvSpPr>
        <p:spPr>
          <a:xfrm>
            <a:off x="4761976" y="2398582"/>
            <a:ext cx="5783470" cy="684803"/>
          </a:xfrm>
          <a:prstGeom prst="rect">
            <a:avLst/>
          </a:prstGeom>
          <a:noFill/>
        </p:spPr>
        <p:txBody>
          <a:bodyPr wrap="square" rtlCol="0">
            <a:spAutoFit/>
          </a:bodyPr>
          <a:lstStyle/>
          <a:p>
            <a:pPr>
              <a:lnSpc>
                <a:spcPct val="150000"/>
              </a:lnSpc>
              <a:spcBef>
                <a:spcPct val="0"/>
              </a:spcBef>
              <a:buFontTx/>
              <a:buNone/>
            </a:pPr>
            <a:r>
              <a:rPr lang="vi-VN" altLang="vi-VN" sz="2800" dirty="0">
                <a:solidFill>
                  <a:schemeClr val="tx1">
                    <a:lumMod val="85000"/>
                    <a:lumOff val="15000"/>
                  </a:schemeClr>
                </a:solidFill>
                <a:latin typeface="Calibri" panose="020F0502020204030204" pitchFamily="34" charset="0"/>
                <a:cs typeface="Calibri" panose="020F0502020204030204" pitchFamily="34" charset="0"/>
              </a:rPr>
              <a:t>Áp dụng công thức:</a:t>
            </a:r>
            <a:endParaRPr lang="vi-VN" altLang="vi-VN" sz="2800" dirty="0">
              <a:solidFill>
                <a:schemeClr val="tx1">
                  <a:lumMod val="85000"/>
                  <a:lumOff val="15000"/>
                </a:schemeClr>
              </a:solidFill>
              <a:latin typeface="Calibri" panose="020F0502020204030204" pitchFamily="34" charset="0"/>
              <a:cs typeface="Calibri" panose="020F0502020204030204" pitchFamily="34" charset="0"/>
            </a:endParaRPr>
          </a:p>
        </p:txBody>
      </p:sp>
      <mc:AlternateContent xmlns:mc="http://schemas.openxmlformats.org/markup-compatibility/2006">
        <mc:Choice xmlns:a14="http://schemas.microsoft.com/office/drawing/2010/main" Requires="a14">
          <p:sp>
            <p:nvSpPr>
              <p:cNvPr id="9" name="TextBox 8"/>
              <p:cNvSpPr txBox="1"/>
              <p:nvPr/>
            </p:nvSpPr>
            <p:spPr>
              <a:xfrm>
                <a:off x="7889157" y="2057405"/>
                <a:ext cx="1052055" cy="1017138"/>
              </a:xfrm>
              <a:prstGeom prst="rect">
                <a:avLst/>
              </a:prstGeom>
              <a:noFill/>
            </p:spPr>
            <p:txBody>
              <a:bodyPr wrap="square" rtlCol="0">
                <a:spAutoFit/>
              </a:bodyPr>
              <a:lstStyle/>
              <a:p>
                <a:pPr algn="ctr" defTabSz="1219200">
                  <a:lnSpc>
                    <a:spcPct val="150000"/>
                  </a:lnSpc>
                  <a:buClr>
                    <a:srgbClr val="000000"/>
                  </a:buClr>
                </a:pP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I = </a:t>
                </a:r>
                <a14:m>
                  <m:oMath xmlns:m="http://schemas.openxmlformats.org/officeDocument/2006/math">
                    <m:f>
                      <m:fPr>
                        <m:ctrlPr>
                          <a:rPr lang="vi-VN" altLang="vi-VN" sz="2800" i="1">
                            <a:solidFill>
                              <a:schemeClr val="tx1">
                                <a:lumMod val="85000"/>
                                <a:lumOff val="15000"/>
                              </a:schemeClr>
                            </a:solidFill>
                            <a:latin typeface="Cambria Math" panose="02040503050406030204" pitchFamily="18" charset="0"/>
                            <a:cs typeface="#9Slide03 Arima Madurai Black" panose="00000A00000000000000" pitchFamily="2" charset="-93"/>
                          </a:rPr>
                        </m:ctrlPr>
                      </m:fPr>
                      <m:num>
                        <m:r>
                          <m:rPr>
                            <m:nor/>
                          </m:rPr>
                          <a:rPr lang="en-US" altLang="vi-VN" sz="2800" dirty="0">
                            <a:solidFill>
                              <a:schemeClr val="tx1">
                                <a:lumMod val="85000"/>
                                <a:lumOff val="15000"/>
                              </a:schemeClr>
                            </a:solidFill>
                            <a:latin typeface="Calibri" panose="020F0502020204030204" pitchFamily="34" charset="0"/>
                            <a:cs typeface="Calibri" panose="020F0502020204030204" pitchFamily="34" charset="0"/>
                          </a:rPr>
                          <m:t>U</m:t>
                        </m:r>
                      </m:num>
                      <m:den>
                        <m:r>
                          <m:rPr>
                            <m:nor/>
                          </m:rPr>
                          <a:rPr lang="en-US" altLang="vi-VN" sz="2800" dirty="0">
                            <a:solidFill>
                              <a:schemeClr val="tx1">
                                <a:lumMod val="85000"/>
                                <a:lumOff val="15000"/>
                              </a:schemeClr>
                            </a:solidFill>
                            <a:latin typeface="Calibri" panose="020F0502020204030204" pitchFamily="34" charset="0"/>
                            <a:cs typeface="Calibri" panose="020F0502020204030204" pitchFamily="34" charset="0"/>
                          </a:rPr>
                          <m:t>R</m:t>
                        </m:r>
                      </m:den>
                    </m:f>
                  </m:oMath>
                </a14:m>
                <a:endParaRPr lang="en-US" sz="2800" dirty="0">
                  <a:solidFill>
                    <a:schemeClr val="tx1">
                      <a:lumMod val="85000"/>
                      <a:lumOff val="15000"/>
                    </a:schemeClr>
                  </a:solidFill>
                  <a:latin typeface="Calibri" panose="020F0502020204030204" pitchFamily="34" charset="0"/>
                  <a:cs typeface="Calibri" panose="020F0502020204030204" pitchFamily="34" charset="0"/>
                </a:endParaRPr>
              </a:p>
            </p:txBody>
          </p:sp>
        </mc:Choice>
        <mc:Fallback>
          <p:sp>
            <p:nvSpPr>
              <p:cNvPr id="9" name="TextBox 8"/>
              <p:cNvSpPr txBox="1">
                <a:spLocks noRot="1" noChangeAspect="1" noMove="1" noResize="1" noEditPoints="1" noAdjustHandles="1" noChangeArrowheads="1" noChangeShapeType="1" noTextEdit="1"/>
              </p:cNvSpPr>
              <p:nvPr/>
            </p:nvSpPr>
            <p:spPr>
              <a:xfrm>
                <a:off x="7889157" y="2057405"/>
                <a:ext cx="1052055" cy="1017138"/>
              </a:xfrm>
              <a:prstGeom prst="rect">
                <a:avLst/>
              </a:prstGeom>
              <a:blipFill rotWithShape="1">
                <a:blip r:embed="rId1"/>
                <a:stretch>
                  <a:fillRect l="-52" r="39" b="-1761"/>
                </a:stretch>
              </a:blipFill>
            </p:spPr>
            <p:txBody>
              <a:bodyPr/>
              <a:lstStyle/>
              <a:p>
                <a:r>
                  <a:rPr lang="en-US" altLang="en-US">
                    <a:noFill/>
                  </a:rPr>
                  <a:t> </a:t>
                </a:r>
              </a:p>
            </p:txBody>
          </p:sp>
        </mc:Fallback>
      </mc:AlternateContent>
      <p:sp>
        <p:nvSpPr>
          <p:cNvPr id="10" name="TextBox 9"/>
          <p:cNvSpPr txBox="1"/>
          <p:nvPr/>
        </p:nvSpPr>
        <p:spPr>
          <a:xfrm>
            <a:off x="4981115" y="5899313"/>
            <a:ext cx="3445708" cy="523220"/>
          </a:xfrm>
          <a:prstGeom prst="rect">
            <a:avLst/>
          </a:prstGeom>
          <a:noFill/>
        </p:spPr>
        <p:txBody>
          <a:bodyPr wrap="square" rtlCol="0">
            <a:spAutoFit/>
          </a:bodyPr>
          <a:lstStyle/>
          <a:p>
            <a:pPr>
              <a:spcBef>
                <a:spcPct val="50000"/>
              </a:spcBef>
              <a:buFontTx/>
              <a:buNone/>
            </a:pPr>
            <a:r>
              <a:rPr lang="en-US" altLang="vi-VN" sz="2800" noProof="1">
                <a:solidFill>
                  <a:schemeClr val="tx1">
                    <a:lumMod val="85000"/>
                    <a:lumOff val="15000"/>
                  </a:schemeClr>
                </a:solidFill>
                <a:latin typeface="Calibri" panose="020F0502020204030204" pitchFamily="34" charset="0"/>
                <a:cs typeface="Calibri" panose="020F0502020204030204" pitchFamily="34" charset="0"/>
              </a:rPr>
              <a:t>Vậy: I</a:t>
            </a:r>
            <a:r>
              <a:rPr lang="en-US" altLang="vi-VN" sz="2800" baseline="-25000" noProof="1">
                <a:solidFill>
                  <a:schemeClr val="tx1">
                    <a:lumMod val="85000"/>
                    <a:lumOff val="15000"/>
                  </a:schemeClr>
                </a:solidFill>
                <a:latin typeface="Calibri" panose="020F0502020204030204" pitchFamily="34" charset="0"/>
                <a:cs typeface="Calibri" panose="020F0502020204030204" pitchFamily="34" charset="0"/>
              </a:rPr>
              <a:t>1</a:t>
            </a:r>
            <a:r>
              <a:rPr lang="en-US" altLang="vi-VN" sz="2800" noProof="1">
                <a:solidFill>
                  <a:schemeClr val="tx1">
                    <a:lumMod val="85000"/>
                    <a:lumOff val="15000"/>
                  </a:schemeClr>
                </a:solidFill>
                <a:latin typeface="Calibri" panose="020F0502020204030204" pitchFamily="34" charset="0"/>
                <a:cs typeface="Calibri" panose="020F0502020204030204" pitchFamily="34" charset="0"/>
              </a:rPr>
              <a:t> gấp 3 lần I</a:t>
            </a:r>
            <a:r>
              <a:rPr lang="en-US" altLang="vi-VN" sz="2800" baseline="-25000" noProof="1">
                <a:solidFill>
                  <a:schemeClr val="tx1">
                    <a:lumMod val="85000"/>
                    <a:lumOff val="15000"/>
                  </a:schemeClr>
                </a:solidFill>
                <a:latin typeface="Calibri" panose="020F0502020204030204" pitchFamily="34" charset="0"/>
                <a:cs typeface="Calibri" panose="020F0502020204030204" pitchFamily="34" charset="0"/>
              </a:rPr>
              <a:t>2</a:t>
            </a:r>
            <a:endParaRPr lang="en-US" altLang="vi-VN" sz="2800" baseline="-25000" noProof="1">
              <a:solidFill>
                <a:schemeClr val="tx1">
                  <a:lumMod val="85000"/>
                  <a:lumOff val="15000"/>
                </a:schemeClr>
              </a:solidFill>
              <a:latin typeface="Calibri" panose="020F0502020204030204" pitchFamily="34" charset="0"/>
              <a:cs typeface="Calibri" panose="020F0502020204030204" pitchFamily="34" charset="0"/>
            </a:endParaRPr>
          </a:p>
        </p:txBody>
      </p:sp>
      <p:pic>
        <p:nvPicPr>
          <p:cNvPr id="1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64765" y="571176"/>
            <a:ext cx="2771338" cy="1845744"/>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a14="http://schemas.microsoft.com/office/drawing/2010/main" Requires="a14">
          <p:sp>
            <p:nvSpPr>
              <p:cNvPr id="12" name="TextBox 11"/>
              <p:cNvSpPr txBox="1"/>
              <p:nvPr/>
            </p:nvSpPr>
            <p:spPr>
              <a:xfrm>
                <a:off x="4940216" y="2846988"/>
                <a:ext cx="1665513" cy="1020216"/>
              </a:xfrm>
              <a:prstGeom prst="rect">
                <a:avLst/>
              </a:prstGeom>
              <a:noFill/>
            </p:spPr>
            <p:txBody>
              <a:bodyPr wrap="square" rtlCol="0">
                <a:spAutoFit/>
              </a:bodyPr>
              <a:lstStyle/>
              <a:p>
                <a:pPr algn="ctr" defTabSz="1219200">
                  <a:lnSpc>
                    <a:spcPct val="150000"/>
                  </a:lnSpc>
                  <a:buClr>
                    <a:srgbClr val="000000"/>
                  </a:buClr>
                </a:pPr>
                <a:r>
                  <a:rPr lang="en-US" sz="2800" dirty="0">
                    <a:solidFill>
                      <a:schemeClr val="tx1">
                        <a:lumMod val="85000"/>
                        <a:lumOff val="15000"/>
                      </a:schemeClr>
                    </a:solidFill>
                    <a:latin typeface="Calibri" panose="020F0502020204030204" pitchFamily="34" charset="0"/>
                    <a:cs typeface="Calibri" panose="020F0502020204030204" pitchFamily="34" charset="0"/>
                    <a:sym typeface="Arial" panose="020B0604020202020204"/>
                  </a:rPr>
                  <a:t>→ </a:t>
                </a: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I</a:t>
                </a:r>
                <a:r>
                  <a:rPr lang="en-US" altLang="vi-VN" sz="2800" kern="0" baseline="-25000" dirty="0">
                    <a:solidFill>
                      <a:schemeClr val="tx1">
                        <a:lumMod val="85000"/>
                        <a:lumOff val="15000"/>
                      </a:schemeClr>
                    </a:solidFill>
                    <a:latin typeface="Calibri" panose="020F0502020204030204" pitchFamily="34" charset="0"/>
                    <a:cs typeface="Calibri" panose="020F0502020204030204" pitchFamily="34" charset="0"/>
                  </a:rPr>
                  <a:t>1</a:t>
                </a: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 = </a:t>
                </a:r>
                <a14:m>
                  <m:oMath xmlns:m="http://schemas.openxmlformats.org/officeDocument/2006/math">
                    <m:f>
                      <m:fPr>
                        <m:ctrlPr>
                          <a:rPr lang="vi-VN" altLang="vi-VN" sz="2800" i="1">
                            <a:solidFill>
                              <a:schemeClr val="tx1">
                                <a:lumMod val="85000"/>
                                <a:lumOff val="15000"/>
                              </a:schemeClr>
                            </a:solidFill>
                            <a:latin typeface="Cambria Math" panose="02040503050406030204" pitchFamily="18" charset="0"/>
                            <a:cs typeface="#9Slide03 Arima Madurai Black" panose="00000A00000000000000" pitchFamily="2" charset="-93"/>
                          </a:rPr>
                        </m:ctrlPr>
                      </m:fPr>
                      <m:num>
                        <m:r>
                          <m:rPr>
                            <m:nor/>
                          </m:rPr>
                          <a:rPr lang="en-US" altLang="vi-VN" sz="2800" dirty="0">
                            <a:solidFill>
                              <a:schemeClr val="tx1">
                                <a:lumMod val="85000"/>
                                <a:lumOff val="15000"/>
                              </a:schemeClr>
                            </a:solidFill>
                            <a:latin typeface="Calibri" panose="020F0502020204030204" pitchFamily="34" charset="0"/>
                            <a:cs typeface="Calibri" panose="020F0502020204030204" pitchFamily="34" charset="0"/>
                          </a:rPr>
                          <m:t>U</m:t>
                        </m:r>
                      </m:num>
                      <m:den>
                        <m:r>
                          <m:rPr>
                            <m:nor/>
                          </m:rPr>
                          <a:rPr lang="en-US" altLang="vi-VN" sz="2800" dirty="0">
                            <a:solidFill>
                              <a:schemeClr val="tx1">
                                <a:lumMod val="85000"/>
                                <a:lumOff val="15000"/>
                              </a:schemeClr>
                            </a:solidFill>
                            <a:latin typeface="Calibri" panose="020F0502020204030204" pitchFamily="34" charset="0"/>
                            <a:cs typeface="Calibri" panose="020F0502020204030204" pitchFamily="34" charset="0"/>
                          </a:rPr>
                          <m:t>R</m:t>
                        </m:r>
                        <m:r>
                          <m:rPr>
                            <m:nor/>
                          </m:rPr>
                          <a:rPr lang="en-US" altLang="vi-VN" sz="2800" b="0" i="0" baseline="-25000" dirty="0" smtClean="0">
                            <a:solidFill>
                              <a:schemeClr val="tx1">
                                <a:lumMod val="85000"/>
                                <a:lumOff val="15000"/>
                              </a:schemeClr>
                            </a:solidFill>
                            <a:latin typeface="Calibri" panose="020F0502020204030204" pitchFamily="34" charset="0"/>
                            <a:cs typeface="Calibri" panose="020F0502020204030204" pitchFamily="34" charset="0"/>
                          </a:rPr>
                          <m:t>1</m:t>
                        </m:r>
                      </m:den>
                    </m:f>
                  </m:oMath>
                </a14:m>
                <a:endParaRPr lang="en-US" sz="2800" dirty="0">
                  <a:solidFill>
                    <a:schemeClr val="tx1">
                      <a:lumMod val="85000"/>
                      <a:lumOff val="15000"/>
                    </a:schemeClr>
                  </a:solidFill>
                  <a:latin typeface="Calibri" panose="020F0502020204030204" pitchFamily="34" charset="0"/>
                  <a:cs typeface="Calibri" panose="020F0502020204030204" pitchFamily="34" charset="0"/>
                </a:endParaRPr>
              </a:p>
            </p:txBody>
          </p:sp>
        </mc:Choice>
        <mc:Fallback>
          <p:sp>
            <p:nvSpPr>
              <p:cNvPr id="12" name="TextBox 11"/>
              <p:cNvSpPr txBox="1">
                <a:spLocks noRot="1" noChangeAspect="1" noMove="1" noResize="1" noEditPoints="1" noAdjustHandles="1" noChangeArrowheads="1" noChangeShapeType="1" noTextEdit="1"/>
              </p:cNvSpPr>
              <p:nvPr/>
            </p:nvSpPr>
            <p:spPr>
              <a:xfrm>
                <a:off x="4940216" y="2846988"/>
                <a:ext cx="1665513" cy="1020216"/>
              </a:xfrm>
              <a:prstGeom prst="rect">
                <a:avLst/>
              </a:prstGeom>
              <a:blipFill rotWithShape="1">
                <a:blip r:embed="rId3"/>
                <a:stretch>
                  <a:fillRect l="-33" t="-28" r="28" b="-8397"/>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13" name="TextBox 12"/>
              <p:cNvSpPr txBox="1"/>
              <p:nvPr/>
            </p:nvSpPr>
            <p:spPr>
              <a:xfrm>
                <a:off x="6834474" y="2820986"/>
                <a:ext cx="3226891" cy="1020216"/>
              </a:xfrm>
              <a:prstGeom prst="rect">
                <a:avLst/>
              </a:prstGeom>
              <a:noFill/>
            </p:spPr>
            <p:txBody>
              <a:bodyPr wrap="square" rtlCol="0">
                <a:spAutoFit/>
              </a:bodyPr>
              <a:lstStyle/>
              <a:p>
                <a:pPr algn="ctr" defTabSz="1219200">
                  <a:lnSpc>
                    <a:spcPct val="150000"/>
                  </a:lnSpc>
                  <a:buClr>
                    <a:srgbClr val="000000"/>
                  </a:buClr>
                </a:pPr>
                <a:r>
                  <a:rPr lang="en-US" sz="2800" dirty="0">
                    <a:solidFill>
                      <a:schemeClr val="tx1">
                        <a:lumMod val="85000"/>
                        <a:lumOff val="15000"/>
                      </a:schemeClr>
                    </a:solidFill>
                    <a:latin typeface="Calibri" panose="020F0502020204030204" pitchFamily="34" charset="0"/>
                    <a:cs typeface="Calibri" panose="020F0502020204030204" pitchFamily="34" charset="0"/>
                    <a:sym typeface="Arial" panose="020B0604020202020204"/>
                  </a:rPr>
                  <a:t> </a:t>
                </a: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I</a:t>
                </a:r>
                <a:r>
                  <a:rPr lang="en-US" altLang="vi-VN" sz="2800" kern="0" baseline="-25000" dirty="0">
                    <a:solidFill>
                      <a:schemeClr val="tx1">
                        <a:lumMod val="85000"/>
                        <a:lumOff val="15000"/>
                      </a:schemeClr>
                    </a:solidFill>
                    <a:latin typeface="Calibri" panose="020F0502020204030204" pitchFamily="34" charset="0"/>
                    <a:cs typeface="Calibri" panose="020F0502020204030204" pitchFamily="34" charset="0"/>
                  </a:rPr>
                  <a:t>2</a:t>
                </a: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 = </a:t>
                </a:r>
                <a14:m>
                  <m:oMath xmlns:m="http://schemas.openxmlformats.org/officeDocument/2006/math">
                    <m:f>
                      <m:fPr>
                        <m:ctrlPr>
                          <a:rPr lang="vi-VN" altLang="vi-VN" sz="2800" i="1" smtClean="0">
                            <a:solidFill>
                              <a:schemeClr val="tx1">
                                <a:lumMod val="85000"/>
                                <a:lumOff val="15000"/>
                              </a:schemeClr>
                            </a:solidFill>
                            <a:latin typeface="Cambria Math" panose="02040503050406030204" pitchFamily="18" charset="0"/>
                            <a:cs typeface="#9Slide03 Arima Madurai Black" panose="00000A00000000000000" pitchFamily="2" charset="-93"/>
                          </a:rPr>
                        </m:ctrlPr>
                      </m:fPr>
                      <m:num>
                        <m:r>
                          <m:rPr>
                            <m:nor/>
                          </m:rPr>
                          <a:rPr lang="en-US" altLang="vi-VN" sz="2800" dirty="0">
                            <a:solidFill>
                              <a:schemeClr val="tx1">
                                <a:lumMod val="85000"/>
                                <a:lumOff val="15000"/>
                              </a:schemeClr>
                            </a:solidFill>
                            <a:latin typeface="Calibri" panose="020F0502020204030204" pitchFamily="34" charset="0"/>
                            <a:cs typeface="Calibri" panose="020F0502020204030204" pitchFamily="34" charset="0"/>
                          </a:rPr>
                          <m:t>U</m:t>
                        </m:r>
                      </m:num>
                      <m:den>
                        <m:r>
                          <m:rPr>
                            <m:nor/>
                          </m:rPr>
                          <a:rPr lang="en-US" altLang="vi-VN" sz="2800" dirty="0">
                            <a:solidFill>
                              <a:schemeClr val="tx1">
                                <a:lumMod val="85000"/>
                                <a:lumOff val="15000"/>
                              </a:schemeClr>
                            </a:solidFill>
                            <a:latin typeface="Calibri" panose="020F0502020204030204" pitchFamily="34" charset="0"/>
                            <a:cs typeface="Calibri" panose="020F0502020204030204" pitchFamily="34" charset="0"/>
                          </a:rPr>
                          <m:t>R</m:t>
                        </m:r>
                        <m:r>
                          <m:rPr>
                            <m:nor/>
                          </m:rPr>
                          <a:rPr lang="en-US" altLang="vi-VN" sz="2800" b="0" i="0" baseline="-25000" dirty="0" smtClean="0">
                            <a:solidFill>
                              <a:schemeClr val="tx1">
                                <a:lumMod val="85000"/>
                                <a:lumOff val="15000"/>
                              </a:schemeClr>
                            </a:solidFill>
                            <a:latin typeface="Calibri" panose="020F0502020204030204" pitchFamily="34" charset="0"/>
                            <a:cs typeface="Calibri" panose="020F0502020204030204" pitchFamily="34" charset="0"/>
                          </a:rPr>
                          <m:t>2</m:t>
                        </m:r>
                      </m:den>
                    </m:f>
                  </m:oMath>
                </a14:m>
                <a:r>
                  <a:rPr lang="en-US" sz="2800" dirty="0">
                    <a:solidFill>
                      <a:schemeClr val="tx1">
                        <a:lumMod val="85000"/>
                        <a:lumOff val="15000"/>
                      </a:schemeClr>
                    </a:solidFill>
                    <a:latin typeface="Calibri" panose="020F0502020204030204" pitchFamily="34" charset="0"/>
                    <a:cs typeface="Calibri" panose="020F0502020204030204" pitchFamily="34" charset="0"/>
                  </a:rPr>
                  <a:t> </a:t>
                </a:r>
                <a:r>
                  <a:rPr lang="en-US" sz="2800" dirty="0">
                    <a:solidFill>
                      <a:schemeClr val="tx1">
                        <a:lumMod val="85000"/>
                        <a:lumOff val="15000"/>
                      </a:schemeClr>
                    </a:solidFill>
                    <a:latin typeface="Calibri" panose="020F0502020204030204" pitchFamily="34" charset="0"/>
                    <a:cs typeface="Calibri" panose="020F0502020204030204" pitchFamily="34" charset="0"/>
                    <a:sym typeface="Arial" panose="020B0604020202020204"/>
                  </a:rPr>
                  <a:t> = </a:t>
                </a:r>
                <a14:m>
                  <m:oMath xmlns:m="http://schemas.openxmlformats.org/officeDocument/2006/math">
                    <m:f>
                      <m:fPr>
                        <m:ctrlPr>
                          <a:rPr lang="vi-VN" altLang="vi-VN" sz="2800" i="1">
                            <a:solidFill>
                              <a:schemeClr val="tx1">
                                <a:lumMod val="85000"/>
                                <a:lumOff val="15000"/>
                              </a:schemeClr>
                            </a:solidFill>
                            <a:latin typeface="Cambria Math" panose="02040503050406030204" pitchFamily="18" charset="0"/>
                            <a:cs typeface="#9Slide03 Arima Madurai Black" panose="00000A00000000000000" pitchFamily="2" charset="-93"/>
                          </a:rPr>
                        </m:ctrlPr>
                      </m:fPr>
                      <m:num>
                        <m:r>
                          <m:rPr>
                            <m:nor/>
                          </m:rPr>
                          <a:rPr lang="en-US" altLang="vi-VN" sz="2800" dirty="0">
                            <a:solidFill>
                              <a:schemeClr val="tx1">
                                <a:lumMod val="85000"/>
                                <a:lumOff val="15000"/>
                              </a:schemeClr>
                            </a:solidFill>
                            <a:latin typeface="Calibri" panose="020F0502020204030204" pitchFamily="34" charset="0"/>
                            <a:cs typeface="Calibri" panose="020F0502020204030204" pitchFamily="34" charset="0"/>
                          </a:rPr>
                          <m:t>U</m:t>
                        </m:r>
                      </m:num>
                      <m:den>
                        <m:r>
                          <m:rPr>
                            <m:nor/>
                          </m:rPr>
                          <a:rPr lang="en-US" altLang="vi-VN" sz="2800" b="0" i="0" dirty="0" smtClean="0">
                            <a:solidFill>
                              <a:schemeClr val="tx1">
                                <a:lumMod val="85000"/>
                                <a:lumOff val="15000"/>
                              </a:schemeClr>
                            </a:solidFill>
                            <a:latin typeface="Calibri" panose="020F0502020204030204" pitchFamily="34" charset="0"/>
                            <a:cs typeface="Calibri" panose="020F0502020204030204" pitchFamily="34" charset="0"/>
                          </a:rPr>
                          <m:t>3</m:t>
                        </m:r>
                        <m:r>
                          <m:rPr>
                            <m:nor/>
                          </m:rPr>
                          <a:rPr lang="en-US" altLang="vi-VN" sz="2800" b="0" i="0" dirty="0" smtClean="0">
                            <a:solidFill>
                              <a:schemeClr val="tx1">
                                <a:lumMod val="85000"/>
                                <a:lumOff val="15000"/>
                              </a:schemeClr>
                            </a:solidFill>
                            <a:latin typeface="Calibri" panose="020F0502020204030204" pitchFamily="34" charset="0"/>
                            <a:cs typeface="Calibri" panose="020F0502020204030204" pitchFamily="34" charset="0"/>
                          </a:rPr>
                          <m:t>.</m:t>
                        </m:r>
                        <m:r>
                          <m:rPr>
                            <m:nor/>
                          </m:rPr>
                          <a:rPr lang="en-US" altLang="vi-VN" sz="2800" b="0" i="0" dirty="0" smtClean="0">
                            <a:solidFill>
                              <a:schemeClr val="tx1">
                                <a:lumMod val="85000"/>
                                <a:lumOff val="15000"/>
                              </a:schemeClr>
                            </a:solidFill>
                            <a:latin typeface="Calibri" panose="020F0502020204030204" pitchFamily="34" charset="0"/>
                            <a:cs typeface="Calibri" panose="020F0502020204030204" pitchFamily="34" charset="0"/>
                          </a:rPr>
                          <m:t>R</m:t>
                        </m:r>
                        <m:r>
                          <m:rPr>
                            <m:nor/>
                          </m:rPr>
                          <a:rPr lang="en-US" altLang="vi-VN" sz="2800" b="0" i="0" baseline="-25000" dirty="0" smtClean="0">
                            <a:solidFill>
                              <a:schemeClr val="tx1">
                                <a:lumMod val="85000"/>
                                <a:lumOff val="15000"/>
                              </a:schemeClr>
                            </a:solidFill>
                            <a:latin typeface="Calibri" panose="020F0502020204030204" pitchFamily="34" charset="0"/>
                            <a:cs typeface="Calibri" panose="020F0502020204030204" pitchFamily="34" charset="0"/>
                          </a:rPr>
                          <m:t>1</m:t>
                        </m:r>
                      </m:den>
                    </m:f>
                  </m:oMath>
                </a14:m>
                <a:r>
                  <a:rPr lang="en-US" sz="2800" dirty="0">
                    <a:solidFill>
                      <a:schemeClr val="tx1">
                        <a:lumMod val="85000"/>
                        <a:lumOff val="15000"/>
                      </a:schemeClr>
                    </a:solidFill>
                    <a:latin typeface="Calibri" panose="020F0502020204030204" pitchFamily="34" charset="0"/>
                    <a:cs typeface="Calibri" panose="020F0502020204030204" pitchFamily="34" charset="0"/>
                    <a:sym typeface="Arial" panose="020B0604020202020204"/>
                  </a:rPr>
                  <a:t>  </a:t>
                </a:r>
                <a:endParaRPr lang="en-US" sz="2800" dirty="0">
                  <a:solidFill>
                    <a:schemeClr val="tx1">
                      <a:lumMod val="85000"/>
                      <a:lumOff val="15000"/>
                    </a:schemeClr>
                  </a:solidFill>
                  <a:latin typeface="Calibri" panose="020F0502020204030204" pitchFamily="34" charset="0"/>
                  <a:cs typeface="Calibri" panose="020F0502020204030204" pitchFamily="34" charset="0"/>
                </a:endParaRPr>
              </a:p>
            </p:txBody>
          </p:sp>
        </mc:Choice>
        <mc:Fallback>
          <p:sp>
            <p:nvSpPr>
              <p:cNvPr id="13" name="TextBox 12"/>
              <p:cNvSpPr txBox="1">
                <a:spLocks noRot="1" noChangeAspect="1" noMove="1" noResize="1" noEditPoints="1" noAdjustHandles="1" noChangeArrowheads="1" noChangeShapeType="1" noTextEdit="1"/>
              </p:cNvSpPr>
              <p:nvPr/>
            </p:nvSpPr>
            <p:spPr>
              <a:xfrm>
                <a:off x="6834474" y="2820986"/>
                <a:ext cx="3226891" cy="1020216"/>
              </a:xfrm>
              <a:prstGeom prst="rect">
                <a:avLst/>
              </a:prstGeom>
              <a:blipFill rotWithShape="1">
                <a:blip r:embed="rId4"/>
                <a:stretch>
                  <a:fillRect l="-19" t="-31" r="13" b="-8768"/>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15" name="TextBox 14"/>
              <p:cNvSpPr txBox="1"/>
              <p:nvPr/>
            </p:nvSpPr>
            <p:spPr>
              <a:xfrm>
                <a:off x="4741181" y="3541213"/>
                <a:ext cx="6085561" cy="1959704"/>
              </a:xfrm>
              <a:prstGeom prst="rect">
                <a:avLst/>
              </a:prstGeom>
              <a:noFill/>
            </p:spPr>
            <p:txBody>
              <a:bodyPr wrap="square" rtlCol="0">
                <a:spAutoFit/>
              </a:bodyPr>
              <a:lstStyle/>
              <a:p>
                <a:pPr algn="ctr" defTabSz="1219200">
                  <a:lnSpc>
                    <a:spcPct val="150000"/>
                  </a:lnSpc>
                  <a:buClr>
                    <a:srgbClr val="000000"/>
                  </a:buClr>
                </a:pPr>
                <a:r>
                  <a:rPr lang="en-US" sz="2800" dirty="0">
                    <a:solidFill>
                      <a:schemeClr val="tx1">
                        <a:lumMod val="85000"/>
                        <a:lumOff val="15000"/>
                      </a:schemeClr>
                    </a:solidFill>
                    <a:latin typeface="Calibri" panose="020F0502020204030204" pitchFamily="34" charset="0"/>
                    <a:cs typeface="Calibri" panose="020F0502020204030204" pitchFamily="34" charset="0"/>
                    <a:sym typeface="Arial" panose="020B0604020202020204"/>
                  </a:rPr>
                  <a:t>→ </a:t>
                </a:r>
                <a14:m>
                  <m:oMath xmlns:m="http://schemas.openxmlformats.org/officeDocument/2006/math">
                    <m:f>
                      <m:fPr>
                        <m:ctrlPr>
                          <a:rPr lang="vi-VN" altLang="vi-VN" sz="2800" i="1">
                            <a:solidFill>
                              <a:schemeClr val="tx1">
                                <a:lumMod val="85000"/>
                                <a:lumOff val="15000"/>
                              </a:schemeClr>
                            </a:solidFill>
                            <a:latin typeface="Cambria Math" panose="02040503050406030204" pitchFamily="18" charset="0"/>
                            <a:cs typeface="#9Slide03 Arima Madurai Black" panose="00000A00000000000000" pitchFamily="2" charset="-93"/>
                          </a:rPr>
                        </m:ctrlPr>
                      </m:fPr>
                      <m:num>
                        <m:r>
                          <m:rPr>
                            <m:nor/>
                          </m:rP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m:t>I</m:t>
                        </m:r>
                        <m:r>
                          <m:rPr>
                            <m:nor/>
                          </m:rPr>
                          <a:rPr lang="en-US" altLang="vi-VN" sz="2800" kern="0" baseline="-25000" dirty="0">
                            <a:solidFill>
                              <a:schemeClr val="tx1">
                                <a:lumMod val="85000"/>
                                <a:lumOff val="15000"/>
                              </a:schemeClr>
                            </a:solidFill>
                            <a:latin typeface="Calibri" panose="020F0502020204030204" pitchFamily="34" charset="0"/>
                            <a:cs typeface="Calibri" panose="020F0502020204030204" pitchFamily="34" charset="0"/>
                          </a:rPr>
                          <m:t>1</m:t>
                        </m:r>
                      </m:num>
                      <m:den>
                        <m:r>
                          <m:rPr>
                            <m:nor/>
                          </m:rP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m:t>I</m:t>
                        </m:r>
                        <m:r>
                          <m:rPr>
                            <m:nor/>
                          </m:rPr>
                          <a:rPr lang="en-US" altLang="vi-VN" sz="2800" kern="0" baseline="-25000" dirty="0">
                            <a:solidFill>
                              <a:schemeClr val="tx1">
                                <a:lumMod val="85000"/>
                                <a:lumOff val="15000"/>
                              </a:schemeClr>
                            </a:solidFill>
                            <a:latin typeface="Calibri" panose="020F0502020204030204" pitchFamily="34" charset="0"/>
                            <a:cs typeface="Calibri" panose="020F0502020204030204" pitchFamily="34" charset="0"/>
                          </a:rPr>
                          <m:t>2</m:t>
                        </m:r>
                      </m:den>
                    </m:f>
                    <m:r>
                      <a:rPr lang="en-US" altLang="vi-VN" sz="2800" i="1" baseline="-25000" dirty="0">
                        <a:solidFill>
                          <a:schemeClr val="tx1">
                            <a:lumMod val="85000"/>
                            <a:lumOff val="15000"/>
                          </a:schemeClr>
                        </a:solidFill>
                        <a:latin typeface="Cambria Math" panose="02040503050406030204" pitchFamily="18" charset="0"/>
                        <a:cs typeface="#9Slide03 Arima Madurai Black" panose="00000A00000000000000" pitchFamily="2" charset="-93"/>
                      </a:rPr>
                      <m:t> </m:t>
                    </m:r>
                  </m:oMath>
                </a14:m>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 =  </a:t>
                </a:r>
                <a14:m>
                  <m:oMath xmlns:m="http://schemas.openxmlformats.org/officeDocument/2006/math">
                    <m:f>
                      <m:fPr>
                        <m:ctrlPr>
                          <a:rPr lang="vi-VN" altLang="vi-VN" sz="2800" i="1">
                            <a:solidFill>
                              <a:schemeClr val="tx1">
                                <a:lumMod val="85000"/>
                                <a:lumOff val="15000"/>
                              </a:schemeClr>
                            </a:solidFill>
                            <a:latin typeface="Cambria Math" panose="02040503050406030204" pitchFamily="18" charset="0"/>
                            <a:cs typeface="#9Slide03 Arima Madurai Black" panose="00000A00000000000000" pitchFamily="2" charset="-93"/>
                          </a:rPr>
                        </m:ctrlPr>
                      </m:fPr>
                      <m:num>
                        <m:f>
                          <m:fPr>
                            <m:ctrlPr>
                              <a:rPr lang="vi-VN" altLang="vi-VN" sz="2800" i="1">
                                <a:solidFill>
                                  <a:schemeClr val="tx1">
                                    <a:lumMod val="85000"/>
                                    <a:lumOff val="15000"/>
                                  </a:schemeClr>
                                </a:solidFill>
                                <a:latin typeface="Cambria Math" panose="02040503050406030204" pitchFamily="18" charset="0"/>
                                <a:cs typeface="#9Slide03 Arima Madurai Black" panose="00000A00000000000000" pitchFamily="2" charset="-93"/>
                              </a:rPr>
                            </m:ctrlPr>
                          </m:fPr>
                          <m:num>
                            <m:r>
                              <m:rPr>
                                <m:nor/>
                              </m:rPr>
                              <a:rPr lang="en-US" altLang="vi-VN" sz="2800" dirty="0">
                                <a:solidFill>
                                  <a:schemeClr val="tx1">
                                    <a:lumMod val="85000"/>
                                    <a:lumOff val="15000"/>
                                  </a:schemeClr>
                                </a:solidFill>
                                <a:latin typeface="Calibri" panose="020F0502020204030204" pitchFamily="34" charset="0"/>
                                <a:cs typeface="Calibri" panose="020F0502020204030204" pitchFamily="34" charset="0"/>
                              </a:rPr>
                              <m:t>U</m:t>
                            </m:r>
                          </m:num>
                          <m:den>
                            <m:r>
                              <m:rPr>
                                <m:nor/>
                              </m:rPr>
                              <a:rPr lang="en-US" altLang="vi-VN" sz="2800" dirty="0">
                                <a:solidFill>
                                  <a:schemeClr val="tx1">
                                    <a:lumMod val="85000"/>
                                    <a:lumOff val="15000"/>
                                  </a:schemeClr>
                                </a:solidFill>
                                <a:latin typeface="Calibri" panose="020F0502020204030204" pitchFamily="34" charset="0"/>
                                <a:cs typeface="Calibri" panose="020F0502020204030204" pitchFamily="34" charset="0"/>
                              </a:rPr>
                              <m:t>R</m:t>
                            </m:r>
                            <m:r>
                              <m:rPr>
                                <m:nor/>
                              </m:rPr>
                              <a:rPr lang="en-US" altLang="vi-VN" sz="2800" baseline="-25000" dirty="0">
                                <a:solidFill>
                                  <a:schemeClr val="tx1">
                                    <a:lumMod val="85000"/>
                                    <a:lumOff val="15000"/>
                                  </a:schemeClr>
                                </a:solidFill>
                                <a:latin typeface="Calibri" panose="020F0502020204030204" pitchFamily="34" charset="0"/>
                                <a:cs typeface="Calibri" panose="020F0502020204030204" pitchFamily="34" charset="0"/>
                              </a:rPr>
                              <m:t>1</m:t>
                            </m:r>
                          </m:den>
                        </m:f>
                      </m:num>
                      <m:den>
                        <m:f>
                          <m:fPr>
                            <m:ctrlPr>
                              <a:rPr lang="vi-VN" altLang="vi-VN" sz="2800" i="1">
                                <a:solidFill>
                                  <a:schemeClr val="tx1">
                                    <a:lumMod val="85000"/>
                                    <a:lumOff val="15000"/>
                                  </a:schemeClr>
                                </a:solidFill>
                                <a:latin typeface="Cambria Math" panose="02040503050406030204" pitchFamily="18" charset="0"/>
                                <a:cs typeface="#9Slide03 Arima Madurai Black" panose="00000A00000000000000" pitchFamily="2" charset="-93"/>
                              </a:rPr>
                            </m:ctrlPr>
                          </m:fPr>
                          <m:num>
                            <m:r>
                              <m:rPr>
                                <m:nor/>
                              </m:rPr>
                              <a:rPr lang="en-US" altLang="vi-VN" sz="2800" dirty="0">
                                <a:solidFill>
                                  <a:schemeClr val="tx1">
                                    <a:lumMod val="85000"/>
                                    <a:lumOff val="15000"/>
                                  </a:schemeClr>
                                </a:solidFill>
                                <a:latin typeface="Calibri" panose="020F0502020204030204" pitchFamily="34" charset="0"/>
                                <a:cs typeface="Calibri" panose="020F0502020204030204" pitchFamily="34" charset="0"/>
                              </a:rPr>
                              <m:t>U</m:t>
                            </m:r>
                          </m:num>
                          <m:den>
                            <m:r>
                              <m:rPr>
                                <m:nor/>
                              </m:rPr>
                              <a:rPr lang="en-US" altLang="vi-VN" sz="2800" dirty="0">
                                <a:solidFill>
                                  <a:schemeClr val="tx1">
                                    <a:lumMod val="85000"/>
                                    <a:lumOff val="15000"/>
                                  </a:schemeClr>
                                </a:solidFill>
                                <a:latin typeface="Calibri" panose="020F0502020204030204" pitchFamily="34" charset="0"/>
                                <a:cs typeface="Calibri" panose="020F0502020204030204" pitchFamily="34" charset="0"/>
                              </a:rPr>
                              <m:t>R</m:t>
                            </m:r>
                            <m:r>
                              <m:rPr>
                                <m:nor/>
                              </m:rPr>
                              <a:rPr lang="en-US" altLang="vi-VN" sz="2800" baseline="-25000" dirty="0">
                                <a:solidFill>
                                  <a:schemeClr val="tx1">
                                    <a:lumMod val="85000"/>
                                    <a:lumOff val="15000"/>
                                  </a:schemeClr>
                                </a:solidFill>
                                <a:latin typeface="Calibri" panose="020F0502020204030204" pitchFamily="34" charset="0"/>
                                <a:cs typeface="Calibri" panose="020F0502020204030204" pitchFamily="34" charset="0"/>
                              </a:rPr>
                              <m:t>1</m:t>
                            </m:r>
                          </m:den>
                        </m:f>
                      </m:den>
                    </m:f>
                  </m:oMath>
                </a14:m>
                <a:r>
                  <a:rPr lang="en-US" sz="2800" dirty="0">
                    <a:solidFill>
                      <a:schemeClr val="tx1">
                        <a:lumMod val="85000"/>
                        <a:lumOff val="15000"/>
                      </a:schemeClr>
                    </a:solidFill>
                    <a:latin typeface="Calibri" panose="020F0502020204030204" pitchFamily="34" charset="0"/>
                    <a:cs typeface="Calibri" panose="020F0502020204030204" pitchFamily="34" charset="0"/>
                  </a:rPr>
                  <a:t>  = </a:t>
                </a:r>
                <a14:m>
                  <m:oMath xmlns:m="http://schemas.openxmlformats.org/officeDocument/2006/math">
                    <m:f>
                      <m:fPr>
                        <m:ctrlPr>
                          <a:rPr lang="vi-VN" altLang="vi-VN" sz="2800" i="1">
                            <a:solidFill>
                              <a:schemeClr val="tx1">
                                <a:lumMod val="85000"/>
                                <a:lumOff val="15000"/>
                              </a:schemeClr>
                            </a:solidFill>
                            <a:latin typeface="Cambria Math" panose="02040503050406030204" pitchFamily="18" charset="0"/>
                            <a:cs typeface="#9Slide03 Arima Madurai Black" panose="00000A00000000000000" pitchFamily="2" charset="-93"/>
                          </a:rPr>
                        </m:ctrlPr>
                      </m:fPr>
                      <m:num>
                        <m:r>
                          <m:rPr>
                            <m:nor/>
                          </m:rPr>
                          <a:rPr lang="en-US" altLang="vi-VN" sz="2800" dirty="0">
                            <a:solidFill>
                              <a:schemeClr val="tx1">
                                <a:lumMod val="85000"/>
                                <a:lumOff val="15000"/>
                              </a:schemeClr>
                            </a:solidFill>
                            <a:latin typeface="Calibri" panose="020F0502020204030204" pitchFamily="34" charset="0"/>
                            <a:cs typeface="Calibri" panose="020F0502020204030204" pitchFamily="34" charset="0"/>
                          </a:rPr>
                          <m:t>U</m:t>
                        </m:r>
                      </m:num>
                      <m:den>
                        <m:r>
                          <m:rPr>
                            <m:nor/>
                          </m:rPr>
                          <a:rPr lang="en-US" altLang="vi-VN" sz="2800" dirty="0">
                            <a:solidFill>
                              <a:schemeClr val="tx1">
                                <a:lumMod val="85000"/>
                                <a:lumOff val="15000"/>
                              </a:schemeClr>
                            </a:solidFill>
                            <a:latin typeface="Calibri" panose="020F0502020204030204" pitchFamily="34" charset="0"/>
                            <a:cs typeface="Calibri" panose="020F0502020204030204" pitchFamily="34" charset="0"/>
                          </a:rPr>
                          <m:t>R</m:t>
                        </m:r>
                        <m:r>
                          <m:rPr>
                            <m:nor/>
                          </m:rPr>
                          <a:rPr lang="en-US" altLang="vi-VN" sz="2800" baseline="-25000" dirty="0">
                            <a:solidFill>
                              <a:schemeClr val="tx1">
                                <a:lumMod val="85000"/>
                                <a:lumOff val="15000"/>
                              </a:schemeClr>
                            </a:solidFill>
                            <a:latin typeface="Calibri" panose="020F0502020204030204" pitchFamily="34" charset="0"/>
                            <a:cs typeface="Calibri" panose="020F0502020204030204" pitchFamily="34" charset="0"/>
                          </a:rPr>
                          <m:t>1</m:t>
                        </m:r>
                      </m:den>
                    </m:f>
                  </m:oMath>
                </a14:m>
                <a:r>
                  <a:rPr lang="en-US" sz="2800" dirty="0">
                    <a:solidFill>
                      <a:schemeClr val="tx1">
                        <a:lumMod val="85000"/>
                        <a:lumOff val="15000"/>
                      </a:schemeClr>
                    </a:solidFill>
                    <a:latin typeface="Calibri" panose="020F0502020204030204" pitchFamily="34" charset="0"/>
                    <a:cs typeface="Calibri" panose="020F0502020204030204" pitchFamily="34" charset="0"/>
                  </a:rPr>
                  <a:t> . </a:t>
                </a:r>
                <a14:m>
                  <m:oMath xmlns:m="http://schemas.openxmlformats.org/officeDocument/2006/math">
                    <m:f>
                      <m:fPr>
                        <m:ctrlPr>
                          <a:rPr lang="vi-VN" altLang="vi-VN" sz="2800" i="1">
                            <a:solidFill>
                              <a:schemeClr val="tx1">
                                <a:lumMod val="85000"/>
                                <a:lumOff val="15000"/>
                              </a:schemeClr>
                            </a:solidFill>
                            <a:latin typeface="Cambria Math" panose="02040503050406030204" pitchFamily="18" charset="0"/>
                            <a:cs typeface="#9Slide03 Arima Madurai Black" panose="00000A00000000000000" pitchFamily="2" charset="-93"/>
                          </a:rPr>
                        </m:ctrlPr>
                      </m:fPr>
                      <m:num>
                        <m:r>
                          <m:rPr>
                            <m:nor/>
                          </m:rPr>
                          <a:rPr lang="en-US" altLang="vi-VN" sz="2800" b="0" i="0" dirty="0" smtClean="0">
                            <a:solidFill>
                              <a:schemeClr val="tx1">
                                <a:lumMod val="85000"/>
                                <a:lumOff val="15000"/>
                              </a:schemeClr>
                            </a:solidFill>
                            <a:latin typeface="Calibri" panose="020F0502020204030204" pitchFamily="34" charset="0"/>
                            <a:cs typeface="Calibri" panose="020F0502020204030204" pitchFamily="34" charset="0"/>
                          </a:rPr>
                          <m:t>3</m:t>
                        </m:r>
                        <m:r>
                          <m:rPr>
                            <m:nor/>
                          </m:rPr>
                          <a:rPr lang="en-US" altLang="vi-VN" sz="2800" b="0" i="0" dirty="0" smtClean="0">
                            <a:solidFill>
                              <a:schemeClr val="tx1">
                                <a:lumMod val="85000"/>
                                <a:lumOff val="15000"/>
                              </a:schemeClr>
                            </a:solidFill>
                            <a:latin typeface="Calibri" panose="020F0502020204030204" pitchFamily="34" charset="0"/>
                            <a:cs typeface="Calibri" panose="020F0502020204030204" pitchFamily="34" charset="0"/>
                          </a:rPr>
                          <m:t>R</m:t>
                        </m:r>
                        <m:r>
                          <m:rPr>
                            <m:nor/>
                          </m:rPr>
                          <a:rPr lang="en-US" altLang="vi-VN" sz="2800" b="0" i="0" baseline="-25000" dirty="0" smtClean="0">
                            <a:solidFill>
                              <a:schemeClr val="tx1">
                                <a:lumMod val="85000"/>
                                <a:lumOff val="15000"/>
                              </a:schemeClr>
                            </a:solidFill>
                            <a:latin typeface="Calibri" panose="020F0502020204030204" pitchFamily="34" charset="0"/>
                            <a:cs typeface="Calibri" panose="020F0502020204030204" pitchFamily="34" charset="0"/>
                          </a:rPr>
                          <m:t>1</m:t>
                        </m:r>
                      </m:num>
                      <m:den>
                        <m:r>
                          <m:rPr>
                            <m:nor/>
                          </m:rPr>
                          <a:rPr lang="en-US" altLang="vi-VN" sz="2800" b="0" i="0" dirty="0" smtClean="0">
                            <a:solidFill>
                              <a:schemeClr val="tx1">
                                <a:lumMod val="85000"/>
                                <a:lumOff val="15000"/>
                              </a:schemeClr>
                            </a:solidFill>
                            <a:latin typeface="Calibri" panose="020F0502020204030204" pitchFamily="34" charset="0"/>
                            <a:cs typeface="Calibri" panose="020F0502020204030204" pitchFamily="34" charset="0"/>
                          </a:rPr>
                          <m:t>U</m:t>
                        </m:r>
                      </m:den>
                    </m:f>
                  </m:oMath>
                </a14:m>
                <a:r>
                  <a:rPr lang="en-US" sz="2800" dirty="0">
                    <a:solidFill>
                      <a:schemeClr val="tx1">
                        <a:lumMod val="85000"/>
                        <a:lumOff val="15000"/>
                      </a:schemeClr>
                    </a:solidFill>
                    <a:latin typeface="Calibri" panose="020F0502020204030204" pitchFamily="34" charset="0"/>
                    <a:cs typeface="Calibri" panose="020F0502020204030204" pitchFamily="34" charset="0"/>
                  </a:rPr>
                  <a:t>  =  3   </a:t>
                </a:r>
                <a:r>
                  <a:rPr lang="en-US" sz="2800" dirty="0">
                    <a:solidFill>
                      <a:schemeClr val="tx1">
                        <a:lumMod val="85000"/>
                        <a:lumOff val="15000"/>
                      </a:schemeClr>
                    </a:solidFill>
                    <a:latin typeface="Calibri" panose="020F0502020204030204" pitchFamily="34" charset="0"/>
                    <a:cs typeface="Calibri" panose="020F0502020204030204" pitchFamily="34" charset="0"/>
                    <a:sym typeface="Arial" panose="020B0604020202020204"/>
                  </a:rPr>
                  <a:t>→  I</a:t>
                </a:r>
                <a:r>
                  <a:rPr lang="en-US" sz="2800" baseline="-25000" dirty="0">
                    <a:solidFill>
                      <a:schemeClr val="tx1">
                        <a:lumMod val="85000"/>
                        <a:lumOff val="15000"/>
                      </a:schemeClr>
                    </a:solidFill>
                    <a:latin typeface="Calibri" panose="020F0502020204030204" pitchFamily="34" charset="0"/>
                    <a:cs typeface="Calibri" panose="020F0502020204030204" pitchFamily="34" charset="0"/>
                    <a:sym typeface="Arial" panose="020B0604020202020204"/>
                  </a:rPr>
                  <a:t>1</a:t>
                </a:r>
                <a:r>
                  <a:rPr lang="en-US" sz="2800" dirty="0">
                    <a:solidFill>
                      <a:schemeClr val="tx1">
                        <a:lumMod val="85000"/>
                        <a:lumOff val="15000"/>
                      </a:schemeClr>
                    </a:solidFill>
                    <a:latin typeface="Calibri" panose="020F0502020204030204" pitchFamily="34" charset="0"/>
                    <a:cs typeface="Calibri" panose="020F0502020204030204" pitchFamily="34" charset="0"/>
                    <a:sym typeface="Arial" panose="020B0604020202020204"/>
                  </a:rPr>
                  <a:t> = 3I</a:t>
                </a:r>
                <a:r>
                  <a:rPr lang="en-US" sz="2800" baseline="-25000" dirty="0">
                    <a:solidFill>
                      <a:schemeClr val="tx1">
                        <a:lumMod val="85000"/>
                        <a:lumOff val="15000"/>
                      </a:schemeClr>
                    </a:solidFill>
                    <a:latin typeface="Calibri" panose="020F0502020204030204" pitchFamily="34" charset="0"/>
                    <a:cs typeface="Calibri" panose="020F0502020204030204" pitchFamily="34" charset="0"/>
                    <a:sym typeface="Arial" panose="020B0604020202020204"/>
                  </a:rPr>
                  <a:t>2</a:t>
                </a:r>
                <a:r>
                  <a:rPr lang="en-US" sz="2800" dirty="0">
                    <a:solidFill>
                      <a:schemeClr val="tx1">
                        <a:lumMod val="85000"/>
                        <a:lumOff val="15000"/>
                      </a:schemeClr>
                    </a:solidFill>
                    <a:latin typeface="Calibri" panose="020F0502020204030204" pitchFamily="34" charset="0"/>
                    <a:cs typeface="Calibri" panose="020F0502020204030204" pitchFamily="34" charset="0"/>
                    <a:sym typeface="Arial" panose="020B0604020202020204"/>
                  </a:rPr>
                  <a:t> </a:t>
                </a:r>
                <a:r>
                  <a:rPr lang="en-US" sz="2800" dirty="0">
                    <a:solidFill>
                      <a:schemeClr val="tx1">
                        <a:lumMod val="85000"/>
                        <a:lumOff val="15000"/>
                      </a:schemeClr>
                    </a:solidFill>
                    <a:latin typeface="Calibri" panose="020F0502020204030204" pitchFamily="34" charset="0"/>
                    <a:cs typeface="Calibri" panose="020F0502020204030204" pitchFamily="34" charset="0"/>
                  </a:rPr>
                  <a:t>  </a:t>
                </a:r>
                <a:endParaRPr lang="en-US" sz="2800" dirty="0">
                  <a:solidFill>
                    <a:schemeClr val="tx1">
                      <a:lumMod val="85000"/>
                      <a:lumOff val="15000"/>
                    </a:schemeClr>
                  </a:solidFill>
                  <a:latin typeface="Calibri" panose="020F0502020204030204" pitchFamily="34" charset="0"/>
                  <a:cs typeface="Calibri" panose="020F0502020204030204" pitchFamily="34" charset="0"/>
                </a:endParaRPr>
              </a:p>
            </p:txBody>
          </p:sp>
        </mc:Choice>
        <mc:Fallback>
          <p:sp>
            <p:nvSpPr>
              <p:cNvPr id="15" name="TextBox 14"/>
              <p:cNvSpPr txBox="1">
                <a:spLocks noRot="1" noChangeAspect="1" noMove="1" noResize="1" noEditPoints="1" noAdjustHandles="1" noChangeArrowheads="1" noChangeShapeType="1" noTextEdit="1"/>
              </p:cNvSpPr>
              <p:nvPr/>
            </p:nvSpPr>
            <p:spPr>
              <a:xfrm>
                <a:off x="4741181" y="3541213"/>
                <a:ext cx="6085561" cy="1959704"/>
              </a:xfrm>
              <a:prstGeom prst="rect">
                <a:avLst/>
              </a:prstGeom>
              <a:blipFill rotWithShape="1">
                <a:blip r:embed="rId5"/>
                <a:stretch>
                  <a:fillRect l="-4" t="-23" r="10" b="28"/>
                </a:stretch>
              </a:blipFill>
            </p:spPr>
            <p:txBody>
              <a:bodyPr/>
              <a:lstStyle/>
              <a:p>
                <a:r>
                  <a:rPr lang="en-US" altLang="en-US">
                    <a:noFill/>
                  </a:rPr>
                  <a:t> </a:t>
                </a:r>
              </a:p>
            </p:txBody>
          </p:sp>
        </mc:Fallback>
      </mc:AlternateContent>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5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649"/>
                            </p:stCondLst>
                            <p:childTnLst>
                              <p:par>
                                <p:cTn id="9" presetID="22" presetClass="entr" presetSubtype="8" fill="hold" grpId="0" nodeType="afterEffect">
                                  <p:stCondLst>
                                    <p:cond delay="0"/>
                                  </p:stCondLst>
                                  <p:iterate type="lt">
                                    <p:tmPct val="5000"/>
                                  </p:iterate>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iterate type="lt">
                                    <p:tmPct val="5000"/>
                                  </p:iterate>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par>
                          <p:cTn id="17" fill="hold">
                            <p:stCondLst>
                              <p:cond delay="574"/>
                            </p:stCondLst>
                            <p:childTnLst>
                              <p:par>
                                <p:cTn id="18" presetID="22" presetClass="entr" presetSubtype="8" fill="hold" grpId="0" nodeType="afterEffect">
                                  <p:stCondLst>
                                    <p:cond delay="0"/>
                                  </p:stCondLst>
                                  <p:iterate type="lt">
                                    <p:tmPct val="5000"/>
                                  </p:iterate>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par>
                          <p:cTn id="21" fill="hold">
                            <p:stCondLst>
                              <p:cond delay="1500"/>
                            </p:stCondLst>
                            <p:childTnLst>
                              <p:par>
                                <p:cTn id="22" presetID="22" presetClass="entr" presetSubtype="8" fill="hold" grpId="0" nodeType="afterEffect">
                                  <p:stCondLst>
                                    <p:cond delay="0"/>
                                  </p:stCondLst>
                                  <p:iterate type="lt">
                                    <p:tmPct val="5000"/>
                                  </p:iterate>
                                  <p:childTnLst>
                                    <p:set>
                                      <p:cBhvr>
                                        <p:cTn id="23" dur="1" fill="hold">
                                          <p:stCondLst>
                                            <p:cond delay="0"/>
                                          </p:stCondLst>
                                        </p:cTn>
                                        <p:tgtEl>
                                          <p:spTgt spid="9"/>
                                        </p:tgtEl>
                                        <p:attrNameLst>
                                          <p:attrName>style.visibility</p:attrName>
                                        </p:attrNameLst>
                                      </p:cBhvr>
                                      <p:to>
                                        <p:strVal val="visible"/>
                                      </p:to>
                                    </p:set>
                                    <p:animEffect transition="in" filter="wipe(left)">
                                      <p:cBhvr>
                                        <p:cTn id="24" dur="500"/>
                                        <p:tgtEl>
                                          <p:spTgt spid="9"/>
                                        </p:tgtEl>
                                      </p:cBhvr>
                                    </p:animEffect>
                                  </p:childTnLst>
                                </p:cTn>
                              </p:par>
                            </p:childTnLst>
                          </p:cTn>
                        </p:par>
                        <p:par>
                          <p:cTn id="25" fill="hold">
                            <p:stCondLst>
                              <p:cond delay="2200"/>
                            </p:stCondLst>
                            <p:childTnLst>
                              <p:par>
                                <p:cTn id="26" presetID="22" presetClass="entr" presetSubtype="8" fill="hold" grpId="0" nodeType="afterEffect">
                                  <p:stCondLst>
                                    <p:cond delay="0"/>
                                  </p:stCondLst>
                                  <p:iterate type="lt">
                                    <p:tmPct val="5000"/>
                                  </p:iterate>
                                  <p:childTnLst>
                                    <p:set>
                                      <p:cBhvr>
                                        <p:cTn id="27" dur="1" fill="hold">
                                          <p:stCondLst>
                                            <p:cond delay="0"/>
                                          </p:stCondLst>
                                        </p:cTn>
                                        <p:tgtEl>
                                          <p:spTgt spid="12"/>
                                        </p:tgtEl>
                                        <p:attrNameLst>
                                          <p:attrName>style.visibility</p:attrName>
                                        </p:attrNameLst>
                                      </p:cBhvr>
                                      <p:to>
                                        <p:strVal val="visible"/>
                                      </p:to>
                                    </p:set>
                                    <p:animEffect transition="in" filter="wipe(left)">
                                      <p:cBhvr>
                                        <p:cTn id="28" dur="500"/>
                                        <p:tgtEl>
                                          <p:spTgt spid="12"/>
                                        </p:tgtEl>
                                      </p:cBhvr>
                                    </p:animEffect>
                                  </p:childTnLst>
                                </p:cTn>
                              </p:par>
                            </p:childTnLst>
                          </p:cTn>
                        </p:par>
                        <p:par>
                          <p:cTn id="29" fill="hold">
                            <p:stCondLst>
                              <p:cond delay="3000"/>
                            </p:stCondLst>
                            <p:childTnLst>
                              <p:par>
                                <p:cTn id="30" presetID="22" presetClass="entr" presetSubtype="8" fill="hold" grpId="0" nodeType="afterEffect">
                                  <p:stCondLst>
                                    <p:cond delay="0"/>
                                  </p:stCondLst>
                                  <p:iterate type="lt">
                                    <p:tmPct val="5000"/>
                                  </p:iterate>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par>
                          <p:cTn id="33" fill="hold">
                            <p:stCondLst>
                              <p:cond delay="4125"/>
                            </p:stCondLst>
                            <p:childTnLst>
                              <p:par>
                                <p:cTn id="34" presetID="22" presetClass="entr" presetSubtype="8" fill="hold" grpId="0" nodeType="afterEffect">
                                  <p:stCondLst>
                                    <p:cond delay="0"/>
                                  </p:stCondLst>
                                  <p:iterate type="lt">
                                    <p:tmPct val="5000"/>
                                  </p:iterate>
                                  <p:childTnLst>
                                    <p:set>
                                      <p:cBhvr>
                                        <p:cTn id="35" dur="1" fill="hold">
                                          <p:stCondLst>
                                            <p:cond delay="0"/>
                                          </p:stCondLst>
                                        </p:cTn>
                                        <p:tgtEl>
                                          <p:spTgt spid="15"/>
                                        </p:tgtEl>
                                        <p:attrNameLst>
                                          <p:attrName>style.visibility</p:attrName>
                                        </p:attrNameLst>
                                      </p:cBhvr>
                                      <p:to>
                                        <p:strVal val="visible"/>
                                      </p:to>
                                    </p:set>
                                    <p:animEffect transition="in" filter="wipe(left)">
                                      <p:cBhvr>
                                        <p:cTn id="36" dur="500"/>
                                        <p:tgtEl>
                                          <p:spTgt spid="15"/>
                                        </p:tgtEl>
                                      </p:cBhvr>
                                    </p:animEffect>
                                  </p:childTnLst>
                                </p:cTn>
                              </p:par>
                            </p:childTnLst>
                          </p:cTn>
                        </p:par>
                        <p:par>
                          <p:cTn id="37" fill="hold">
                            <p:stCondLst>
                              <p:cond delay="6400"/>
                            </p:stCondLst>
                            <p:childTnLst>
                              <p:par>
                                <p:cTn id="38" presetID="22" presetClass="entr" presetSubtype="8" fill="hold" grpId="0" nodeType="afterEffect">
                                  <p:stCondLst>
                                    <p:cond delay="0"/>
                                  </p:stCondLst>
                                  <p:iterate type="lt">
                                    <p:tmPct val="5000"/>
                                  </p:iterate>
                                  <p:childTnLst>
                                    <p:set>
                                      <p:cBhvr>
                                        <p:cTn id="39" dur="1" fill="hold">
                                          <p:stCondLst>
                                            <p:cond delay="0"/>
                                          </p:stCondLst>
                                        </p:cTn>
                                        <p:tgtEl>
                                          <p:spTgt spid="10"/>
                                        </p:tgtEl>
                                        <p:attrNameLst>
                                          <p:attrName>style.visibility</p:attrName>
                                        </p:attrNameLst>
                                      </p:cBhvr>
                                      <p:to>
                                        <p:strVal val="visible"/>
                                      </p:to>
                                    </p:set>
                                    <p:animEffect transition="in" filter="wipe(left)">
                                      <p:cBhvr>
                                        <p:cTn id="4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8" grpId="0"/>
      <p:bldP spid="9" grpId="0"/>
      <p:bldP spid="10" grpId="0"/>
      <p:bldP spid="12" grpId="0"/>
      <p:bldP spid="13" grpId="0"/>
      <p:bldP spid="1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Google Shape;1924;p44"/>
          <p:cNvSpPr txBox="1"/>
          <p:nvPr/>
        </p:nvSpPr>
        <p:spPr>
          <a:xfrm>
            <a:off x="76200" y="1400408"/>
            <a:ext cx="3841375" cy="830098"/>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17500" algn="l" rtl="0">
              <a:lnSpc>
                <a:spcPct val="100000"/>
              </a:lnSpc>
              <a:spcBef>
                <a:spcPts val="0"/>
              </a:spcBef>
              <a:spcAft>
                <a:spcPts val="0"/>
              </a:spcAft>
              <a:buClr>
                <a:schemeClr val="accent2"/>
              </a:buClr>
              <a:buSzPts val="1400"/>
              <a:buFont typeface="Montserrat"/>
              <a:buChar char="●"/>
              <a:defRPr sz="1400" b="0" i="0" u="none" strike="noStrike" cap="none">
                <a:solidFill>
                  <a:schemeClr val="accent2"/>
                </a:solidFill>
                <a:latin typeface="Montserrat"/>
                <a:ea typeface="Montserrat"/>
                <a:cs typeface="Montserrat"/>
                <a:sym typeface="Montserrat"/>
              </a:defRPr>
            </a:lvl1pPr>
            <a:lvl2pPr marL="914400" marR="0" lvl="1"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2pPr>
            <a:lvl3pPr marL="1371600" marR="0" lvl="2"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3pPr>
            <a:lvl4pPr marL="1828800" marR="0" lvl="3"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4pPr>
            <a:lvl5pPr marL="2286000" marR="0" lvl="4"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5pPr>
            <a:lvl6pPr marL="2743200" marR="0" lvl="5"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6pPr>
            <a:lvl7pPr marL="3200400" marR="0" lvl="6"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7pPr>
            <a:lvl8pPr marL="3657600" marR="0" lvl="7"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8pPr>
            <a:lvl9pPr marL="4114800" marR="0" lvl="8"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9pPr>
          </a:lstStyle>
          <a:p>
            <a:pPr marL="186055" indent="0" defTabSz="1219200">
              <a:lnSpc>
                <a:spcPct val="150000"/>
              </a:lnSpc>
              <a:buClr>
                <a:srgbClr val="212121"/>
              </a:buClr>
              <a:buNone/>
            </a:pPr>
            <a:r>
              <a:rPr lang="en-US" sz="2800" b="1" kern="0" dirty="0" err="1">
                <a:solidFill>
                  <a:srgbClr val="000000"/>
                </a:solidFill>
                <a:latin typeface="Calibri" panose="020F0502020204030204" pitchFamily="34" charset="0"/>
                <a:cs typeface="Calibri" panose="020F0502020204030204" pitchFamily="34" charset="0"/>
              </a:rPr>
              <a:t>Tiến</a:t>
            </a:r>
            <a:r>
              <a:rPr lang="en-US" sz="2800" b="1" kern="0" dirty="0">
                <a:solidFill>
                  <a:srgbClr val="000000"/>
                </a:solidFill>
                <a:latin typeface="Calibri" panose="020F0502020204030204" pitchFamily="34" charset="0"/>
                <a:cs typeface="Calibri" panose="020F0502020204030204" pitchFamily="34" charset="0"/>
              </a:rPr>
              <a:t> </a:t>
            </a:r>
            <a:r>
              <a:rPr lang="en-US" sz="2800" b="1" kern="0" dirty="0" err="1">
                <a:solidFill>
                  <a:srgbClr val="000000"/>
                </a:solidFill>
                <a:latin typeface="Calibri" panose="020F0502020204030204" pitchFamily="34" charset="0"/>
                <a:cs typeface="Calibri" panose="020F0502020204030204" pitchFamily="34" charset="0"/>
              </a:rPr>
              <a:t>hành</a:t>
            </a:r>
            <a:r>
              <a:rPr lang="en-US" sz="2800" b="1" kern="0" dirty="0">
                <a:solidFill>
                  <a:srgbClr val="000000"/>
                </a:solidFill>
                <a:latin typeface="Calibri" panose="020F0502020204030204" pitchFamily="34" charset="0"/>
                <a:cs typeface="Calibri" panose="020F0502020204030204" pitchFamily="34" charset="0"/>
              </a:rPr>
              <a:t> </a:t>
            </a:r>
            <a:r>
              <a:rPr lang="en-US" sz="2800" b="1" kern="0" dirty="0" err="1">
                <a:solidFill>
                  <a:srgbClr val="000000"/>
                </a:solidFill>
                <a:latin typeface="Calibri" panose="020F0502020204030204" pitchFamily="34" charset="0"/>
                <a:cs typeface="Calibri" panose="020F0502020204030204" pitchFamily="34" charset="0"/>
              </a:rPr>
              <a:t>thí</a:t>
            </a:r>
            <a:r>
              <a:rPr lang="en-US" sz="2800" b="1" kern="0" dirty="0">
                <a:solidFill>
                  <a:srgbClr val="000000"/>
                </a:solidFill>
                <a:latin typeface="Calibri" panose="020F0502020204030204" pitchFamily="34" charset="0"/>
                <a:cs typeface="Calibri" panose="020F0502020204030204" pitchFamily="34" charset="0"/>
              </a:rPr>
              <a:t> </a:t>
            </a:r>
            <a:r>
              <a:rPr lang="en-US" sz="2800" b="1" kern="0" dirty="0" err="1">
                <a:solidFill>
                  <a:srgbClr val="000000"/>
                </a:solidFill>
                <a:latin typeface="Calibri" panose="020F0502020204030204" pitchFamily="34" charset="0"/>
                <a:cs typeface="Calibri" panose="020F0502020204030204" pitchFamily="34" charset="0"/>
              </a:rPr>
              <a:t>nghiệm</a:t>
            </a:r>
            <a:endParaRPr lang="vi-VN" sz="2800" b="1" kern="0" dirty="0">
              <a:solidFill>
                <a:srgbClr val="000000"/>
              </a:solidFill>
              <a:latin typeface="Calibri" panose="020F0502020204030204" pitchFamily="34" charset="0"/>
              <a:cs typeface="Calibri" panose="020F0502020204030204" pitchFamily="34" charset="0"/>
            </a:endParaRPr>
          </a:p>
        </p:txBody>
      </p:sp>
      <p:sp>
        <p:nvSpPr>
          <p:cNvPr id="156" name="Google Shape;1924;p44"/>
          <p:cNvSpPr txBox="1"/>
          <p:nvPr/>
        </p:nvSpPr>
        <p:spPr>
          <a:xfrm>
            <a:off x="796049" y="2304905"/>
            <a:ext cx="5449107"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vi-VN" dirty="0"/>
              <a:t>Mắc điện trở R</a:t>
            </a:r>
            <a:r>
              <a:rPr lang="en-US" baseline="-25000" dirty="0"/>
              <a:t>1</a:t>
            </a:r>
            <a:r>
              <a:rPr lang="vi-VN" dirty="0"/>
              <a:t>, vào mạch điện theo sổ đồ</a:t>
            </a:r>
            <a:endParaRPr lang="vi-VN" dirty="0"/>
          </a:p>
        </p:txBody>
      </p:sp>
      <p:sp>
        <p:nvSpPr>
          <p:cNvPr id="9" name="TextBox 8"/>
          <p:cNvSpPr txBox="1"/>
          <p:nvPr/>
        </p:nvSpPr>
        <p:spPr>
          <a:xfrm>
            <a:off x="5040119" y="831126"/>
            <a:ext cx="1973329" cy="544830"/>
          </a:xfrm>
          <a:prstGeom prst="roundRect">
            <a:avLst/>
          </a:prstGeom>
          <a:solidFill>
            <a:srgbClr val="E05D5D"/>
          </a:solidFill>
        </p:spPr>
        <p:txBody>
          <a:bodyPr wrap="square" rtlCol="0">
            <a:spAutoFit/>
          </a:bodyPr>
          <a:lstStyle/>
          <a:p>
            <a:pPr algn="ctr"/>
            <a:r>
              <a:rPr lang="en-US" sz="2600" b="1" dirty="0" err="1">
                <a:solidFill>
                  <a:schemeClr val="bg1"/>
                </a:solidFill>
                <a:latin typeface="Calibri" panose="020F0502020204030204" pitchFamily="34" charset="0"/>
              </a:rPr>
              <a:t>Thí</a:t>
            </a:r>
            <a:r>
              <a:rPr lang="en-US" sz="2600" b="1" dirty="0">
                <a:solidFill>
                  <a:schemeClr val="bg1"/>
                </a:solidFill>
                <a:latin typeface="Calibri" panose="020F0502020204030204" pitchFamily="34" charset="0"/>
              </a:rPr>
              <a:t> </a:t>
            </a:r>
            <a:r>
              <a:rPr lang="en-US" sz="2600" b="1" dirty="0" err="1">
                <a:solidFill>
                  <a:schemeClr val="bg1"/>
                </a:solidFill>
                <a:latin typeface="Calibri" panose="020F0502020204030204" pitchFamily="34" charset="0"/>
              </a:rPr>
              <a:t>Nghiệm</a:t>
            </a:r>
            <a:endParaRPr lang="en-US" sz="2600" b="1" dirty="0">
              <a:solidFill>
                <a:schemeClr val="bg1"/>
              </a:solidFill>
              <a:latin typeface="Calibri" panose="020F0502020204030204" pitchFamily="34" charset="0"/>
            </a:endParaRPr>
          </a:p>
        </p:txBody>
      </p:sp>
      <p:pic>
        <p:nvPicPr>
          <p:cNvPr id="1026" name="Picture 2" descr="Electrical servic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24015" y="2448674"/>
            <a:ext cx="493059" cy="493059"/>
          </a:xfrm>
          <a:prstGeom prst="rect">
            <a:avLst/>
          </a:prstGeom>
          <a:noFill/>
          <a:extLst>
            <a:ext uri="{909E8E84-426E-40DD-AFC4-6F175D3DCCD1}">
              <a14:hiddenFill xmlns:a14="http://schemas.microsoft.com/office/drawing/2010/main">
                <a:solidFill>
                  <a:srgbClr val="FFFFFF"/>
                </a:solidFill>
              </a14:hiddenFill>
            </a:ext>
          </a:extLst>
        </p:spPr>
      </p:pic>
      <p:sp>
        <p:nvSpPr>
          <p:cNvPr id="158" name="Google Shape;1924;p44"/>
          <p:cNvSpPr txBox="1"/>
          <p:nvPr/>
        </p:nvSpPr>
        <p:spPr>
          <a:xfrm>
            <a:off x="778118" y="3461056"/>
            <a:ext cx="5030819" cy="937533"/>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vi-VN" dirty="0"/>
              <a:t>Đóng công tắc, quan sát độ sáng của bóng đèn và ghi vào vở theo mẫu</a:t>
            </a:r>
            <a:endParaRPr lang="vi-VN" dirty="0"/>
          </a:p>
        </p:txBody>
      </p:sp>
      <p:pic>
        <p:nvPicPr>
          <p:cNvPr id="159" name="Picture 2" descr="Electrical servic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24015" y="3443742"/>
            <a:ext cx="493059" cy="493059"/>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1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72854" y="1592699"/>
            <a:ext cx="6119146" cy="3876774"/>
          </a:xfrm>
          <a:prstGeom prst="rect">
            <a:avLst/>
          </a:prstGeom>
        </p:spPr>
      </p:pic>
      <p:sp>
        <p:nvSpPr>
          <p:cNvPr id="30" name="Google Shape;1924;p44"/>
          <p:cNvSpPr txBox="1"/>
          <p:nvPr/>
        </p:nvSpPr>
        <p:spPr>
          <a:xfrm>
            <a:off x="738491" y="5260213"/>
            <a:ext cx="5954917" cy="937533"/>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vi-VN" dirty="0"/>
              <a:t>Lần lượt thay điện trở R</a:t>
            </a:r>
            <a:r>
              <a:rPr lang="vi-VN" baseline="-25000" dirty="0"/>
              <a:t>1</a:t>
            </a:r>
            <a:r>
              <a:rPr lang="vi-VN" dirty="0"/>
              <a:t> bằng điện trở R</a:t>
            </a:r>
            <a:r>
              <a:rPr lang="vi-VN" baseline="-25000" dirty="0"/>
              <a:t>2</a:t>
            </a:r>
            <a:r>
              <a:rPr lang="vi-VN" dirty="0"/>
              <a:t> và R</a:t>
            </a:r>
            <a:r>
              <a:rPr lang="en-US" baseline="-25000" dirty="0"/>
              <a:t>3</a:t>
            </a:r>
            <a:r>
              <a:rPr lang="vi-VN" dirty="0"/>
              <a:t>, trong mỗi trường hợp hãy quan sát độ sáng của bóng đèn và ghi vào vở theo mẫu</a:t>
            </a:r>
            <a:endParaRPr lang="vi-VN" dirty="0"/>
          </a:p>
        </p:txBody>
      </p:sp>
      <p:pic>
        <p:nvPicPr>
          <p:cNvPr id="31" name="Picture 2" descr="Electrical servic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84388" y="5242899"/>
            <a:ext cx="493059" cy="493059"/>
          </a:xfrm>
          <a:prstGeom prst="rect">
            <a:avLst/>
          </a:prstGeom>
          <a:noFill/>
          <a:extLst>
            <a:ext uri="{909E8E84-426E-40DD-AFC4-6F175D3DCCD1}">
              <a14:hiddenFill xmlns:a14="http://schemas.microsoft.com/office/drawing/2010/main">
                <a:solidFill>
                  <a:srgbClr val="FFFFFF"/>
                </a:solidFill>
              </a14:hiddenFill>
            </a:ext>
          </a:extLst>
        </p:spPr>
      </p:pic>
      <p:sp>
        <p:nvSpPr>
          <p:cNvPr id="33" name="Rectangle: Rounded Corners 32"/>
          <p:cNvSpPr/>
          <p:nvPr/>
        </p:nvSpPr>
        <p:spPr>
          <a:xfrm>
            <a:off x="655983" y="185346"/>
            <a:ext cx="1873419"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4" name="Group 33"/>
          <p:cNvGrpSpPr/>
          <p:nvPr/>
        </p:nvGrpSpPr>
        <p:grpSpPr>
          <a:xfrm>
            <a:off x="243024" y="81319"/>
            <a:ext cx="640912" cy="611139"/>
            <a:chOff x="208989" y="-30473"/>
            <a:chExt cx="1082221" cy="1031947"/>
          </a:xfrm>
        </p:grpSpPr>
        <p:sp>
          <p:nvSpPr>
            <p:cNvPr id="35" name="Google Shape;3016;p59"/>
            <p:cNvSpPr/>
            <p:nvPr/>
          </p:nvSpPr>
          <p:spPr>
            <a:xfrm rot="7214107">
              <a:off x="234126" y="-55610"/>
              <a:ext cx="1031947" cy="1082221"/>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pic>
          <p:nvPicPr>
            <p:cNvPr id="36" name="Picture 4" descr="Biểu tượng điện miễn phí"/>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447691" y="343039"/>
              <a:ext cx="518555" cy="518555"/>
            </a:xfrm>
            <a:prstGeom prst="rect">
              <a:avLst/>
            </a:prstGeom>
            <a:noFill/>
            <a:extLst>
              <a:ext uri="{909E8E84-426E-40DD-AFC4-6F175D3DCCD1}">
                <a14:hiddenFill xmlns:a14="http://schemas.microsoft.com/office/drawing/2010/main">
                  <a:solidFill>
                    <a:srgbClr val="FFFFFF"/>
                  </a:solidFill>
                </a14:hiddenFill>
              </a:ext>
            </a:extLst>
          </p:spPr>
        </p:pic>
      </p:grpSp>
      <p:sp>
        <p:nvSpPr>
          <p:cNvPr id="37" name="TextBox 36"/>
          <p:cNvSpPr txBox="1"/>
          <p:nvPr/>
        </p:nvSpPr>
        <p:spPr>
          <a:xfrm>
            <a:off x="879509" y="185345"/>
            <a:ext cx="1873419" cy="461665"/>
          </a:xfrm>
          <a:prstGeom prst="rect">
            <a:avLst/>
          </a:prstGeom>
          <a:noFill/>
        </p:spPr>
        <p:txBody>
          <a:bodyPr wrap="square" rtlCol="0">
            <a:spAutoFit/>
          </a:bodyPr>
          <a:lstStyle/>
          <a:p>
            <a:r>
              <a:rPr lang="en-US" sz="2400" b="1" dirty="0">
                <a:solidFill>
                  <a:srgbClr val="002060"/>
                </a:solidFill>
                <a:latin typeface="Calibri" panose="020F0502020204030204" pitchFamily="34" charset="0"/>
              </a:rPr>
              <a:t>I. </a:t>
            </a:r>
            <a:r>
              <a:rPr lang="en-US" sz="2400" b="1" dirty="0" err="1">
                <a:solidFill>
                  <a:srgbClr val="002060"/>
                </a:solidFill>
                <a:latin typeface="Calibri" panose="020F0502020204030204" pitchFamily="34" charset="0"/>
              </a:rPr>
              <a:t>Điện</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rở</a:t>
            </a:r>
            <a:endParaRPr lang="en-US" sz="2400" b="1" dirty="0">
              <a:solidFill>
                <a:srgbClr val="002060"/>
              </a:solidFill>
              <a:latin typeface="Calibri" panose="020F0502020204030204" pitchFamily="34" charset="0"/>
            </a:endParaRP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up)">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26"/>
                                        </p:tgtEl>
                                        <p:attrNameLst>
                                          <p:attrName>style.visibility</p:attrName>
                                        </p:attrNameLst>
                                      </p:cBhvr>
                                      <p:to>
                                        <p:strVal val="visible"/>
                                      </p:to>
                                    </p:set>
                                    <p:animEffect transition="in" filter="fade">
                                      <p:cBhvr>
                                        <p:cTn id="12" dur="500"/>
                                        <p:tgtEl>
                                          <p:spTgt spid="1026"/>
                                        </p:tgtEl>
                                      </p:cBhvr>
                                    </p:animEffect>
                                  </p:childTnLst>
                                </p:cTn>
                              </p:par>
                            </p:childTnLst>
                          </p:cTn>
                        </p:par>
                        <p:par>
                          <p:cTn id="13" fill="hold">
                            <p:stCondLst>
                              <p:cond delay="500"/>
                            </p:stCondLst>
                            <p:childTnLst>
                              <p:par>
                                <p:cTn id="14" presetID="22" presetClass="entr" presetSubtype="1" fill="hold" grpId="0" nodeType="afterEffect">
                                  <p:stCondLst>
                                    <p:cond delay="0"/>
                                  </p:stCondLst>
                                  <p:iterate type="lt">
                                    <p:tmPct val="3000"/>
                                  </p:iterate>
                                  <p:childTnLst>
                                    <p:set>
                                      <p:cBhvr>
                                        <p:cTn id="15" dur="1" fill="hold">
                                          <p:stCondLst>
                                            <p:cond delay="0"/>
                                          </p:stCondLst>
                                        </p:cTn>
                                        <p:tgtEl>
                                          <p:spTgt spid="156"/>
                                        </p:tgtEl>
                                        <p:attrNameLst>
                                          <p:attrName>style.visibility</p:attrName>
                                        </p:attrNameLst>
                                      </p:cBhvr>
                                      <p:to>
                                        <p:strVal val="visible"/>
                                      </p:to>
                                    </p:set>
                                    <p:animEffect transition="in" filter="wipe(up)">
                                      <p:cBhvr>
                                        <p:cTn id="16" dur="500"/>
                                        <p:tgtEl>
                                          <p:spTgt spid="156"/>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59"/>
                                        </p:tgtEl>
                                        <p:attrNameLst>
                                          <p:attrName>style.visibility</p:attrName>
                                        </p:attrNameLst>
                                      </p:cBhvr>
                                      <p:to>
                                        <p:strVal val="visible"/>
                                      </p:to>
                                    </p:set>
                                    <p:animEffect transition="in" filter="fade">
                                      <p:cBhvr>
                                        <p:cTn id="21" dur="500"/>
                                        <p:tgtEl>
                                          <p:spTgt spid="159"/>
                                        </p:tgtEl>
                                      </p:cBhvr>
                                    </p:animEffect>
                                  </p:childTnLst>
                                </p:cTn>
                              </p:par>
                            </p:childTnLst>
                          </p:cTn>
                        </p:par>
                        <p:par>
                          <p:cTn id="22" fill="hold">
                            <p:stCondLst>
                              <p:cond delay="500"/>
                            </p:stCondLst>
                            <p:childTnLst>
                              <p:par>
                                <p:cTn id="23" presetID="22" presetClass="entr" presetSubtype="1" fill="hold" grpId="0" nodeType="afterEffect">
                                  <p:stCondLst>
                                    <p:cond delay="0"/>
                                  </p:stCondLst>
                                  <p:iterate type="lt">
                                    <p:tmPct val="3000"/>
                                  </p:iterate>
                                  <p:childTnLst>
                                    <p:set>
                                      <p:cBhvr>
                                        <p:cTn id="24" dur="1" fill="hold">
                                          <p:stCondLst>
                                            <p:cond delay="0"/>
                                          </p:stCondLst>
                                        </p:cTn>
                                        <p:tgtEl>
                                          <p:spTgt spid="158"/>
                                        </p:tgtEl>
                                        <p:attrNameLst>
                                          <p:attrName>style.visibility</p:attrName>
                                        </p:attrNameLst>
                                      </p:cBhvr>
                                      <p:to>
                                        <p:strVal val="visible"/>
                                      </p:to>
                                    </p:set>
                                    <p:animEffect transition="in" filter="wipe(up)">
                                      <p:cBhvr>
                                        <p:cTn id="25" dur="500"/>
                                        <p:tgtEl>
                                          <p:spTgt spid="15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1"/>
                                        </p:tgtEl>
                                        <p:attrNameLst>
                                          <p:attrName>style.visibility</p:attrName>
                                        </p:attrNameLst>
                                      </p:cBhvr>
                                      <p:to>
                                        <p:strVal val="visible"/>
                                      </p:to>
                                    </p:set>
                                    <p:animEffect transition="in" filter="fade">
                                      <p:cBhvr>
                                        <p:cTn id="30" dur="500"/>
                                        <p:tgtEl>
                                          <p:spTgt spid="31"/>
                                        </p:tgtEl>
                                      </p:cBhvr>
                                    </p:animEffect>
                                  </p:childTnLst>
                                </p:cTn>
                              </p:par>
                            </p:childTnLst>
                          </p:cTn>
                        </p:par>
                        <p:par>
                          <p:cTn id="31" fill="hold">
                            <p:stCondLst>
                              <p:cond delay="500"/>
                            </p:stCondLst>
                            <p:childTnLst>
                              <p:par>
                                <p:cTn id="32" presetID="22" presetClass="entr" presetSubtype="1" fill="hold" grpId="0" nodeType="afterEffect">
                                  <p:stCondLst>
                                    <p:cond delay="0"/>
                                  </p:stCondLst>
                                  <p:iterate type="lt">
                                    <p:tmPct val="3000"/>
                                  </p:iterate>
                                  <p:childTnLst>
                                    <p:set>
                                      <p:cBhvr>
                                        <p:cTn id="33" dur="1" fill="hold">
                                          <p:stCondLst>
                                            <p:cond delay="0"/>
                                          </p:stCondLst>
                                        </p:cTn>
                                        <p:tgtEl>
                                          <p:spTgt spid="30"/>
                                        </p:tgtEl>
                                        <p:attrNameLst>
                                          <p:attrName>style.visibility</p:attrName>
                                        </p:attrNameLst>
                                      </p:cBhvr>
                                      <p:to>
                                        <p:strVal val="visible"/>
                                      </p:to>
                                    </p:set>
                                    <p:animEffect transition="in" filter="wipe(up)">
                                      <p:cBhvr>
                                        <p:cTn id="34" dur="500"/>
                                        <p:tgtEl>
                                          <p:spTgt spid="30"/>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fade">
                                      <p:cBhvr>
                                        <p:cTn id="3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6" grpId="0"/>
      <p:bldP spid="158" grpId="0"/>
      <p:bldP spid="30"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p:cNvSpPr/>
          <p:nvPr/>
        </p:nvSpPr>
        <p:spPr>
          <a:xfrm>
            <a:off x="458574" y="254049"/>
            <a:ext cx="11206684" cy="2436532"/>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905211" y="450892"/>
            <a:ext cx="10381577" cy="1951496"/>
          </a:xfrm>
          <a:prstGeom prst="rect">
            <a:avLst/>
          </a:prstGeom>
          <a:noFill/>
        </p:spPr>
        <p:txBody>
          <a:bodyPr wrap="square" rtlCol="0">
            <a:spAutoFit/>
          </a:bodyPr>
          <a:lstStyle/>
          <a:p>
            <a:pPr>
              <a:lnSpc>
                <a:spcPct val="150000"/>
              </a:lnSpc>
            </a:pPr>
            <a:r>
              <a:rPr lang="en-US" altLang="vi-VN" sz="2800" u="sng" dirty="0" err="1">
                <a:latin typeface="Calibri" panose="020F0502020204030204" pitchFamily="34" charset="0"/>
                <a:cs typeface="Calibri" panose="020F0502020204030204" pitchFamily="34" charset="0"/>
              </a:rPr>
              <a:t>Câu</a:t>
            </a:r>
            <a:r>
              <a:rPr lang="en-US" altLang="vi-VN" sz="2800" u="sng" dirty="0">
                <a:latin typeface="Calibri" panose="020F0502020204030204" pitchFamily="34" charset="0"/>
                <a:cs typeface="Calibri" panose="020F0502020204030204" pitchFamily="34" charset="0"/>
              </a:rPr>
              <a:t> 8</a:t>
            </a:r>
            <a:r>
              <a:rPr lang="vi-VN" altLang="vi-VN" sz="2800" dirty="0">
                <a:latin typeface="Calibri" panose="020F0502020204030204" pitchFamily="34" charset="0"/>
                <a:cs typeface="Calibri" panose="020F0502020204030204" pitchFamily="34" charset="0"/>
              </a:rPr>
              <a:t>: </a:t>
            </a:r>
            <a:r>
              <a:rPr lang="en-US" sz="2800" dirty="0" err="1">
                <a:latin typeface="Arial" panose="020B0604020202020204" pitchFamily="34" charset="0"/>
                <a:cs typeface="Arial" panose="020B0604020202020204" pitchFamily="34" charset="0"/>
              </a:rPr>
              <a:t>Cầ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àm</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mộ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biế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rở</a:t>
            </a:r>
            <a:r>
              <a:rPr lang="en-US" sz="2800" dirty="0">
                <a:latin typeface="Arial" panose="020B0604020202020204" pitchFamily="34" charset="0"/>
                <a:cs typeface="Arial" panose="020B0604020202020204" pitchFamily="34" charset="0"/>
              </a:rPr>
              <a:t> 20 </a:t>
            </a:r>
            <a:r>
              <a:rPr lang="en-US" sz="2800" dirty="0" err="1">
                <a:latin typeface="Arial" panose="020B0604020202020204" pitchFamily="34" charset="0"/>
                <a:cs typeface="Arial" panose="020B0604020202020204" pitchFamily="34" charset="0"/>
              </a:rPr>
              <a:t>bằ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mộ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ây</a:t>
            </a:r>
            <a:r>
              <a:rPr lang="en-US" sz="2800" dirty="0">
                <a:latin typeface="Arial" panose="020B0604020202020204" pitchFamily="34" charset="0"/>
                <a:cs typeface="Arial" panose="020B0604020202020204" pitchFamily="34" charset="0"/>
              </a:rPr>
              <a:t> constantan </a:t>
            </a:r>
            <a:r>
              <a:rPr lang="en-US" sz="2800" dirty="0" err="1">
                <a:latin typeface="Arial" panose="020B0604020202020204" pitchFamily="34" charset="0"/>
                <a:cs typeface="Arial" panose="020B0604020202020204" pitchFamily="34" charset="0"/>
              </a:rPr>
              <a:t>có</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iế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iện</a:t>
            </a:r>
            <a:r>
              <a:rPr lang="en-US" sz="2800" dirty="0">
                <a:latin typeface="Arial" panose="020B0604020202020204" pitchFamily="34" charset="0"/>
                <a:cs typeface="Arial" panose="020B0604020202020204" pitchFamily="34" charset="0"/>
              </a:rPr>
              <a:t> 1 mm</a:t>
            </a:r>
            <a:r>
              <a:rPr lang="en-US" sz="2800" baseline="-25000" dirty="0">
                <a:latin typeface="Arial" panose="020B0604020202020204" pitchFamily="34" charset="0"/>
                <a:cs typeface="Arial" panose="020B0604020202020204" pitchFamily="34" charset="0"/>
              </a:rPr>
              <a:t>2</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và</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iệ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rở</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suất</a:t>
            </a:r>
            <a:r>
              <a:rPr lang="en-US" sz="2800" dirty="0">
                <a:latin typeface="Arial" panose="020B0604020202020204" pitchFamily="34" charset="0"/>
                <a:cs typeface="Arial" panose="020B0604020202020204" pitchFamily="34" charset="0"/>
              </a:rPr>
              <a:t> 0,5.10</a:t>
            </a:r>
            <a:r>
              <a:rPr lang="en-US" sz="2800" baseline="30000" dirty="0">
                <a:latin typeface="Arial" panose="020B0604020202020204" pitchFamily="34" charset="0"/>
                <a:cs typeface="Arial" panose="020B0604020202020204" pitchFamily="34" charset="0"/>
              </a:rPr>
              <a:t>-6</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hiề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ài</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ủa</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ây</a:t>
            </a:r>
            <a:r>
              <a:rPr lang="en-US" sz="2800" dirty="0">
                <a:latin typeface="Arial" panose="020B0604020202020204" pitchFamily="34" charset="0"/>
                <a:cs typeface="Arial" panose="020B0604020202020204" pitchFamily="34" charset="0"/>
              </a:rPr>
              <a:t> constantan </a:t>
            </a:r>
            <a:r>
              <a:rPr lang="en-US" sz="2800" dirty="0" err="1">
                <a:latin typeface="Arial" panose="020B0604020202020204" pitchFamily="34" charset="0"/>
                <a:cs typeface="Arial" panose="020B0604020202020204" pitchFamily="34" charset="0"/>
              </a:rPr>
              <a:t>là</a:t>
            </a:r>
            <a:r>
              <a:rPr lang="en-US" sz="2800" dirty="0">
                <a:latin typeface="Arial" panose="020B0604020202020204" pitchFamily="34" charset="0"/>
                <a:cs typeface="Arial" panose="020B0604020202020204" pitchFamily="34" charset="0"/>
              </a:rPr>
              <a:t> bao </a:t>
            </a:r>
            <a:r>
              <a:rPr lang="en-US" sz="2800" dirty="0" err="1">
                <a:latin typeface="Arial" panose="020B0604020202020204" pitchFamily="34" charset="0"/>
                <a:cs typeface="Arial" panose="020B0604020202020204" pitchFamily="34" charset="0"/>
              </a:rPr>
              <a:t>nhiêu</a:t>
            </a:r>
            <a:r>
              <a:rPr lang="en-US" sz="2800" dirty="0">
                <a:latin typeface="Arial" panose="020B0604020202020204" pitchFamily="34" charset="0"/>
                <a:cs typeface="Arial" panose="020B0604020202020204" pitchFamily="34" charset="0"/>
              </a:rPr>
              <a:t>?</a:t>
            </a:r>
            <a:endParaRPr lang="en-US" sz="2800" dirty="0">
              <a:latin typeface="Arial" panose="020B0604020202020204" pitchFamily="34" charset="0"/>
              <a:cs typeface="Arial" panose="020B0604020202020204" pitchFamily="34" charset="0"/>
            </a:endParaRPr>
          </a:p>
        </p:txBody>
      </p:sp>
      <p:sp>
        <p:nvSpPr>
          <p:cNvPr id="3" name="Rectangle: Rounded Corners 2"/>
          <p:cNvSpPr/>
          <p:nvPr/>
        </p:nvSpPr>
        <p:spPr>
          <a:xfrm>
            <a:off x="5007005" y="2887424"/>
            <a:ext cx="1597981" cy="630314"/>
          </a:xfrm>
          <a:prstGeom prst="roundRect">
            <a:avLst/>
          </a:prstGeom>
          <a:solidFill>
            <a:srgbClr val="D8343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200" b="1" dirty="0"/>
              <a:t>GIẢI</a:t>
            </a:r>
            <a:endParaRPr lang="en-US" sz="3200" b="1" dirty="0"/>
          </a:p>
        </p:txBody>
      </p:sp>
      <p:sp>
        <p:nvSpPr>
          <p:cNvPr id="6" name="Rectangle: Rounded Corners 5"/>
          <p:cNvSpPr/>
          <p:nvPr/>
        </p:nvSpPr>
        <p:spPr>
          <a:xfrm>
            <a:off x="576782" y="3746338"/>
            <a:ext cx="11088475" cy="2503153"/>
          </a:xfrm>
          <a:prstGeom prst="roundRect">
            <a:avLst/>
          </a:prstGeom>
          <a:solidFill>
            <a:srgbClr val="FFE393">
              <a:alpha val="30000"/>
            </a:srgbClr>
          </a:solidFill>
          <a:ln w="3810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mc:AlternateContent xmlns:mc="http://schemas.openxmlformats.org/markup-compatibility/2006">
        <mc:Choice xmlns:a14="http://schemas.microsoft.com/office/drawing/2010/main" Requires="a14">
          <p:sp>
            <p:nvSpPr>
              <p:cNvPr id="7" name="Google Shape;1924;p44"/>
              <p:cNvSpPr txBox="1"/>
              <p:nvPr/>
            </p:nvSpPr>
            <p:spPr>
              <a:xfrm>
                <a:off x="2297536" y="4407925"/>
                <a:ext cx="7243178" cy="109053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defTabSz="1088390">
                  <a:lnSpc>
                    <a:spcPct val="115000"/>
                  </a:lnSpc>
                  <a:spcBef>
                    <a:spcPct val="50000"/>
                  </a:spcBef>
                  <a:spcAft>
                    <a:spcPts val="1000"/>
                  </a:spcAft>
                </a:pPr>
                <a14:m>
                  <m:oMathPara xmlns:m="http://schemas.openxmlformats.org/officeDocument/2006/math">
                    <m:oMathParaPr>
                      <m:jc m:val="centerGroup"/>
                    </m:oMathParaPr>
                    <m:oMath xmlns:m="http://schemas.openxmlformats.org/officeDocument/2006/math">
                      <m:r>
                        <a:rPr lang="en-US" sz="3200" i="1">
                          <a:latin typeface="Cambria Math" panose="02040503050406030204" pitchFamily="18" charset="0"/>
                        </a:rPr>
                        <m:t>𝑅</m:t>
                      </m:r>
                      <m:r>
                        <a:rPr lang="en-US" sz="3200" i="1">
                          <a:latin typeface="Cambria Math" panose="02040503050406030204" pitchFamily="18" charset="0"/>
                        </a:rPr>
                        <m:t>=</m:t>
                      </m:r>
                      <m:r>
                        <a:rPr lang="en-US" sz="3200" i="1">
                          <a:latin typeface="Cambria Math" panose="02040503050406030204" pitchFamily="18" charset="0"/>
                        </a:rPr>
                        <m:t>𝜌</m:t>
                      </m:r>
                      <m:f>
                        <m:fPr>
                          <m:ctrlPr>
                            <a:rPr lang="en-US" sz="3200" i="1">
                              <a:latin typeface="Cambria Math" panose="02040503050406030204" pitchFamily="18" charset="0"/>
                            </a:rPr>
                          </m:ctrlPr>
                        </m:fPr>
                        <m:num>
                          <m:r>
                            <a:rPr lang="en-US" sz="3200" i="1">
                              <a:latin typeface="Cambria Math" panose="02040503050406030204" pitchFamily="18" charset="0"/>
                            </a:rPr>
                            <m:t>𝑙</m:t>
                          </m:r>
                        </m:num>
                        <m:den>
                          <m:r>
                            <a:rPr lang="en-US" sz="3200" i="1">
                              <a:latin typeface="Cambria Math" panose="02040503050406030204" pitchFamily="18" charset="0"/>
                            </a:rPr>
                            <m:t>𝑆</m:t>
                          </m:r>
                        </m:den>
                      </m:f>
                      <m:r>
                        <a:rPr lang="en-US" sz="3200" i="1">
                          <a:latin typeface="Cambria Math" panose="02040503050406030204" pitchFamily="18" charset="0"/>
                        </a:rPr>
                        <m:t>⇒</m:t>
                      </m:r>
                      <m:r>
                        <a:rPr lang="en-US" sz="3200" i="1">
                          <a:latin typeface="Cambria Math" panose="02040503050406030204" pitchFamily="18" charset="0"/>
                        </a:rPr>
                        <m:t>𝑙</m:t>
                      </m:r>
                      <m:r>
                        <a:rPr lang="en-US" sz="3200" i="1">
                          <a:latin typeface="Cambria Math" panose="02040503050406030204" pitchFamily="18" charset="0"/>
                        </a:rPr>
                        <m:t>=</m:t>
                      </m:r>
                      <m:f>
                        <m:fPr>
                          <m:ctrlPr>
                            <a:rPr lang="en-US" sz="3200" i="1">
                              <a:latin typeface="Cambria Math" panose="02040503050406030204" pitchFamily="18" charset="0"/>
                            </a:rPr>
                          </m:ctrlPr>
                        </m:fPr>
                        <m:num>
                          <m:r>
                            <a:rPr lang="en-US" sz="3200" i="1">
                              <a:latin typeface="Cambria Math" panose="02040503050406030204" pitchFamily="18" charset="0"/>
                            </a:rPr>
                            <m:t>𝑅</m:t>
                          </m:r>
                          <m:r>
                            <a:rPr lang="en-US" sz="3200" i="1">
                              <a:latin typeface="Cambria Math" panose="02040503050406030204" pitchFamily="18" charset="0"/>
                            </a:rPr>
                            <m:t>.</m:t>
                          </m:r>
                          <m:r>
                            <a:rPr lang="en-US" sz="3200" i="1">
                              <a:latin typeface="Cambria Math" panose="02040503050406030204" pitchFamily="18" charset="0"/>
                            </a:rPr>
                            <m:t>𝑆</m:t>
                          </m:r>
                        </m:num>
                        <m:den>
                          <m:r>
                            <a:rPr lang="en-US" sz="3200" i="1">
                              <a:latin typeface="Cambria Math" panose="02040503050406030204" pitchFamily="18" charset="0"/>
                            </a:rPr>
                            <m:t>𝜌</m:t>
                          </m:r>
                        </m:den>
                      </m:f>
                      <m:r>
                        <a:rPr lang="en-US" sz="3200" i="1">
                          <a:latin typeface="Cambria Math" panose="02040503050406030204" pitchFamily="18" charset="0"/>
                        </a:rPr>
                        <m:t>=</m:t>
                      </m:r>
                      <m:f>
                        <m:fPr>
                          <m:ctrlPr>
                            <a:rPr lang="en-US" sz="3200" i="1">
                              <a:latin typeface="Cambria Math" panose="02040503050406030204" pitchFamily="18" charset="0"/>
                            </a:rPr>
                          </m:ctrlPr>
                        </m:fPr>
                        <m:num>
                          <m:r>
                            <a:rPr lang="en-US" sz="3200" i="1">
                              <a:latin typeface="Cambria Math" panose="02040503050406030204" pitchFamily="18" charset="0"/>
                            </a:rPr>
                            <m:t>20</m:t>
                          </m:r>
                          <m:r>
                            <a:rPr lang="en-US" sz="3200" i="1">
                              <a:latin typeface="Cambria Math" panose="02040503050406030204" pitchFamily="18" charset="0"/>
                            </a:rPr>
                            <m:t>.</m:t>
                          </m:r>
                          <m:r>
                            <a:rPr lang="en-US" sz="3200" i="1">
                              <a:latin typeface="Cambria Math" panose="02040503050406030204" pitchFamily="18" charset="0"/>
                            </a:rPr>
                            <m:t>1</m:t>
                          </m:r>
                          <m:sSup>
                            <m:sSupPr>
                              <m:ctrlPr>
                                <a:rPr lang="en-US" sz="3200" i="1">
                                  <a:latin typeface="Cambria Math" panose="02040503050406030204" pitchFamily="18" charset="0"/>
                                </a:rPr>
                              </m:ctrlPr>
                            </m:sSupPr>
                            <m:e>
                              <m:r>
                                <a:rPr lang="en-US" sz="3200" i="1">
                                  <a:latin typeface="Cambria Math" panose="02040503050406030204" pitchFamily="18" charset="0"/>
                                </a:rPr>
                                <m:t>0</m:t>
                              </m:r>
                            </m:e>
                            <m:sup>
                              <m:r>
                                <a:rPr lang="en-US" sz="3200" i="1">
                                  <a:latin typeface="Cambria Math" panose="02040503050406030204" pitchFamily="18" charset="0"/>
                                </a:rPr>
                                <m:t>−</m:t>
                              </m:r>
                              <m:r>
                                <a:rPr lang="en-US" sz="3200" i="1">
                                  <a:latin typeface="Cambria Math" panose="02040503050406030204" pitchFamily="18" charset="0"/>
                                </a:rPr>
                                <m:t>6</m:t>
                              </m:r>
                            </m:sup>
                          </m:sSup>
                        </m:num>
                        <m:den>
                          <m:r>
                            <a:rPr lang="en-US" sz="3200" i="1">
                              <a:latin typeface="Cambria Math" panose="02040503050406030204" pitchFamily="18" charset="0"/>
                            </a:rPr>
                            <m:t>0</m:t>
                          </m:r>
                          <m:r>
                            <a:rPr lang="en-US" sz="3200" i="1">
                              <a:latin typeface="Cambria Math" panose="02040503050406030204" pitchFamily="18" charset="0"/>
                            </a:rPr>
                            <m:t>,</m:t>
                          </m:r>
                          <m:r>
                            <a:rPr lang="en-US" sz="3200" i="1">
                              <a:latin typeface="Cambria Math" panose="02040503050406030204" pitchFamily="18" charset="0"/>
                            </a:rPr>
                            <m:t>5</m:t>
                          </m:r>
                          <m:r>
                            <a:rPr lang="en-US" sz="3200" i="1">
                              <a:latin typeface="Cambria Math" panose="02040503050406030204" pitchFamily="18" charset="0"/>
                            </a:rPr>
                            <m:t>.</m:t>
                          </m:r>
                          <m:r>
                            <a:rPr lang="en-US" sz="3200" i="1">
                              <a:latin typeface="Cambria Math" panose="02040503050406030204" pitchFamily="18" charset="0"/>
                            </a:rPr>
                            <m:t>1</m:t>
                          </m:r>
                          <m:sSup>
                            <m:sSupPr>
                              <m:ctrlPr>
                                <a:rPr lang="en-US" sz="3200" i="1">
                                  <a:latin typeface="Cambria Math" panose="02040503050406030204" pitchFamily="18" charset="0"/>
                                </a:rPr>
                              </m:ctrlPr>
                            </m:sSupPr>
                            <m:e>
                              <m:r>
                                <a:rPr lang="en-US" sz="3200" i="1">
                                  <a:latin typeface="Cambria Math" panose="02040503050406030204" pitchFamily="18" charset="0"/>
                                </a:rPr>
                                <m:t>0</m:t>
                              </m:r>
                            </m:e>
                            <m:sup>
                              <m:r>
                                <a:rPr lang="en-US" sz="3200" i="1">
                                  <a:latin typeface="Cambria Math" panose="02040503050406030204" pitchFamily="18" charset="0"/>
                                </a:rPr>
                                <m:t>−</m:t>
                              </m:r>
                              <m:r>
                                <a:rPr lang="en-US" sz="3200" i="1">
                                  <a:latin typeface="Cambria Math" panose="02040503050406030204" pitchFamily="18" charset="0"/>
                                </a:rPr>
                                <m:t>6</m:t>
                              </m:r>
                            </m:sup>
                          </m:sSup>
                        </m:den>
                      </m:f>
                      <m:r>
                        <a:rPr lang="en-US" sz="3200" i="1">
                          <a:latin typeface="Cambria Math" panose="02040503050406030204" pitchFamily="18" charset="0"/>
                        </a:rPr>
                        <m:t>=</m:t>
                      </m:r>
                      <m:r>
                        <a:rPr lang="en-US" sz="3200" i="1">
                          <a:latin typeface="Cambria Math" panose="02040503050406030204" pitchFamily="18" charset="0"/>
                        </a:rPr>
                        <m:t>40</m:t>
                      </m:r>
                      <m:r>
                        <a:rPr lang="en-US" sz="3200" i="1">
                          <a:latin typeface="Cambria Math" panose="02040503050406030204" pitchFamily="18" charset="0"/>
                        </a:rPr>
                        <m:t>𝑚</m:t>
                      </m:r>
                    </m:oMath>
                  </m:oMathPara>
                </a14:m>
                <a:endParaRPr lang="en-US" sz="4400" b="1" dirty="0"/>
              </a:p>
            </p:txBody>
          </p:sp>
        </mc:Choice>
        <mc:Fallback>
          <p:sp>
            <p:nvSpPr>
              <p:cNvPr id="7" name="Google Shape;1924;p44"/>
              <p:cNvSpPr txBox="1">
                <a:spLocks noRot="1" noChangeAspect="1" noMove="1" noResize="1" noEditPoints="1" noAdjustHandles="1" noChangeArrowheads="1" noChangeShapeType="1" noTextEdit="1"/>
              </p:cNvSpPr>
              <p:nvPr/>
            </p:nvSpPr>
            <p:spPr>
              <a:xfrm>
                <a:off x="2297536" y="4407925"/>
                <a:ext cx="7243178" cy="1090534"/>
              </a:xfrm>
              <a:prstGeom prst="rect">
                <a:avLst/>
              </a:prstGeom>
              <a:blipFill rotWithShape="1">
                <a:blip r:embed="rId1"/>
                <a:stretch>
                  <a:fillRect l="-1" t="-5393" r="7" b="-5416"/>
                </a:stretch>
              </a:blipFill>
              <a:ln>
                <a:noFill/>
              </a:ln>
            </p:spPr>
            <p:txBody>
              <a:bodyPr/>
              <a:lstStyle/>
              <a:p>
                <a:r>
                  <a:rPr lang="en-US" altLang="en-US">
                    <a:noFill/>
                  </a:rPr>
                  <a:t> </a:t>
                </a:r>
              </a:p>
            </p:txBody>
          </p:sp>
        </mc:Fallback>
      </mc:AlternateContent>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iterate type="lt">
                                    <p:tmPct val="5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anim calcmode="lin" valueType="num">
                                      <p:cBhvr>
                                        <p:cTn id="13" dur="500" fill="hold"/>
                                        <p:tgtEl>
                                          <p:spTgt spid="3"/>
                                        </p:tgtEl>
                                        <p:attrNameLst>
                                          <p:attrName>ppt_x</p:attrName>
                                        </p:attrNameLst>
                                      </p:cBhvr>
                                      <p:tavLst>
                                        <p:tav tm="0">
                                          <p:val>
                                            <p:strVal val="#ppt_x"/>
                                          </p:val>
                                        </p:tav>
                                        <p:tav tm="100000">
                                          <p:val>
                                            <p:strVal val="#ppt_x"/>
                                          </p:val>
                                        </p:tav>
                                      </p:tavLst>
                                    </p:anim>
                                    <p:anim calcmode="lin" valueType="num">
                                      <p:cBhvr>
                                        <p:cTn id="14" dur="5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left)">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iterate type="lt">
                                    <p:tmPct val="3000"/>
                                  </p:iterate>
                                  <p:childTnLst>
                                    <p:set>
                                      <p:cBhvr>
                                        <p:cTn id="23" dur="1" fill="hold">
                                          <p:stCondLst>
                                            <p:cond delay="0"/>
                                          </p:stCondLst>
                                        </p:cTn>
                                        <p:tgtEl>
                                          <p:spTgt spid="7"/>
                                        </p:tgtEl>
                                        <p:attrNameLst>
                                          <p:attrName>style.visibility</p:attrName>
                                        </p:attrNameLst>
                                      </p:cBhvr>
                                      <p:to>
                                        <p:strVal val="visible"/>
                                      </p:to>
                                    </p:set>
                                    <p:animEffect transition="in" filter="wipe(up)">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animBg="1"/>
      <p:bldP spid="6" grpId="0" animBg="1"/>
      <p:bldP spid="7"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p:cNvSpPr/>
          <p:nvPr/>
        </p:nvSpPr>
        <p:spPr>
          <a:xfrm>
            <a:off x="458574" y="254049"/>
            <a:ext cx="11206684" cy="2436532"/>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905211" y="450892"/>
            <a:ext cx="10381577" cy="1951496"/>
          </a:xfrm>
          <a:prstGeom prst="rect">
            <a:avLst/>
          </a:prstGeom>
          <a:noFill/>
        </p:spPr>
        <p:txBody>
          <a:bodyPr wrap="square" rtlCol="0">
            <a:spAutoFit/>
          </a:bodyPr>
          <a:lstStyle/>
          <a:p>
            <a:pPr>
              <a:lnSpc>
                <a:spcPct val="150000"/>
              </a:lnSpc>
            </a:pPr>
            <a:r>
              <a:rPr lang="en-US" altLang="vi-VN" sz="2800" u="sng" dirty="0" err="1">
                <a:latin typeface="Calibri" panose="020F0502020204030204" pitchFamily="34" charset="0"/>
                <a:cs typeface="Calibri" panose="020F0502020204030204" pitchFamily="34" charset="0"/>
              </a:rPr>
              <a:t>Câu</a:t>
            </a:r>
            <a:r>
              <a:rPr lang="en-US" altLang="vi-VN" sz="2800" u="sng" dirty="0">
                <a:latin typeface="Calibri" panose="020F0502020204030204" pitchFamily="34" charset="0"/>
                <a:cs typeface="Calibri" panose="020F0502020204030204" pitchFamily="34" charset="0"/>
              </a:rPr>
              <a:t> 9</a:t>
            </a:r>
            <a:r>
              <a:rPr lang="vi-VN" altLang="vi-VN" sz="2800" dirty="0">
                <a:latin typeface="Calibri" panose="020F0502020204030204" pitchFamily="34" charset="0"/>
                <a:cs typeface="Calibri" panose="020F0502020204030204" pitchFamily="34" charset="0"/>
              </a:rPr>
              <a:t>: </a:t>
            </a:r>
            <a:r>
              <a:rPr lang="en-US" sz="2800" dirty="0" err="1">
                <a:latin typeface="Arial" panose="020B0604020202020204" pitchFamily="34" charset="0"/>
                <a:cs typeface="Arial" panose="020B0604020202020204" pitchFamily="34" charset="0"/>
              </a:rPr>
              <a:t>Mộ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ây</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ẫ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bằ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nicrom</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ài</a:t>
            </a:r>
            <a:r>
              <a:rPr lang="en-US" sz="2800" dirty="0">
                <a:latin typeface="Arial" panose="020B0604020202020204" pitchFamily="34" charset="0"/>
                <a:cs typeface="Arial" panose="020B0604020202020204" pitchFamily="34" charset="0"/>
              </a:rPr>
              <a:t> 15m, </a:t>
            </a:r>
            <a:r>
              <a:rPr lang="en-US" sz="2800" dirty="0" err="1">
                <a:latin typeface="Arial" panose="020B0604020202020204" pitchFamily="34" charset="0"/>
                <a:cs typeface="Arial" panose="020B0604020202020204" pitchFamily="34" charset="0"/>
              </a:rPr>
              <a:t>tiế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iện</a:t>
            </a:r>
            <a:r>
              <a:rPr lang="en-US" sz="2800" dirty="0">
                <a:latin typeface="Arial" panose="020B0604020202020204" pitchFamily="34" charset="0"/>
                <a:cs typeface="Arial" panose="020B0604020202020204" pitchFamily="34" charset="0"/>
              </a:rPr>
              <a:t> 0,3 mm</a:t>
            </a:r>
            <a:r>
              <a:rPr lang="en-US" sz="2800" baseline="30000" dirty="0">
                <a:latin typeface="Arial" panose="020B0604020202020204" pitchFamily="34" charset="0"/>
                <a:cs typeface="Arial" panose="020B0604020202020204" pitchFamily="34" charset="0"/>
              </a:rPr>
              <a:t>2</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ượ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mắ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vào</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hai</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iểm</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ó</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hiệ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iệ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hế</a:t>
            </a:r>
            <a:r>
              <a:rPr lang="en-US" sz="2800" dirty="0">
                <a:latin typeface="Arial" panose="020B0604020202020204" pitchFamily="34" charset="0"/>
                <a:cs typeface="Arial" panose="020B0604020202020204" pitchFamily="34" charset="0"/>
              </a:rPr>
              <a:t> U. </a:t>
            </a:r>
            <a:r>
              <a:rPr lang="en-US" sz="2800" dirty="0" err="1">
                <a:latin typeface="Arial" panose="020B0604020202020204" pitchFamily="34" charset="0"/>
                <a:cs typeface="Arial" panose="020B0604020202020204" pitchFamily="34" charset="0"/>
              </a:rPr>
              <a:t>Biế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iệ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rở</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suấ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ủa</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nicrom</a:t>
            </a:r>
            <a:r>
              <a:rPr lang="en-US" sz="2800" dirty="0">
                <a:latin typeface="Arial" panose="020B0604020202020204" pitchFamily="34" charset="0"/>
                <a:cs typeface="Arial" panose="020B0604020202020204" pitchFamily="34" charset="0"/>
              </a:rPr>
              <a:t> 1,1.10</a:t>
            </a:r>
            <a:r>
              <a:rPr lang="en-US" sz="2800" baseline="30000" dirty="0">
                <a:latin typeface="Arial" panose="020B0604020202020204" pitchFamily="34" charset="0"/>
                <a:cs typeface="Arial" panose="020B0604020202020204" pitchFamily="34" charset="0"/>
              </a:rPr>
              <a:t>-6</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Ω.m</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ính</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iệ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rở</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ủa</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ây</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ẫn</a:t>
            </a:r>
            <a:r>
              <a:rPr lang="en-US" sz="2800" dirty="0">
                <a:latin typeface="Arial" panose="020B0604020202020204" pitchFamily="34" charset="0"/>
                <a:cs typeface="Arial" panose="020B0604020202020204" pitchFamily="34" charset="0"/>
              </a:rPr>
              <a:t>.</a:t>
            </a:r>
            <a:endParaRPr lang="en-US" sz="2800" dirty="0">
              <a:latin typeface="Arial" panose="020B0604020202020204" pitchFamily="34" charset="0"/>
              <a:cs typeface="Arial" panose="020B0604020202020204" pitchFamily="34" charset="0"/>
            </a:endParaRPr>
          </a:p>
        </p:txBody>
      </p:sp>
      <p:sp>
        <p:nvSpPr>
          <p:cNvPr id="3" name="Rectangle: Rounded Corners 2"/>
          <p:cNvSpPr/>
          <p:nvPr/>
        </p:nvSpPr>
        <p:spPr>
          <a:xfrm>
            <a:off x="5007005" y="2887424"/>
            <a:ext cx="1597981" cy="630314"/>
          </a:xfrm>
          <a:prstGeom prst="roundRect">
            <a:avLst/>
          </a:prstGeom>
          <a:solidFill>
            <a:srgbClr val="D8343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200" b="1" dirty="0"/>
              <a:t>GIẢI</a:t>
            </a:r>
            <a:endParaRPr lang="en-US" sz="3200" b="1" dirty="0"/>
          </a:p>
        </p:txBody>
      </p:sp>
      <p:sp>
        <p:nvSpPr>
          <p:cNvPr id="6" name="Rectangle: Rounded Corners 5"/>
          <p:cNvSpPr/>
          <p:nvPr/>
        </p:nvSpPr>
        <p:spPr>
          <a:xfrm>
            <a:off x="576782" y="3746338"/>
            <a:ext cx="11088475" cy="2503153"/>
          </a:xfrm>
          <a:prstGeom prst="roundRect">
            <a:avLst/>
          </a:prstGeom>
          <a:solidFill>
            <a:srgbClr val="FFE393">
              <a:alpha val="30000"/>
            </a:srgbClr>
          </a:solidFill>
          <a:ln w="3810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mc:AlternateContent xmlns:mc="http://schemas.openxmlformats.org/markup-compatibility/2006">
        <mc:Choice xmlns:a14="http://schemas.microsoft.com/office/drawing/2010/main" Requires="a14">
          <p:sp>
            <p:nvSpPr>
              <p:cNvPr id="7" name="Google Shape;1924;p44"/>
              <p:cNvSpPr txBox="1"/>
              <p:nvPr/>
            </p:nvSpPr>
            <p:spPr>
              <a:xfrm>
                <a:off x="2297536" y="4407925"/>
                <a:ext cx="7879736" cy="109053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defTabSz="1088390">
                  <a:lnSpc>
                    <a:spcPct val="115000"/>
                  </a:lnSpc>
                  <a:spcBef>
                    <a:spcPct val="50000"/>
                  </a:spcBef>
                  <a:spcAft>
                    <a:spcPts val="1000"/>
                  </a:spcAft>
                </a:pPr>
                <a14:m>
                  <m:oMathPara xmlns:m="http://schemas.openxmlformats.org/officeDocument/2006/math">
                    <m:oMathParaPr>
                      <m:jc m:val="centerGroup"/>
                    </m:oMathParaPr>
                    <m:oMath xmlns:m="http://schemas.openxmlformats.org/officeDocument/2006/math">
                      <m:r>
                        <m:rPr>
                          <m:nor/>
                        </m:rPr>
                        <a:rPr lang="en-US" sz="3200" b="1" dirty="0">
                          <a:latin typeface="Cambria Math" panose="02040503050406030204" pitchFamily="18" charset="0"/>
                        </a:rPr>
                        <m:t>Đ</m:t>
                      </m:r>
                      <m:r>
                        <m:rPr>
                          <m:nor/>
                        </m:rPr>
                        <a:rPr lang="en-US" sz="3200" b="1" dirty="0">
                          <a:latin typeface="Cambria Math" panose="02040503050406030204" pitchFamily="18" charset="0"/>
                        </a:rPr>
                        <m:t>i</m:t>
                      </m:r>
                      <m:r>
                        <m:rPr>
                          <m:nor/>
                        </m:rPr>
                        <a:rPr lang="en-US" sz="3200" b="1" dirty="0">
                          <a:latin typeface="Cambria Math" panose="02040503050406030204" pitchFamily="18" charset="0"/>
                        </a:rPr>
                        <m:t>ệ</m:t>
                      </m:r>
                      <m:r>
                        <m:rPr>
                          <m:nor/>
                        </m:rPr>
                        <a:rPr lang="en-US" sz="3200" b="1" dirty="0">
                          <a:latin typeface="Cambria Math" panose="02040503050406030204" pitchFamily="18" charset="0"/>
                        </a:rPr>
                        <m:t>n</m:t>
                      </m:r>
                      <m:r>
                        <m:rPr>
                          <m:nor/>
                        </m:rPr>
                        <a:rPr lang="en-US" sz="3200" b="1" dirty="0">
                          <a:latin typeface="Cambria Math" panose="02040503050406030204" pitchFamily="18" charset="0"/>
                        </a:rPr>
                        <m:t> </m:t>
                      </m:r>
                      <m:r>
                        <m:rPr>
                          <m:nor/>
                        </m:rPr>
                        <a:rPr lang="en-US" sz="3200" b="1" dirty="0">
                          <a:latin typeface="Cambria Math" panose="02040503050406030204" pitchFamily="18" charset="0"/>
                        </a:rPr>
                        <m:t>tr</m:t>
                      </m:r>
                      <m:r>
                        <m:rPr>
                          <m:nor/>
                        </m:rPr>
                        <a:rPr lang="en-US" sz="3200" b="1" dirty="0">
                          <a:latin typeface="Cambria Math" panose="02040503050406030204" pitchFamily="18" charset="0"/>
                        </a:rPr>
                        <m:t>ở </m:t>
                      </m:r>
                      <m:r>
                        <m:rPr>
                          <m:nor/>
                        </m:rPr>
                        <a:rPr lang="en-US" sz="3200" b="1" dirty="0">
                          <a:latin typeface="Cambria Math" panose="02040503050406030204" pitchFamily="18" charset="0"/>
                        </a:rPr>
                        <m:t>c</m:t>
                      </m:r>
                      <m:r>
                        <m:rPr>
                          <m:nor/>
                        </m:rPr>
                        <a:rPr lang="en-US" sz="3200" b="1" dirty="0">
                          <a:latin typeface="Cambria Math" panose="02040503050406030204" pitchFamily="18" charset="0"/>
                        </a:rPr>
                        <m:t>ủ</m:t>
                      </m:r>
                      <m:r>
                        <m:rPr>
                          <m:nor/>
                        </m:rPr>
                        <a:rPr lang="en-US" sz="3200" b="1" dirty="0">
                          <a:latin typeface="Cambria Math" panose="02040503050406030204" pitchFamily="18" charset="0"/>
                        </a:rPr>
                        <m:t>a</m:t>
                      </m:r>
                      <m:r>
                        <m:rPr>
                          <m:nor/>
                        </m:rPr>
                        <a:rPr lang="en-US" sz="3200" b="1" dirty="0">
                          <a:latin typeface="Cambria Math" panose="02040503050406030204" pitchFamily="18" charset="0"/>
                        </a:rPr>
                        <m:t> </m:t>
                      </m:r>
                      <m:r>
                        <m:rPr>
                          <m:nor/>
                        </m:rPr>
                        <a:rPr lang="en-US" sz="3200" b="1" dirty="0">
                          <a:latin typeface="Cambria Math" panose="02040503050406030204" pitchFamily="18" charset="0"/>
                        </a:rPr>
                        <m:t>d</m:t>
                      </m:r>
                      <m:r>
                        <m:rPr>
                          <m:nor/>
                        </m:rPr>
                        <a:rPr lang="en-US" sz="3200" b="1" dirty="0">
                          <a:latin typeface="Cambria Math" panose="02040503050406030204" pitchFamily="18" charset="0"/>
                        </a:rPr>
                        <m:t>â</m:t>
                      </m:r>
                      <m:r>
                        <m:rPr>
                          <m:nor/>
                        </m:rPr>
                        <a:rPr lang="en-US" sz="3200" b="1" dirty="0">
                          <a:latin typeface="Cambria Math" panose="02040503050406030204" pitchFamily="18" charset="0"/>
                        </a:rPr>
                        <m:t>y</m:t>
                      </m:r>
                      <m:r>
                        <m:rPr>
                          <m:nor/>
                        </m:rPr>
                        <a:rPr lang="en-US" sz="3200" b="1" dirty="0">
                          <a:latin typeface="Cambria Math" panose="02040503050406030204" pitchFamily="18" charset="0"/>
                        </a:rPr>
                        <m:t> </m:t>
                      </m:r>
                      <m:r>
                        <m:rPr>
                          <m:nor/>
                        </m:rPr>
                        <a:rPr lang="en-US" sz="3200" b="1" dirty="0">
                          <a:latin typeface="Cambria Math" panose="02040503050406030204" pitchFamily="18" charset="0"/>
                        </a:rPr>
                        <m:t>d</m:t>
                      </m:r>
                      <m:r>
                        <m:rPr>
                          <m:nor/>
                        </m:rPr>
                        <a:rPr lang="en-US" sz="3200" b="1" dirty="0">
                          <a:latin typeface="Cambria Math" panose="02040503050406030204" pitchFamily="18" charset="0"/>
                        </a:rPr>
                        <m:t>ẫ</m:t>
                      </m:r>
                      <m:r>
                        <m:rPr>
                          <m:nor/>
                        </m:rPr>
                        <a:rPr lang="en-US" sz="3200" b="1" dirty="0">
                          <a:latin typeface="Cambria Math" panose="02040503050406030204" pitchFamily="18" charset="0"/>
                        </a:rPr>
                        <m:t>n</m:t>
                      </m:r>
                      <m:r>
                        <m:rPr>
                          <m:nor/>
                        </m:rPr>
                        <a:rPr lang="en-US" sz="3200" b="1" dirty="0">
                          <a:latin typeface="Cambria Math" panose="02040503050406030204" pitchFamily="18" charset="0"/>
                        </a:rPr>
                        <m:t> </m:t>
                      </m:r>
                      <m:r>
                        <m:rPr>
                          <m:nor/>
                        </m:rPr>
                        <a:rPr lang="en-US" sz="3200" b="1" dirty="0">
                          <a:latin typeface="Cambria Math" panose="02040503050406030204" pitchFamily="18" charset="0"/>
                        </a:rPr>
                        <m:t>l</m:t>
                      </m:r>
                      <m:r>
                        <m:rPr>
                          <m:nor/>
                        </m:rPr>
                        <a:rPr lang="en-US" sz="3200" b="1" dirty="0">
                          <a:latin typeface="Cambria Math" panose="02040503050406030204" pitchFamily="18" charset="0"/>
                        </a:rPr>
                        <m:t>à:</m:t>
                      </m:r>
                    </m:oMath>
                  </m:oMathPara>
                </a14:m>
                <a:endParaRPr lang="en-US" sz="3200" b="1" dirty="0"/>
              </a:p>
              <a:p>
                <a:pPr defTabSz="1088390">
                  <a:lnSpc>
                    <a:spcPct val="115000"/>
                  </a:lnSpc>
                  <a:spcBef>
                    <a:spcPct val="50000"/>
                  </a:spcBef>
                  <a:spcAft>
                    <a:spcPts val="1000"/>
                  </a:spcAft>
                </a:pPr>
                <a14:m>
                  <m:oMathPara xmlns:m="http://schemas.openxmlformats.org/officeDocument/2006/math">
                    <m:oMathParaPr>
                      <m:jc m:val="centerGroup"/>
                    </m:oMathParaPr>
                    <m:oMath xmlns:m="http://schemas.openxmlformats.org/officeDocument/2006/math">
                      <m:r>
                        <m:rPr>
                          <m:nor/>
                        </m:rPr>
                        <a:rPr lang="en-US" sz="3200" b="1" dirty="0">
                          <a:latin typeface="Cambria Math" panose="02040503050406030204" pitchFamily="18" charset="0"/>
                        </a:rPr>
                        <m:t> </m:t>
                      </m:r>
                      <m:r>
                        <a:rPr lang="en-US" sz="3200" b="1">
                          <a:latin typeface="Cambria Math" panose="02040503050406030204" pitchFamily="18" charset="0"/>
                        </a:rPr>
                        <m:t>𝑅</m:t>
                      </m:r>
                      <m:r>
                        <a:rPr lang="en-US" sz="3200" b="1">
                          <a:latin typeface="Cambria Math" panose="02040503050406030204" pitchFamily="18" charset="0"/>
                        </a:rPr>
                        <m:t>=</m:t>
                      </m:r>
                      <m:r>
                        <a:rPr lang="en-US" sz="3200" b="1">
                          <a:latin typeface="Cambria Math" panose="02040503050406030204" pitchFamily="18" charset="0"/>
                        </a:rPr>
                        <m:t>𝜌</m:t>
                      </m:r>
                      <m:f>
                        <m:fPr>
                          <m:ctrlPr>
                            <a:rPr lang="en-US" sz="3200" b="1" i="1">
                              <a:latin typeface="Cambria Math" panose="02040503050406030204" pitchFamily="18" charset="0"/>
                            </a:rPr>
                          </m:ctrlPr>
                        </m:fPr>
                        <m:num>
                          <m:r>
                            <a:rPr lang="en-US" sz="3200" b="1">
                              <a:latin typeface="Cambria Math" panose="02040503050406030204" pitchFamily="18" charset="0"/>
                            </a:rPr>
                            <m:t>𝑙</m:t>
                          </m:r>
                        </m:num>
                        <m:den>
                          <m:r>
                            <a:rPr lang="en-US" sz="3200" b="1">
                              <a:latin typeface="Cambria Math" panose="02040503050406030204" pitchFamily="18" charset="0"/>
                            </a:rPr>
                            <m:t>𝑆</m:t>
                          </m:r>
                        </m:den>
                      </m:f>
                      <m:r>
                        <a:rPr lang="en-US" sz="3200" b="1">
                          <a:latin typeface="Cambria Math" panose="02040503050406030204" pitchFamily="18" charset="0"/>
                        </a:rPr>
                        <m:t>=</m:t>
                      </m:r>
                      <m:f>
                        <m:fPr>
                          <m:ctrlPr>
                            <a:rPr lang="en-US" sz="3200" b="1" i="1">
                              <a:latin typeface="Cambria Math" panose="02040503050406030204" pitchFamily="18" charset="0"/>
                            </a:rPr>
                          </m:ctrlPr>
                        </m:fPr>
                        <m:num>
                          <m:r>
                            <a:rPr lang="en-US" sz="3200" b="1">
                              <a:latin typeface="Cambria Math" panose="02040503050406030204" pitchFamily="18" charset="0"/>
                            </a:rPr>
                            <m:t>1</m:t>
                          </m:r>
                          <m:r>
                            <a:rPr lang="en-US" sz="3200" b="1">
                              <a:latin typeface="Cambria Math" panose="02040503050406030204" pitchFamily="18" charset="0"/>
                            </a:rPr>
                            <m:t>,</m:t>
                          </m:r>
                          <m:r>
                            <a:rPr lang="en-US" sz="3200" b="1">
                              <a:latin typeface="Cambria Math" panose="02040503050406030204" pitchFamily="18" charset="0"/>
                            </a:rPr>
                            <m:t>1</m:t>
                          </m:r>
                          <m:r>
                            <a:rPr lang="en-US" sz="3200" b="1">
                              <a:latin typeface="Cambria Math" panose="02040503050406030204" pitchFamily="18" charset="0"/>
                            </a:rPr>
                            <m:t>.</m:t>
                          </m:r>
                          <m:r>
                            <a:rPr lang="en-US" sz="3200" b="1">
                              <a:latin typeface="Cambria Math" panose="02040503050406030204" pitchFamily="18" charset="0"/>
                            </a:rPr>
                            <m:t>1</m:t>
                          </m:r>
                          <m:sSup>
                            <m:sSupPr>
                              <m:ctrlPr>
                                <a:rPr lang="en-US" sz="3200" b="1" i="1">
                                  <a:latin typeface="Cambria Math" panose="02040503050406030204" pitchFamily="18" charset="0"/>
                                </a:rPr>
                              </m:ctrlPr>
                            </m:sSupPr>
                            <m:e>
                              <m:r>
                                <a:rPr lang="en-US" sz="3200" b="1">
                                  <a:latin typeface="Cambria Math" panose="02040503050406030204" pitchFamily="18" charset="0"/>
                                </a:rPr>
                                <m:t>0</m:t>
                              </m:r>
                            </m:e>
                            <m:sup>
                              <m:r>
                                <a:rPr lang="en-US" sz="3200" b="1">
                                  <a:latin typeface="Cambria Math" panose="02040503050406030204" pitchFamily="18" charset="0"/>
                                </a:rPr>
                                <m:t>−</m:t>
                              </m:r>
                              <m:r>
                                <a:rPr lang="en-US" sz="3200" b="1">
                                  <a:latin typeface="Cambria Math" panose="02040503050406030204" pitchFamily="18" charset="0"/>
                                </a:rPr>
                                <m:t>6</m:t>
                              </m:r>
                            </m:sup>
                          </m:sSup>
                          <m:r>
                            <a:rPr lang="en-US" sz="3200" b="1">
                              <a:latin typeface="Cambria Math" panose="02040503050406030204" pitchFamily="18" charset="0"/>
                            </a:rPr>
                            <m:t>.</m:t>
                          </m:r>
                          <m:r>
                            <a:rPr lang="en-US" sz="3200" b="1">
                              <a:latin typeface="Cambria Math" panose="02040503050406030204" pitchFamily="18" charset="0"/>
                            </a:rPr>
                            <m:t>1</m:t>
                          </m:r>
                          <m:r>
                            <a:rPr lang="en-US" sz="3200" b="1">
                              <a:latin typeface="Cambria Math" panose="02040503050406030204" pitchFamily="18" charset="0"/>
                            </a:rPr>
                            <m:t>,</m:t>
                          </m:r>
                          <m:r>
                            <a:rPr lang="en-US" sz="3200" b="1">
                              <a:latin typeface="Cambria Math" panose="02040503050406030204" pitchFamily="18" charset="0"/>
                            </a:rPr>
                            <m:t>5</m:t>
                          </m:r>
                        </m:num>
                        <m:den>
                          <m:r>
                            <a:rPr lang="en-US" sz="3200" b="1">
                              <a:latin typeface="Cambria Math" panose="02040503050406030204" pitchFamily="18" charset="0"/>
                            </a:rPr>
                            <m:t>0</m:t>
                          </m:r>
                          <m:r>
                            <a:rPr lang="en-US" sz="3200" b="1">
                              <a:latin typeface="Cambria Math" panose="02040503050406030204" pitchFamily="18" charset="0"/>
                            </a:rPr>
                            <m:t>,</m:t>
                          </m:r>
                          <m:r>
                            <a:rPr lang="en-US" sz="3200" b="1">
                              <a:latin typeface="Cambria Math" panose="02040503050406030204" pitchFamily="18" charset="0"/>
                            </a:rPr>
                            <m:t>3</m:t>
                          </m:r>
                          <m:r>
                            <a:rPr lang="en-US" sz="3200" b="1">
                              <a:latin typeface="Cambria Math" panose="02040503050406030204" pitchFamily="18" charset="0"/>
                            </a:rPr>
                            <m:t>.</m:t>
                          </m:r>
                          <m:r>
                            <a:rPr lang="en-US" sz="3200" b="1">
                              <a:latin typeface="Cambria Math" panose="02040503050406030204" pitchFamily="18" charset="0"/>
                            </a:rPr>
                            <m:t>1</m:t>
                          </m:r>
                          <m:sSup>
                            <m:sSupPr>
                              <m:ctrlPr>
                                <a:rPr lang="en-US" sz="3200" b="1" i="1">
                                  <a:latin typeface="Cambria Math" panose="02040503050406030204" pitchFamily="18" charset="0"/>
                                </a:rPr>
                              </m:ctrlPr>
                            </m:sSupPr>
                            <m:e>
                              <m:r>
                                <a:rPr lang="en-US" sz="3200" b="1">
                                  <a:latin typeface="Cambria Math" panose="02040503050406030204" pitchFamily="18" charset="0"/>
                                </a:rPr>
                                <m:t>0</m:t>
                              </m:r>
                            </m:e>
                            <m:sup>
                              <m:r>
                                <a:rPr lang="en-US" sz="3200" b="1">
                                  <a:latin typeface="Cambria Math" panose="02040503050406030204" pitchFamily="18" charset="0"/>
                                </a:rPr>
                                <m:t>−</m:t>
                              </m:r>
                              <m:r>
                                <a:rPr lang="en-US" sz="3200" b="1">
                                  <a:latin typeface="Cambria Math" panose="02040503050406030204" pitchFamily="18" charset="0"/>
                                </a:rPr>
                                <m:t>6</m:t>
                              </m:r>
                            </m:sup>
                          </m:sSup>
                        </m:den>
                      </m:f>
                      <m:r>
                        <a:rPr lang="en-US" sz="3200" b="1">
                          <a:latin typeface="Cambria Math" panose="02040503050406030204" pitchFamily="18" charset="0"/>
                        </a:rPr>
                        <m:t>=</m:t>
                      </m:r>
                      <m:r>
                        <a:rPr lang="en-US" sz="3200" b="1">
                          <a:latin typeface="Cambria Math" panose="02040503050406030204" pitchFamily="18" charset="0"/>
                        </a:rPr>
                        <m:t>55</m:t>
                      </m:r>
                      <m:r>
                        <a:rPr lang="en-US" sz="3200" b="1">
                          <a:latin typeface="Cambria Math" panose="02040503050406030204" pitchFamily="18" charset="0"/>
                        </a:rPr>
                        <m:t> </m:t>
                      </m:r>
                      <m:r>
                        <a:rPr lang="en-US" sz="3200" b="1">
                          <a:latin typeface="Cambria Math" panose="02040503050406030204" pitchFamily="18" charset="0"/>
                        </a:rPr>
                        <m:t>𝛺</m:t>
                      </m:r>
                    </m:oMath>
                  </m:oMathPara>
                </a14:m>
                <a:endParaRPr lang="en-US" sz="3200" b="1" dirty="0"/>
              </a:p>
            </p:txBody>
          </p:sp>
        </mc:Choice>
        <mc:Fallback>
          <p:sp>
            <p:nvSpPr>
              <p:cNvPr id="7" name="Google Shape;1924;p44"/>
              <p:cNvSpPr txBox="1">
                <a:spLocks noRot="1" noChangeAspect="1" noMove="1" noResize="1" noEditPoints="1" noAdjustHandles="1" noChangeArrowheads="1" noChangeShapeType="1" noTextEdit="1"/>
              </p:cNvSpPr>
              <p:nvPr/>
            </p:nvSpPr>
            <p:spPr>
              <a:xfrm>
                <a:off x="2297536" y="4407925"/>
                <a:ext cx="7879736" cy="1090534"/>
              </a:xfrm>
              <a:prstGeom prst="rect">
                <a:avLst/>
              </a:prstGeom>
              <a:blipFill rotWithShape="1">
                <a:blip r:embed="rId1"/>
                <a:stretch>
                  <a:fillRect l="-1" t="-35031" r="2" b="-34996"/>
                </a:stretch>
              </a:blipFill>
              <a:ln>
                <a:noFill/>
              </a:ln>
            </p:spPr>
            <p:txBody>
              <a:bodyPr/>
              <a:lstStyle/>
              <a:p>
                <a:r>
                  <a:rPr lang="en-US" altLang="en-US">
                    <a:noFill/>
                  </a:rPr>
                  <a:t> </a:t>
                </a:r>
              </a:p>
            </p:txBody>
          </p:sp>
        </mc:Fallback>
      </mc:AlternateContent>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iterate type="lt">
                                    <p:tmPct val="5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anim calcmode="lin" valueType="num">
                                      <p:cBhvr>
                                        <p:cTn id="13" dur="500" fill="hold"/>
                                        <p:tgtEl>
                                          <p:spTgt spid="3"/>
                                        </p:tgtEl>
                                        <p:attrNameLst>
                                          <p:attrName>ppt_x</p:attrName>
                                        </p:attrNameLst>
                                      </p:cBhvr>
                                      <p:tavLst>
                                        <p:tav tm="0">
                                          <p:val>
                                            <p:strVal val="#ppt_x"/>
                                          </p:val>
                                        </p:tav>
                                        <p:tav tm="100000">
                                          <p:val>
                                            <p:strVal val="#ppt_x"/>
                                          </p:val>
                                        </p:tav>
                                      </p:tavLst>
                                    </p:anim>
                                    <p:anim calcmode="lin" valueType="num">
                                      <p:cBhvr>
                                        <p:cTn id="14" dur="5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left)">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iterate type="lt">
                                    <p:tmPct val="3000"/>
                                  </p:iterate>
                                  <p:childTnLst>
                                    <p:set>
                                      <p:cBhvr>
                                        <p:cTn id="23" dur="1" fill="hold">
                                          <p:stCondLst>
                                            <p:cond delay="0"/>
                                          </p:stCondLst>
                                        </p:cTn>
                                        <p:tgtEl>
                                          <p:spTgt spid="7"/>
                                        </p:tgtEl>
                                        <p:attrNameLst>
                                          <p:attrName>style.visibility</p:attrName>
                                        </p:attrNameLst>
                                      </p:cBhvr>
                                      <p:to>
                                        <p:strVal val="visible"/>
                                      </p:to>
                                    </p:set>
                                    <p:animEffect transition="in" filter="wipe(up)">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animBg="1"/>
      <p:bldP spid="6" grpId="0" animBg="1"/>
      <p:bldP spid="7"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p:cNvSpPr/>
          <p:nvPr/>
        </p:nvSpPr>
        <p:spPr>
          <a:xfrm>
            <a:off x="458574" y="254049"/>
            <a:ext cx="11206684" cy="2436532"/>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905211" y="450892"/>
            <a:ext cx="10381577" cy="1951496"/>
          </a:xfrm>
          <a:prstGeom prst="rect">
            <a:avLst/>
          </a:prstGeom>
          <a:noFill/>
        </p:spPr>
        <p:txBody>
          <a:bodyPr wrap="square" rtlCol="0">
            <a:spAutoFit/>
          </a:bodyPr>
          <a:lstStyle/>
          <a:p>
            <a:pPr>
              <a:lnSpc>
                <a:spcPct val="150000"/>
              </a:lnSpc>
            </a:pPr>
            <a:r>
              <a:rPr lang="en-US" altLang="vi-VN" sz="2800" u="sng" dirty="0" err="1">
                <a:latin typeface="Calibri" panose="020F0502020204030204" pitchFamily="34" charset="0"/>
                <a:cs typeface="Calibri" panose="020F0502020204030204" pitchFamily="34" charset="0"/>
              </a:rPr>
              <a:t>Câu</a:t>
            </a:r>
            <a:r>
              <a:rPr lang="en-US" altLang="vi-VN" sz="2800" u="sng" dirty="0">
                <a:latin typeface="Calibri" panose="020F0502020204030204" pitchFamily="34" charset="0"/>
                <a:cs typeface="Calibri" panose="020F0502020204030204" pitchFamily="34" charset="0"/>
              </a:rPr>
              <a:t> 10</a:t>
            </a:r>
            <a:r>
              <a:rPr lang="vi-VN" altLang="vi-VN" sz="2800" dirty="0">
                <a:latin typeface="Calibri" panose="020F0502020204030204" pitchFamily="34" charset="0"/>
                <a:cs typeface="Calibri" panose="020F0502020204030204" pitchFamily="34" charset="0"/>
              </a:rPr>
              <a:t>: </a:t>
            </a:r>
            <a:r>
              <a:rPr lang="en-US" sz="2800" dirty="0" err="1">
                <a:latin typeface="Arial" panose="020B0604020202020204" pitchFamily="34" charset="0"/>
                <a:cs typeface="Arial" panose="020B0604020202020204" pitchFamily="34" charset="0"/>
              </a:rPr>
              <a:t>Mộ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ây</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ẫ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bằ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nicrom</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ài</a:t>
            </a:r>
            <a:r>
              <a:rPr lang="en-US" sz="2800" dirty="0">
                <a:latin typeface="Arial" panose="020B0604020202020204" pitchFamily="34" charset="0"/>
                <a:cs typeface="Arial" panose="020B0604020202020204" pitchFamily="34" charset="0"/>
              </a:rPr>
              <a:t> 15m, </a:t>
            </a:r>
            <a:r>
              <a:rPr lang="en-US" sz="2800" dirty="0" err="1">
                <a:latin typeface="Arial" panose="020B0604020202020204" pitchFamily="34" charset="0"/>
                <a:cs typeface="Arial" panose="020B0604020202020204" pitchFamily="34" charset="0"/>
              </a:rPr>
              <a:t>tiế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iện</a:t>
            </a:r>
            <a:r>
              <a:rPr lang="en-US" sz="2800" dirty="0">
                <a:latin typeface="Arial" panose="020B0604020202020204" pitchFamily="34" charset="0"/>
                <a:cs typeface="Arial" panose="020B0604020202020204" pitchFamily="34" charset="0"/>
              </a:rPr>
              <a:t> 0,3 mm</a:t>
            </a:r>
            <a:r>
              <a:rPr lang="en-US" sz="2800" baseline="30000" dirty="0">
                <a:latin typeface="Arial" panose="020B0604020202020204" pitchFamily="34" charset="0"/>
                <a:cs typeface="Arial" panose="020B0604020202020204" pitchFamily="34" charset="0"/>
              </a:rPr>
              <a:t>2</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ượ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mắ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vào</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hai</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iểm</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ó</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hiệ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iệ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hế</a:t>
            </a:r>
            <a:r>
              <a:rPr lang="en-US" sz="2800" dirty="0">
                <a:latin typeface="Arial" panose="020B0604020202020204" pitchFamily="34" charset="0"/>
                <a:cs typeface="Arial" panose="020B0604020202020204" pitchFamily="34" charset="0"/>
              </a:rPr>
              <a:t> 220V. </a:t>
            </a:r>
            <a:r>
              <a:rPr lang="en-US" sz="2800" dirty="0" err="1">
                <a:latin typeface="Arial" panose="020B0604020202020204" pitchFamily="34" charset="0"/>
                <a:cs typeface="Arial" panose="020B0604020202020204" pitchFamily="34" charset="0"/>
              </a:rPr>
              <a:t>Tính</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ườ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ộ</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ò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iệ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hạy</a:t>
            </a:r>
            <a:r>
              <a:rPr lang="en-US" sz="2800" dirty="0">
                <a:latin typeface="Arial" panose="020B0604020202020204" pitchFamily="34" charset="0"/>
                <a:cs typeface="Arial" panose="020B0604020202020204" pitchFamily="34" charset="0"/>
              </a:rPr>
              <a:t> qua </a:t>
            </a:r>
            <a:r>
              <a:rPr lang="en-US" sz="2800" dirty="0" err="1">
                <a:latin typeface="Arial" panose="020B0604020202020204" pitchFamily="34" charset="0"/>
                <a:cs typeface="Arial" panose="020B0604020202020204" pitchFamily="34" charset="0"/>
              </a:rPr>
              <a:t>dây</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ẫn</a:t>
            </a:r>
            <a:r>
              <a:rPr lang="en-US" sz="2800" dirty="0">
                <a:latin typeface="Arial" panose="020B0604020202020204" pitchFamily="34" charset="0"/>
                <a:cs typeface="Arial" panose="020B0604020202020204" pitchFamily="34" charset="0"/>
              </a:rPr>
              <a:t>.</a:t>
            </a:r>
            <a:endParaRPr lang="en-US" sz="2800" dirty="0">
              <a:latin typeface="Arial" panose="020B0604020202020204" pitchFamily="34" charset="0"/>
              <a:cs typeface="Arial" panose="020B0604020202020204" pitchFamily="34" charset="0"/>
            </a:endParaRPr>
          </a:p>
        </p:txBody>
      </p:sp>
      <p:sp>
        <p:nvSpPr>
          <p:cNvPr id="3" name="Rectangle: Rounded Corners 2"/>
          <p:cNvSpPr/>
          <p:nvPr/>
        </p:nvSpPr>
        <p:spPr>
          <a:xfrm>
            <a:off x="5007005" y="2887424"/>
            <a:ext cx="1597981" cy="630314"/>
          </a:xfrm>
          <a:prstGeom prst="roundRect">
            <a:avLst/>
          </a:prstGeom>
          <a:solidFill>
            <a:srgbClr val="D8343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200" b="1" dirty="0"/>
              <a:t>GIẢI</a:t>
            </a:r>
            <a:endParaRPr lang="en-US" sz="3200" b="1" dirty="0"/>
          </a:p>
        </p:txBody>
      </p:sp>
      <p:sp>
        <p:nvSpPr>
          <p:cNvPr id="6" name="Rectangle: Rounded Corners 5"/>
          <p:cNvSpPr/>
          <p:nvPr/>
        </p:nvSpPr>
        <p:spPr>
          <a:xfrm>
            <a:off x="576782" y="3746338"/>
            <a:ext cx="11088475" cy="2503153"/>
          </a:xfrm>
          <a:prstGeom prst="roundRect">
            <a:avLst/>
          </a:prstGeom>
          <a:solidFill>
            <a:srgbClr val="FFE393">
              <a:alpha val="30000"/>
            </a:srgbClr>
          </a:solidFill>
          <a:ln w="3810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mc:AlternateContent xmlns:mc="http://schemas.openxmlformats.org/markup-compatibility/2006">
        <mc:Choice xmlns:a14="http://schemas.microsoft.com/office/drawing/2010/main" Requires="a14">
          <p:sp>
            <p:nvSpPr>
              <p:cNvPr id="7" name="Google Shape;1924;p44"/>
              <p:cNvSpPr txBox="1"/>
              <p:nvPr/>
            </p:nvSpPr>
            <p:spPr>
              <a:xfrm>
                <a:off x="2181151" y="3962831"/>
                <a:ext cx="7879736" cy="2070166"/>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defTabSz="1088390">
                  <a:lnSpc>
                    <a:spcPct val="115000"/>
                  </a:lnSpc>
                  <a:spcBef>
                    <a:spcPct val="50000"/>
                  </a:spcBef>
                  <a:spcAft>
                    <a:spcPts val="1000"/>
                  </a:spcAft>
                </a:pPr>
                <a14:m>
                  <m:oMathPara xmlns:m="http://schemas.openxmlformats.org/officeDocument/2006/math">
                    <m:oMathParaPr>
                      <m:jc m:val="centerGroup"/>
                    </m:oMathParaPr>
                    <m:oMath xmlns:m="http://schemas.openxmlformats.org/officeDocument/2006/math">
                      <m:r>
                        <a:rPr lang="en-US" sz="3200" i="1" smtClean="0">
                          <a:latin typeface="Cambria Math" panose="02040503050406030204" pitchFamily="18" charset="0"/>
                        </a:rPr>
                        <m:t>𝑅</m:t>
                      </m:r>
                      <m:r>
                        <a:rPr lang="en-US" sz="3200" i="1" smtClean="0">
                          <a:latin typeface="Cambria Math" panose="02040503050406030204" pitchFamily="18" charset="0"/>
                        </a:rPr>
                        <m:t>=</m:t>
                      </m:r>
                      <m:r>
                        <a:rPr lang="en-US" sz="3200" i="1" smtClean="0">
                          <a:latin typeface="Cambria Math" panose="02040503050406030204" pitchFamily="18" charset="0"/>
                        </a:rPr>
                        <m:t>𝜌</m:t>
                      </m:r>
                      <m:f>
                        <m:fPr>
                          <m:ctrlPr>
                            <a:rPr lang="en-US" sz="3200" i="1">
                              <a:latin typeface="Cambria Math" panose="02040503050406030204" pitchFamily="18" charset="0"/>
                            </a:rPr>
                          </m:ctrlPr>
                        </m:fPr>
                        <m:num>
                          <m:r>
                            <a:rPr lang="en-US" sz="3200" i="1">
                              <a:latin typeface="Cambria Math" panose="02040503050406030204" pitchFamily="18" charset="0"/>
                            </a:rPr>
                            <m:t>𝑙</m:t>
                          </m:r>
                        </m:num>
                        <m:den>
                          <m:r>
                            <a:rPr lang="en-US" sz="3200" i="1">
                              <a:latin typeface="Cambria Math" panose="02040503050406030204" pitchFamily="18" charset="0"/>
                            </a:rPr>
                            <m:t>𝑆</m:t>
                          </m:r>
                        </m:den>
                      </m:f>
                      <m:r>
                        <a:rPr lang="en-US" sz="3200" i="1">
                          <a:latin typeface="Cambria Math" panose="02040503050406030204" pitchFamily="18" charset="0"/>
                        </a:rPr>
                        <m:t>⇒</m:t>
                      </m:r>
                      <m:r>
                        <a:rPr lang="en-US" sz="3200" i="1">
                          <a:latin typeface="Cambria Math" panose="02040503050406030204" pitchFamily="18" charset="0"/>
                        </a:rPr>
                        <m:t>𝑙</m:t>
                      </m:r>
                      <m:r>
                        <a:rPr lang="en-US" sz="3200" i="1">
                          <a:latin typeface="Cambria Math" panose="02040503050406030204" pitchFamily="18" charset="0"/>
                        </a:rPr>
                        <m:t>=</m:t>
                      </m:r>
                      <m:f>
                        <m:fPr>
                          <m:ctrlPr>
                            <a:rPr lang="en-US" sz="3200" i="1">
                              <a:latin typeface="Cambria Math" panose="02040503050406030204" pitchFamily="18" charset="0"/>
                            </a:rPr>
                          </m:ctrlPr>
                        </m:fPr>
                        <m:num>
                          <m:r>
                            <a:rPr lang="en-US" sz="3200" i="1">
                              <a:latin typeface="Cambria Math" panose="02040503050406030204" pitchFamily="18" charset="0"/>
                            </a:rPr>
                            <m:t>𝑅</m:t>
                          </m:r>
                          <m:r>
                            <a:rPr lang="en-US" sz="3200" i="1">
                              <a:latin typeface="Cambria Math" panose="02040503050406030204" pitchFamily="18" charset="0"/>
                            </a:rPr>
                            <m:t>.</m:t>
                          </m:r>
                          <m:r>
                            <a:rPr lang="en-US" sz="3200" i="1">
                              <a:latin typeface="Cambria Math" panose="02040503050406030204" pitchFamily="18" charset="0"/>
                            </a:rPr>
                            <m:t>𝑆</m:t>
                          </m:r>
                        </m:num>
                        <m:den>
                          <m:r>
                            <a:rPr lang="en-US" sz="3200" i="1">
                              <a:latin typeface="Cambria Math" panose="02040503050406030204" pitchFamily="18" charset="0"/>
                            </a:rPr>
                            <m:t>𝜌</m:t>
                          </m:r>
                        </m:den>
                      </m:f>
                      <m:r>
                        <a:rPr lang="en-US" sz="3200" i="1">
                          <a:latin typeface="Cambria Math" panose="02040503050406030204" pitchFamily="18" charset="0"/>
                        </a:rPr>
                        <m:t>=</m:t>
                      </m:r>
                      <m:f>
                        <m:fPr>
                          <m:ctrlPr>
                            <a:rPr lang="en-US" sz="3200" i="1">
                              <a:latin typeface="Cambria Math" panose="02040503050406030204" pitchFamily="18" charset="0"/>
                            </a:rPr>
                          </m:ctrlPr>
                        </m:fPr>
                        <m:num>
                          <m:r>
                            <a:rPr lang="en-US" sz="3200" i="1">
                              <a:latin typeface="Cambria Math" panose="02040503050406030204" pitchFamily="18" charset="0"/>
                            </a:rPr>
                            <m:t>20</m:t>
                          </m:r>
                          <m:r>
                            <a:rPr lang="en-US" sz="3200" i="1">
                              <a:latin typeface="Cambria Math" panose="02040503050406030204" pitchFamily="18" charset="0"/>
                            </a:rPr>
                            <m:t>.</m:t>
                          </m:r>
                          <m:r>
                            <a:rPr lang="en-US" sz="3200" i="1">
                              <a:latin typeface="Cambria Math" panose="02040503050406030204" pitchFamily="18" charset="0"/>
                            </a:rPr>
                            <m:t>1</m:t>
                          </m:r>
                          <m:sSup>
                            <m:sSupPr>
                              <m:ctrlPr>
                                <a:rPr lang="en-US" sz="3200" i="1">
                                  <a:latin typeface="Cambria Math" panose="02040503050406030204" pitchFamily="18" charset="0"/>
                                </a:rPr>
                              </m:ctrlPr>
                            </m:sSupPr>
                            <m:e>
                              <m:r>
                                <a:rPr lang="en-US" sz="3200" i="1">
                                  <a:latin typeface="Cambria Math" panose="02040503050406030204" pitchFamily="18" charset="0"/>
                                </a:rPr>
                                <m:t>0</m:t>
                              </m:r>
                            </m:e>
                            <m:sup>
                              <m:r>
                                <a:rPr lang="en-US" sz="3200" i="1">
                                  <a:latin typeface="Cambria Math" panose="02040503050406030204" pitchFamily="18" charset="0"/>
                                </a:rPr>
                                <m:t>−</m:t>
                              </m:r>
                              <m:r>
                                <a:rPr lang="en-US" sz="3200" i="1">
                                  <a:latin typeface="Cambria Math" panose="02040503050406030204" pitchFamily="18" charset="0"/>
                                </a:rPr>
                                <m:t>6</m:t>
                              </m:r>
                            </m:sup>
                          </m:sSup>
                        </m:num>
                        <m:den>
                          <m:r>
                            <a:rPr lang="en-US" sz="3200" i="1">
                              <a:latin typeface="Cambria Math" panose="02040503050406030204" pitchFamily="18" charset="0"/>
                            </a:rPr>
                            <m:t>0</m:t>
                          </m:r>
                          <m:r>
                            <a:rPr lang="en-US" sz="3200" i="1">
                              <a:latin typeface="Cambria Math" panose="02040503050406030204" pitchFamily="18" charset="0"/>
                            </a:rPr>
                            <m:t>,</m:t>
                          </m:r>
                          <m:r>
                            <a:rPr lang="en-US" sz="3200" i="1">
                              <a:latin typeface="Cambria Math" panose="02040503050406030204" pitchFamily="18" charset="0"/>
                            </a:rPr>
                            <m:t>5</m:t>
                          </m:r>
                          <m:r>
                            <a:rPr lang="en-US" sz="3200" i="1">
                              <a:latin typeface="Cambria Math" panose="02040503050406030204" pitchFamily="18" charset="0"/>
                            </a:rPr>
                            <m:t>.</m:t>
                          </m:r>
                          <m:r>
                            <a:rPr lang="en-US" sz="3200" i="1">
                              <a:latin typeface="Cambria Math" panose="02040503050406030204" pitchFamily="18" charset="0"/>
                            </a:rPr>
                            <m:t>1</m:t>
                          </m:r>
                          <m:sSup>
                            <m:sSupPr>
                              <m:ctrlPr>
                                <a:rPr lang="en-US" sz="3200" i="1">
                                  <a:latin typeface="Cambria Math" panose="02040503050406030204" pitchFamily="18" charset="0"/>
                                </a:rPr>
                              </m:ctrlPr>
                            </m:sSupPr>
                            <m:e>
                              <m:r>
                                <a:rPr lang="en-US" sz="3200" i="1">
                                  <a:latin typeface="Cambria Math" panose="02040503050406030204" pitchFamily="18" charset="0"/>
                                </a:rPr>
                                <m:t>0</m:t>
                              </m:r>
                            </m:e>
                            <m:sup>
                              <m:r>
                                <a:rPr lang="en-US" sz="3200" i="1">
                                  <a:latin typeface="Cambria Math" panose="02040503050406030204" pitchFamily="18" charset="0"/>
                                </a:rPr>
                                <m:t>−</m:t>
                              </m:r>
                              <m:r>
                                <a:rPr lang="en-US" sz="3200" i="1">
                                  <a:latin typeface="Cambria Math" panose="02040503050406030204" pitchFamily="18" charset="0"/>
                                </a:rPr>
                                <m:t>6</m:t>
                              </m:r>
                            </m:sup>
                          </m:sSup>
                        </m:den>
                      </m:f>
                      <m:r>
                        <a:rPr lang="en-US" sz="3200" i="1">
                          <a:latin typeface="Cambria Math" panose="02040503050406030204" pitchFamily="18" charset="0"/>
                        </a:rPr>
                        <m:t>=</m:t>
                      </m:r>
                      <m:r>
                        <a:rPr lang="en-US" sz="3200" i="1">
                          <a:latin typeface="Cambria Math" panose="02040503050406030204" pitchFamily="18" charset="0"/>
                        </a:rPr>
                        <m:t>40</m:t>
                      </m:r>
                      <m:r>
                        <a:rPr lang="en-US" sz="3200" i="1">
                          <a:latin typeface="Cambria Math" panose="02040503050406030204" pitchFamily="18" charset="0"/>
                        </a:rPr>
                        <m:t>𝑚</m:t>
                      </m:r>
                    </m:oMath>
                  </m:oMathPara>
                </a14:m>
                <a:endParaRPr lang="en-US" sz="3200" i="1" dirty="0">
                  <a:latin typeface="Cambria Math" panose="02040503050406030204" pitchFamily="18" charset="0"/>
                </a:endParaRPr>
              </a:p>
              <a:p>
                <a:pPr defTabSz="1088390">
                  <a:lnSpc>
                    <a:spcPct val="115000"/>
                  </a:lnSpc>
                  <a:spcBef>
                    <a:spcPct val="50000"/>
                  </a:spcBef>
                  <a:spcAft>
                    <a:spcPts val="1000"/>
                  </a:spcAft>
                </a:pPr>
                <a14:m>
                  <m:oMath xmlns:m="http://schemas.openxmlformats.org/officeDocument/2006/math">
                    <m:r>
                      <a:rPr lang="en-US" sz="3200" i="1">
                        <a:latin typeface="Cambria Math" panose="02040503050406030204" pitchFamily="18" charset="0"/>
                      </a:rPr>
                      <m:t>⇒</m:t>
                    </m:r>
                  </m:oMath>
                </a14:m>
                <a:r>
                  <a:rPr lang="en-US" sz="3200" b="1" dirty="0"/>
                  <a:t> </a:t>
                </a:r>
                <a14:m>
                  <m:oMath xmlns:m="http://schemas.openxmlformats.org/officeDocument/2006/math">
                    <m:r>
                      <a:rPr lang="en-US" sz="3200" b="1" i="1">
                        <a:latin typeface="Cambria Math" panose="02040503050406030204" pitchFamily="18" charset="0"/>
                      </a:rPr>
                      <m:t>𝑰</m:t>
                    </m:r>
                    <m:r>
                      <a:rPr lang="en-US" sz="3200" b="1" i="1">
                        <a:latin typeface="Cambria Math" panose="02040503050406030204" pitchFamily="18" charset="0"/>
                      </a:rPr>
                      <m:t>=</m:t>
                    </m:r>
                    <m:f>
                      <m:fPr>
                        <m:ctrlPr>
                          <a:rPr lang="en-US" sz="3200" b="1" i="1">
                            <a:latin typeface="Cambria Math" panose="02040503050406030204" pitchFamily="18" charset="0"/>
                          </a:rPr>
                        </m:ctrlPr>
                      </m:fPr>
                      <m:num>
                        <m:r>
                          <a:rPr lang="en-US" sz="3200" b="1" i="1">
                            <a:latin typeface="Cambria Math" panose="02040503050406030204" pitchFamily="18" charset="0"/>
                          </a:rPr>
                          <m:t>𝑼</m:t>
                        </m:r>
                      </m:num>
                      <m:den>
                        <m:r>
                          <a:rPr lang="en-US" sz="3200" b="1" i="1">
                            <a:latin typeface="Cambria Math" panose="02040503050406030204" pitchFamily="18" charset="0"/>
                          </a:rPr>
                          <m:t>𝑹</m:t>
                        </m:r>
                      </m:den>
                    </m:f>
                    <m:r>
                      <a:rPr lang="en-US" sz="3200" b="1" i="1">
                        <a:latin typeface="Cambria Math" panose="02040503050406030204" pitchFamily="18" charset="0"/>
                      </a:rPr>
                      <m:t>=</m:t>
                    </m:r>
                    <m:f>
                      <m:fPr>
                        <m:ctrlPr>
                          <a:rPr lang="en-US" sz="3200" b="1" i="1">
                            <a:latin typeface="Cambria Math" panose="02040503050406030204" pitchFamily="18" charset="0"/>
                          </a:rPr>
                        </m:ctrlPr>
                      </m:fPr>
                      <m:num>
                        <m:r>
                          <a:rPr lang="en-US" sz="3200" b="1" i="1">
                            <a:latin typeface="Cambria Math" panose="02040503050406030204" pitchFamily="18" charset="0"/>
                          </a:rPr>
                          <m:t>𝟐𝟐𝟎</m:t>
                        </m:r>
                      </m:num>
                      <m:den>
                        <m:r>
                          <a:rPr lang="en-US" sz="3200" b="1" i="1">
                            <a:latin typeface="Cambria Math" panose="02040503050406030204" pitchFamily="18" charset="0"/>
                          </a:rPr>
                          <m:t>𝟓𝟓</m:t>
                        </m:r>
                      </m:den>
                    </m:f>
                    <m:r>
                      <a:rPr lang="en-US" sz="3200" b="1" i="1">
                        <a:latin typeface="Cambria Math" panose="02040503050406030204" pitchFamily="18" charset="0"/>
                      </a:rPr>
                      <m:t>=</m:t>
                    </m:r>
                    <m:r>
                      <a:rPr lang="en-US" sz="3200" b="1" i="1">
                        <a:latin typeface="Cambria Math" panose="02040503050406030204" pitchFamily="18" charset="0"/>
                      </a:rPr>
                      <m:t>𝟒</m:t>
                    </m:r>
                    <m:r>
                      <a:rPr lang="en-US" sz="3200" b="1" i="1">
                        <a:latin typeface="Cambria Math" panose="02040503050406030204" pitchFamily="18" charset="0"/>
                      </a:rPr>
                      <m:t>𝑨</m:t>
                    </m:r>
                  </m:oMath>
                </a14:m>
                <a:endParaRPr lang="en-US" sz="3200" b="1" dirty="0"/>
              </a:p>
            </p:txBody>
          </p:sp>
        </mc:Choice>
        <mc:Fallback>
          <p:sp>
            <p:nvSpPr>
              <p:cNvPr id="7" name="Google Shape;1924;p44"/>
              <p:cNvSpPr txBox="1">
                <a:spLocks noRot="1" noChangeAspect="1" noMove="1" noResize="1" noEditPoints="1" noAdjustHandles="1" noChangeArrowheads="1" noChangeShapeType="1" noTextEdit="1"/>
              </p:cNvSpPr>
              <p:nvPr/>
            </p:nvSpPr>
            <p:spPr>
              <a:xfrm>
                <a:off x="2181151" y="3962831"/>
                <a:ext cx="7879736" cy="2070166"/>
              </a:xfrm>
              <a:prstGeom prst="rect">
                <a:avLst/>
              </a:prstGeom>
              <a:blipFill rotWithShape="1">
                <a:blip r:embed="rId1"/>
                <a:stretch>
                  <a:fillRect l="-7" t="-10818" r="7" b="-10835"/>
                </a:stretch>
              </a:blipFill>
              <a:ln>
                <a:noFill/>
              </a:ln>
            </p:spPr>
            <p:txBody>
              <a:bodyPr/>
              <a:lstStyle/>
              <a:p>
                <a:r>
                  <a:rPr lang="en-US" altLang="en-US">
                    <a:noFill/>
                  </a:rPr>
                  <a:t> </a:t>
                </a:r>
              </a:p>
            </p:txBody>
          </p:sp>
        </mc:Fallback>
      </mc:AlternateContent>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iterate type="lt">
                                    <p:tmPct val="5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anim calcmode="lin" valueType="num">
                                      <p:cBhvr>
                                        <p:cTn id="13" dur="500" fill="hold"/>
                                        <p:tgtEl>
                                          <p:spTgt spid="3"/>
                                        </p:tgtEl>
                                        <p:attrNameLst>
                                          <p:attrName>ppt_x</p:attrName>
                                        </p:attrNameLst>
                                      </p:cBhvr>
                                      <p:tavLst>
                                        <p:tav tm="0">
                                          <p:val>
                                            <p:strVal val="#ppt_x"/>
                                          </p:val>
                                        </p:tav>
                                        <p:tav tm="100000">
                                          <p:val>
                                            <p:strVal val="#ppt_x"/>
                                          </p:val>
                                        </p:tav>
                                      </p:tavLst>
                                    </p:anim>
                                    <p:anim calcmode="lin" valueType="num">
                                      <p:cBhvr>
                                        <p:cTn id="14" dur="5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left)">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iterate type="lt">
                                    <p:tmPct val="3000"/>
                                  </p:iterate>
                                  <p:childTnLst>
                                    <p:set>
                                      <p:cBhvr>
                                        <p:cTn id="23" dur="1" fill="hold">
                                          <p:stCondLst>
                                            <p:cond delay="0"/>
                                          </p:stCondLst>
                                        </p:cTn>
                                        <p:tgtEl>
                                          <p:spTgt spid="7"/>
                                        </p:tgtEl>
                                        <p:attrNameLst>
                                          <p:attrName>style.visibility</p:attrName>
                                        </p:attrNameLst>
                                      </p:cBhvr>
                                      <p:to>
                                        <p:strVal val="visible"/>
                                      </p:to>
                                    </p:set>
                                    <p:animEffect transition="in" filter="wipe(up)">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animBg="1"/>
      <p:bldP spid="6" grpId="0" animBg="1"/>
      <p:bldP spid="7"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133630" y="2343504"/>
            <a:ext cx="4206299" cy="1107996"/>
          </a:xfrm>
          <a:prstGeom prst="rect">
            <a:avLst/>
          </a:prstGeom>
          <a:noFill/>
        </p:spPr>
        <p:txBody>
          <a:bodyPr wrap="square" rtlCol="0">
            <a:spAutoFit/>
          </a:bodyPr>
          <a:lstStyle/>
          <a:p>
            <a:pPr algn="ctr"/>
            <a:r>
              <a:rPr lang="en-US" sz="6600" spc="-150" dirty="0">
                <a:solidFill>
                  <a:srgbClr val="00A19D"/>
                </a:solidFill>
                <a:latin typeface="Fira Sans Condensed Medium" panose="020B0603050000020004" pitchFamily="34" charset="0"/>
              </a:rPr>
              <a:t>THANKS!!!</a:t>
            </a:r>
            <a:endParaRPr lang="en-US" sz="6600" spc="-150" dirty="0">
              <a:solidFill>
                <a:srgbClr val="00A19D"/>
              </a:solidFill>
              <a:latin typeface="Fira Sans Condensed Medium" panose="020B0603050000020004" pitchFamily="34" charset="0"/>
            </a:endParaRPr>
          </a:p>
        </p:txBody>
      </p:sp>
      <p:pic>
        <p:nvPicPr>
          <p:cNvPr id="6" name="Picture 5"/>
          <p:cNvPicPr>
            <a:picLocks noChangeAspect="1" noChangeArrowheads="1"/>
          </p:cNvPicPr>
          <p:nvPr/>
        </p:nvPicPr>
        <p:blipFill>
          <a:blip r:embed="rId1" cstate="hqprint">
            <a:extLst>
              <a:ext uri="{28A0092B-C50C-407E-A947-70E740481C1C}">
                <a14:useLocalDpi xmlns:a14="http://schemas.microsoft.com/office/drawing/2010/main" val="0"/>
              </a:ext>
            </a:extLst>
          </a:blip>
          <a:srcRect/>
          <a:stretch>
            <a:fillRect/>
          </a:stretch>
        </p:blipFill>
        <p:spPr bwMode="auto">
          <a:xfrm>
            <a:off x="5998175" y="4070414"/>
            <a:ext cx="1222375"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p:cNvPicPr>
            <a:picLocks noChangeAspect="1" noChangeArrowheads="1"/>
          </p:cNvPicPr>
          <p:nvPr/>
        </p:nvPicPr>
        <p:blipFill>
          <a:blip r:embed="rId2" cstate="hqprint">
            <a:extLst>
              <a:ext uri="{28A0092B-C50C-407E-A947-70E740481C1C}">
                <a14:useLocalDpi xmlns:a14="http://schemas.microsoft.com/office/drawing/2010/main" val="0"/>
              </a:ext>
            </a:extLst>
          </a:blip>
          <a:srcRect/>
          <a:stretch>
            <a:fillRect/>
          </a:stretch>
        </p:blipFill>
        <p:spPr bwMode="auto">
          <a:xfrm>
            <a:off x="7215787" y="4070414"/>
            <a:ext cx="1222375"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8434987" y="4070414"/>
            <a:ext cx="1222375"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p:cNvPicPr>
            <a:picLocks noChangeAspect="1" noChangeArrowheads="1"/>
          </p:cNvPicPr>
          <p:nvPr/>
        </p:nvPicPr>
        <p:blipFill>
          <a:blip r:embed="rId4" cstate="hqprint">
            <a:extLst>
              <a:ext uri="{28A0092B-C50C-407E-A947-70E740481C1C}">
                <a14:useLocalDpi xmlns:a14="http://schemas.microsoft.com/office/drawing/2010/main" val="0"/>
              </a:ext>
            </a:extLst>
          </a:blip>
          <a:srcRect/>
          <a:stretch>
            <a:fillRect/>
          </a:stretch>
        </p:blipFill>
        <p:spPr bwMode="auto">
          <a:xfrm>
            <a:off x="9652600" y="4070414"/>
            <a:ext cx="1222375"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p:cNvPicPr>
            <a:picLocks noChangeAspect="1" noChangeArrowheads="1"/>
          </p:cNvPicPr>
          <p:nvPr/>
        </p:nvPicPr>
        <p:blipFill>
          <a:blip r:embed="rId5" cstate="hqprint">
            <a:extLst>
              <a:ext uri="{28A0092B-C50C-407E-A947-70E740481C1C}">
                <a14:useLocalDpi xmlns:a14="http://schemas.microsoft.com/office/drawing/2010/main" val="0"/>
              </a:ext>
            </a:extLst>
          </a:blip>
          <a:srcRect/>
          <a:stretch>
            <a:fillRect/>
          </a:stretch>
        </p:blipFill>
        <p:spPr bwMode="auto">
          <a:xfrm>
            <a:off x="10870212" y="3471926"/>
            <a:ext cx="61277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p:cNvPicPr>
            <a:picLocks noChangeAspect="1" noChangeArrowheads="1"/>
          </p:cNvPicPr>
          <p:nvPr/>
        </p:nvPicPr>
        <p:blipFill>
          <a:blip r:embed="rId6" cstate="hqprint">
            <a:extLst>
              <a:ext uri="{28A0092B-C50C-407E-A947-70E740481C1C}">
                <a14:useLocalDpi xmlns:a14="http://schemas.microsoft.com/office/drawing/2010/main" val="0"/>
              </a:ext>
            </a:extLst>
          </a:blip>
          <a:srcRect/>
          <a:stretch>
            <a:fillRect/>
          </a:stretch>
        </p:blipFill>
        <p:spPr bwMode="auto">
          <a:xfrm>
            <a:off x="11479812" y="3671951"/>
            <a:ext cx="207963" cy="140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p:cNvPicPr>
            <a:picLocks noChangeAspect="1" noChangeArrowheads="1"/>
          </p:cNvPicPr>
          <p:nvPr/>
        </p:nvPicPr>
        <p:blipFill>
          <a:blip r:embed="rId7" cstate="hqprint">
            <a:extLst>
              <a:ext uri="{28A0092B-C50C-407E-A947-70E740481C1C}">
                <a14:useLocalDpi xmlns:a14="http://schemas.microsoft.com/office/drawing/2010/main" val="0"/>
              </a:ext>
            </a:extLst>
          </a:blip>
          <a:srcRect/>
          <a:stretch>
            <a:fillRect/>
          </a:stretch>
        </p:blipFill>
        <p:spPr bwMode="auto">
          <a:xfrm>
            <a:off x="11683012" y="4270439"/>
            <a:ext cx="207963"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p:cNvPicPr>
            <a:picLocks noChangeAspect="1" noChangeArrowheads="1"/>
          </p:cNvPicPr>
          <p:nvPr/>
        </p:nvPicPr>
        <p:blipFill>
          <a:blip r:embed="rId8" cstate="hqprint">
            <a:extLst>
              <a:ext uri="{28A0092B-C50C-407E-A947-70E740481C1C}">
                <a14:useLocalDpi xmlns:a14="http://schemas.microsoft.com/office/drawing/2010/main" val="0"/>
              </a:ext>
            </a:extLst>
          </a:blip>
          <a:srcRect/>
          <a:stretch>
            <a:fillRect/>
          </a:stretch>
        </p:blipFill>
        <p:spPr bwMode="auto">
          <a:xfrm>
            <a:off x="6402987" y="3871976"/>
            <a:ext cx="4471988"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3"/>
          <p:cNvPicPr>
            <a:picLocks noChangeAspect="1" noChangeArrowheads="1"/>
          </p:cNvPicPr>
          <p:nvPr/>
        </p:nvPicPr>
        <p:blipFill>
          <a:blip r:embed="rId9" cstate="hqprint">
            <a:extLst>
              <a:ext uri="{28A0092B-C50C-407E-A947-70E740481C1C}">
                <a14:useLocalDpi xmlns:a14="http://schemas.microsoft.com/office/drawing/2010/main" val="0"/>
              </a:ext>
            </a:extLst>
          </a:blip>
          <a:srcRect/>
          <a:stretch>
            <a:fillRect/>
          </a:stretch>
        </p:blipFill>
        <p:spPr bwMode="auto">
          <a:xfrm>
            <a:off x="6607775" y="2675001"/>
            <a:ext cx="1222375"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4"/>
          <p:cNvPicPr>
            <a:picLocks noChangeAspect="1" noChangeArrowheads="1"/>
          </p:cNvPicPr>
          <p:nvPr/>
        </p:nvPicPr>
        <p:blipFill>
          <a:blip r:embed="rId10" cstate="hqprint">
            <a:extLst>
              <a:ext uri="{28A0092B-C50C-407E-A947-70E740481C1C}">
                <a14:useLocalDpi xmlns:a14="http://schemas.microsoft.com/office/drawing/2010/main" val="0"/>
              </a:ext>
            </a:extLst>
          </a:blip>
          <a:srcRect/>
          <a:stretch>
            <a:fillRect/>
          </a:stretch>
        </p:blipFill>
        <p:spPr bwMode="auto">
          <a:xfrm>
            <a:off x="7825387" y="2675001"/>
            <a:ext cx="1222375"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5"/>
          <p:cNvPicPr>
            <a:picLocks noChangeAspect="1" noChangeArrowheads="1"/>
          </p:cNvPicPr>
          <p:nvPr/>
        </p:nvPicPr>
        <p:blipFill>
          <a:blip r:embed="rId11" cstate="hqprint">
            <a:extLst>
              <a:ext uri="{28A0092B-C50C-407E-A947-70E740481C1C}">
                <a14:useLocalDpi xmlns:a14="http://schemas.microsoft.com/office/drawing/2010/main" val="0"/>
              </a:ext>
            </a:extLst>
          </a:blip>
          <a:srcRect/>
          <a:stretch>
            <a:fillRect/>
          </a:stretch>
        </p:blipFill>
        <p:spPr bwMode="auto">
          <a:xfrm>
            <a:off x="9044587" y="2675001"/>
            <a:ext cx="1220788"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6"/>
          <p:cNvPicPr>
            <a:picLocks noChangeAspect="1" noChangeArrowheads="1"/>
          </p:cNvPicPr>
          <p:nvPr/>
        </p:nvPicPr>
        <p:blipFill>
          <a:blip r:embed="rId12" cstate="hqprint">
            <a:extLst>
              <a:ext uri="{28A0092B-C50C-407E-A947-70E740481C1C}">
                <a14:useLocalDpi xmlns:a14="http://schemas.microsoft.com/office/drawing/2010/main" val="0"/>
              </a:ext>
            </a:extLst>
          </a:blip>
          <a:srcRect/>
          <a:stretch>
            <a:fillRect/>
          </a:stretch>
        </p:blipFill>
        <p:spPr bwMode="auto">
          <a:xfrm>
            <a:off x="10260612" y="2875026"/>
            <a:ext cx="614363"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7"/>
          <p:cNvPicPr>
            <a:picLocks noChangeAspect="1" noChangeArrowheads="1"/>
          </p:cNvPicPr>
          <p:nvPr/>
        </p:nvPicPr>
        <p:blipFill>
          <a:blip r:embed="rId13" cstate="hqprint">
            <a:extLst>
              <a:ext uri="{28A0092B-C50C-407E-A947-70E740481C1C}">
                <a14:useLocalDpi xmlns:a14="http://schemas.microsoft.com/office/drawing/2010/main" val="0"/>
              </a:ext>
            </a:extLst>
          </a:blip>
          <a:srcRect/>
          <a:stretch>
            <a:fillRect/>
          </a:stretch>
        </p:blipFill>
        <p:spPr bwMode="auto">
          <a:xfrm>
            <a:off x="6402987" y="2074926"/>
            <a:ext cx="209550" cy="160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8"/>
          <p:cNvPicPr>
            <a:picLocks noChangeAspect="1" noChangeArrowheads="1"/>
          </p:cNvPicPr>
          <p:nvPr/>
        </p:nvPicPr>
        <p:blipFill>
          <a:blip r:embed="rId14" cstate="hqprint">
            <a:extLst>
              <a:ext uri="{28A0092B-C50C-407E-A947-70E740481C1C}">
                <a14:useLocalDpi xmlns:a14="http://schemas.microsoft.com/office/drawing/2010/main" val="0"/>
              </a:ext>
            </a:extLst>
          </a:blip>
          <a:srcRect/>
          <a:stretch>
            <a:fillRect/>
          </a:stretch>
        </p:blipFill>
        <p:spPr bwMode="auto">
          <a:xfrm>
            <a:off x="11073412" y="3273489"/>
            <a:ext cx="409575"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9"/>
          <p:cNvPicPr>
            <a:picLocks noChangeAspect="1" noChangeArrowheads="1"/>
          </p:cNvPicPr>
          <p:nvPr/>
        </p:nvPicPr>
        <p:blipFill>
          <a:blip r:embed="rId15" cstate="hqprint">
            <a:extLst>
              <a:ext uri="{28A0092B-C50C-407E-A947-70E740481C1C}">
                <a14:useLocalDpi xmlns:a14="http://schemas.microsoft.com/office/drawing/2010/main" val="0"/>
              </a:ext>
            </a:extLst>
          </a:blip>
          <a:srcRect/>
          <a:stretch>
            <a:fillRect/>
          </a:stretch>
        </p:blipFill>
        <p:spPr bwMode="auto">
          <a:xfrm>
            <a:off x="6201375" y="2473389"/>
            <a:ext cx="206375"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20"/>
          <p:cNvPicPr>
            <a:picLocks noChangeAspect="1" noChangeArrowheads="1"/>
          </p:cNvPicPr>
          <p:nvPr/>
        </p:nvPicPr>
        <p:blipFill>
          <a:blip r:embed="rId16" cstate="hqprint">
            <a:extLst>
              <a:ext uri="{28A0092B-C50C-407E-A947-70E740481C1C}">
                <a14:useLocalDpi xmlns:a14="http://schemas.microsoft.com/office/drawing/2010/main" val="0"/>
              </a:ext>
            </a:extLst>
          </a:blip>
          <a:srcRect/>
          <a:stretch>
            <a:fillRect/>
          </a:stretch>
        </p:blipFill>
        <p:spPr bwMode="auto">
          <a:xfrm>
            <a:off x="11276612" y="3073464"/>
            <a:ext cx="411163"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21"/>
          <p:cNvPicPr>
            <a:picLocks noChangeAspect="1" noChangeArrowheads="1"/>
          </p:cNvPicPr>
          <p:nvPr/>
        </p:nvPicPr>
        <p:blipFill>
          <a:blip r:embed="rId17" cstate="hqprint">
            <a:extLst>
              <a:ext uri="{28A0092B-C50C-407E-A947-70E740481C1C}">
                <a14:useLocalDpi xmlns:a14="http://schemas.microsoft.com/office/drawing/2010/main" val="0"/>
              </a:ext>
            </a:extLst>
          </a:blip>
          <a:srcRect/>
          <a:stretch>
            <a:fillRect/>
          </a:stretch>
        </p:blipFill>
        <p:spPr bwMode="auto">
          <a:xfrm>
            <a:off x="10870212" y="1876489"/>
            <a:ext cx="20796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22"/>
          <p:cNvPicPr>
            <a:picLocks noChangeAspect="1" noChangeArrowheads="1"/>
          </p:cNvPicPr>
          <p:nvPr/>
        </p:nvPicPr>
        <p:blipFill>
          <a:blip r:embed="rId18" cstate="hqprint">
            <a:extLst>
              <a:ext uri="{28A0092B-C50C-407E-A947-70E740481C1C}">
                <a14:useLocalDpi xmlns:a14="http://schemas.microsoft.com/office/drawing/2010/main" val="0"/>
              </a:ext>
            </a:extLst>
          </a:blip>
          <a:srcRect/>
          <a:stretch>
            <a:fillRect/>
          </a:stretch>
        </p:blipFill>
        <p:spPr bwMode="auto">
          <a:xfrm>
            <a:off x="10668600" y="2074926"/>
            <a:ext cx="206375"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23"/>
          <p:cNvPicPr>
            <a:picLocks noChangeAspect="1" noChangeArrowheads="1"/>
          </p:cNvPicPr>
          <p:nvPr/>
        </p:nvPicPr>
        <p:blipFill>
          <a:blip r:embed="rId19" cstate="hqprint">
            <a:extLst>
              <a:ext uri="{28A0092B-C50C-407E-A947-70E740481C1C}">
                <a14:useLocalDpi xmlns:a14="http://schemas.microsoft.com/office/drawing/2010/main" val="0"/>
              </a:ext>
            </a:extLst>
          </a:blip>
          <a:srcRect/>
          <a:stretch>
            <a:fillRect/>
          </a:stretch>
        </p:blipFill>
        <p:spPr bwMode="auto">
          <a:xfrm>
            <a:off x="11073412" y="2274951"/>
            <a:ext cx="409575"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24"/>
          <p:cNvPicPr>
            <a:picLocks noChangeAspect="1" noChangeArrowheads="1"/>
          </p:cNvPicPr>
          <p:nvPr/>
        </p:nvPicPr>
        <p:blipFill>
          <a:blip r:embed="rId20" cstate="hqprint">
            <a:extLst>
              <a:ext uri="{28A0092B-C50C-407E-A947-70E740481C1C}">
                <a14:useLocalDpi xmlns:a14="http://schemas.microsoft.com/office/drawing/2010/main" val="0"/>
              </a:ext>
            </a:extLst>
          </a:blip>
          <a:srcRect/>
          <a:stretch>
            <a:fillRect/>
          </a:stretch>
        </p:blipFill>
        <p:spPr bwMode="auto">
          <a:xfrm>
            <a:off x="6607775" y="1876489"/>
            <a:ext cx="1830388"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25"/>
          <p:cNvPicPr>
            <a:picLocks noChangeAspect="1" noChangeArrowheads="1"/>
          </p:cNvPicPr>
          <p:nvPr/>
        </p:nvPicPr>
        <p:blipFill>
          <a:blip r:embed="rId21" cstate="hqprint">
            <a:extLst>
              <a:ext uri="{28A0092B-C50C-407E-A947-70E740481C1C}">
                <a14:useLocalDpi xmlns:a14="http://schemas.microsoft.com/office/drawing/2010/main" val="0"/>
              </a:ext>
            </a:extLst>
          </a:blip>
          <a:srcRect/>
          <a:stretch>
            <a:fillRect/>
          </a:stretch>
        </p:blipFill>
        <p:spPr bwMode="auto">
          <a:xfrm>
            <a:off x="8434987" y="1876489"/>
            <a:ext cx="1423988"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26"/>
          <p:cNvPicPr>
            <a:picLocks noChangeAspect="1" noChangeArrowheads="1"/>
          </p:cNvPicPr>
          <p:nvPr/>
        </p:nvPicPr>
        <p:blipFill>
          <a:blip r:embed="rId22" cstate="hqprint">
            <a:extLst>
              <a:ext uri="{28A0092B-C50C-407E-A947-70E740481C1C}">
                <a14:useLocalDpi xmlns:a14="http://schemas.microsoft.com/office/drawing/2010/main" val="0"/>
              </a:ext>
            </a:extLst>
          </a:blip>
          <a:srcRect/>
          <a:stretch>
            <a:fillRect/>
          </a:stretch>
        </p:blipFill>
        <p:spPr bwMode="auto">
          <a:xfrm>
            <a:off x="9855800" y="2473389"/>
            <a:ext cx="409575"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27"/>
          <p:cNvPicPr>
            <a:picLocks noChangeAspect="1" noChangeArrowheads="1"/>
          </p:cNvPicPr>
          <p:nvPr/>
        </p:nvPicPr>
        <p:blipFill>
          <a:blip r:embed="rId23" cstate="hqprint">
            <a:extLst>
              <a:ext uri="{28A0092B-C50C-407E-A947-70E740481C1C}">
                <a14:useLocalDpi xmlns:a14="http://schemas.microsoft.com/office/drawing/2010/main" val="0"/>
              </a:ext>
            </a:extLst>
          </a:blip>
          <a:srcRect/>
          <a:stretch>
            <a:fillRect/>
          </a:stretch>
        </p:blipFill>
        <p:spPr bwMode="auto">
          <a:xfrm>
            <a:off x="9855800" y="2074926"/>
            <a:ext cx="206375"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28"/>
          <p:cNvPicPr>
            <a:picLocks noChangeAspect="1" noChangeArrowheads="1"/>
          </p:cNvPicPr>
          <p:nvPr/>
        </p:nvPicPr>
        <p:blipFill>
          <a:blip r:embed="rId24" cstate="hqprint">
            <a:extLst>
              <a:ext uri="{28A0092B-C50C-407E-A947-70E740481C1C}">
                <a14:useLocalDpi xmlns:a14="http://schemas.microsoft.com/office/drawing/2010/main" val="0"/>
              </a:ext>
            </a:extLst>
          </a:blip>
          <a:srcRect/>
          <a:stretch>
            <a:fillRect/>
          </a:stretch>
        </p:blipFill>
        <p:spPr bwMode="auto">
          <a:xfrm>
            <a:off x="10059000" y="2074926"/>
            <a:ext cx="612775"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29"/>
          <p:cNvPicPr>
            <a:picLocks noChangeAspect="1" noChangeArrowheads="1"/>
          </p:cNvPicPr>
          <p:nvPr/>
        </p:nvPicPr>
        <p:blipFill>
          <a:blip r:embed="rId25" cstate="hqprint">
            <a:extLst>
              <a:ext uri="{28A0092B-C50C-407E-A947-70E740481C1C}">
                <a14:useLocalDpi xmlns:a14="http://schemas.microsoft.com/office/drawing/2010/main" val="0"/>
              </a:ext>
            </a:extLst>
          </a:blip>
          <a:srcRect/>
          <a:stretch>
            <a:fillRect/>
          </a:stretch>
        </p:blipFill>
        <p:spPr bwMode="auto">
          <a:xfrm>
            <a:off x="10260612" y="1876489"/>
            <a:ext cx="20955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30"/>
          <p:cNvPicPr>
            <a:picLocks noChangeAspect="1" noChangeArrowheads="1"/>
          </p:cNvPicPr>
          <p:nvPr/>
        </p:nvPicPr>
        <p:blipFill>
          <a:blip r:embed="rId26" cstate="hqprint">
            <a:extLst>
              <a:ext uri="{28A0092B-C50C-407E-A947-70E740481C1C}">
                <a14:useLocalDpi xmlns:a14="http://schemas.microsoft.com/office/drawing/2010/main" val="0"/>
              </a:ext>
            </a:extLst>
          </a:blip>
          <a:srcRect/>
          <a:stretch>
            <a:fillRect/>
          </a:stretch>
        </p:blipFill>
        <p:spPr bwMode="auto">
          <a:xfrm>
            <a:off x="11073412" y="1876489"/>
            <a:ext cx="614363"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31"/>
          <p:cNvPicPr>
            <a:picLocks noChangeAspect="1" noChangeArrowheads="1"/>
          </p:cNvPicPr>
          <p:nvPr/>
        </p:nvPicPr>
        <p:blipFill>
          <a:blip r:embed="rId27" cstate="hqprint">
            <a:extLst>
              <a:ext uri="{28A0092B-C50C-407E-A947-70E740481C1C}">
                <a14:useLocalDpi xmlns:a14="http://schemas.microsoft.com/office/drawing/2010/main" val="0"/>
              </a:ext>
            </a:extLst>
          </a:blip>
          <a:srcRect/>
          <a:stretch>
            <a:fillRect/>
          </a:stretch>
        </p:blipFill>
        <p:spPr bwMode="auto">
          <a:xfrm>
            <a:off x="7014175" y="1676464"/>
            <a:ext cx="1222375"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32"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out)">
                                      <p:cBhvr>
                                        <p:cTn id="7" dur="750"/>
                                        <p:tgtEl>
                                          <p:spTgt spid="6"/>
                                        </p:tgtEl>
                                      </p:cBhvr>
                                    </p:animEffect>
                                  </p:childTnLst>
                                </p:cTn>
                              </p:par>
                              <p:par>
                                <p:cTn id="8" presetID="6" presetClass="entr" presetSubtype="32"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circle(out)">
                                      <p:cBhvr>
                                        <p:cTn id="10" dur="750"/>
                                        <p:tgtEl>
                                          <p:spTgt spid="7"/>
                                        </p:tgtEl>
                                      </p:cBhvr>
                                    </p:animEffect>
                                  </p:childTnLst>
                                </p:cTn>
                              </p:par>
                              <p:par>
                                <p:cTn id="11" presetID="6" presetClass="entr" presetSubtype="32"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circle(out)">
                                      <p:cBhvr>
                                        <p:cTn id="13" dur="750"/>
                                        <p:tgtEl>
                                          <p:spTgt spid="8"/>
                                        </p:tgtEl>
                                      </p:cBhvr>
                                    </p:animEffect>
                                  </p:childTnLst>
                                </p:cTn>
                              </p:par>
                              <p:par>
                                <p:cTn id="14" presetID="6" presetClass="entr" presetSubtype="32"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circle(out)">
                                      <p:cBhvr>
                                        <p:cTn id="16" dur="750"/>
                                        <p:tgtEl>
                                          <p:spTgt spid="9"/>
                                        </p:tgtEl>
                                      </p:cBhvr>
                                    </p:animEffect>
                                  </p:childTnLst>
                                </p:cTn>
                              </p:par>
                              <p:par>
                                <p:cTn id="17" presetID="6" presetClass="entr" presetSubtype="32"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circle(out)">
                                      <p:cBhvr>
                                        <p:cTn id="19" dur="750"/>
                                        <p:tgtEl>
                                          <p:spTgt spid="10"/>
                                        </p:tgtEl>
                                      </p:cBhvr>
                                    </p:animEffect>
                                  </p:childTnLst>
                                </p:cTn>
                              </p:par>
                              <p:par>
                                <p:cTn id="20" presetID="6" presetClass="entr" presetSubtype="32" fill="hold" nodeType="withEffect">
                                  <p:stCondLst>
                                    <p:cond delay="250"/>
                                  </p:stCondLst>
                                  <p:childTnLst>
                                    <p:set>
                                      <p:cBhvr>
                                        <p:cTn id="21" dur="1" fill="hold">
                                          <p:stCondLst>
                                            <p:cond delay="0"/>
                                          </p:stCondLst>
                                        </p:cTn>
                                        <p:tgtEl>
                                          <p:spTgt spid="11"/>
                                        </p:tgtEl>
                                        <p:attrNameLst>
                                          <p:attrName>style.visibility</p:attrName>
                                        </p:attrNameLst>
                                      </p:cBhvr>
                                      <p:to>
                                        <p:strVal val="visible"/>
                                      </p:to>
                                    </p:set>
                                    <p:animEffect transition="in" filter="circle(out)">
                                      <p:cBhvr>
                                        <p:cTn id="22" dur="750"/>
                                        <p:tgtEl>
                                          <p:spTgt spid="11"/>
                                        </p:tgtEl>
                                      </p:cBhvr>
                                    </p:animEffect>
                                  </p:childTnLst>
                                </p:cTn>
                              </p:par>
                              <p:par>
                                <p:cTn id="23" presetID="6" presetClass="entr" presetSubtype="32" fill="hold" nodeType="withEffect">
                                  <p:stCondLst>
                                    <p:cond delay="250"/>
                                  </p:stCondLst>
                                  <p:childTnLst>
                                    <p:set>
                                      <p:cBhvr>
                                        <p:cTn id="24" dur="1" fill="hold">
                                          <p:stCondLst>
                                            <p:cond delay="0"/>
                                          </p:stCondLst>
                                        </p:cTn>
                                        <p:tgtEl>
                                          <p:spTgt spid="12"/>
                                        </p:tgtEl>
                                        <p:attrNameLst>
                                          <p:attrName>style.visibility</p:attrName>
                                        </p:attrNameLst>
                                      </p:cBhvr>
                                      <p:to>
                                        <p:strVal val="visible"/>
                                      </p:to>
                                    </p:set>
                                    <p:animEffect transition="in" filter="circle(out)">
                                      <p:cBhvr>
                                        <p:cTn id="25" dur="750"/>
                                        <p:tgtEl>
                                          <p:spTgt spid="12"/>
                                        </p:tgtEl>
                                      </p:cBhvr>
                                    </p:animEffect>
                                  </p:childTnLst>
                                </p:cTn>
                              </p:par>
                              <p:par>
                                <p:cTn id="26" presetID="6" presetClass="entr" presetSubtype="32" fill="hold" nodeType="withEffect">
                                  <p:stCondLst>
                                    <p:cond delay="250"/>
                                  </p:stCondLst>
                                  <p:childTnLst>
                                    <p:set>
                                      <p:cBhvr>
                                        <p:cTn id="27" dur="1" fill="hold">
                                          <p:stCondLst>
                                            <p:cond delay="0"/>
                                          </p:stCondLst>
                                        </p:cTn>
                                        <p:tgtEl>
                                          <p:spTgt spid="13"/>
                                        </p:tgtEl>
                                        <p:attrNameLst>
                                          <p:attrName>style.visibility</p:attrName>
                                        </p:attrNameLst>
                                      </p:cBhvr>
                                      <p:to>
                                        <p:strVal val="visible"/>
                                      </p:to>
                                    </p:set>
                                    <p:animEffect transition="in" filter="circle(out)">
                                      <p:cBhvr>
                                        <p:cTn id="28" dur="750"/>
                                        <p:tgtEl>
                                          <p:spTgt spid="13"/>
                                        </p:tgtEl>
                                      </p:cBhvr>
                                    </p:animEffect>
                                  </p:childTnLst>
                                </p:cTn>
                              </p:par>
                              <p:par>
                                <p:cTn id="29" presetID="6" presetClass="entr" presetSubtype="32" fill="hold" nodeType="withEffect">
                                  <p:stCondLst>
                                    <p:cond delay="250"/>
                                  </p:stCondLst>
                                  <p:childTnLst>
                                    <p:set>
                                      <p:cBhvr>
                                        <p:cTn id="30" dur="1" fill="hold">
                                          <p:stCondLst>
                                            <p:cond delay="0"/>
                                          </p:stCondLst>
                                        </p:cTn>
                                        <p:tgtEl>
                                          <p:spTgt spid="15"/>
                                        </p:tgtEl>
                                        <p:attrNameLst>
                                          <p:attrName>style.visibility</p:attrName>
                                        </p:attrNameLst>
                                      </p:cBhvr>
                                      <p:to>
                                        <p:strVal val="visible"/>
                                      </p:to>
                                    </p:set>
                                    <p:animEffect transition="in" filter="circle(out)">
                                      <p:cBhvr>
                                        <p:cTn id="31" dur="750"/>
                                        <p:tgtEl>
                                          <p:spTgt spid="15"/>
                                        </p:tgtEl>
                                      </p:cBhvr>
                                    </p:animEffect>
                                  </p:childTnLst>
                                </p:cTn>
                              </p:par>
                              <p:par>
                                <p:cTn id="32" presetID="6" presetClass="entr" presetSubtype="32" fill="hold" nodeType="withEffect">
                                  <p:stCondLst>
                                    <p:cond delay="250"/>
                                  </p:stCondLst>
                                  <p:childTnLst>
                                    <p:set>
                                      <p:cBhvr>
                                        <p:cTn id="33" dur="1" fill="hold">
                                          <p:stCondLst>
                                            <p:cond delay="0"/>
                                          </p:stCondLst>
                                        </p:cTn>
                                        <p:tgtEl>
                                          <p:spTgt spid="16"/>
                                        </p:tgtEl>
                                        <p:attrNameLst>
                                          <p:attrName>style.visibility</p:attrName>
                                        </p:attrNameLst>
                                      </p:cBhvr>
                                      <p:to>
                                        <p:strVal val="visible"/>
                                      </p:to>
                                    </p:set>
                                    <p:animEffect transition="in" filter="circle(out)">
                                      <p:cBhvr>
                                        <p:cTn id="34" dur="750"/>
                                        <p:tgtEl>
                                          <p:spTgt spid="16"/>
                                        </p:tgtEl>
                                      </p:cBhvr>
                                    </p:animEffect>
                                  </p:childTnLst>
                                </p:cTn>
                              </p:par>
                              <p:par>
                                <p:cTn id="35" presetID="6" presetClass="entr" presetSubtype="32" fill="hold" nodeType="withEffect">
                                  <p:stCondLst>
                                    <p:cond delay="250"/>
                                  </p:stCondLst>
                                  <p:childTnLst>
                                    <p:set>
                                      <p:cBhvr>
                                        <p:cTn id="36" dur="1" fill="hold">
                                          <p:stCondLst>
                                            <p:cond delay="0"/>
                                          </p:stCondLst>
                                        </p:cTn>
                                        <p:tgtEl>
                                          <p:spTgt spid="17"/>
                                        </p:tgtEl>
                                        <p:attrNameLst>
                                          <p:attrName>style.visibility</p:attrName>
                                        </p:attrNameLst>
                                      </p:cBhvr>
                                      <p:to>
                                        <p:strVal val="visible"/>
                                      </p:to>
                                    </p:set>
                                    <p:animEffect transition="in" filter="circle(out)">
                                      <p:cBhvr>
                                        <p:cTn id="37" dur="750"/>
                                        <p:tgtEl>
                                          <p:spTgt spid="17"/>
                                        </p:tgtEl>
                                      </p:cBhvr>
                                    </p:animEffect>
                                  </p:childTnLst>
                                </p:cTn>
                              </p:par>
                              <p:par>
                                <p:cTn id="38" presetID="6" presetClass="entr" presetSubtype="32" fill="hold" nodeType="withEffect">
                                  <p:stCondLst>
                                    <p:cond delay="250"/>
                                  </p:stCondLst>
                                  <p:childTnLst>
                                    <p:set>
                                      <p:cBhvr>
                                        <p:cTn id="39" dur="1" fill="hold">
                                          <p:stCondLst>
                                            <p:cond delay="0"/>
                                          </p:stCondLst>
                                        </p:cTn>
                                        <p:tgtEl>
                                          <p:spTgt spid="18"/>
                                        </p:tgtEl>
                                        <p:attrNameLst>
                                          <p:attrName>style.visibility</p:attrName>
                                        </p:attrNameLst>
                                      </p:cBhvr>
                                      <p:to>
                                        <p:strVal val="visible"/>
                                      </p:to>
                                    </p:set>
                                    <p:animEffect transition="in" filter="circle(out)">
                                      <p:cBhvr>
                                        <p:cTn id="40" dur="750"/>
                                        <p:tgtEl>
                                          <p:spTgt spid="18"/>
                                        </p:tgtEl>
                                      </p:cBhvr>
                                    </p:animEffect>
                                  </p:childTnLst>
                                </p:cTn>
                              </p:par>
                              <p:par>
                                <p:cTn id="41" presetID="6" presetClass="entr" presetSubtype="32" fill="hold" nodeType="withEffect">
                                  <p:stCondLst>
                                    <p:cond delay="500"/>
                                  </p:stCondLst>
                                  <p:childTnLst>
                                    <p:set>
                                      <p:cBhvr>
                                        <p:cTn id="42" dur="1" fill="hold">
                                          <p:stCondLst>
                                            <p:cond delay="0"/>
                                          </p:stCondLst>
                                        </p:cTn>
                                        <p:tgtEl>
                                          <p:spTgt spid="19"/>
                                        </p:tgtEl>
                                        <p:attrNameLst>
                                          <p:attrName>style.visibility</p:attrName>
                                        </p:attrNameLst>
                                      </p:cBhvr>
                                      <p:to>
                                        <p:strVal val="visible"/>
                                      </p:to>
                                    </p:set>
                                    <p:animEffect transition="in" filter="circle(out)">
                                      <p:cBhvr>
                                        <p:cTn id="43" dur="750"/>
                                        <p:tgtEl>
                                          <p:spTgt spid="19"/>
                                        </p:tgtEl>
                                      </p:cBhvr>
                                    </p:animEffect>
                                  </p:childTnLst>
                                </p:cTn>
                              </p:par>
                              <p:par>
                                <p:cTn id="44" presetID="6" presetClass="entr" presetSubtype="32" fill="hold" nodeType="withEffect">
                                  <p:stCondLst>
                                    <p:cond delay="500"/>
                                  </p:stCondLst>
                                  <p:childTnLst>
                                    <p:set>
                                      <p:cBhvr>
                                        <p:cTn id="45" dur="1" fill="hold">
                                          <p:stCondLst>
                                            <p:cond delay="0"/>
                                          </p:stCondLst>
                                        </p:cTn>
                                        <p:tgtEl>
                                          <p:spTgt spid="20"/>
                                        </p:tgtEl>
                                        <p:attrNameLst>
                                          <p:attrName>style.visibility</p:attrName>
                                        </p:attrNameLst>
                                      </p:cBhvr>
                                      <p:to>
                                        <p:strVal val="visible"/>
                                      </p:to>
                                    </p:set>
                                    <p:animEffect transition="in" filter="circle(out)">
                                      <p:cBhvr>
                                        <p:cTn id="46" dur="750"/>
                                        <p:tgtEl>
                                          <p:spTgt spid="20"/>
                                        </p:tgtEl>
                                      </p:cBhvr>
                                    </p:animEffect>
                                  </p:childTnLst>
                                </p:cTn>
                              </p:par>
                              <p:par>
                                <p:cTn id="47" presetID="6" presetClass="entr" presetSubtype="32" fill="hold" nodeType="withEffect">
                                  <p:stCondLst>
                                    <p:cond delay="500"/>
                                  </p:stCondLst>
                                  <p:childTnLst>
                                    <p:set>
                                      <p:cBhvr>
                                        <p:cTn id="48" dur="1" fill="hold">
                                          <p:stCondLst>
                                            <p:cond delay="0"/>
                                          </p:stCondLst>
                                        </p:cTn>
                                        <p:tgtEl>
                                          <p:spTgt spid="21"/>
                                        </p:tgtEl>
                                        <p:attrNameLst>
                                          <p:attrName>style.visibility</p:attrName>
                                        </p:attrNameLst>
                                      </p:cBhvr>
                                      <p:to>
                                        <p:strVal val="visible"/>
                                      </p:to>
                                    </p:set>
                                    <p:animEffect transition="in" filter="circle(out)">
                                      <p:cBhvr>
                                        <p:cTn id="49" dur="750"/>
                                        <p:tgtEl>
                                          <p:spTgt spid="21"/>
                                        </p:tgtEl>
                                      </p:cBhvr>
                                    </p:animEffect>
                                  </p:childTnLst>
                                </p:cTn>
                              </p:par>
                              <p:par>
                                <p:cTn id="50" presetID="6" presetClass="entr" presetSubtype="32" fill="hold" nodeType="withEffect">
                                  <p:stCondLst>
                                    <p:cond delay="500"/>
                                  </p:stCondLst>
                                  <p:childTnLst>
                                    <p:set>
                                      <p:cBhvr>
                                        <p:cTn id="51" dur="1" fill="hold">
                                          <p:stCondLst>
                                            <p:cond delay="0"/>
                                          </p:stCondLst>
                                        </p:cTn>
                                        <p:tgtEl>
                                          <p:spTgt spid="22"/>
                                        </p:tgtEl>
                                        <p:attrNameLst>
                                          <p:attrName>style.visibility</p:attrName>
                                        </p:attrNameLst>
                                      </p:cBhvr>
                                      <p:to>
                                        <p:strVal val="visible"/>
                                      </p:to>
                                    </p:set>
                                    <p:animEffect transition="in" filter="circle(out)">
                                      <p:cBhvr>
                                        <p:cTn id="52" dur="750"/>
                                        <p:tgtEl>
                                          <p:spTgt spid="22"/>
                                        </p:tgtEl>
                                      </p:cBhvr>
                                    </p:animEffect>
                                  </p:childTnLst>
                                </p:cTn>
                              </p:par>
                              <p:par>
                                <p:cTn id="53" presetID="6" presetClass="entr" presetSubtype="32" fill="hold" nodeType="withEffect">
                                  <p:stCondLst>
                                    <p:cond delay="500"/>
                                  </p:stCondLst>
                                  <p:childTnLst>
                                    <p:set>
                                      <p:cBhvr>
                                        <p:cTn id="54" dur="1" fill="hold">
                                          <p:stCondLst>
                                            <p:cond delay="0"/>
                                          </p:stCondLst>
                                        </p:cTn>
                                        <p:tgtEl>
                                          <p:spTgt spid="23"/>
                                        </p:tgtEl>
                                        <p:attrNameLst>
                                          <p:attrName>style.visibility</p:attrName>
                                        </p:attrNameLst>
                                      </p:cBhvr>
                                      <p:to>
                                        <p:strVal val="visible"/>
                                      </p:to>
                                    </p:set>
                                    <p:animEffect transition="in" filter="circle(out)">
                                      <p:cBhvr>
                                        <p:cTn id="55" dur="750"/>
                                        <p:tgtEl>
                                          <p:spTgt spid="23"/>
                                        </p:tgtEl>
                                      </p:cBhvr>
                                    </p:animEffect>
                                  </p:childTnLst>
                                </p:cTn>
                              </p:par>
                              <p:par>
                                <p:cTn id="56" presetID="6" presetClass="entr" presetSubtype="32" fill="hold" nodeType="withEffect">
                                  <p:stCondLst>
                                    <p:cond delay="500"/>
                                  </p:stCondLst>
                                  <p:childTnLst>
                                    <p:set>
                                      <p:cBhvr>
                                        <p:cTn id="57" dur="1" fill="hold">
                                          <p:stCondLst>
                                            <p:cond delay="0"/>
                                          </p:stCondLst>
                                        </p:cTn>
                                        <p:tgtEl>
                                          <p:spTgt spid="24"/>
                                        </p:tgtEl>
                                        <p:attrNameLst>
                                          <p:attrName>style.visibility</p:attrName>
                                        </p:attrNameLst>
                                      </p:cBhvr>
                                      <p:to>
                                        <p:strVal val="visible"/>
                                      </p:to>
                                    </p:set>
                                    <p:animEffect transition="in" filter="circle(out)">
                                      <p:cBhvr>
                                        <p:cTn id="58" dur="750"/>
                                        <p:tgtEl>
                                          <p:spTgt spid="24"/>
                                        </p:tgtEl>
                                      </p:cBhvr>
                                    </p:animEffect>
                                  </p:childTnLst>
                                </p:cTn>
                              </p:par>
                              <p:par>
                                <p:cTn id="59" presetID="6" presetClass="entr" presetSubtype="32" fill="hold" nodeType="withEffect">
                                  <p:stCondLst>
                                    <p:cond delay="500"/>
                                  </p:stCondLst>
                                  <p:childTnLst>
                                    <p:set>
                                      <p:cBhvr>
                                        <p:cTn id="60" dur="1" fill="hold">
                                          <p:stCondLst>
                                            <p:cond delay="0"/>
                                          </p:stCondLst>
                                        </p:cTn>
                                        <p:tgtEl>
                                          <p:spTgt spid="25"/>
                                        </p:tgtEl>
                                        <p:attrNameLst>
                                          <p:attrName>style.visibility</p:attrName>
                                        </p:attrNameLst>
                                      </p:cBhvr>
                                      <p:to>
                                        <p:strVal val="visible"/>
                                      </p:to>
                                    </p:set>
                                    <p:animEffect transition="in" filter="circle(out)">
                                      <p:cBhvr>
                                        <p:cTn id="61" dur="750"/>
                                        <p:tgtEl>
                                          <p:spTgt spid="25"/>
                                        </p:tgtEl>
                                      </p:cBhvr>
                                    </p:animEffect>
                                  </p:childTnLst>
                                </p:cTn>
                              </p:par>
                              <p:par>
                                <p:cTn id="62" presetID="6" presetClass="entr" presetSubtype="32" fill="hold" nodeType="withEffect">
                                  <p:stCondLst>
                                    <p:cond delay="750"/>
                                  </p:stCondLst>
                                  <p:childTnLst>
                                    <p:set>
                                      <p:cBhvr>
                                        <p:cTn id="63" dur="1" fill="hold">
                                          <p:stCondLst>
                                            <p:cond delay="0"/>
                                          </p:stCondLst>
                                        </p:cTn>
                                        <p:tgtEl>
                                          <p:spTgt spid="26"/>
                                        </p:tgtEl>
                                        <p:attrNameLst>
                                          <p:attrName>style.visibility</p:attrName>
                                        </p:attrNameLst>
                                      </p:cBhvr>
                                      <p:to>
                                        <p:strVal val="visible"/>
                                      </p:to>
                                    </p:set>
                                    <p:animEffect transition="in" filter="circle(out)">
                                      <p:cBhvr>
                                        <p:cTn id="64" dur="750"/>
                                        <p:tgtEl>
                                          <p:spTgt spid="26"/>
                                        </p:tgtEl>
                                      </p:cBhvr>
                                    </p:animEffect>
                                  </p:childTnLst>
                                </p:cTn>
                              </p:par>
                              <p:par>
                                <p:cTn id="65" presetID="6" presetClass="entr" presetSubtype="32" fill="hold" nodeType="withEffect">
                                  <p:stCondLst>
                                    <p:cond delay="750"/>
                                  </p:stCondLst>
                                  <p:childTnLst>
                                    <p:set>
                                      <p:cBhvr>
                                        <p:cTn id="66" dur="1" fill="hold">
                                          <p:stCondLst>
                                            <p:cond delay="0"/>
                                          </p:stCondLst>
                                        </p:cTn>
                                        <p:tgtEl>
                                          <p:spTgt spid="27"/>
                                        </p:tgtEl>
                                        <p:attrNameLst>
                                          <p:attrName>style.visibility</p:attrName>
                                        </p:attrNameLst>
                                      </p:cBhvr>
                                      <p:to>
                                        <p:strVal val="visible"/>
                                      </p:to>
                                    </p:set>
                                    <p:animEffect transition="in" filter="circle(out)">
                                      <p:cBhvr>
                                        <p:cTn id="67" dur="750"/>
                                        <p:tgtEl>
                                          <p:spTgt spid="27"/>
                                        </p:tgtEl>
                                      </p:cBhvr>
                                    </p:animEffect>
                                  </p:childTnLst>
                                </p:cTn>
                              </p:par>
                              <p:par>
                                <p:cTn id="68" presetID="6" presetClass="entr" presetSubtype="32" fill="hold" nodeType="withEffect">
                                  <p:stCondLst>
                                    <p:cond delay="750"/>
                                  </p:stCondLst>
                                  <p:childTnLst>
                                    <p:set>
                                      <p:cBhvr>
                                        <p:cTn id="69" dur="1" fill="hold">
                                          <p:stCondLst>
                                            <p:cond delay="0"/>
                                          </p:stCondLst>
                                        </p:cTn>
                                        <p:tgtEl>
                                          <p:spTgt spid="28"/>
                                        </p:tgtEl>
                                        <p:attrNameLst>
                                          <p:attrName>style.visibility</p:attrName>
                                        </p:attrNameLst>
                                      </p:cBhvr>
                                      <p:to>
                                        <p:strVal val="visible"/>
                                      </p:to>
                                    </p:set>
                                    <p:animEffect transition="in" filter="circle(out)">
                                      <p:cBhvr>
                                        <p:cTn id="70" dur="750"/>
                                        <p:tgtEl>
                                          <p:spTgt spid="28"/>
                                        </p:tgtEl>
                                      </p:cBhvr>
                                    </p:animEffect>
                                  </p:childTnLst>
                                </p:cTn>
                              </p:par>
                              <p:par>
                                <p:cTn id="71" presetID="6" presetClass="entr" presetSubtype="32" fill="hold" nodeType="withEffect">
                                  <p:stCondLst>
                                    <p:cond delay="750"/>
                                  </p:stCondLst>
                                  <p:childTnLst>
                                    <p:set>
                                      <p:cBhvr>
                                        <p:cTn id="72" dur="1" fill="hold">
                                          <p:stCondLst>
                                            <p:cond delay="0"/>
                                          </p:stCondLst>
                                        </p:cTn>
                                        <p:tgtEl>
                                          <p:spTgt spid="29"/>
                                        </p:tgtEl>
                                        <p:attrNameLst>
                                          <p:attrName>style.visibility</p:attrName>
                                        </p:attrNameLst>
                                      </p:cBhvr>
                                      <p:to>
                                        <p:strVal val="visible"/>
                                      </p:to>
                                    </p:set>
                                    <p:animEffect transition="in" filter="circle(out)">
                                      <p:cBhvr>
                                        <p:cTn id="73" dur="750"/>
                                        <p:tgtEl>
                                          <p:spTgt spid="29"/>
                                        </p:tgtEl>
                                      </p:cBhvr>
                                    </p:animEffect>
                                  </p:childTnLst>
                                </p:cTn>
                              </p:par>
                              <p:par>
                                <p:cTn id="74" presetID="6" presetClass="entr" presetSubtype="32" fill="hold" nodeType="withEffect">
                                  <p:stCondLst>
                                    <p:cond delay="750"/>
                                  </p:stCondLst>
                                  <p:childTnLst>
                                    <p:set>
                                      <p:cBhvr>
                                        <p:cTn id="75" dur="1" fill="hold">
                                          <p:stCondLst>
                                            <p:cond delay="0"/>
                                          </p:stCondLst>
                                        </p:cTn>
                                        <p:tgtEl>
                                          <p:spTgt spid="30"/>
                                        </p:tgtEl>
                                        <p:attrNameLst>
                                          <p:attrName>style.visibility</p:attrName>
                                        </p:attrNameLst>
                                      </p:cBhvr>
                                      <p:to>
                                        <p:strVal val="visible"/>
                                      </p:to>
                                    </p:set>
                                    <p:animEffect transition="in" filter="circle(out)">
                                      <p:cBhvr>
                                        <p:cTn id="76" dur="750"/>
                                        <p:tgtEl>
                                          <p:spTgt spid="30"/>
                                        </p:tgtEl>
                                      </p:cBhvr>
                                    </p:animEffect>
                                  </p:childTnLst>
                                </p:cTn>
                              </p:par>
                              <p:par>
                                <p:cTn id="77" presetID="6" presetClass="entr" presetSubtype="32" fill="hold" nodeType="withEffect">
                                  <p:stCondLst>
                                    <p:cond delay="750"/>
                                  </p:stCondLst>
                                  <p:childTnLst>
                                    <p:set>
                                      <p:cBhvr>
                                        <p:cTn id="78" dur="1" fill="hold">
                                          <p:stCondLst>
                                            <p:cond delay="0"/>
                                          </p:stCondLst>
                                        </p:cTn>
                                        <p:tgtEl>
                                          <p:spTgt spid="31"/>
                                        </p:tgtEl>
                                        <p:attrNameLst>
                                          <p:attrName>style.visibility</p:attrName>
                                        </p:attrNameLst>
                                      </p:cBhvr>
                                      <p:to>
                                        <p:strVal val="visible"/>
                                      </p:to>
                                    </p:set>
                                    <p:animEffect transition="in" filter="circle(out)">
                                      <p:cBhvr>
                                        <p:cTn id="79" dur="750"/>
                                        <p:tgtEl>
                                          <p:spTgt spid="31"/>
                                        </p:tgtEl>
                                      </p:cBhvr>
                                    </p:animEffect>
                                  </p:childTnLst>
                                </p:cTn>
                              </p:par>
                              <p:par>
                                <p:cTn id="80" presetID="6" presetClass="entr" presetSubtype="32" fill="hold" nodeType="withEffect">
                                  <p:stCondLst>
                                    <p:cond delay="750"/>
                                  </p:stCondLst>
                                  <p:childTnLst>
                                    <p:set>
                                      <p:cBhvr>
                                        <p:cTn id="81" dur="1" fill="hold">
                                          <p:stCondLst>
                                            <p:cond delay="0"/>
                                          </p:stCondLst>
                                        </p:cTn>
                                        <p:tgtEl>
                                          <p:spTgt spid="32"/>
                                        </p:tgtEl>
                                        <p:attrNameLst>
                                          <p:attrName>style.visibility</p:attrName>
                                        </p:attrNameLst>
                                      </p:cBhvr>
                                      <p:to>
                                        <p:strVal val="visible"/>
                                      </p:to>
                                    </p:set>
                                    <p:animEffect transition="in" filter="circle(out)">
                                      <p:cBhvr>
                                        <p:cTn id="82" dur="750"/>
                                        <p:tgtEl>
                                          <p:spTgt spid="32"/>
                                        </p:tgtEl>
                                      </p:cBhvr>
                                    </p:animEffect>
                                  </p:childTnLst>
                                </p:cTn>
                              </p:par>
                              <p:par>
                                <p:cTn id="83" presetID="6" presetClass="entr" presetSubtype="32" fill="hold" nodeType="withEffect">
                                  <p:stCondLst>
                                    <p:cond delay="750"/>
                                  </p:stCondLst>
                                  <p:childTnLst>
                                    <p:set>
                                      <p:cBhvr>
                                        <p:cTn id="84" dur="1" fill="hold">
                                          <p:stCondLst>
                                            <p:cond delay="0"/>
                                          </p:stCondLst>
                                        </p:cTn>
                                        <p:tgtEl>
                                          <p:spTgt spid="33"/>
                                        </p:tgtEl>
                                        <p:attrNameLst>
                                          <p:attrName>style.visibility</p:attrName>
                                        </p:attrNameLst>
                                      </p:cBhvr>
                                      <p:to>
                                        <p:strVal val="visible"/>
                                      </p:to>
                                    </p:set>
                                    <p:animEffect transition="in" filter="circle(out)">
                                      <p:cBhvr>
                                        <p:cTn id="85" dur="750"/>
                                        <p:tgtEl>
                                          <p:spTgt spid="33"/>
                                        </p:tgtEl>
                                      </p:cBhvr>
                                    </p:animEffect>
                                  </p:childTnLst>
                                </p:cTn>
                              </p:par>
                            </p:childTnLst>
                          </p:cTn>
                        </p:par>
                        <p:par>
                          <p:cTn id="86" fill="hold">
                            <p:stCondLst>
                              <p:cond delay="1000"/>
                            </p:stCondLst>
                            <p:childTnLst>
                              <p:par>
                                <p:cTn id="87" presetID="22" presetClass="entr" presetSubtype="1" fill="hold" grpId="0" nodeType="afterEffect">
                                  <p:stCondLst>
                                    <p:cond delay="0"/>
                                  </p:stCondLst>
                                  <p:childTnLst>
                                    <p:set>
                                      <p:cBhvr>
                                        <p:cTn id="88" dur="1" fill="hold">
                                          <p:stCondLst>
                                            <p:cond delay="0"/>
                                          </p:stCondLst>
                                        </p:cTn>
                                        <p:tgtEl>
                                          <p:spTgt spid="3"/>
                                        </p:tgtEl>
                                        <p:attrNameLst>
                                          <p:attrName>style.visibility</p:attrName>
                                        </p:attrNameLst>
                                      </p:cBhvr>
                                      <p:to>
                                        <p:strVal val="visible"/>
                                      </p:to>
                                    </p:set>
                                    <p:animEffect transition="in" filter="wipe(up)">
                                      <p:cBhvr>
                                        <p:cTn id="8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Rounded Corners 2"/>
          <p:cNvSpPr/>
          <p:nvPr/>
        </p:nvSpPr>
        <p:spPr>
          <a:xfrm>
            <a:off x="582706" y="1631577"/>
            <a:ext cx="11026588" cy="4923903"/>
          </a:xfrm>
          <a:prstGeom prst="roundRect">
            <a:avLst/>
          </a:prstGeom>
          <a:noFill/>
          <a:ln w="28575">
            <a:solidFill>
              <a:srgbClr val="D8343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4761236" y="1402429"/>
            <a:ext cx="2669528" cy="544830"/>
          </a:xfrm>
          <a:prstGeom prst="roundRect">
            <a:avLst/>
          </a:prstGeom>
          <a:solidFill>
            <a:srgbClr val="E05D5D"/>
          </a:solidFill>
        </p:spPr>
        <p:txBody>
          <a:bodyPr wrap="square" rtlCol="0">
            <a:spAutoFit/>
          </a:bodyPr>
          <a:lstStyle/>
          <a:p>
            <a:pPr algn="ctr"/>
            <a:r>
              <a:rPr lang="en-US" sz="2600" b="1" dirty="0">
                <a:solidFill>
                  <a:schemeClr val="bg1"/>
                </a:solidFill>
                <a:latin typeface="Calibri" panose="020F0502020204030204" pitchFamily="34" charset="0"/>
              </a:rPr>
              <a:t>PHIẾU HỌC TẬP 1</a:t>
            </a:r>
            <a:endParaRPr lang="en-US" sz="2600" b="1" dirty="0">
              <a:solidFill>
                <a:schemeClr val="bg1"/>
              </a:solidFill>
              <a:latin typeface="Calibri" panose="020F0502020204030204" pitchFamily="34" charset="0"/>
            </a:endParaRPr>
          </a:p>
        </p:txBody>
      </p:sp>
      <p:sp>
        <p:nvSpPr>
          <p:cNvPr id="5" name="Google Shape;1924;p44"/>
          <p:cNvSpPr txBox="1"/>
          <p:nvPr/>
        </p:nvSpPr>
        <p:spPr>
          <a:xfrm>
            <a:off x="644672" y="2026079"/>
            <a:ext cx="7962468"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a:solidFill>
                  <a:srgbClr val="002060"/>
                </a:solidFill>
              </a:rPr>
              <a:t>1. </a:t>
            </a:r>
            <a:r>
              <a:rPr lang="vi-VN" dirty="0">
                <a:solidFill>
                  <a:srgbClr val="002060"/>
                </a:solidFill>
              </a:rPr>
              <a:t>Tiến hành thí nghiệm</a:t>
            </a:r>
            <a:r>
              <a:rPr lang="en-US" dirty="0">
                <a:solidFill>
                  <a:srgbClr val="002060"/>
                </a:solidFill>
              </a:rPr>
              <a:t> </a:t>
            </a:r>
            <a:r>
              <a:rPr lang="en-US" dirty="0" err="1">
                <a:solidFill>
                  <a:srgbClr val="002060"/>
                </a:solidFill>
              </a:rPr>
              <a:t>và</a:t>
            </a:r>
            <a:r>
              <a:rPr lang="en-US" dirty="0">
                <a:solidFill>
                  <a:srgbClr val="002060"/>
                </a:solidFill>
              </a:rPr>
              <a:t> </a:t>
            </a:r>
            <a:r>
              <a:rPr lang="en-US" dirty="0" err="1">
                <a:solidFill>
                  <a:srgbClr val="002060"/>
                </a:solidFill>
              </a:rPr>
              <a:t>hoàn</a:t>
            </a:r>
            <a:r>
              <a:rPr lang="en-US" dirty="0">
                <a:solidFill>
                  <a:srgbClr val="002060"/>
                </a:solidFill>
              </a:rPr>
              <a:t> </a:t>
            </a:r>
            <a:r>
              <a:rPr lang="en-US" dirty="0" err="1">
                <a:solidFill>
                  <a:srgbClr val="002060"/>
                </a:solidFill>
              </a:rPr>
              <a:t>thành</a:t>
            </a:r>
            <a:r>
              <a:rPr lang="en-US" dirty="0">
                <a:solidFill>
                  <a:srgbClr val="002060"/>
                </a:solidFill>
              </a:rPr>
              <a:t> </a:t>
            </a:r>
            <a:r>
              <a:rPr lang="en-US" dirty="0" err="1">
                <a:solidFill>
                  <a:srgbClr val="002060"/>
                </a:solidFill>
              </a:rPr>
              <a:t>bảng</a:t>
            </a:r>
            <a:r>
              <a:rPr lang="en-US" dirty="0">
                <a:solidFill>
                  <a:srgbClr val="002060"/>
                </a:solidFill>
              </a:rPr>
              <a:t> </a:t>
            </a:r>
            <a:r>
              <a:rPr lang="en-US" dirty="0" err="1">
                <a:solidFill>
                  <a:srgbClr val="002060"/>
                </a:solidFill>
              </a:rPr>
              <a:t>sau</a:t>
            </a:r>
            <a:r>
              <a:rPr lang="en-US" dirty="0">
                <a:solidFill>
                  <a:srgbClr val="002060"/>
                </a:solidFill>
              </a:rPr>
              <a:t>:</a:t>
            </a:r>
            <a:endParaRPr lang="vi-VN" dirty="0">
              <a:solidFill>
                <a:srgbClr val="002060"/>
              </a:solidFill>
            </a:endParaRPr>
          </a:p>
        </p:txBody>
      </p:sp>
      <p:sp>
        <p:nvSpPr>
          <p:cNvPr id="7" name="Google Shape;1924;p44"/>
          <p:cNvSpPr txBox="1"/>
          <p:nvPr/>
        </p:nvSpPr>
        <p:spPr>
          <a:xfrm>
            <a:off x="691486" y="5305914"/>
            <a:ext cx="10588104" cy="983847"/>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a:solidFill>
                  <a:srgbClr val="002060"/>
                </a:solidFill>
              </a:rPr>
              <a:t>2. </a:t>
            </a:r>
            <a:r>
              <a:rPr lang="vi-VN" dirty="0">
                <a:solidFill>
                  <a:srgbClr val="002060"/>
                </a:solidFill>
              </a:rPr>
              <a:t>So sánh độ sáng của bóng đèn trong 3 trường hợp, rút ra kết luận v</a:t>
            </a:r>
            <a:r>
              <a:rPr lang="en-US" dirty="0">
                <a:solidFill>
                  <a:srgbClr val="002060"/>
                </a:solidFill>
              </a:rPr>
              <a:t>ề</a:t>
            </a:r>
            <a:r>
              <a:rPr lang="vi-VN" dirty="0">
                <a:solidFill>
                  <a:srgbClr val="002060"/>
                </a:solidFill>
              </a:rPr>
              <a:t> tính chất của điện trở.</a:t>
            </a:r>
            <a:endParaRPr lang="en-US" dirty="0">
              <a:solidFill>
                <a:srgbClr val="002060"/>
              </a:solidFill>
            </a:endParaRPr>
          </a:p>
        </p:txBody>
      </p:sp>
      <p:pic>
        <p:nvPicPr>
          <p:cNvPr id="10" name="Picture 9"/>
          <p:cNvPicPr>
            <a:picLocks noChangeAspect="1"/>
          </p:cNvPicPr>
          <p:nvPr/>
        </p:nvPicPr>
        <p:blipFill>
          <a:blip r:embed="rId1"/>
          <a:stretch>
            <a:fillRect/>
          </a:stretch>
        </p:blipFill>
        <p:spPr>
          <a:xfrm>
            <a:off x="9426176" y="0"/>
            <a:ext cx="2456130" cy="2591970"/>
          </a:xfrm>
          <a:prstGeom prst="rect">
            <a:avLst/>
          </a:prstGeom>
        </p:spPr>
      </p:pic>
      <p:graphicFrame>
        <p:nvGraphicFramePr>
          <p:cNvPr id="17" name="Table 16"/>
          <p:cNvGraphicFramePr>
            <a:graphicFrameLocks noGrp="1"/>
          </p:cNvGraphicFramePr>
          <p:nvPr/>
        </p:nvGraphicFramePr>
        <p:xfrm>
          <a:off x="1598706" y="2769376"/>
          <a:ext cx="8994588" cy="2270820"/>
        </p:xfrm>
        <a:graphic>
          <a:graphicData uri="http://schemas.openxmlformats.org/drawingml/2006/table">
            <a:tbl>
              <a:tblPr firstRow="1" bandRow="1">
                <a:tableStyleId>{5C22544A-7EE6-4342-B048-85BDC9FD1C3A}</a:tableStyleId>
              </a:tblPr>
              <a:tblGrid>
                <a:gridCol w="4497294"/>
                <a:gridCol w="4497294"/>
              </a:tblGrid>
              <a:tr h="567705">
                <a:tc>
                  <a:txBody>
                    <a:bodyPr/>
                    <a:lstStyle/>
                    <a:p>
                      <a:pPr marL="0" marR="0" algn="ctr">
                        <a:lnSpc>
                          <a:spcPct val="135000"/>
                        </a:lnSpc>
                        <a:spcBef>
                          <a:spcPts val="0"/>
                        </a:spcBef>
                        <a:spcAft>
                          <a:spcPts val="0"/>
                        </a:spcAft>
                      </a:pPr>
                      <a:r>
                        <a:rPr lang="vi-VN"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rPr>
                        <a:t>Vật dẫn</a:t>
                      </a:r>
                      <a:endParaRPr lang="en-US"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b">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tc>
                  <a:txBody>
                    <a:bodyPr/>
                    <a:lstStyle/>
                    <a:p>
                      <a:pPr marL="0" marR="0" algn="ctr">
                        <a:lnSpc>
                          <a:spcPct val="135000"/>
                        </a:lnSpc>
                        <a:spcBef>
                          <a:spcPts val="0"/>
                        </a:spcBef>
                        <a:spcAft>
                          <a:spcPts val="0"/>
                        </a:spcAft>
                      </a:pPr>
                      <a:r>
                        <a:rPr lang="vi-VN"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rPr>
                        <a:t>Mô tả độ sáng của bóng đèn</a:t>
                      </a:r>
                      <a:endParaRPr lang="en-US"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b">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tr>
              <a:tr h="567705">
                <a:tc>
                  <a:txBody>
                    <a:bodyPr/>
                    <a:lstStyle/>
                    <a:p>
                      <a:pPr marL="0" marR="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Điện trở R</a:t>
                      </a:r>
                      <a:r>
                        <a:rPr lang="en-US" sz="2400" baseline="-25000">
                          <a:solidFill>
                            <a:srgbClr val="000000"/>
                          </a:solidFill>
                          <a:effectLst/>
                          <a:latin typeface="Calibri" panose="020F0502020204030204" pitchFamily="34" charset="0"/>
                          <a:ea typeface="Calibri" panose="020F0502020204030204" pitchFamily="34" charset="0"/>
                          <a:cs typeface="Calibri" panose="020F0502020204030204" pitchFamily="34" charset="0"/>
                        </a:rPr>
                        <a:t>1</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b">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gn="ctr">
                        <a:lnSpc>
                          <a:spcPct val="135000"/>
                        </a:lnSpc>
                        <a:spcBef>
                          <a:spcPts val="0"/>
                        </a:spcBef>
                        <a:spcAft>
                          <a:spcPts val="0"/>
                        </a:spcAft>
                      </a:pPr>
                      <a:endParaRPr lang="en-US" sz="2400" b="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567705">
                <a:tc>
                  <a:txBody>
                    <a:bodyPr/>
                    <a:lstStyle/>
                    <a:p>
                      <a:pPr marL="0" marR="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Điện trở R</a:t>
                      </a:r>
                      <a:r>
                        <a:rPr lang="en-US" sz="2400" baseline="-25000">
                          <a:solidFill>
                            <a:srgbClr val="000000"/>
                          </a:solidFill>
                          <a:effectLst/>
                          <a:latin typeface="Calibri" panose="020F0502020204030204" pitchFamily="34" charset="0"/>
                          <a:ea typeface="Calibri" panose="020F0502020204030204" pitchFamily="34" charset="0"/>
                          <a:cs typeface="Calibri" panose="020F0502020204030204" pitchFamily="34" charset="0"/>
                        </a:rPr>
                        <a:t>2</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b">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gn="ctr">
                        <a:lnSpc>
                          <a:spcPct val="135000"/>
                        </a:lnSpc>
                        <a:spcBef>
                          <a:spcPts val="0"/>
                        </a:spcBef>
                        <a:spcAft>
                          <a:spcPts val="0"/>
                        </a:spcAft>
                      </a:pPr>
                      <a:endParaRPr lang="en-US" sz="2400" b="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567705">
                <a:tc>
                  <a:txBody>
                    <a:bodyPr/>
                    <a:lstStyle/>
                    <a:p>
                      <a:pPr marL="0" marR="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Điện trở R</a:t>
                      </a:r>
                      <a:r>
                        <a:rPr lang="vi-VN" sz="2400" baseline="-250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3</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gn="ctr">
                        <a:lnSpc>
                          <a:spcPct val="135000"/>
                        </a:lnSpc>
                        <a:spcBef>
                          <a:spcPts val="0"/>
                        </a:spcBef>
                        <a:spcAft>
                          <a:spcPts val="0"/>
                        </a:spcAft>
                      </a:pPr>
                      <a:endParaRPr lang="en-US" sz="2400" b="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bl>
          </a:graphicData>
        </a:graphic>
      </p:graphicFrame>
      <p:sp>
        <p:nvSpPr>
          <p:cNvPr id="18" name="Rectangle: Rounded Corners 17"/>
          <p:cNvSpPr/>
          <p:nvPr/>
        </p:nvSpPr>
        <p:spPr>
          <a:xfrm>
            <a:off x="655983" y="185346"/>
            <a:ext cx="1873419"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9" name="Group 18"/>
          <p:cNvGrpSpPr/>
          <p:nvPr/>
        </p:nvGrpSpPr>
        <p:grpSpPr>
          <a:xfrm>
            <a:off x="243024" y="81319"/>
            <a:ext cx="640912" cy="611139"/>
            <a:chOff x="208989" y="-30473"/>
            <a:chExt cx="1082221" cy="1031947"/>
          </a:xfrm>
        </p:grpSpPr>
        <p:sp>
          <p:nvSpPr>
            <p:cNvPr id="20" name="Google Shape;3016;p59"/>
            <p:cNvSpPr/>
            <p:nvPr/>
          </p:nvSpPr>
          <p:spPr>
            <a:xfrm rot="7214107">
              <a:off x="234126" y="-55610"/>
              <a:ext cx="1031947" cy="1082221"/>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pic>
          <p:nvPicPr>
            <p:cNvPr id="21" name="Picture 4" descr="Biểu tượng điện miễn phí"/>
            <p:cNvPicPr>
              <a:picLocks noChangeAspect="1" noChangeArrowheads="1"/>
            </p:cNvPicPr>
            <p:nvPr/>
          </p:nvPicPr>
          <p:blipFill>
            <a:blip r:embed="rId2" cstate="hqprint">
              <a:extLst>
                <a:ext uri="{28A0092B-C50C-407E-A947-70E740481C1C}">
                  <a14:useLocalDpi xmlns:a14="http://schemas.microsoft.com/office/drawing/2010/main" val="0"/>
                </a:ext>
              </a:extLst>
            </a:blip>
            <a:srcRect/>
            <a:stretch>
              <a:fillRect/>
            </a:stretch>
          </p:blipFill>
          <p:spPr bwMode="auto">
            <a:xfrm>
              <a:off x="447691" y="343039"/>
              <a:ext cx="518555" cy="518555"/>
            </a:xfrm>
            <a:prstGeom prst="rect">
              <a:avLst/>
            </a:prstGeom>
            <a:noFill/>
            <a:extLst>
              <a:ext uri="{909E8E84-426E-40DD-AFC4-6F175D3DCCD1}">
                <a14:hiddenFill xmlns:a14="http://schemas.microsoft.com/office/drawing/2010/main">
                  <a:solidFill>
                    <a:srgbClr val="FFFFFF"/>
                  </a:solidFill>
                </a14:hiddenFill>
              </a:ext>
            </a:extLst>
          </p:spPr>
        </p:pic>
      </p:grpSp>
      <p:sp>
        <p:nvSpPr>
          <p:cNvPr id="22" name="TextBox 21"/>
          <p:cNvSpPr txBox="1"/>
          <p:nvPr/>
        </p:nvSpPr>
        <p:spPr>
          <a:xfrm>
            <a:off x="879509" y="185345"/>
            <a:ext cx="1873419" cy="461665"/>
          </a:xfrm>
          <a:prstGeom prst="rect">
            <a:avLst/>
          </a:prstGeom>
          <a:noFill/>
        </p:spPr>
        <p:txBody>
          <a:bodyPr wrap="square" rtlCol="0">
            <a:spAutoFit/>
          </a:bodyPr>
          <a:lstStyle/>
          <a:p>
            <a:r>
              <a:rPr lang="en-US" sz="2400" b="1" dirty="0">
                <a:solidFill>
                  <a:srgbClr val="002060"/>
                </a:solidFill>
                <a:latin typeface="Calibri" panose="020F0502020204030204" pitchFamily="34" charset="0"/>
              </a:rPr>
              <a:t>I. </a:t>
            </a:r>
            <a:r>
              <a:rPr lang="en-US" sz="2400" b="1" dirty="0" err="1">
                <a:solidFill>
                  <a:srgbClr val="002060"/>
                </a:solidFill>
                <a:latin typeface="Calibri" panose="020F0502020204030204" pitchFamily="34" charset="0"/>
              </a:rPr>
              <a:t>Điện</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rở</a:t>
            </a:r>
            <a:endParaRPr lang="en-US" sz="2400" b="1" dirty="0">
              <a:solidFill>
                <a:srgbClr val="002060"/>
              </a:solidFill>
              <a:latin typeface="Calibri" panose="020F0502020204030204" pitchFamily="34" charset="0"/>
            </a:endParaRP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up)">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iterate type="lt">
                                    <p:tmPct val="3000"/>
                                  </p:iterate>
                                  <p:childTnLst>
                                    <p:set>
                                      <p:cBhvr>
                                        <p:cTn id="15" dur="1" fill="hold">
                                          <p:stCondLst>
                                            <p:cond delay="0"/>
                                          </p:stCondLst>
                                        </p:cTn>
                                        <p:tgtEl>
                                          <p:spTgt spid="5"/>
                                        </p:tgtEl>
                                        <p:attrNameLst>
                                          <p:attrName>style.visibility</p:attrName>
                                        </p:attrNameLst>
                                      </p:cBhvr>
                                      <p:to>
                                        <p:strVal val="visible"/>
                                      </p:to>
                                    </p:set>
                                    <p:animEffect transition="in" filter="wipe(up)">
                                      <p:cBhvr>
                                        <p:cTn id="16" dur="500"/>
                                        <p:tgtEl>
                                          <p:spTgt spid="5"/>
                                        </p:tgtEl>
                                      </p:cBhvr>
                                    </p:animEffect>
                                  </p:childTnLst>
                                </p:cTn>
                              </p:par>
                            </p:childTnLst>
                          </p:cTn>
                        </p:par>
                        <p:par>
                          <p:cTn id="17" fill="hold">
                            <p:stCondLst>
                              <p:cond delay="1190"/>
                            </p:stCondLst>
                            <p:childTnLst>
                              <p:par>
                                <p:cTn id="18" presetID="14" presetClass="entr" presetSubtype="10" fill="hold" nodeType="after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randombar(horizontal)">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iterate type="lt">
                                    <p:tmPct val="3000"/>
                                  </p:iterate>
                                  <p:childTnLst>
                                    <p:set>
                                      <p:cBhvr>
                                        <p:cTn id="24" dur="1" fill="hold">
                                          <p:stCondLst>
                                            <p:cond delay="0"/>
                                          </p:stCondLst>
                                        </p:cTn>
                                        <p:tgtEl>
                                          <p:spTgt spid="7"/>
                                        </p:tgtEl>
                                        <p:attrNameLst>
                                          <p:attrName>style.visibility</p:attrName>
                                        </p:attrNameLst>
                                      </p:cBhvr>
                                      <p:to>
                                        <p:strVal val="visible"/>
                                      </p:to>
                                    </p:set>
                                    <p:animEffect transition="in" filter="wipe(up)">
                                      <p:cBhvr>
                                        <p:cTn id="2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animBg="1"/>
      <p:bldP spid="5" grpId="0"/>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Rounded Corners 2"/>
          <p:cNvSpPr/>
          <p:nvPr/>
        </p:nvSpPr>
        <p:spPr>
          <a:xfrm>
            <a:off x="582706" y="1931437"/>
            <a:ext cx="11026588" cy="4624043"/>
          </a:xfrm>
          <a:prstGeom prst="roundRect">
            <a:avLst/>
          </a:prstGeom>
          <a:noFill/>
          <a:ln w="28575">
            <a:solidFill>
              <a:srgbClr val="D8343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4761234" y="1668563"/>
            <a:ext cx="2669528" cy="544830"/>
          </a:xfrm>
          <a:prstGeom prst="roundRect">
            <a:avLst/>
          </a:prstGeom>
          <a:solidFill>
            <a:srgbClr val="E05D5D"/>
          </a:solidFill>
        </p:spPr>
        <p:txBody>
          <a:bodyPr wrap="square" rtlCol="0">
            <a:spAutoFit/>
          </a:bodyPr>
          <a:lstStyle/>
          <a:p>
            <a:pPr algn="ctr"/>
            <a:r>
              <a:rPr lang="en-US" sz="2600" b="1" dirty="0">
                <a:solidFill>
                  <a:schemeClr val="bg1"/>
                </a:solidFill>
                <a:latin typeface="Calibri" panose="020F0502020204030204" pitchFamily="34" charset="0"/>
              </a:rPr>
              <a:t>PHIẾU HỌC TẬP 1</a:t>
            </a:r>
            <a:endParaRPr lang="en-US" sz="2600" b="1" dirty="0">
              <a:solidFill>
                <a:schemeClr val="bg1"/>
              </a:solidFill>
              <a:latin typeface="Calibri" panose="020F0502020204030204" pitchFamily="34" charset="0"/>
            </a:endParaRPr>
          </a:p>
        </p:txBody>
      </p:sp>
      <p:pic>
        <p:nvPicPr>
          <p:cNvPr id="10" name="Picture 9"/>
          <p:cNvPicPr>
            <a:picLocks noChangeAspect="1"/>
          </p:cNvPicPr>
          <p:nvPr/>
        </p:nvPicPr>
        <p:blipFill>
          <a:blip r:embed="rId1"/>
          <a:stretch>
            <a:fillRect/>
          </a:stretch>
        </p:blipFill>
        <p:spPr>
          <a:xfrm>
            <a:off x="9686696" y="111088"/>
            <a:ext cx="2120916" cy="2238217"/>
          </a:xfrm>
          <a:prstGeom prst="rect">
            <a:avLst/>
          </a:prstGeom>
        </p:spPr>
      </p:pic>
      <p:graphicFrame>
        <p:nvGraphicFramePr>
          <p:cNvPr id="17" name="Table 16"/>
          <p:cNvGraphicFramePr>
            <a:graphicFrameLocks noGrp="1"/>
          </p:cNvGraphicFramePr>
          <p:nvPr/>
        </p:nvGraphicFramePr>
        <p:xfrm>
          <a:off x="1716232" y="2495348"/>
          <a:ext cx="8994588" cy="2153902"/>
        </p:xfrm>
        <a:graphic>
          <a:graphicData uri="http://schemas.openxmlformats.org/drawingml/2006/table">
            <a:tbl>
              <a:tblPr firstRow="1" bandRow="1">
                <a:tableStyleId>{5C22544A-7EE6-4342-B048-85BDC9FD1C3A}</a:tableStyleId>
              </a:tblPr>
              <a:tblGrid>
                <a:gridCol w="4497294"/>
                <a:gridCol w="4497294"/>
              </a:tblGrid>
              <a:tr h="445365">
                <a:tc>
                  <a:txBody>
                    <a:bodyPr/>
                    <a:lstStyle/>
                    <a:p>
                      <a:pPr marL="0" marR="0" algn="ctr">
                        <a:lnSpc>
                          <a:spcPct val="135000"/>
                        </a:lnSpc>
                        <a:spcBef>
                          <a:spcPts val="0"/>
                        </a:spcBef>
                        <a:spcAft>
                          <a:spcPts val="0"/>
                        </a:spcAft>
                      </a:pPr>
                      <a:r>
                        <a:rPr lang="vi-VN"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rPr>
                        <a:t>Vật dẫn</a:t>
                      </a:r>
                      <a:endParaRPr lang="en-US"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b">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tc>
                  <a:txBody>
                    <a:bodyPr/>
                    <a:lstStyle/>
                    <a:p>
                      <a:pPr marL="0" marR="0" algn="ctr">
                        <a:lnSpc>
                          <a:spcPct val="135000"/>
                        </a:lnSpc>
                        <a:spcBef>
                          <a:spcPts val="0"/>
                        </a:spcBef>
                        <a:spcAft>
                          <a:spcPts val="0"/>
                        </a:spcAft>
                      </a:pPr>
                      <a:r>
                        <a:rPr lang="vi-VN"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rPr>
                        <a:t>Mô tả độ sáng của bóng đèn</a:t>
                      </a:r>
                      <a:endParaRPr lang="en-US"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b">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tr>
              <a:tr h="567705">
                <a:tc>
                  <a:txBody>
                    <a:bodyPr/>
                    <a:lstStyle/>
                    <a:p>
                      <a:pPr marL="0" marR="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Điện trở R</a:t>
                      </a:r>
                      <a:r>
                        <a:rPr lang="en-US" sz="2400" baseline="-250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1</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b">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gn="ctr">
                        <a:lnSpc>
                          <a:spcPct val="135000"/>
                        </a:lnSpc>
                        <a:spcBef>
                          <a:spcPts val="0"/>
                        </a:spcBef>
                        <a:spcAft>
                          <a:spcPts val="0"/>
                        </a:spcAft>
                      </a:pPr>
                      <a:r>
                        <a:rPr lang="en-US" sz="2400" b="0" dirty="0" err="1">
                          <a:effectLst/>
                          <a:latin typeface="Calibri" panose="020F0502020204030204" pitchFamily="34" charset="0"/>
                          <a:ea typeface="Calibri" panose="020F0502020204030204" pitchFamily="34" charset="0"/>
                          <a:cs typeface="Calibri" panose="020F0502020204030204" pitchFamily="34" charset="0"/>
                        </a:rPr>
                        <a:t>Mạnh</a:t>
                      </a:r>
                      <a:endParaRPr lang="en-US" sz="2400" b="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567705">
                <a:tc>
                  <a:txBody>
                    <a:bodyPr/>
                    <a:lstStyle/>
                    <a:p>
                      <a:pPr marL="0" marR="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Điện trở R</a:t>
                      </a:r>
                      <a:r>
                        <a:rPr lang="en-US" sz="2400" baseline="-25000">
                          <a:solidFill>
                            <a:srgbClr val="000000"/>
                          </a:solidFill>
                          <a:effectLst/>
                          <a:latin typeface="Calibri" panose="020F0502020204030204" pitchFamily="34" charset="0"/>
                          <a:ea typeface="Calibri" panose="020F0502020204030204" pitchFamily="34" charset="0"/>
                          <a:cs typeface="Calibri" panose="020F0502020204030204" pitchFamily="34" charset="0"/>
                        </a:rPr>
                        <a:t>2</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b">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gn="ctr">
                        <a:lnSpc>
                          <a:spcPct val="135000"/>
                        </a:lnSpc>
                        <a:spcBef>
                          <a:spcPts val="0"/>
                        </a:spcBef>
                        <a:spcAft>
                          <a:spcPts val="0"/>
                        </a:spcAft>
                      </a:pPr>
                      <a:r>
                        <a:rPr lang="en-US" sz="2400" b="0" dirty="0" err="1">
                          <a:effectLst/>
                          <a:latin typeface="Calibri" panose="020F0502020204030204" pitchFamily="34" charset="0"/>
                          <a:ea typeface="Calibri" panose="020F0502020204030204" pitchFamily="34" charset="0"/>
                          <a:cs typeface="Calibri" panose="020F0502020204030204" pitchFamily="34" charset="0"/>
                        </a:rPr>
                        <a:t>Bình</a:t>
                      </a:r>
                      <a:r>
                        <a:rPr lang="en-US" sz="2400" b="0" dirty="0">
                          <a:effectLst/>
                          <a:latin typeface="Calibri" panose="020F0502020204030204" pitchFamily="34" charset="0"/>
                          <a:ea typeface="Calibri" panose="020F0502020204030204" pitchFamily="34" charset="0"/>
                          <a:cs typeface="Calibri" panose="020F0502020204030204" pitchFamily="34" charset="0"/>
                        </a:rPr>
                        <a:t> </a:t>
                      </a:r>
                      <a:r>
                        <a:rPr lang="en-US" sz="2400" b="0" dirty="0" err="1">
                          <a:effectLst/>
                          <a:latin typeface="Calibri" panose="020F0502020204030204" pitchFamily="34" charset="0"/>
                          <a:ea typeface="Calibri" panose="020F0502020204030204" pitchFamily="34" charset="0"/>
                          <a:cs typeface="Calibri" panose="020F0502020204030204" pitchFamily="34" charset="0"/>
                        </a:rPr>
                        <a:t>thường</a:t>
                      </a:r>
                      <a:r>
                        <a:rPr lang="en-US" sz="2400" b="0" dirty="0">
                          <a:effectLst/>
                          <a:latin typeface="Calibri" panose="020F0502020204030204" pitchFamily="34" charset="0"/>
                          <a:ea typeface="Calibri" panose="020F0502020204030204" pitchFamily="34" charset="0"/>
                          <a:cs typeface="Calibri" panose="020F0502020204030204" pitchFamily="34" charset="0"/>
                        </a:rPr>
                        <a:t> </a:t>
                      </a:r>
                      <a:endParaRPr lang="en-US" sz="2400" b="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567705">
                <a:tc>
                  <a:txBody>
                    <a:bodyPr/>
                    <a:lstStyle/>
                    <a:p>
                      <a:pPr marL="0" marR="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Điện trở R</a:t>
                      </a:r>
                      <a:r>
                        <a:rPr lang="vi-VN" sz="2400" baseline="-250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3</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gn="ctr">
                        <a:lnSpc>
                          <a:spcPct val="135000"/>
                        </a:lnSpc>
                        <a:spcBef>
                          <a:spcPts val="0"/>
                        </a:spcBef>
                        <a:spcAft>
                          <a:spcPts val="0"/>
                        </a:spcAft>
                      </a:pPr>
                      <a:r>
                        <a:rPr lang="en-US" sz="2400" b="0" dirty="0" err="1">
                          <a:effectLst/>
                          <a:latin typeface="Calibri" panose="020F0502020204030204" pitchFamily="34" charset="0"/>
                          <a:ea typeface="Calibri" panose="020F0502020204030204" pitchFamily="34" charset="0"/>
                          <a:cs typeface="Calibri" panose="020F0502020204030204" pitchFamily="34" charset="0"/>
                        </a:rPr>
                        <a:t>Yếu</a:t>
                      </a:r>
                      <a:endParaRPr lang="en-US" sz="2400" b="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bl>
          </a:graphicData>
        </a:graphic>
      </p:graphicFrame>
      <p:sp>
        <p:nvSpPr>
          <p:cNvPr id="14" name="TextBox 13"/>
          <p:cNvSpPr txBox="1"/>
          <p:nvPr/>
        </p:nvSpPr>
        <p:spPr>
          <a:xfrm>
            <a:off x="930929" y="4823293"/>
            <a:ext cx="10330139" cy="954107"/>
          </a:xfrm>
          <a:prstGeom prst="rect">
            <a:avLst/>
          </a:prstGeom>
          <a:noFill/>
        </p:spPr>
        <p:txBody>
          <a:bodyPr wrap="square">
            <a:spAutoFit/>
          </a:bodyPr>
          <a:lstStyle/>
          <a:p>
            <a:pPr algn="just"/>
            <a:r>
              <a:rPr lang="en-US" sz="2800" dirty="0" err="1">
                <a:solidFill>
                  <a:srgbClr val="002060"/>
                </a:solidFill>
              </a:rPr>
              <a:t>Độ</a:t>
            </a:r>
            <a:r>
              <a:rPr lang="en-US" sz="2800" dirty="0">
                <a:solidFill>
                  <a:srgbClr val="002060"/>
                </a:solidFill>
              </a:rPr>
              <a:t> </a:t>
            </a:r>
            <a:r>
              <a:rPr lang="en-US" sz="2800" dirty="0" err="1">
                <a:solidFill>
                  <a:srgbClr val="002060"/>
                </a:solidFill>
              </a:rPr>
              <a:t>sáng</a:t>
            </a:r>
            <a:r>
              <a:rPr lang="en-US" sz="2800" dirty="0">
                <a:solidFill>
                  <a:srgbClr val="002060"/>
                </a:solidFill>
              </a:rPr>
              <a:t> </a:t>
            </a:r>
            <a:r>
              <a:rPr lang="en-US" sz="2800" dirty="0" err="1">
                <a:solidFill>
                  <a:srgbClr val="002060"/>
                </a:solidFill>
              </a:rPr>
              <a:t>của</a:t>
            </a:r>
            <a:r>
              <a:rPr lang="en-US" sz="2800" dirty="0">
                <a:solidFill>
                  <a:srgbClr val="002060"/>
                </a:solidFill>
              </a:rPr>
              <a:t> </a:t>
            </a:r>
            <a:r>
              <a:rPr lang="en-US" sz="2800" dirty="0" err="1">
                <a:solidFill>
                  <a:srgbClr val="002060"/>
                </a:solidFill>
              </a:rPr>
              <a:t>bóng</a:t>
            </a:r>
            <a:r>
              <a:rPr lang="en-US" sz="2800" dirty="0">
                <a:solidFill>
                  <a:srgbClr val="002060"/>
                </a:solidFill>
              </a:rPr>
              <a:t> </a:t>
            </a:r>
            <a:r>
              <a:rPr lang="en-US" sz="2800" dirty="0" err="1">
                <a:solidFill>
                  <a:srgbClr val="002060"/>
                </a:solidFill>
              </a:rPr>
              <a:t>đèn</a:t>
            </a:r>
            <a:r>
              <a:rPr lang="en-US" sz="2800" dirty="0">
                <a:solidFill>
                  <a:srgbClr val="002060"/>
                </a:solidFill>
              </a:rPr>
              <a:t> TH1 &gt; </a:t>
            </a:r>
            <a:r>
              <a:rPr lang="en-US" sz="2800" dirty="0" err="1">
                <a:solidFill>
                  <a:srgbClr val="002060"/>
                </a:solidFill>
              </a:rPr>
              <a:t>bóng</a:t>
            </a:r>
            <a:r>
              <a:rPr lang="en-US" sz="2800" dirty="0">
                <a:solidFill>
                  <a:srgbClr val="002060"/>
                </a:solidFill>
              </a:rPr>
              <a:t> </a:t>
            </a:r>
            <a:r>
              <a:rPr lang="en-US" sz="2800" dirty="0" err="1">
                <a:solidFill>
                  <a:srgbClr val="002060"/>
                </a:solidFill>
              </a:rPr>
              <a:t>đèn</a:t>
            </a:r>
            <a:r>
              <a:rPr lang="en-US" sz="2800" dirty="0">
                <a:solidFill>
                  <a:srgbClr val="002060"/>
                </a:solidFill>
              </a:rPr>
              <a:t> TH2 &gt; </a:t>
            </a:r>
            <a:r>
              <a:rPr lang="en-US" sz="2800" dirty="0" err="1">
                <a:solidFill>
                  <a:srgbClr val="002060"/>
                </a:solidFill>
              </a:rPr>
              <a:t>bóng</a:t>
            </a:r>
            <a:r>
              <a:rPr lang="en-US" sz="2800" dirty="0">
                <a:solidFill>
                  <a:srgbClr val="002060"/>
                </a:solidFill>
              </a:rPr>
              <a:t> </a:t>
            </a:r>
            <a:r>
              <a:rPr lang="en-US" sz="2800" dirty="0" err="1">
                <a:solidFill>
                  <a:srgbClr val="002060"/>
                </a:solidFill>
              </a:rPr>
              <a:t>đèn</a:t>
            </a:r>
            <a:r>
              <a:rPr lang="en-US" sz="2800" dirty="0">
                <a:solidFill>
                  <a:srgbClr val="002060"/>
                </a:solidFill>
              </a:rPr>
              <a:t> TH3. </a:t>
            </a:r>
            <a:r>
              <a:rPr lang="en-US" sz="2800" dirty="0" err="1">
                <a:solidFill>
                  <a:srgbClr val="002060"/>
                </a:solidFill>
              </a:rPr>
              <a:t>Điện</a:t>
            </a:r>
            <a:r>
              <a:rPr lang="en-US" sz="2800" dirty="0">
                <a:solidFill>
                  <a:srgbClr val="002060"/>
                </a:solidFill>
              </a:rPr>
              <a:t> </a:t>
            </a:r>
            <a:r>
              <a:rPr lang="en-US" sz="2800" dirty="0" err="1">
                <a:solidFill>
                  <a:srgbClr val="002060"/>
                </a:solidFill>
              </a:rPr>
              <a:t>trở</a:t>
            </a:r>
            <a:r>
              <a:rPr lang="en-US" sz="2800" dirty="0">
                <a:solidFill>
                  <a:srgbClr val="002060"/>
                </a:solidFill>
              </a:rPr>
              <a:t> </a:t>
            </a:r>
            <a:r>
              <a:rPr lang="en-US" sz="2800" dirty="0" err="1">
                <a:solidFill>
                  <a:srgbClr val="002060"/>
                </a:solidFill>
              </a:rPr>
              <a:t>càng</a:t>
            </a:r>
            <a:r>
              <a:rPr lang="en-US" sz="2800" dirty="0">
                <a:solidFill>
                  <a:srgbClr val="002060"/>
                </a:solidFill>
              </a:rPr>
              <a:t> </a:t>
            </a:r>
            <a:r>
              <a:rPr lang="en-US" sz="2800" dirty="0" err="1">
                <a:solidFill>
                  <a:srgbClr val="002060"/>
                </a:solidFill>
              </a:rPr>
              <a:t>lớn</a:t>
            </a:r>
            <a:r>
              <a:rPr lang="en-US" sz="2800" dirty="0">
                <a:solidFill>
                  <a:srgbClr val="002060"/>
                </a:solidFill>
              </a:rPr>
              <a:t> </a:t>
            </a:r>
            <a:r>
              <a:rPr lang="en-US" sz="2800" dirty="0" err="1">
                <a:solidFill>
                  <a:srgbClr val="002060"/>
                </a:solidFill>
              </a:rPr>
              <a:t>thì</a:t>
            </a:r>
            <a:r>
              <a:rPr lang="en-US" sz="2800" dirty="0">
                <a:solidFill>
                  <a:srgbClr val="002060"/>
                </a:solidFill>
              </a:rPr>
              <a:t> </a:t>
            </a:r>
            <a:r>
              <a:rPr lang="en-US" sz="2800" dirty="0" err="1">
                <a:solidFill>
                  <a:srgbClr val="002060"/>
                </a:solidFill>
              </a:rPr>
              <a:t>độ</a:t>
            </a:r>
            <a:r>
              <a:rPr lang="en-US" sz="2800" dirty="0">
                <a:solidFill>
                  <a:srgbClr val="002060"/>
                </a:solidFill>
              </a:rPr>
              <a:t> </a:t>
            </a:r>
            <a:r>
              <a:rPr lang="en-US" sz="2800" dirty="0" err="1">
                <a:solidFill>
                  <a:srgbClr val="002060"/>
                </a:solidFill>
              </a:rPr>
              <a:t>sáng</a:t>
            </a:r>
            <a:r>
              <a:rPr lang="en-US" sz="2800" dirty="0">
                <a:solidFill>
                  <a:srgbClr val="002060"/>
                </a:solidFill>
              </a:rPr>
              <a:t> </a:t>
            </a:r>
            <a:r>
              <a:rPr lang="en-US" sz="2800" dirty="0" err="1">
                <a:solidFill>
                  <a:srgbClr val="002060"/>
                </a:solidFill>
              </a:rPr>
              <a:t>của</a:t>
            </a:r>
            <a:r>
              <a:rPr lang="en-US" sz="2800" dirty="0">
                <a:solidFill>
                  <a:srgbClr val="002060"/>
                </a:solidFill>
              </a:rPr>
              <a:t> </a:t>
            </a:r>
            <a:r>
              <a:rPr lang="en-US" sz="2800" dirty="0" err="1">
                <a:solidFill>
                  <a:srgbClr val="002060"/>
                </a:solidFill>
              </a:rPr>
              <a:t>bóng</a:t>
            </a:r>
            <a:r>
              <a:rPr lang="en-US" sz="2800" dirty="0">
                <a:solidFill>
                  <a:srgbClr val="002060"/>
                </a:solidFill>
              </a:rPr>
              <a:t> </a:t>
            </a:r>
            <a:r>
              <a:rPr lang="en-US" sz="2800" dirty="0" err="1">
                <a:solidFill>
                  <a:srgbClr val="002060"/>
                </a:solidFill>
              </a:rPr>
              <a:t>đèn</a:t>
            </a:r>
            <a:r>
              <a:rPr lang="en-US" sz="2800" dirty="0">
                <a:solidFill>
                  <a:srgbClr val="002060"/>
                </a:solidFill>
              </a:rPr>
              <a:t> </a:t>
            </a:r>
            <a:r>
              <a:rPr lang="en-US" sz="2800" dirty="0" err="1">
                <a:solidFill>
                  <a:srgbClr val="002060"/>
                </a:solidFill>
              </a:rPr>
              <a:t>càng</a:t>
            </a:r>
            <a:r>
              <a:rPr lang="en-US" sz="2800" dirty="0">
                <a:solidFill>
                  <a:srgbClr val="002060"/>
                </a:solidFill>
              </a:rPr>
              <a:t> </a:t>
            </a:r>
            <a:r>
              <a:rPr lang="en-US" sz="2800" dirty="0" err="1">
                <a:solidFill>
                  <a:srgbClr val="002060"/>
                </a:solidFill>
              </a:rPr>
              <a:t>yếu</a:t>
            </a:r>
            <a:r>
              <a:rPr lang="en-US" sz="2800" dirty="0">
                <a:solidFill>
                  <a:srgbClr val="002060"/>
                </a:solidFill>
              </a:rPr>
              <a:t>.</a:t>
            </a:r>
            <a:endParaRPr lang="en-US" sz="2800" dirty="0">
              <a:solidFill>
                <a:srgbClr val="002060"/>
              </a:solidFill>
            </a:endParaRPr>
          </a:p>
        </p:txBody>
      </p:sp>
      <p:sp>
        <p:nvSpPr>
          <p:cNvPr id="21" name="Rectangle: Rounded Corners 20"/>
          <p:cNvSpPr/>
          <p:nvPr/>
        </p:nvSpPr>
        <p:spPr>
          <a:xfrm>
            <a:off x="655983" y="185346"/>
            <a:ext cx="1873419"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2" name="Group 21"/>
          <p:cNvGrpSpPr/>
          <p:nvPr/>
        </p:nvGrpSpPr>
        <p:grpSpPr>
          <a:xfrm>
            <a:off x="243024" y="81319"/>
            <a:ext cx="640912" cy="611139"/>
            <a:chOff x="208989" y="-30473"/>
            <a:chExt cx="1082221" cy="1031947"/>
          </a:xfrm>
        </p:grpSpPr>
        <p:sp>
          <p:nvSpPr>
            <p:cNvPr id="23" name="Google Shape;3016;p59"/>
            <p:cNvSpPr/>
            <p:nvPr/>
          </p:nvSpPr>
          <p:spPr>
            <a:xfrm rot="7214107">
              <a:off x="234126" y="-55610"/>
              <a:ext cx="1031947" cy="1082221"/>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pic>
          <p:nvPicPr>
            <p:cNvPr id="24" name="Picture 4" descr="Biểu tượng điện miễn phí"/>
            <p:cNvPicPr>
              <a:picLocks noChangeAspect="1" noChangeArrowheads="1"/>
            </p:cNvPicPr>
            <p:nvPr/>
          </p:nvPicPr>
          <p:blipFill>
            <a:blip r:embed="rId2" cstate="hqprint">
              <a:extLst>
                <a:ext uri="{28A0092B-C50C-407E-A947-70E740481C1C}">
                  <a14:useLocalDpi xmlns:a14="http://schemas.microsoft.com/office/drawing/2010/main" val="0"/>
                </a:ext>
              </a:extLst>
            </a:blip>
            <a:srcRect/>
            <a:stretch>
              <a:fillRect/>
            </a:stretch>
          </p:blipFill>
          <p:spPr bwMode="auto">
            <a:xfrm>
              <a:off x="447691" y="343039"/>
              <a:ext cx="518555" cy="518555"/>
            </a:xfrm>
            <a:prstGeom prst="rect">
              <a:avLst/>
            </a:prstGeom>
            <a:noFill/>
            <a:extLst>
              <a:ext uri="{909E8E84-426E-40DD-AFC4-6F175D3DCCD1}">
                <a14:hiddenFill xmlns:a14="http://schemas.microsoft.com/office/drawing/2010/main">
                  <a:solidFill>
                    <a:srgbClr val="FFFFFF"/>
                  </a:solidFill>
                </a14:hiddenFill>
              </a:ext>
            </a:extLst>
          </p:spPr>
        </p:pic>
      </p:grpSp>
      <p:sp>
        <p:nvSpPr>
          <p:cNvPr id="25" name="TextBox 24"/>
          <p:cNvSpPr txBox="1"/>
          <p:nvPr/>
        </p:nvSpPr>
        <p:spPr>
          <a:xfrm>
            <a:off x="879509" y="185345"/>
            <a:ext cx="1873419" cy="461665"/>
          </a:xfrm>
          <a:prstGeom prst="rect">
            <a:avLst/>
          </a:prstGeom>
          <a:noFill/>
        </p:spPr>
        <p:txBody>
          <a:bodyPr wrap="square" rtlCol="0">
            <a:spAutoFit/>
          </a:bodyPr>
          <a:lstStyle/>
          <a:p>
            <a:r>
              <a:rPr lang="en-US" sz="2400" b="1" dirty="0">
                <a:solidFill>
                  <a:srgbClr val="002060"/>
                </a:solidFill>
                <a:latin typeface="Calibri" panose="020F0502020204030204" pitchFamily="34" charset="0"/>
              </a:rPr>
              <a:t>I. </a:t>
            </a:r>
            <a:r>
              <a:rPr lang="en-US" sz="2400" b="1" dirty="0" err="1">
                <a:solidFill>
                  <a:srgbClr val="002060"/>
                </a:solidFill>
                <a:latin typeface="Calibri" panose="020F0502020204030204" pitchFamily="34" charset="0"/>
              </a:rPr>
              <a:t>Điện</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rở</a:t>
            </a:r>
            <a:endParaRPr lang="en-US" sz="2400" b="1" dirty="0">
              <a:solidFill>
                <a:srgbClr val="002060"/>
              </a:solidFill>
              <a:latin typeface="Calibri" panose="020F0502020204030204" pitchFamily="34" charset="0"/>
            </a:endParaRP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up)">
                                      <p:cBhvr>
                                        <p:cTn id="11" dur="500"/>
                                        <p:tgtEl>
                                          <p:spTgt spid="3"/>
                                        </p:tgtEl>
                                      </p:cBhvr>
                                    </p:animEffect>
                                  </p:childTnLst>
                                </p:cTn>
                              </p:par>
                            </p:childTnLst>
                          </p:cTn>
                        </p:par>
                        <p:par>
                          <p:cTn id="12" fill="hold">
                            <p:stCondLst>
                              <p:cond delay="1000"/>
                            </p:stCondLst>
                            <p:childTnLst>
                              <p:par>
                                <p:cTn id="13" presetID="14" presetClass="entr" presetSubtype="10" fill="hold" nodeType="after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randombar(horizontal)">
                                      <p:cBhvr>
                                        <p:cTn id="1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Rounded Corners 2"/>
          <p:cNvSpPr/>
          <p:nvPr/>
        </p:nvSpPr>
        <p:spPr>
          <a:xfrm>
            <a:off x="582706" y="2784834"/>
            <a:ext cx="11026588" cy="2165982"/>
          </a:xfrm>
          <a:prstGeom prst="roundRect">
            <a:avLst/>
          </a:prstGeom>
          <a:noFill/>
          <a:ln w="28575">
            <a:solidFill>
              <a:srgbClr val="D8343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4761236" y="2555685"/>
            <a:ext cx="2669528" cy="544830"/>
          </a:xfrm>
          <a:prstGeom prst="roundRect">
            <a:avLst/>
          </a:prstGeom>
          <a:solidFill>
            <a:srgbClr val="E05D5D"/>
          </a:solidFill>
        </p:spPr>
        <p:txBody>
          <a:bodyPr wrap="square" rtlCol="0">
            <a:spAutoFit/>
          </a:bodyPr>
          <a:lstStyle/>
          <a:p>
            <a:pPr algn="ctr"/>
            <a:r>
              <a:rPr lang="en-US" sz="2600" b="1" dirty="0" err="1">
                <a:solidFill>
                  <a:schemeClr val="bg1"/>
                </a:solidFill>
                <a:latin typeface="Calibri" panose="020F0502020204030204" pitchFamily="34" charset="0"/>
              </a:rPr>
              <a:t>Kết</a:t>
            </a:r>
            <a:r>
              <a:rPr lang="en-US" sz="2600" b="1" dirty="0">
                <a:solidFill>
                  <a:schemeClr val="bg1"/>
                </a:solidFill>
                <a:latin typeface="Calibri" panose="020F0502020204030204" pitchFamily="34" charset="0"/>
              </a:rPr>
              <a:t> </a:t>
            </a:r>
            <a:r>
              <a:rPr lang="en-US" sz="2600" b="1" dirty="0" err="1">
                <a:solidFill>
                  <a:schemeClr val="bg1"/>
                </a:solidFill>
                <a:latin typeface="Calibri" panose="020F0502020204030204" pitchFamily="34" charset="0"/>
              </a:rPr>
              <a:t>luận</a:t>
            </a:r>
            <a:endParaRPr lang="en-US" sz="2600" b="1" dirty="0">
              <a:solidFill>
                <a:schemeClr val="bg1"/>
              </a:solidFill>
              <a:latin typeface="Calibri" panose="020F0502020204030204" pitchFamily="34" charset="0"/>
            </a:endParaRPr>
          </a:p>
        </p:txBody>
      </p:sp>
      <p:sp>
        <p:nvSpPr>
          <p:cNvPr id="14" name="TextBox 13"/>
          <p:cNvSpPr txBox="1"/>
          <p:nvPr/>
        </p:nvSpPr>
        <p:spPr>
          <a:xfrm>
            <a:off x="1778263" y="3317132"/>
            <a:ext cx="9647407" cy="1230722"/>
          </a:xfrm>
          <a:prstGeom prst="rect">
            <a:avLst/>
          </a:prstGeom>
          <a:noFill/>
        </p:spPr>
        <p:txBody>
          <a:bodyPr wrap="square">
            <a:spAutoFit/>
          </a:bodyPr>
          <a:lstStyle/>
          <a:p>
            <a:pPr marR="0" lvl="0">
              <a:lnSpc>
                <a:spcPct val="135000"/>
              </a:lnSpc>
              <a:spcBef>
                <a:spcPts val="0"/>
              </a:spcBef>
              <a:spcAft>
                <a:spcPts val="200"/>
              </a:spcAft>
              <a:buClr>
                <a:srgbClr val="000000"/>
              </a:buClr>
              <a:buSzPts val="1000"/>
              <a:tabLst>
                <a:tab pos="412750" algn="l"/>
              </a:tabLst>
            </a:pPr>
            <a:r>
              <a:rPr lang="vi-VN" sz="2800" u="none" strike="noStrike" spc="0" dirty="0">
                <a:solidFill>
                  <a:srgbClr val="002060"/>
                </a:solidFill>
                <a:effectLst/>
                <a:latin typeface="Calibri" panose="020F0502020204030204" pitchFamily="34" charset="0"/>
                <a:ea typeface="Calibri" panose="020F0502020204030204" pitchFamily="34" charset="0"/>
                <a:cs typeface="Calibri" panose="020F0502020204030204" pitchFamily="34" charset="0"/>
              </a:rPr>
              <a:t>Điện trở có tác dụng cản trở dòng điện.</a:t>
            </a:r>
            <a:endParaRPr lang="en-US" sz="2800" u="none" strike="noStrike" spc="0" dirty="0">
              <a:solidFill>
                <a:srgbClr val="002060"/>
              </a:solidFill>
              <a:effectLst/>
              <a:latin typeface="Calibri" panose="020F0502020204030204" pitchFamily="34" charset="0"/>
              <a:ea typeface="Calibri" panose="020F0502020204030204" pitchFamily="34" charset="0"/>
              <a:cs typeface="Calibri" panose="020F0502020204030204" pitchFamily="34" charset="0"/>
            </a:endParaRPr>
          </a:p>
          <a:p>
            <a:pPr marR="0" lvl="0">
              <a:lnSpc>
                <a:spcPct val="135000"/>
              </a:lnSpc>
              <a:spcBef>
                <a:spcPts val="0"/>
              </a:spcBef>
              <a:spcAft>
                <a:spcPts val="2900"/>
              </a:spcAft>
              <a:buClr>
                <a:srgbClr val="000000"/>
              </a:buClr>
              <a:buSzPts val="1000"/>
              <a:tabLst>
                <a:tab pos="412750" algn="l"/>
              </a:tabLst>
            </a:pPr>
            <a:r>
              <a:rPr lang="vi-VN" sz="2800" u="none" strike="noStrike" spc="0" dirty="0">
                <a:solidFill>
                  <a:srgbClr val="002060"/>
                </a:solidFill>
                <a:effectLst/>
                <a:latin typeface="Calibri" panose="020F0502020204030204" pitchFamily="34" charset="0"/>
                <a:ea typeface="Calibri" panose="020F0502020204030204" pitchFamily="34" charset="0"/>
                <a:cs typeface="Calibri" panose="020F0502020204030204" pitchFamily="34" charset="0"/>
              </a:rPr>
              <a:t>Điện trở khác nhau có tác dụng cản trở dòng điện khác nhau.</a:t>
            </a:r>
            <a:endParaRPr lang="en-US" sz="2800" u="none" strike="noStrike" spc="0" dirty="0">
              <a:solidFill>
                <a:srgbClr val="002060"/>
              </a:solidFill>
              <a:effectLst/>
              <a:latin typeface="Calibri" panose="020F0502020204030204" pitchFamily="34" charset="0"/>
              <a:ea typeface="Calibri" panose="020F0502020204030204" pitchFamily="34" charset="0"/>
              <a:cs typeface="Calibri" panose="020F0502020204030204" pitchFamily="34" charset="0"/>
            </a:endParaRPr>
          </a:p>
        </p:txBody>
      </p:sp>
      <p:grpSp>
        <p:nvGrpSpPr>
          <p:cNvPr id="81" name="Google Shape;3567;p70"/>
          <p:cNvGrpSpPr/>
          <p:nvPr/>
        </p:nvGrpSpPr>
        <p:grpSpPr>
          <a:xfrm>
            <a:off x="10174444" y="1626655"/>
            <a:ext cx="1901626" cy="4301620"/>
            <a:chOff x="6706495" y="1391275"/>
            <a:chExt cx="895619" cy="2025957"/>
          </a:xfrm>
        </p:grpSpPr>
        <p:sp>
          <p:nvSpPr>
            <p:cNvPr id="82" name="Google Shape;3568;p70"/>
            <p:cNvSpPr/>
            <p:nvPr/>
          </p:nvSpPr>
          <p:spPr>
            <a:xfrm>
              <a:off x="7178924" y="2842287"/>
              <a:ext cx="162357" cy="486261"/>
            </a:xfrm>
            <a:custGeom>
              <a:avLst/>
              <a:gdLst/>
              <a:ahLst/>
              <a:cxnLst/>
              <a:rect l="l" t="t" r="r" b="b"/>
              <a:pathLst>
                <a:path w="10822" h="32412" extrusionOk="0">
                  <a:moveTo>
                    <a:pt x="0" y="1"/>
                  </a:moveTo>
                  <a:lnTo>
                    <a:pt x="5806" y="31095"/>
                  </a:lnTo>
                  <a:cubicBezTo>
                    <a:pt x="5806" y="31095"/>
                    <a:pt x="8083" y="32411"/>
                    <a:pt x="9831" y="32411"/>
                  </a:cubicBezTo>
                  <a:cubicBezTo>
                    <a:pt x="10192" y="32411"/>
                    <a:pt x="10530" y="32355"/>
                    <a:pt x="10821" y="32220"/>
                  </a:cubicBezTo>
                  <a:lnTo>
                    <a:pt x="9636" y="609"/>
                  </a:lnTo>
                  <a:lnTo>
                    <a:pt x="0" y="1"/>
                  </a:lnTo>
                  <a:close/>
                </a:path>
              </a:pathLst>
            </a:custGeom>
            <a:solidFill>
              <a:srgbClr val="FBCEAE"/>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83" name="Google Shape;3569;p70"/>
            <p:cNvSpPr/>
            <p:nvPr/>
          </p:nvSpPr>
          <p:spPr>
            <a:xfrm>
              <a:off x="7166157" y="3304679"/>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84" name="Google Shape;3570;p70"/>
            <p:cNvSpPr/>
            <p:nvPr/>
          </p:nvSpPr>
          <p:spPr>
            <a:xfrm>
              <a:off x="7331229" y="3326178"/>
              <a:ext cx="16428" cy="15513"/>
            </a:xfrm>
            <a:custGeom>
              <a:avLst/>
              <a:gdLst/>
              <a:ahLst/>
              <a:cxnLst/>
              <a:rect l="l" t="t" r="r" b="b"/>
              <a:pathLst>
                <a:path w="1095" h="1034" extrusionOk="0">
                  <a:moveTo>
                    <a:pt x="536" y="0"/>
                  </a:moveTo>
                  <a:cubicBezTo>
                    <a:pt x="314" y="0"/>
                    <a:pt x="104" y="142"/>
                    <a:pt x="31" y="361"/>
                  </a:cubicBezTo>
                  <a:cubicBezTo>
                    <a:pt x="1" y="665"/>
                    <a:pt x="153" y="939"/>
                    <a:pt x="457" y="1030"/>
                  </a:cubicBezTo>
                  <a:cubicBezTo>
                    <a:pt x="477" y="1032"/>
                    <a:pt x="496" y="1033"/>
                    <a:pt x="516" y="1033"/>
                  </a:cubicBezTo>
                  <a:cubicBezTo>
                    <a:pt x="765" y="1033"/>
                    <a:pt x="980" y="860"/>
                    <a:pt x="1064" y="635"/>
                  </a:cubicBezTo>
                  <a:cubicBezTo>
                    <a:pt x="1095" y="361"/>
                    <a:pt x="912" y="88"/>
                    <a:pt x="669" y="27"/>
                  </a:cubicBezTo>
                  <a:lnTo>
                    <a:pt x="700" y="27"/>
                  </a:lnTo>
                  <a:cubicBezTo>
                    <a:pt x="646" y="9"/>
                    <a:pt x="591" y="0"/>
                    <a:pt x="536" y="0"/>
                  </a:cubicBezTo>
                  <a:close/>
                </a:path>
              </a:pathLst>
            </a:custGeom>
            <a:solidFill>
              <a:srgbClr val="FFFFFF"/>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85" name="Google Shape;3571;p70"/>
            <p:cNvSpPr/>
            <p:nvPr/>
          </p:nvSpPr>
          <p:spPr>
            <a:xfrm>
              <a:off x="7164791" y="3354847"/>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86" name="Google Shape;3572;p70"/>
            <p:cNvSpPr/>
            <p:nvPr/>
          </p:nvSpPr>
          <p:spPr>
            <a:xfrm>
              <a:off x="7265338" y="3314146"/>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87" name="Google Shape;3573;p70"/>
            <p:cNvSpPr/>
            <p:nvPr/>
          </p:nvSpPr>
          <p:spPr>
            <a:xfrm>
              <a:off x="7244590" y="3324077"/>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88" name="Google Shape;3574;p70"/>
            <p:cNvSpPr/>
            <p:nvPr/>
          </p:nvSpPr>
          <p:spPr>
            <a:xfrm>
              <a:off x="7224981" y="3333214"/>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89" name="Google Shape;3575;p70"/>
            <p:cNvSpPr/>
            <p:nvPr/>
          </p:nvSpPr>
          <p:spPr>
            <a:xfrm>
              <a:off x="7294743" y="2833166"/>
              <a:ext cx="176504" cy="528538"/>
            </a:xfrm>
            <a:custGeom>
              <a:avLst/>
              <a:gdLst/>
              <a:ahLst/>
              <a:cxnLst/>
              <a:rect l="l" t="t" r="r" b="b"/>
              <a:pathLst>
                <a:path w="11765" h="35230" extrusionOk="0">
                  <a:moveTo>
                    <a:pt x="10883" y="1"/>
                  </a:moveTo>
                  <a:lnTo>
                    <a:pt x="1" y="578"/>
                  </a:lnTo>
                  <a:lnTo>
                    <a:pt x="2980" y="35229"/>
                  </a:lnTo>
                  <a:lnTo>
                    <a:pt x="8117" y="35108"/>
                  </a:lnTo>
                  <a:cubicBezTo>
                    <a:pt x="8117" y="35108"/>
                    <a:pt x="11460" y="9363"/>
                    <a:pt x="11612" y="7448"/>
                  </a:cubicBezTo>
                  <a:cubicBezTo>
                    <a:pt x="11764" y="5533"/>
                    <a:pt x="11004" y="335"/>
                    <a:pt x="10883" y="1"/>
                  </a:cubicBezTo>
                  <a:close/>
                </a:path>
              </a:pathLst>
            </a:custGeom>
            <a:solidFill>
              <a:srgbClr val="FBCEAE"/>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90" name="Google Shape;3576;p70"/>
            <p:cNvSpPr/>
            <p:nvPr/>
          </p:nvSpPr>
          <p:spPr>
            <a:xfrm>
              <a:off x="7297488" y="2873297"/>
              <a:ext cx="39232" cy="448275"/>
            </a:xfrm>
            <a:custGeom>
              <a:avLst/>
              <a:gdLst/>
              <a:ahLst/>
              <a:cxnLst/>
              <a:rect l="l" t="t" r="r" b="b"/>
              <a:pathLst>
                <a:path w="2615" h="29880" extrusionOk="0">
                  <a:moveTo>
                    <a:pt x="31" y="1"/>
                  </a:moveTo>
                  <a:cubicBezTo>
                    <a:pt x="0" y="92"/>
                    <a:pt x="31" y="213"/>
                    <a:pt x="31" y="305"/>
                  </a:cubicBezTo>
                  <a:cubicBezTo>
                    <a:pt x="61" y="517"/>
                    <a:pt x="91" y="791"/>
                    <a:pt x="122" y="1186"/>
                  </a:cubicBezTo>
                  <a:cubicBezTo>
                    <a:pt x="183" y="1946"/>
                    <a:pt x="304" y="3040"/>
                    <a:pt x="426" y="4378"/>
                  </a:cubicBezTo>
                  <a:cubicBezTo>
                    <a:pt x="669" y="7083"/>
                    <a:pt x="1034" y="10821"/>
                    <a:pt x="1398" y="14925"/>
                  </a:cubicBezTo>
                  <a:cubicBezTo>
                    <a:pt x="1763" y="19028"/>
                    <a:pt x="2037" y="22797"/>
                    <a:pt x="2250" y="25502"/>
                  </a:cubicBezTo>
                  <a:cubicBezTo>
                    <a:pt x="2371" y="26840"/>
                    <a:pt x="2432" y="27934"/>
                    <a:pt x="2493" y="28694"/>
                  </a:cubicBezTo>
                  <a:cubicBezTo>
                    <a:pt x="2523" y="29059"/>
                    <a:pt x="2584" y="29363"/>
                    <a:pt x="2584" y="29576"/>
                  </a:cubicBezTo>
                  <a:cubicBezTo>
                    <a:pt x="2584" y="29667"/>
                    <a:pt x="2584" y="29788"/>
                    <a:pt x="2614" y="29879"/>
                  </a:cubicBezTo>
                  <a:cubicBezTo>
                    <a:pt x="2614" y="29788"/>
                    <a:pt x="2614" y="29667"/>
                    <a:pt x="2614" y="29576"/>
                  </a:cubicBezTo>
                  <a:cubicBezTo>
                    <a:pt x="2614" y="29363"/>
                    <a:pt x="2614" y="29089"/>
                    <a:pt x="2584" y="28694"/>
                  </a:cubicBezTo>
                  <a:cubicBezTo>
                    <a:pt x="2554" y="27934"/>
                    <a:pt x="2462" y="26840"/>
                    <a:pt x="2402" y="25502"/>
                  </a:cubicBezTo>
                  <a:cubicBezTo>
                    <a:pt x="2219" y="22797"/>
                    <a:pt x="1946" y="19028"/>
                    <a:pt x="1581" y="14925"/>
                  </a:cubicBezTo>
                  <a:cubicBezTo>
                    <a:pt x="1216" y="10791"/>
                    <a:pt x="851" y="7052"/>
                    <a:pt x="547" y="4347"/>
                  </a:cubicBezTo>
                  <a:cubicBezTo>
                    <a:pt x="395" y="3010"/>
                    <a:pt x="274" y="1916"/>
                    <a:pt x="183" y="1156"/>
                  </a:cubicBezTo>
                  <a:cubicBezTo>
                    <a:pt x="122" y="791"/>
                    <a:pt x="91" y="517"/>
                    <a:pt x="61" y="305"/>
                  </a:cubicBezTo>
                  <a:cubicBezTo>
                    <a:pt x="61" y="183"/>
                    <a:pt x="31" y="92"/>
                    <a:pt x="31" y="1"/>
                  </a:cubicBezTo>
                  <a:close/>
                </a:path>
              </a:pathLst>
            </a:custGeom>
            <a:solidFill>
              <a:srgbClr val="875149"/>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91" name="Google Shape;3577;p70"/>
            <p:cNvSpPr/>
            <p:nvPr/>
          </p:nvSpPr>
          <p:spPr>
            <a:xfrm>
              <a:off x="7410127" y="3337625"/>
              <a:ext cx="18243" cy="16653"/>
            </a:xfrm>
            <a:custGeom>
              <a:avLst/>
              <a:gdLst/>
              <a:ahLst/>
              <a:cxnLst/>
              <a:rect l="l" t="t" r="r" b="b"/>
              <a:pathLst>
                <a:path w="1216" h="1110" extrusionOk="0">
                  <a:moveTo>
                    <a:pt x="603" y="0"/>
                  </a:moveTo>
                  <a:cubicBezTo>
                    <a:pt x="465" y="0"/>
                    <a:pt x="326" y="46"/>
                    <a:pt x="213" y="145"/>
                  </a:cubicBezTo>
                  <a:lnTo>
                    <a:pt x="274" y="115"/>
                  </a:lnTo>
                  <a:lnTo>
                    <a:pt x="274" y="115"/>
                  </a:lnTo>
                  <a:cubicBezTo>
                    <a:pt x="61" y="328"/>
                    <a:pt x="0" y="632"/>
                    <a:pt x="152" y="875"/>
                  </a:cubicBezTo>
                  <a:cubicBezTo>
                    <a:pt x="267" y="1029"/>
                    <a:pt x="444" y="1110"/>
                    <a:pt x="620" y="1110"/>
                  </a:cubicBezTo>
                  <a:cubicBezTo>
                    <a:pt x="721" y="1110"/>
                    <a:pt x="823" y="1082"/>
                    <a:pt x="912" y="1027"/>
                  </a:cubicBezTo>
                  <a:cubicBezTo>
                    <a:pt x="1155" y="814"/>
                    <a:pt x="1216" y="449"/>
                    <a:pt x="1033" y="176"/>
                  </a:cubicBezTo>
                  <a:cubicBezTo>
                    <a:pt x="920" y="62"/>
                    <a:pt x="762" y="0"/>
                    <a:pt x="603" y="0"/>
                  </a:cubicBezTo>
                  <a:close/>
                </a:path>
              </a:pathLst>
            </a:custGeom>
            <a:solidFill>
              <a:srgbClr val="FFFFFF"/>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92" name="Google Shape;3578;p70"/>
            <p:cNvSpPr/>
            <p:nvPr/>
          </p:nvSpPr>
          <p:spPr>
            <a:xfrm>
              <a:off x="7102771" y="1561809"/>
              <a:ext cx="338831" cy="339747"/>
            </a:xfrm>
            <a:custGeom>
              <a:avLst/>
              <a:gdLst/>
              <a:ahLst/>
              <a:cxnLst/>
              <a:rect l="l" t="t" r="r" b="b"/>
              <a:pathLst>
                <a:path w="22585" h="22646" extrusionOk="0">
                  <a:moveTo>
                    <a:pt x="20882" y="1"/>
                  </a:moveTo>
                  <a:lnTo>
                    <a:pt x="2949" y="214"/>
                  </a:lnTo>
                  <a:cubicBezTo>
                    <a:pt x="3161" y="5776"/>
                    <a:pt x="3678" y="10518"/>
                    <a:pt x="1824" y="15260"/>
                  </a:cubicBezTo>
                  <a:cubicBezTo>
                    <a:pt x="1338" y="16475"/>
                    <a:pt x="730" y="17630"/>
                    <a:pt x="365" y="18877"/>
                  </a:cubicBezTo>
                  <a:cubicBezTo>
                    <a:pt x="31" y="20123"/>
                    <a:pt x="0" y="21521"/>
                    <a:pt x="669" y="22646"/>
                  </a:cubicBezTo>
                  <a:lnTo>
                    <a:pt x="4286" y="21612"/>
                  </a:lnTo>
                  <a:cubicBezTo>
                    <a:pt x="4286" y="21217"/>
                    <a:pt x="4286" y="20852"/>
                    <a:pt x="4256" y="20457"/>
                  </a:cubicBezTo>
                  <a:lnTo>
                    <a:pt x="4256" y="20457"/>
                  </a:lnTo>
                  <a:cubicBezTo>
                    <a:pt x="4408" y="20974"/>
                    <a:pt x="4772" y="21369"/>
                    <a:pt x="5259" y="21582"/>
                  </a:cubicBezTo>
                  <a:cubicBezTo>
                    <a:pt x="5678" y="21708"/>
                    <a:pt x="6127" y="21776"/>
                    <a:pt x="6585" y="21776"/>
                  </a:cubicBezTo>
                  <a:cubicBezTo>
                    <a:pt x="6790" y="21776"/>
                    <a:pt x="6997" y="21762"/>
                    <a:pt x="7204" y="21734"/>
                  </a:cubicBezTo>
                  <a:cubicBezTo>
                    <a:pt x="11034" y="21399"/>
                    <a:pt x="14803" y="20700"/>
                    <a:pt x="18451" y="19606"/>
                  </a:cubicBezTo>
                  <a:cubicBezTo>
                    <a:pt x="18594" y="19561"/>
                    <a:pt x="18897" y="19546"/>
                    <a:pt x="19254" y="19546"/>
                  </a:cubicBezTo>
                  <a:cubicBezTo>
                    <a:pt x="20111" y="19546"/>
                    <a:pt x="21277" y="19636"/>
                    <a:pt x="21277" y="19636"/>
                  </a:cubicBezTo>
                  <a:cubicBezTo>
                    <a:pt x="22584" y="13922"/>
                    <a:pt x="22128" y="5776"/>
                    <a:pt x="20882" y="1"/>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93" name="Google Shape;3579;p70"/>
            <p:cNvSpPr/>
            <p:nvPr/>
          </p:nvSpPr>
          <p:spPr>
            <a:xfrm>
              <a:off x="6706495" y="1984894"/>
              <a:ext cx="227558" cy="78088"/>
            </a:xfrm>
            <a:custGeom>
              <a:avLst/>
              <a:gdLst/>
              <a:ahLst/>
              <a:cxnLst/>
              <a:rect l="l" t="t" r="r" b="b"/>
              <a:pathLst>
                <a:path w="15168" h="5205" extrusionOk="0">
                  <a:moveTo>
                    <a:pt x="6530" y="0"/>
                  </a:moveTo>
                  <a:cubicBezTo>
                    <a:pt x="6111" y="0"/>
                    <a:pt x="5713" y="73"/>
                    <a:pt x="5441" y="311"/>
                  </a:cubicBezTo>
                  <a:cubicBezTo>
                    <a:pt x="5380" y="585"/>
                    <a:pt x="5532" y="858"/>
                    <a:pt x="5776" y="919"/>
                  </a:cubicBezTo>
                  <a:lnTo>
                    <a:pt x="5867" y="919"/>
                  </a:lnTo>
                  <a:cubicBezTo>
                    <a:pt x="6748" y="1040"/>
                    <a:pt x="8390" y="1314"/>
                    <a:pt x="8329" y="1436"/>
                  </a:cubicBezTo>
                  <a:cubicBezTo>
                    <a:pt x="8268" y="1557"/>
                    <a:pt x="5441" y="1405"/>
                    <a:pt x="4894" y="1618"/>
                  </a:cubicBezTo>
                  <a:lnTo>
                    <a:pt x="700" y="1740"/>
                  </a:lnTo>
                  <a:cubicBezTo>
                    <a:pt x="700" y="1740"/>
                    <a:pt x="0" y="2469"/>
                    <a:pt x="700" y="2682"/>
                  </a:cubicBezTo>
                  <a:lnTo>
                    <a:pt x="730" y="3229"/>
                  </a:lnTo>
                  <a:cubicBezTo>
                    <a:pt x="943" y="3381"/>
                    <a:pt x="1216" y="3472"/>
                    <a:pt x="1459" y="3533"/>
                  </a:cubicBezTo>
                  <a:cubicBezTo>
                    <a:pt x="2037" y="3654"/>
                    <a:pt x="1459" y="4019"/>
                    <a:pt x="2189" y="4141"/>
                  </a:cubicBezTo>
                  <a:cubicBezTo>
                    <a:pt x="2545" y="4185"/>
                    <a:pt x="2901" y="4214"/>
                    <a:pt x="3257" y="4214"/>
                  </a:cubicBezTo>
                  <a:cubicBezTo>
                    <a:pt x="3387" y="4214"/>
                    <a:pt x="3518" y="4210"/>
                    <a:pt x="3648" y="4202"/>
                  </a:cubicBezTo>
                  <a:lnTo>
                    <a:pt x="3739" y="4506"/>
                  </a:lnTo>
                  <a:cubicBezTo>
                    <a:pt x="3982" y="4627"/>
                    <a:pt x="4225" y="4688"/>
                    <a:pt x="4469" y="4688"/>
                  </a:cubicBezTo>
                  <a:cubicBezTo>
                    <a:pt x="4533" y="4701"/>
                    <a:pt x="4670" y="4707"/>
                    <a:pt x="4863" y="4707"/>
                  </a:cubicBezTo>
                  <a:cubicBezTo>
                    <a:pt x="6405" y="4707"/>
                    <a:pt x="11520" y="4323"/>
                    <a:pt x="11520" y="4323"/>
                  </a:cubicBezTo>
                  <a:lnTo>
                    <a:pt x="14864" y="5205"/>
                  </a:lnTo>
                  <a:lnTo>
                    <a:pt x="15168" y="1922"/>
                  </a:lnTo>
                  <a:lnTo>
                    <a:pt x="12675" y="1284"/>
                  </a:lnTo>
                  <a:cubicBezTo>
                    <a:pt x="12493" y="828"/>
                    <a:pt x="12220" y="433"/>
                    <a:pt x="11824" y="189"/>
                  </a:cubicBezTo>
                  <a:cubicBezTo>
                    <a:pt x="11609" y="88"/>
                    <a:pt x="11142" y="53"/>
                    <a:pt x="10613" y="53"/>
                  </a:cubicBezTo>
                  <a:cubicBezTo>
                    <a:pt x="9721" y="53"/>
                    <a:pt x="8653" y="151"/>
                    <a:pt x="8329" y="189"/>
                  </a:cubicBezTo>
                  <a:cubicBezTo>
                    <a:pt x="8315" y="190"/>
                    <a:pt x="8300" y="191"/>
                    <a:pt x="8284" y="191"/>
                  </a:cubicBezTo>
                  <a:cubicBezTo>
                    <a:pt x="7937" y="191"/>
                    <a:pt x="7206" y="0"/>
                    <a:pt x="6530" y="0"/>
                  </a:cubicBezTo>
                  <a:close/>
                </a:path>
              </a:pathLst>
            </a:custGeom>
            <a:solidFill>
              <a:srgbClr val="FBCEAE"/>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94" name="Google Shape;3580;p70"/>
            <p:cNvSpPr/>
            <p:nvPr/>
          </p:nvSpPr>
          <p:spPr>
            <a:xfrm>
              <a:off x="6835997" y="2002327"/>
              <a:ext cx="40147" cy="29645"/>
            </a:xfrm>
            <a:custGeom>
              <a:avLst/>
              <a:gdLst/>
              <a:ahLst/>
              <a:cxnLst/>
              <a:rect l="l" t="t" r="r" b="b"/>
              <a:pathLst>
                <a:path w="2676" h="1976" extrusionOk="0">
                  <a:moveTo>
                    <a:pt x="2676" y="0"/>
                  </a:moveTo>
                  <a:cubicBezTo>
                    <a:pt x="2524" y="0"/>
                    <a:pt x="2341" y="0"/>
                    <a:pt x="2159" y="61"/>
                  </a:cubicBezTo>
                  <a:cubicBezTo>
                    <a:pt x="1764" y="152"/>
                    <a:pt x="1369" y="334"/>
                    <a:pt x="1034" y="547"/>
                  </a:cubicBezTo>
                  <a:cubicBezTo>
                    <a:pt x="670" y="790"/>
                    <a:pt x="366" y="1094"/>
                    <a:pt x="153" y="1459"/>
                  </a:cubicBezTo>
                  <a:cubicBezTo>
                    <a:pt x="62" y="1611"/>
                    <a:pt x="1" y="1793"/>
                    <a:pt x="1" y="1976"/>
                  </a:cubicBezTo>
                  <a:cubicBezTo>
                    <a:pt x="1" y="1976"/>
                    <a:pt x="92" y="1793"/>
                    <a:pt x="244" y="1520"/>
                  </a:cubicBezTo>
                  <a:cubicBezTo>
                    <a:pt x="487" y="1185"/>
                    <a:pt x="761" y="912"/>
                    <a:pt x="1125" y="699"/>
                  </a:cubicBezTo>
                  <a:cubicBezTo>
                    <a:pt x="1612" y="426"/>
                    <a:pt x="2129" y="182"/>
                    <a:pt x="2676" y="0"/>
                  </a:cubicBezTo>
                  <a:close/>
                </a:path>
              </a:pathLst>
            </a:custGeom>
            <a:solidFill>
              <a:srgbClr val="875149"/>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95" name="Google Shape;3581;p70"/>
            <p:cNvSpPr/>
            <p:nvPr/>
          </p:nvSpPr>
          <p:spPr>
            <a:xfrm>
              <a:off x="6762124" y="2039863"/>
              <a:ext cx="41512" cy="8986"/>
            </a:xfrm>
            <a:custGeom>
              <a:avLst/>
              <a:gdLst/>
              <a:ahLst/>
              <a:cxnLst/>
              <a:rect l="l" t="t" r="r" b="b"/>
              <a:pathLst>
                <a:path w="2767" h="599" extrusionOk="0">
                  <a:moveTo>
                    <a:pt x="1912" y="1"/>
                  </a:moveTo>
                  <a:cubicBezTo>
                    <a:pt x="1711" y="1"/>
                    <a:pt x="1509" y="8"/>
                    <a:pt x="1308" y="21"/>
                  </a:cubicBezTo>
                  <a:cubicBezTo>
                    <a:pt x="973" y="21"/>
                    <a:pt x="609" y="82"/>
                    <a:pt x="274" y="203"/>
                  </a:cubicBezTo>
                  <a:cubicBezTo>
                    <a:pt x="31" y="386"/>
                    <a:pt x="1" y="598"/>
                    <a:pt x="31" y="598"/>
                  </a:cubicBezTo>
                  <a:cubicBezTo>
                    <a:pt x="122" y="477"/>
                    <a:pt x="214" y="386"/>
                    <a:pt x="335" y="325"/>
                  </a:cubicBezTo>
                  <a:cubicBezTo>
                    <a:pt x="669" y="234"/>
                    <a:pt x="1004" y="203"/>
                    <a:pt x="1338" y="203"/>
                  </a:cubicBezTo>
                  <a:cubicBezTo>
                    <a:pt x="1824" y="203"/>
                    <a:pt x="2311" y="142"/>
                    <a:pt x="2767" y="51"/>
                  </a:cubicBezTo>
                  <a:cubicBezTo>
                    <a:pt x="2482" y="16"/>
                    <a:pt x="2197" y="1"/>
                    <a:pt x="1912" y="1"/>
                  </a:cubicBezTo>
                  <a:close/>
                </a:path>
              </a:pathLst>
            </a:custGeom>
            <a:solidFill>
              <a:srgbClr val="875149"/>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96" name="Google Shape;3582;p70"/>
            <p:cNvSpPr/>
            <p:nvPr/>
          </p:nvSpPr>
          <p:spPr>
            <a:xfrm>
              <a:off x="6732944" y="2026751"/>
              <a:ext cx="67046" cy="13427"/>
            </a:xfrm>
            <a:custGeom>
              <a:avLst/>
              <a:gdLst/>
              <a:ahLst/>
              <a:cxnLst/>
              <a:rect l="l" t="t" r="r" b="b"/>
              <a:pathLst>
                <a:path w="4469" h="895" extrusionOk="0">
                  <a:moveTo>
                    <a:pt x="4261" y="1"/>
                  </a:moveTo>
                  <a:cubicBezTo>
                    <a:pt x="4098" y="1"/>
                    <a:pt x="3941" y="22"/>
                    <a:pt x="3769" y="44"/>
                  </a:cubicBezTo>
                  <a:cubicBezTo>
                    <a:pt x="3222" y="135"/>
                    <a:pt x="2706" y="165"/>
                    <a:pt x="2159" y="165"/>
                  </a:cubicBezTo>
                  <a:cubicBezTo>
                    <a:pt x="1855" y="165"/>
                    <a:pt x="1551" y="165"/>
                    <a:pt x="1247" y="196"/>
                  </a:cubicBezTo>
                  <a:cubicBezTo>
                    <a:pt x="973" y="226"/>
                    <a:pt x="730" y="287"/>
                    <a:pt x="487" y="378"/>
                  </a:cubicBezTo>
                  <a:cubicBezTo>
                    <a:pt x="335" y="439"/>
                    <a:pt x="183" y="561"/>
                    <a:pt x="92" y="682"/>
                  </a:cubicBezTo>
                  <a:cubicBezTo>
                    <a:pt x="0" y="804"/>
                    <a:pt x="31" y="895"/>
                    <a:pt x="61" y="895"/>
                  </a:cubicBezTo>
                  <a:cubicBezTo>
                    <a:pt x="61" y="895"/>
                    <a:pt x="61" y="804"/>
                    <a:pt x="122" y="743"/>
                  </a:cubicBezTo>
                  <a:cubicBezTo>
                    <a:pt x="244" y="621"/>
                    <a:pt x="396" y="530"/>
                    <a:pt x="548" y="500"/>
                  </a:cubicBezTo>
                  <a:cubicBezTo>
                    <a:pt x="931" y="387"/>
                    <a:pt x="1331" y="324"/>
                    <a:pt x="1735" y="324"/>
                  </a:cubicBezTo>
                  <a:cubicBezTo>
                    <a:pt x="1876" y="324"/>
                    <a:pt x="2017" y="332"/>
                    <a:pt x="2159" y="348"/>
                  </a:cubicBezTo>
                  <a:cubicBezTo>
                    <a:pt x="2706" y="348"/>
                    <a:pt x="3253" y="287"/>
                    <a:pt x="3800" y="165"/>
                  </a:cubicBezTo>
                  <a:cubicBezTo>
                    <a:pt x="4013" y="135"/>
                    <a:pt x="4256" y="74"/>
                    <a:pt x="4469" y="13"/>
                  </a:cubicBezTo>
                  <a:cubicBezTo>
                    <a:pt x="4397" y="5"/>
                    <a:pt x="4329" y="1"/>
                    <a:pt x="4261" y="1"/>
                  </a:cubicBezTo>
                  <a:close/>
                </a:path>
              </a:pathLst>
            </a:custGeom>
            <a:solidFill>
              <a:srgbClr val="875149"/>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97" name="Google Shape;3583;p70"/>
            <p:cNvSpPr/>
            <p:nvPr/>
          </p:nvSpPr>
          <p:spPr>
            <a:xfrm>
              <a:off x="6718347" y="2016114"/>
              <a:ext cx="72072" cy="9932"/>
            </a:xfrm>
            <a:custGeom>
              <a:avLst/>
              <a:gdLst/>
              <a:ahLst/>
              <a:cxnLst/>
              <a:rect l="l" t="t" r="r" b="b"/>
              <a:pathLst>
                <a:path w="4804" h="662" extrusionOk="0">
                  <a:moveTo>
                    <a:pt x="4465" y="1"/>
                  </a:moveTo>
                  <a:cubicBezTo>
                    <a:pt x="4347" y="1"/>
                    <a:pt x="4226" y="8"/>
                    <a:pt x="4104" y="23"/>
                  </a:cubicBezTo>
                  <a:cubicBezTo>
                    <a:pt x="3648" y="23"/>
                    <a:pt x="3040" y="54"/>
                    <a:pt x="2341" y="84"/>
                  </a:cubicBezTo>
                  <a:cubicBezTo>
                    <a:pt x="2174" y="99"/>
                    <a:pt x="2014" y="99"/>
                    <a:pt x="1859" y="99"/>
                  </a:cubicBezTo>
                  <a:cubicBezTo>
                    <a:pt x="1703" y="99"/>
                    <a:pt x="1551" y="99"/>
                    <a:pt x="1399" y="115"/>
                  </a:cubicBezTo>
                  <a:cubicBezTo>
                    <a:pt x="1125" y="145"/>
                    <a:pt x="852" y="175"/>
                    <a:pt x="609" y="236"/>
                  </a:cubicBezTo>
                  <a:cubicBezTo>
                    <a:pt x="426" y="297"/>
                    <a:pt x="244" y="358"/>
                    <a:pt x="122" y="479"/>
                  </a:cubicBezTo>
                  <a:cubicBezTo>
                    <a:pt x="31" y="570"/>
                    <a:pt x="1" y="662"/>
                    <a:pt x="31" y="662"/>
                  </a:cubicBezTo>
                  <a:cubicBezTo>
                    <a:pt x="31" y="662"/>
                    <a:pt x="62" y="601"/>
                    <a:pt x="153" y="540"/>
                  </a:cubicBezTo>
                  <a:cubicBezTo>
                    <a:pt x="305" y="449"/>
                    <a:pt x="457" y="388"/>
                    <a:pt x="639" y="358"/>
                  </a:cubicBezTo>
                  <a:cubicBezTo>
                    <a:pt x="882" y="297"/>
                    <a:pt x="1125" y="266"/>
                    <a:pt x="1399" y="266"/>
                  </a:cubicBezTo>
                  <a:cubicBezTo>
                    <a:pt x="1536" y="251"/>
                    <a:pt x="1688" y="251"/>
                    <a:pt x="1847" y="251"/>
                  </a:cubicBezTo>
                  <a:cubicBezTo>
                    <a:pt x="2007" y="251"/>
                    <a:pt x="2174" y="251"/>
                    <a:pt x="2341" y="236"/>
                  </a:cubicBezTo>
                  <a:cubicBezTo>
                    <a:pt x="3040" y="206"/>
                    <a:pt x="3648" y="175"/>
                    <a:pt x="4104" y="115"/>
                  </a:cubicBezTo>
                  <a:cubicBezTo>
                    <a:pt x="4347" y="115"/>
                    <a:pt x="4590" y="84"/>
                    <a:pt x="4803" y="23"/>
                  </a:cubicBezTo>
                  <a:cubicBezTo>
                    <a:pt x="4697" y="8"/>
                    <a:pt x="4583" y="1"/>
                    <a:pt x="4465" y="1"/>
                  </a:cubicBezTo>
                  <a:close/>
                </a:path>
              </a:pathLst>
            </a:custGeom>
            <a:solidFill>
              <a:srgbClr val="875149"/>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98" name="Google Shape;3584;p70"/>
            <p:cNvSpPr/>
            <p:nvPr/>
          </p:nvSpPr>
          <p:spPr>
            <a:xfrm>
              <a:off x="7192606" y="1746955"/>
              <a:ext cx="174659" cy="120860"/>
            </a:xfrm>
            <a:custGeom>
              <a:avLst/>
              <a:gdLst/>
              <a:ahLst/>
              <a:cxnLst/>
              <a:rect l="l" t="t" r="r" b="b"/>
              <a:pathLst>
                <a:path w="11642" h="8056" extrusionOk="0">
                  <a:moveTo>
                    <a:pt x="11064" y="1"/>
                  </a:moveTo>
                  <a:lnTo>
                    <a:pt x="9575" y="153"/>
                  </a:lnTo>
                  <a:lnTo>
                    <a:pt x="2979" y="2371"/>
                  </a:lnTo>
                  <a:lnTo>
                    <a:pt x="0" y="6414"/>
                  </a:lnTo>
                  <a:lnTo>
                    <a:pt x="821" y="7964"/>
                  </a:lnTo>
                  <a:lnTo>
                    <a:pt x="4560" y="8055"/>
                  </a:lnTo>
                  <a:lnTo>
                    <a:pt x="8359" y="7204"/>
                  </a:lnTo>
                  <a:lnTo>
                    <a:pt x="10456" y="6353"/>
                  </a:lnTo>
                  <a:lnTo>
                    <a:pt x="11642" y="2736"/>
                  </a:lnTo>
                  <a:lnTo>
                    <a:pt x="11064" y="1"/>
                  </a:lnTo>
                  <a:close/>
                </a:path>
              </a:pathLst>
            </a:custGeom>
            <a:solidFill>
              <a:srgbClr val="FBCEAE"/>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99" name="Google Shape;3585;p70"/>
            <p:cNvSpPr/>
            <p:nvPr/>
          </p:nvSpPr>
          <p:spPr>
            <a:xfrm>
              <a:off x="7082698" y="1830863"/>
              <a:ext cx="336551" cy="516221"/>
            </a:xfrm>
            <a:custGeom>
              <a:avLst/>
              <a:gdLst/>
              <a:ahLst/>
              <a:cxnLst/>
              <a:rect l="l" t="t" r="r" b="b"/>
              <a:pathLst>
                <a:path w="22433" h="34409" extrusionOk="0">
                  <a:moveTo>
                    <a:pt x="17174" y="0"/>
                  </a:moveTo>
                  <a:cubicBezTo>
                    <a:pt x="17174" y="0"/>
                    <a:pt x="11369" y="1702"/>
                    <a:pt x="9089" y="1733"/>
                  </a:cubicBezTo>
                  <a:cubicBezTo>
                    <a:pt x="9036" y="1734"/>
                    <a:pt x="8983" y="1735"/>
                    <a:pt x="8932" y="1735"/>
                  </a:cubicBezTo>
                  <a:cubicBezTo>
                    <a:pt x="6789" y="1735"/>
                    <a:pt x="6992" y="517"/>
                    <a:pt x="6992" y="517"/>
                  </a:cubicBezTo>
                  <a:lnTo>
                    <a:pt x="6992" y="517"/>
                  </a:lnTo>
                  <a:lnTo>
                    <a:pt x="639" y="8420"/>
                  </a:lnTo>
                  <a:cubicBezTo>
                    <a:pt x="153" y="10031"/>
                    <a:pt x="1" y="11703"/>
                    <a:pt x="183" y="13405"/>
                  </a:cubicBezTo>
                  <a:cubicBezTo>
                    <a:pt x="487" y="16292"/>
                    <a:pt x="1916" y="17174"/>
                    <a:pt x="1916" y="17174"/>
                  </a:cubicBezTo>
                  <a:lnTo>
                    <a:pt x="1186" y="34408"/>
                  </a:lnTo>
                  <a:lnTo>
                    <a:pt x="1186" y="34408"/>
                  </a:lnTo>
                  <a:lnTo>
                    <a:pt x="20123" y="31247"/>
                  </a:lnTo>
                  <a:lnTo>
                    <a:pt x="22433" y="8177"/>
                  </a:lnTo>
                  <a:lnTo>
                    <a:pt x="17174" y="0"/>
                  </a:lnTo>
                  <a:close/>
                </a:path>
              </a:pathLst>
            </a:custGeom>
            <a:solidFill>
              <a:srgbClr val="FFFFFF"/>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00" name="Google Shape;3586;p70"/>
            <p:cNvSpPr/>
            <p:nvPr/>
          </p:nvSpPr>
          <p:spPr>
            <a:xfrm>
              <a:off x="7092734" y="2228040"/>
              <a:ext cx="437788" cy="643907"/>
            </a:xfrm>
            <a:custGeom>
              <a:avLst/>
              <a:gdLst/>
              <a:ahLst/>
              <a:cxnLst/>
              <a:rect l="l" t="t" r="r" b="b"/>
              <a:pathLst>
                <a:path w="29181" h="42920" extrusionOk="0">
                  <a:moveTo>
                    <a:pt x="25168" y="1"/>
                  </a:moveTo>
                  <a:lnTo>
                    <a:pt x="1" y="4469"/>
                  </a:lnTo>
                  <a:cubicBezTo>
                    <a:pt x="1" y="4469"/>
                    <a:pt x="517" y="7934"/>
                    <a:pt x="700" y="12706"/>
                  </a:cubicBezTo>
                  <a:cubicBezTo>
                    <a:pt x="882" y="17478"/>
                    <a:pt x="6141" y="42919"/>
                    <a:pt x="6141" y="42919"/>
                  </a:cubicBezTo>
                  <a:lnTo>
                    <a:pt x="24712" y="41916"/>
                  </a:lnTo>
                  <a:cubicBezTo>
                    <a:pt x="24712" y="41916"/>
                    <a:pt x="27205" y="21703"/>
                    <a:pt x="28177" y="15259"/>
                  </a:cubicBezTo>
                  <a:cubicBezTo>
                    <a:pt x="29180" y="8816"/>
                    <a:pt x="25168" y="1"/>
                    <a:pt x="25168" y="1"/>
                  </a:cubicBezTo>
                  <a:close/>
                </a:path>
              </a:pathLst>
            </a:custGeom>
            <a:solidFill>
              <a:srgbClr val="F5AA79"/>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01" name="Google Shape;3587;p70"/>
            <p:cNvSpPr/>
            <p:nvPr/>
          </p:nvSpPr>
          <p:spPr>
            <a:xfrm>
              <a:off x="7272404" y="2461524"/>
              <a:ext cx="34671" cy="304176"/>
            </a:xfrm>
            <a:custGeom>
              <a:avLst/>
              <a:gdLst/>
              <a:ahLst/>
              <a:cxnLst/>
              <a:rect l="l" t="t" r="r" b="b"/>
              <a:pathLst>
                <a:path w="2311" h="20275" extrusionOk="0">
                  <a:moveTo>
                    <a:pt x="2249" y="0"/>
                  </a:moveTo>
                  <a:cubicBezTo>
                    <a:pt x="2186" y="0"/>
                    <a:pt x="1670" y="4548"/>
                    <a:pt x="1064" y="10122"/>
                  </a:cubicBezTo>
                  <a:cubicBezTo>
                    <a:pt x="456" y="15715"/>
                    <a:pt x="1" y="20274"/>
                    <a:pt x="61" y="20274"/>
                  </a:cubicBezTo>
                  <a:cubicBezTo>
                    <a:pt x="153" y="20274"/>
                    <a:pt x="639" y="15745"/>
                    <a:pt x="1247" y="10153"/>
                  </a:cubicBezTo>
                  <a:cubicBezTo>
                    <a:pt x="1855" y="4560"/>
                    <a:pt x="2311" y="0"/>
                    <a:pt x="2250" y="0"/>
                  </a:cubicBezTo>
                  <a:cubicBezTo>
                    <a:pt x="2250" y="0"/>
                    <a:pt x="2249" y="0"/>
                    <a:pt x="2249" y="0"/>
                  </a:cubicBezTo>
                  <a:close/>
                </a:path>
              </a:pathLst>
            </a:custGeom>
            <a:solidFill>
              <a:srgbClr val="455A64"/>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02" name="Google Shape;3588;p70"/>
            <p:cNvSpPr/>
            <p:nvPr/>
          </p:nvSpPr>
          <p:spPr>
            <a:xfrm>
              <a:off x="7259712" y="2158278"/>
              <a:ext cx="28205" cy="28820"/>
            </a:xfrm>
            <a:custGeom>
              <a:avLst/>
              <a:gdLst/>
              <a:ahLst/>
              <a:cxnLst/>
              <a:rect l="l" t="t" r="r" b="b"/>
              <a:pathLst>
                <a:path w="1880" h="1921" extrusionOk="0">
                  <a:moveTo>
                    <a:pt x="1114" y="0"/>
                  </a:moveTo>
                  <a:cubicBezTo>
                    <a:pt x="982" y="0"/>
                    <a:pt x="855" y="45"/>
                    <a:pt x="739" y="120"/>
                  </a:cubicBezTo>
                  <a:lnTo>
                    <a:pt x="739" y="120"/>
                  </a:lnTo>
                  <a:cubicBezTo>
                    <a:pt x="810" y="102"/>
                    <a:pt x="884" y="92"/>
                    <a:pt x="959" y="92"/>
                  </a:cubicBezTo>
                  <a:cubicBezTo>
                    <a:pt x="1118" y="92"/>
                    <a:pt x="1282" y="137"/>
                    <a:pt x="1424" y="244"/>
                  </a:cubicBezTo>
                  <a:cubicBezTo>
                    <a:pt x="1606" y="335"/>
                    <a:pt x="1728" y="487"/>
                    <a:pt x="1819" y="669"/>
                  </a:cubicBezTo>
                  <a:cubicBezTo>
                    <a:pt x="1789" y="456"/>
                    <a:pt x="1667" y="244"/>
                    <a:pt x="1485" y="122"/>
                  </a:cubicBezTo>
                  <a:cubicBezTo>
                    <a:pt x="1360" y="37"/>
                    <a:pt x="1235" y="0"/>
                    <a:pt x="1114" y="0"/>
                  </a:cubicBezTo>
                  <a:close/>
                  <a:moveTo>
                    <a:pt x="1819" y="669"/>
                  </a:moveTo>
                  <a:lnTo>
                    <a:pt x="1819" y="669"/>
                  </a:lnTo>
                  <a:cubicBezTo>
                    <a:pt x="1850" y="791"/>
                    <a:pt x="1880" y="882"/>
                    <a:pt x="1880" y="882"/>
                  </a:cubicBezTo>
                  <a:cubicBezTo>
                    <a:pt x="1880" y="791"/>
                    <a:pt x="1880" y="730"/>
                    <a:pt x="1819" y="669"/>
                  </a:cubicBezTo>
                  <a:close/>
                  <a:moveTo>
                    <a:pt x="739" y="120"/>
                  </a:moveTo>
                  <a:cubicBezTo>
                    <a:pt x="703" y="129"/>
                    <a:pt x="668" y="140"/>
                    <a:pt x="634" y="152"/>
                  </a:cubicBezTo>
                  <a:cubicBezTo>
                    <a:pt x="213" y="333"/>
                    <a:pt x="1" y="839"/>
                    <a:pt x="171" y="1262"/>
                  </a:cubicBezTo>
                  <a:lnTo>
                    <a:pt x="171" y="1262"/>
                  </a:lnTo>
                  <a:cubicBezTo>
                    <a:pt x="149" y="844"/>
                    <a:pt x="393" y="344"/>
                    <a:pt x="739" y="120"/>
                  </a:cubicBezTo>
                  <a:close/>
                  <a:moveTo>
                    <a:pt x="1850" y="882"/>
                  </a:moveTo>
                  <a:cubicBezTo>
                    <a:pt x="1850" y="882"/>
                    <a:pt x="1850" y="973"/>
                    <a:pt x="1819" y="1095"/>
                  </a:cubicBezTo>
                  <a:cubicBezTo>
                    <a:pt x="1758" y="1307"/>
                    <a:pt x="1637" y="1459"/>
                    <a:pt x="1485" y="1581"/>
                  </a:cubicBezTo>
                  <a:cubicBezTo>
                    <a:pt x="1338" y="1707"/>
                    <a:pt x="1148" y="1775"/>
                    <a:pt x="954" y="1775"/>
                  </a:cubicBezTo>
                  <a:cubicBezTo>
                    <a:pt x="867" y="1775"/>
                    <a:pt x="779" y="1761"/>
                    <a:pt x="695" y="1733"/>
                  </a:cubicBezTo>
                  <a:cubicBezTo>
                    <a:pt x="482" y="1672"/>
                    <a:pt x="269" y="1490"/>
                    <a:pt x="178" y="1277"/>
                  </a:cubicBezTo>
                  <a:cubicBezTo>
                    <a:pt x="176" y="1272"/>
                    <a:pt x="173" y="1267"/>
                    <a:pt x="171" y="1262"/>
                  </a:cubicBezTo>
                  <a:lnTo>
                    <a:pt x="171" y="1262"/>
                  </a:lnTo>
                  <a:cubicBezTo>
                    <a:pt x="187" y="1543"/>
                    <a:pt x="324" y="1788"/>
                    <a:pt x="634" y="1885"/>
                  </a:cubicBezTo>
                  <a:cubicBezTo>
                    <a:pt x="721" y="1909"/>
                    <a:pt x="809" y="1920"/>
                    <a:pt x="894" y="1920"/>
                  </a:cubicBezTo>
                  <a:cubicBezTo>
                    <a:pt x="1137" y="1920"/>
                    <a:pt x="1366" y="1829"/>
                    <a:pt x="1546" y="1672"/>
                  </a:cubicBezTo>
                  <a:cubicBezTo>
                    <a:pt x="1728" y="1520"/>
                    <a:pt x="1819" y="1338"/>
                    <a:pt x="1850" y="1125"/>
                  </a:cubicBezTo>
                  <a:cubicBezTo>
                    <a:pt x="1880" y="1034"/>
                    <a:pt x="1880" y="943"/>
                    <a:pt x="1850" y="882"/>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03" name="Google Shape;3589;p70"/>
            <p:cNvSpPr/>
            <p:nvPr/>
          </p:nvSpPr>
          <p:spPr>
            <a:xfrm>
              <a:off x="6884335" y="1755161"/>
              <a:ext cx="348868" cy="689050"/>
            </a:xfrm>
            <a:custGeom>
              <a:avLst/>
              <a:gdLst/>
              <a:ahLst/>
              <a:cxnLst/>
              <a:rect l="l" t="t" r="r" b="b"/>
              <a:pathLst>
                <a:path w="23254" h="45929" extrusionOk="0">
                  <a:moveTo>
                    <a:pt x="23162" y="1"/>
                  </a:moveTo>
                  <a:lnTo>
                    <a:pt x="22342" y="1065"/>
                  </a:lnTo>
                  <a:cubicBezTo>
                    <a:pt x="22342" y="1065"/>
                    <a:pt x="17995" y="2037"/>
                    <a:pt x="17478" y="2341"/>
                  </a:cubicBezTo>
                  <a:cubicBezTo>
                    <a:pt x="16931" y="2645"/>
                    <a:pt x="14895" y="5229"/>
                    <a:pt x="14287" y="6961"/>
                  </a:cubicBezTo>
                  <a:cubicBezTo>
                    <a:pt x="13709" y="8724"/>
                    <a:pt x="13314" y="12919"/>
                    <a:pt x="13314" y="12919"/>
                  </a:cubicBezTo>
                  <a:cubicBezTo>
                    <a:pt x="13314" y="12919"/>
                    <a:pt x="11734" y="15472"/>
                    <a:pt x="11764" y="15867"/>
                  </a:cubicBezTo>
                  <a:lnTo>
                    <a:pt x="11825" y="16961"/>
                  </a:lnTo>
                  <a:cubicBezTo>
                    <a:pt x="11825" y="16961"/>
                    <a:pt x="10609" y="19028"/>
                    <a:pt x="10639" y="19211"/>
                  </a:cubicBezTo>
                  <a:lnTo>
                    <a:pt x="10639" y="19423"/>
                  </a:lnTo>
                  <a:lnTo>
                    <a:pt x="2280" y="15715"/>
                  </a:lnTo>
                  <a:lnTo>
                    <a:pt x="1" y="20031"/>
                  </a:lnTo>
                  <a:cubicBezTo>
                    <a:pt x="1" y="20031"/>
                    <a:pt x="6749" y="25898"/>
                    <a:pt x="10396" y="27873"/>
                  </a:cubicBezTo>
                  <a:cubicBezTo>
                    <a:pt x="10706" y="28043"/>
                    <a:pt x="11039" y="28124"/>
                    <a:pt x="11368" y="28124"/>
                  </a:cubicBezTo>
                  <a:cubicBezTo>
                    <a:pt x="12039" y="28124"/>
                    <a:pt x="12693" y="27786"/>
                    <a:pt x="13101" y="27174"/>
                  </a:cubicBezTo>
                  <a:lnTo>
                    <a:pt x="13101" y="27174"/>
                  </a:lnTo>
                  <a:lnTo>
                    <a:pt x="12189" y="44773"/>
                  </a:lnTo>
                  <a:lnTo>
                    <a:pt x="16475" y="45928"/>
                  </a:lnTo>
                  <a:lnTo>
                    <a:pt x="15837" y="24925"/>
                  </a:lnTo>
                  <a:lnTo>
                    <a:pt x="15685" y="22159"/>
                  </a:lnTo>
                  <a:cubicBezTo>
                    <a:pt x="15685" y="22159"/>
                    <a:pt x="12706" y="19393"/>
                    <a:pt x="14864" y="15350"/>
                  </a:cubicBezTo>
                  <a:cubicBezTo>
                    <a:pt x="15624" y="13952"/>
                    <a:pt x="17813" y="10122"/>
                    <a:pt x="18998" y="8207"/>
                  </a:cubicBezTo>
                  <a:cubicBezTo>
                    <a:pt x="20214" y="6293"/>
                    <a:pt x="23253" y="2128"/>
                    <a:pt x="23253" y="2128"/>
                  </a:cubicBezTo>
                  <a:lnTo>
                    <a:pt x="23162" y="1"/>
                  </a:lnTo>
                  <a:close/>
                </a:path>
              </a:pathLst>
            </a:custGeom>
            <a:solidFill>
              <a:srgbClr val="B7D5C4"/>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04" name="Google Shape;3590;p70"/>
            <p:cNvSpPr/>
            <p:nvPr/>
          </p:nvSpPr>
          <p:spPr>
            <a:xfrm>
              <a:off x="7042581" y="2047470"/>
              <a:ext cx="28280" cy="86654"/>
            </a:xfrm>
            <a:custGeom>
              <a:avLst/>
              <a:gdLst/>
              <a:ahLst/>
              <a:cxnLst/>
              <a:rect l="l" t="t" r="r" b="b"/>
              <a:pathLst>
                <a:path w="1885" h="5776" extrusionOk="0">
                  <a:moveTo>
                    <a:pt x="0" y="0"/>
                  </a:moveTo>
                  <a:cubicBezTo>
                    <a:pt x="243" y="152"/>
                    <a:pt x="486" y="365"/>
                    <a:pt x="669" y="608"/>
                  </a:cubicBezTo>
                  <a:cubicBezTo>
                    <a:pt x="1064" y="1216"/>
                    <a:pt x="1338" y="1915"/>
                    <a:pt x="1489" y="2645"/>
                  </a:cubicBezTo>
                  <a:cubicBezTo>
                    <a:pt x="1641" y="3374"/>
                    <a:pt x="1733" y="4104"/>
                    <a:pt x="1733" y="4864"/>
                  </a:cubicBezTo>
                  <a:cubicBezTo>
                    <a:pt x="1733" y="5167"/>
                    <a:pt x="1733" y="5471"/>
                    <a:pt x="1733" y="5775"/>
                  </a:cubicBezTo>
                  <a:cubicBezTo>
                    <a:pt x="1824" y="5471"/>
                    <a:pt x="1854" y="5167"/>
                    <a:pt x="1854" y="4864"/>
                  </a:cubicBezTo>
                  <a:cubicBezTo>
                    <a:pt x="1885" y="4104"/>
                    <a:pt x="1824" y="3344"/>
                    <a:pt x="1641" y="2614"/>
                  </a:cubicBezTo>
                  <a:cubicBezTo>
                    <a:pt x="1520" y="1854"/>
                    <a:pt x="1216" y="1155"/>
                    <a:pt x="760" y="547"/>
                  </a:cubicBezTo>
                  <a:cubicBezTo>
                    <a:pt x="608" y="365"/>
                    <a:pt x="456" y="213"/>
                    <a:pt x="243" y="91"/>
                  </a:cubicBezTo>
                  <a:cubicBezTo>
                    <a:pt x="182" y="31"/>
                    <a:pt x="91" y="0"/>
                    <a:pt x="0" y="0"/>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05" name="Google Shape;3591;p70"/>
            <p:cNvSpPr/>
            <p:nvPr/>
          </p:nvSpPr>
          <p:spPr>
            <a:xfrm>
              <a:off x="7085443" y="1770673"/>
              <a:ext cx="134542" cy="290943"/>
            </a:xfrm>
            <a:custGeom>
              <a:avLst/>
              <a:gdLst/>
              <a:ahLst/>
              <a:cxnLst/>
              <a:rect l="l" t="t" r="r" b="b"/>
              <a:pathLst>
                <a:path w="8968" h="19393" extrusionOk="0">
                  <a:moveTo>
                    <a:pt x="8967" y="0"/>
                  </a:moveTo>
                  <a:lnTo>
                    <a:pt x="8967" y="0"/>
                  </a:lnTo>
                  <a:cubicBezTo>
                    <a:pt x="8906" y="61"/>
                    <a:pt x="8845" y="122"/>
                    <a:pt x="8815" y="182"/>
                  </a:cubicBezTo>
                  <a:cubicBezTo>
                    <a:pt x="8724" y="274"/>
                    <a:pt x="8602" y="456"/>
                    <a:pt x="8420" y="669"/>
                  </a:cubicBezTo>
                  <a:cubicBezTo>
                    <a:pt x="8086" y="1125"/>
                    <a:pt x="7630" y="1763"/>
                    <a:pt x="7082" y="2614"/>
                  </a:cubicBezTo>
                  <a:cubicBezTo>
                    <a:pt x="6535" y="3617"/>
                    <a:pt x="5867" y="4590"/>
                    <a:pt x="5137" y="5471"/>
                  </a:cubicBezTo>
                  <a:cubicBezTo>
                    <a:pt x="4651" y="5988"/>
                    <a:pt x="4225" y="6505"/>
                    <a:pt x="3800" y="7052"/>
                  </a:cubicBezTo>
                  <a:cubicBezTo>
                    <a:pt x="3374" y="7660"/>
                    <a:pt x="3009" y="8328"/>
                    <a:pt x="2706" y="8997"/>
                  </a:cubicBezTo>
                  <a:cubicBezTo>
                    <a:pt x="2067" y="10365"/>
                    <a:pt x="1581" y="11733"/>
                    <a:pt x="1095" y="12949"/>
                  </a:cubicBezTo>
                  <a:cubicBezTo>
                    <a:pt x="608" y="14012"/>
                    <a:pt x="274" y="15137"/>
                    <a:pt x="91" y="16292"/>
                  </a:cubicBezTo>
                  <a:cubicBezTo>
                    <a:pt x="0" y="17082"/>
                    <a:pt x="91" y="17903"/>
                    <a:pt x="395" y="18633"/>
                  </a:cubicBezTo>
                  <a:cubicBezTo>
                    <a:pt x="456" y="18845"/>
                    <a:pt x="578" y="19028"/>
                    <a:pt x="699" y="19210"/>
                  </a:cubicBezTo>
                  <a:cubicBezTo>
                    <a:pt x="730" y="19271"/>
                    <a:pt x="760" y="19332"/>
                    <a:pt x="821" y="19392"/>
                  </a:cubicBezTo>
                  <a:cubicBezTo>
                    <a:pt x="669" y="19119"/>
                    <a:pt x="547" y="18876"/>
                    <a:pt x="426" y="18572"/>
                  </a:cubicBezTo>
                  <a:cubicBezTo>
                    <a:pt x="152" y="17842"/>
                    <a:pt x="91" y="17082"/>
                    <a:pt x="183" y="16292"/>
                  </a:cubicBezTo>
                  <a:cubicBezTo>
                    <a:pt x="395" y="15167"/>
                    <a:pt x="730" y="14043"/>
                    <a:pt x="1186" y="13009"/>
                  </a:cubicBezTo>
                  <a:cubicBezTo>
                    <a:pt x="1702" y="11794"/>
                    <a:pt x="2189" y="10426"/>
                    <a:pt x="2827" y="9058"/>
                  </a:cubicBezTo>
                  <a:cubicBezTo>
                    <a:pt x="3131" y="8389"/>
                    <a:pt x="3496" y="7751"/>
                    <a:pt x="3921" y="7143"/>
                  </a:cubicBezTo>
                  <a:cubicBezTo>
                    <a:pt x="4316" y="6566"/>
                    <a:pt x="4803" y="6079"/>
                    <a:pt x="5228" y="5562"/>
                  </a:cubicBezTo>
                  <a:cubicBezTo>
                    <a:pt x="5958" y="4681"/>
                    <a:pt x="6627" y="3708"/>
                    <a:pt x="7174" y="2675"/>
                  </a:cubicBezTo>
                  <a:cubicBezTo>
                    <a:pt x="7690" y="1824"/>
                    <a:pt x="8146" y="1155"/>
                    <a:pt x="8450" y="699"/>
                  </a:cubicBezTo>
                  <a:lnTo>
                    <a:pt x="8845" y="182"/>
                  </a:lnTo>
                  <a:cubicBezTo>
                    <a:pt x="8876" y="122"/>
                    <a:pt x="8937" y="61"/>
                    <a:pt x="8967" y="0"/>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06" name="Google Shape;3592;p70"/>
            <p:cNvSpPr/>
            <p:nvPr/>
          </p:nvSpPr>
          <p:spPr>
            <a:xfrm>
              <a:off x="7076772" y="2062052"/>
              <a:ext cx="15528" cy="138188"/>
            </a:xfrm>
            <a:custGeom>
              <a:avLst/>
              <a:gdLst/>
              <a:ahLst/>
              <a:cxnLst/>
              <a:rect l="l" t="t" r="r" b="b"/>
              <a:pathLst>
                <a:path w="1035" h="9211" extrusionOk="0">
                  <a:moveTo>
                    <a:pt x="852" y="1"/>
                  </a:moveTo>
                  <a:lnTo>
                    <a:pt x="852" y="1"/>
                  </a:lnTo>
                  <a:cubicBezTo>
                    <a:pt x="821" y="1"/>
                    <a:pt x="882" y="518"/>
                    <a:pt x="882" y="1338"/>
                  </a:cubicBezTo>
                  <a:cubicBezTo>
                    <a:pt x="882" y="2433"/>
                    <a:pt x="791" y="3527"/>
                    <a:pt x="639" y="4591"/>
                  </a:cubicBezTo>
                  <a:cubicBezTo>
                    <a:pt x="457" y="5837"/>
                    <a:pt x="274" y="6961"/>
                    <a:pt x="122" y="7843"/>
                  </a:cubicBezTo>
                  <a:cubicBezTo>
                    <a:pt x="92" y="8268"/>
                    <a:pt x="31" y="8603"/>
                    <a:pt x="1" y="8816"/>
                  </a:cubicBezTo>
                  <a:cubicBezTo>
                    <a:pt x="1" y="8968"/>
                    <a:pt x="1" y="9089"/>
                    <a:pt x="1" y="9211"/>
                  </a:cubicBezTo>
                  <a:cubicBezTo>
                    <a:pt x="31" y="9089"/>
                    <a:pt x="62" y="8968"/>
                    <a:pt x="62" y="8846"/>
                  </a:cubicBezTo>
                  <a:cubicBezTo>
                    <a:pt x="122" y="8603"/>
                    <a:pt x="183" y="8268"/>
                    <a:pt x="244" y="7873"/>
                  </a:cubicBezTo>
                  <a:cubicBezTo>
                    <a:pt x="426" y="7053"/>
                    <a:pt x="609" y="5928"/>
                    <a:pt x="791" y="4651"/>
                  </a:cubicBezTo>
                  <a:cubicBezTo>
                    <a:pt x="973" y="3557"/>
                    <a:pt x="1034" y="2463"/>
                    <a:pt x="1004" y="1369"/>
                  </a:cubicBezTo>
                  <a:cubicBezTo>
                    <a:pt x="1004" y="1156"/>
                    <a:pt x="973" y="974"/>
                    <a:pt x="973" y="791"/>
                  </a:cubicBezTo>
                  <a:cubicBezTo>
                    <a:pt x="943" y="639"/>
                    <a:pt x="913" y="487"/>
                    <a:pt x="913" y="366"/>
                  </a:cubicBezTo>
                  <a:cubicBezTo>
                    <a:pt x="913" y="244"/>
                    <a:pt x="882" y="122"/>
                    <a:pt x="852" y="1"/>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07" name="Google Shape;3593;p70"/>
            <p:cNvSpPr/>
            <p:nvPr/>
          </p:nvSpPr>
          <p:spPr>
            <a:xfrm>
              <a:off x="7043481" y="2046554"/>
              <a:ext cx="38781" cy="76183"/>
            </a:xfrm>
            <a:custGeom>
              <a:avLst/>
              <a:gdLst/>
              <a:ahLst/>
              <a:cxnLst/>
              <a:rect l="l" t="t" r="r" b="b"/>
              <a:pathLst>
                <a:path w="2585" h="5078" extrusionOk="0">
                  <a:moveTo>
                    <a:pt x="1" y="0"/>
                  </a:moveTo>
                  <a:cubicBezTo>
                    <a:pt x="730" y="578"/>
                    <a:pt x="974" y="1277"/>
                    <a:pt x="1217" y="2159"/>
                  </a:cubicBezTo>
                  <a:cubicBezTo>
                    <a:pt x="1460" y="3040"/>
                    <a:pt x="1551" y="3952"/>
                    <a:pt x="1764" y="4833"/>
                  </a:cubicBezTo>
                  <a:cubicBezTo>
                    <a:pt x="1764" y="4894"/>
                    <a:pt x="1794" y="4955"/>
                    <a:pt x="1825" y="5016"/>
                  </a:cubicBezTo>
                  <a:cubicBezTo>
                    <a:pt x="1868" y="5059"/>
                    <a:pt x="1922" y="5078"/>
                    <a:pt x="1979" y="5078"/>
                  </a:cubicBezTo>
                  <a:cubicBezTo>
                    <a:pt x="2121" y="5078"/>
                    <a:pt x="2285" y="4963"/>
                    <a:pt x="2372" y="4833"/>
                  </a:cubicBezTo>
                  <a:cubicBezTo>
                    <a:pt x="2554" y="4408"/>
                    <a:pt x="2585" y="3921"/>
                    <a:pt x="2433" y="3496"/>
                  </a:cubicBezTo>
                  <a:cubicBezTo>
                    <a:pt x="2341" y="2736"/>
                    <a:pt x="2098" y="2007"/>
                    <a:pt x="1733" y="1307"/>
                  </a:cubicBezTo>
                  <a:cubicBezTo>
                    <a:pt x="1369" y="669"/>
                    <a:pt x="761" y="183"/>
                    <a:pt x="31" y="0"/>
                  </a:cubicBezTo>
                  <a:close/>
                </a:path>
              </a:pathLst>
            </a:custGeom>
            <a:solidFill>
              <a:srgbClr val="000000"/>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08" name="Google Shape;3594;p70"/>
            <p:cNvSpPr/>
            <p:nvPr/>
          </p:nvSpPr>
          <p:spPr>
            <a:xfrm>
              <a:off x="7240479" y="1737383"/>
              <a:ext cx="276826" cy="694511"/>
            </a:xfrm>
            <a:custGeom>
              <a:avLst/>
              <a:gdLst/>
              <a:ahLst/>
              <a:cxnLst/>
              <a:rect l="l" t="t" r="r" b="b"/>
              <a:pathLst>
                <a:path w="18452" h="46293" extrusionOk="0">
                  <a:moveTo>
                    <a:pt x="7509" y="0"/>
                  </a:moveTo>
                  <a:cubicBezTo>
                    <a:pt x="7509" y="0"/>
                    <a:pt x="7782" y="2341"/>
                    <a:pt x="7782" y="2584"/>
                  </a:cubicBezTo>
                  <a:cubicBezTo>
                    <a:pt x="7813" y="2797"/>
                    <a:pt x="4712" y="9818"/>
                    <a:pt x="3527" y="13040"/>
                  </a:cubicBezTo>
                  <a:cubicBezTo>
                    <a:pt x="2311" y="16292"/>
                    <a:pt x="730" y="23952"/>
                    <a:pt x="366" y="26931"/>
                  </a:cubicBezTo>
                  <a:cubicBezTo>
                    <a:pt x="1" y="29940"/>
                    <a:pt x="1399" y="46293"/>
                    <a:pt x="1399" y="46293"/>
                  </a:cubicBezTo>
                  <a:lnTo>
                    <a:pt x="17873" y="40639"/>
                  </a:lnTo>
                  <a:cubicBezTo>
                    <a:pt x="17357" y="35897"/>
                    <a:pt x="12889" y="26414"/>
                    <a:pt x="12889" y="26414"/>
                  </a:cubicBezTo>
                  <a:lnTo>
                    <a:pt x="14652" y="16596"/>
                  </a:lnTo>
                  <a:cubicBezTo>
                    <a:pt x="14652" y="16596"/>
                    <a:pt x="18451" y="4408"/>
                    <a:pt x="17691" y="3526"/>
                  </a:cubicBezTo>
                  <a:cubicBezTo>
                    <a:pt x="16931" y="2614"/>
                    <a:pt x="10761" y="1398"/>
                    <a:pt x="10761" y="1398"/>
                  </a:cubicBezTo>
                  <a:lnTo>
                    <a:pt x="9667" y="243"/>
                  </a:lnTo>
                  <a:lnTo>
                    <a:pt x="7509" y="0"/>
                  </a:lnTo>
                  <a:close/>
                </a:path>
              </a:pathLst>
            </a:custGeom>
            <a:solidFill>
              <a:srgbClr val="B7D5C4"/>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09" name="Google Shape;3595;p70"/>
            <p:cNvSpPr/>
            <p:nvPr/>
          </p:nvSpPr>
          <p:spPr>
            <a:xfrm>
              <a:off x="7249150" y="2104209"/>
              <a:ext cx="190622" cy="65786"/>
            </a:xfrm>
            <a:custGeom>
              <a:avLst/>
              <a:gdLst/>
              <a:ahLst/>
              <a:cxnLst/>
              <a:rect l="l" t="t" r="r" b="b"/>
              <a:pathLst>
                <a:path w="12706" h="4385" extrusionOk="0">
                  <a:moveTo>
                    <a:pt x="2486" y="0"/>
                  </a:moveTo>
                  <a:cubicBezTo>
                    <a:pt x="2236" y="0"/>
                    <a:pt x="1985" y="24"/>
                    <a:pt x="1733" y="78"/>
                  </a:cubicBezTo>
                  <a:cubicBezTo>
                    <a:pt x="1064" y="230"/>
                    <a:pt x="760" y="230"/>
                    <a:pt x="92" y="413"/>
                  </a:cubicBezTo>
                  <a:lnTo>
                    <a:pt x="0" y="960"/>
                  </a:lnTo>
                  <a:cubicBezTo>
                    <a:pt x="372" y="1130"/>
                    <a:pt x="825" y="1166"/>
                    <a:pt x="1302" y="1166"/>
                  </a:cubicBezTo>
                  <a:cubicBezTo>
                    <a:pt x="1658" y="1166"/>
                    <a:pt x="2028" y="1146"/>
                    <a:pt x="2386" y="1146"/>
                  </a:cubicBezTo>
                  <a:cubicBezTo>
                    <a:pt x="2919" y="1146"/>
                    <a:pt x="3428" y="1191"/>
                    <a:pt x="3830" y="1416"/>
                  </a:cubicBezTo>
                  <a:cubicBezTo>
                    <a:pt x="4165" y="1659"/>
                    <a:pt x="4469" y="1902"/>
                    <a:pt x="4772" y="2176"/>
                  </a:cubicBezTo>
                  <a:cubicBezTo>
                    <a:pt x="5168" y="2480"/>
                    <a:pt x="5624" y="2692"/>
                    <a:pt x="6079" y="2875"/>
                  </a:cubicBezTo>
                  <a:cubicBezTo>
                    <a:pt x="7022" y="3240"/>
                    <a:pt x="7994" y="3604"/>
                    <a:pt x="8937" y="3939"/>
                  </a:cubicBezTo>
                  <a:cubicBezTo>
                    <a:pt x="9609" y="4177"/>
                    <a:pt x="10281" y="4385"/>
                    <a:pt x="10943" y="4385"/>
                  </a:cubicBezTo>
                  <a:cubicBezTo>
                    <a:pt x="11208" y="4385"/>
                    <a:pt x="11472" y="4351"/>
                    <a:pt x="11733" y="4273"/>
                  </a:cubicBezTo>
                  <a:cubicBezTo>
                    <a:pt x="12037" y="4212"/>
                    <a:pt x="12311" y="4030"/>
                    <a:pt x="12493" y="3787"/>
                  </a:cubicBezTo>
                  <a:cubicBezTo>
                    <a:pt x="12675" y="3544"/>
                    <a:pt x="12706" y="3209"/>
                    <a:pt x="12584" y="2936"/>
                  </a:cubicBezTo>
                  <a:cubicBezTo>
                    <a:pt x="12463" y="2753"/>
                    <a:pt x="12250" y="2601"/>
                    <a:pt x="12037" y="2510"/>
                  </a:cubicBezTo>
                  <a:cubicBezTo>
                    <a:pt x="10365" y="1750"/>
                    <a:pt x="8481" y="1750"/>
                    <a:pt x="6718" y="1233"/>
                  </a:cubicBezTo>
                  <a:cubicBezTo>
                    <a:pt x="5320" y="793"/>
                    <a:pt x="3922" y="0"/>
                    <a:pt x="2486" y="0"/>
                  </a:cubicBezTo>
                  <a:close/>
                </a:path>
              </a:pathLst>
            </a:custGeom>
            <a:solidFill>
              <a:srgbClr val="000000"/>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10" name="Google Shape;3596;p70"/>
            <p:cNvSpPr/>
            <p:nvPr/>
          </p:nvSpPr>
          <p:spPr>
            <a:xfrm>
              <a:off x="7320292" y="1775789"/>
              <a:ext cx="281822" cy="393216"/>
            </a:xfrm>
            <a:custGeom>
              <a:avLst/>
              <a:gdLst/>
              <a:ahLst/>
              <a:cxnLst/>
              <a:rect l="l" t="t" r="r" b="b"/>
              <a:pathLst>
                <a:path w="18785" h="26210" extrusionOk="0">
                  <a:moveTo>
                    <a:pt x="10397" y="0"/>
                  </a:moveTo>
                  <a:cubicBezTo>
                    <a:pt x="10293" y="0"/>
                    <a:pt x="10200" y="18"/>
                    <a:pt x="10122" y="54"/>
                  </a:cubicBezTo>
                  <a:cubicBezTo>
                    <a:pt x="9879" y="145"/>
                    <a:pt x="7447" y="5373"/>
                    <a:pt x="6961" y="7957"/>
                  </a:cubicBezTo>
                  <a:cubicBezTo>
                    <a:pt x="6474" y="10571"/>
                    <a:pt x="9879" y="18140"/>
                    <a:pt x="9879" y="18140"/>
                  </a:cubicBezTo>
                  <a:lnTo>
                    <a:pt x="638" y="18018"/>
                  </a:lnTo>
                  <a:lnTo>
                    <a:pt x="0" y="22608"/>
                  </a:lnTo>
                  <a:cubicBezTo>
                    <a:pt x="0" y="22608"/>
                    <a:pt x="8632" y="25191"/>
                    <a:pt x="11490" y="25739"/>
                  </a:cubicBezTo>
                  <a:cubicBezTo>
                    <a:pt x="12878" y="26007"/>
                    <a:pt x="14266" y="26210"/>
                    <a:pt x="15409" y="26210"/>
                  </a:cubicBezTo>
                  <a:cubicBezTo>
                    <a:pt x="16594" y="26210"/>
                    <a:pt x="17516" y="25992"/>
                    <a:pt x="17903" y="25404"/>
                  </a:cubicBezTo>
                  <a:cubicBezTo>
                    <a:pt x="18359" y="24675"/>
                    <a:pt x="18663" y="23884"/>
                    <a:pt x="18785" y="23033"/>
                  </a:cubicBezTo>
                  <a:lnTo>
                    <a:pt x="17022" y="13519"/>
                  </a:lnTo>
                  <a:lnTo>
                    <a:pt x="15502" y="7562"/>
                  </a:lnTo>
                  <a:cubicBezTo>
                    <a:pt x="15502" y="7562"/>
                    <a:pt x="15228" y="4887"/>
                    <a:pt x="14529" y="3337"/>
                  </a:cubicBezTo>
                  <a:cubicBezTo>
                    <a:pt x="13890" y="1948"/>
                    <a:pt x="11499" y="0"/>
                    <a:pt x="10397" y="0"/>
                  </a:cubicBezTo>
                  <a:close/>
                </a:path>
              </a:pathLst>
            </a:custGeom>
            <a:solidFill>
              <a:srgbClr val="B7D5C4"/>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11" name="Google Shape;3597;p70"/>
            <p:cNvSpPr/>
            <p:nvPr/>
          </p:nvSpPr>
          <p:spPr>
            <a:xfrm>
              <a:off x="7273319" y="1764282"/>
              <a:ext cx="125421" cy="286383"/>
            </a:xfrm>
            <a:custGeom>
              <a:avLst/>
              <a:gdLst/>
              <a:ahLst/>
              <a:cxnLst/>
              <a:rect l="l" t="t" r="r" b="b"/>
              <a:pathLst>
                <a:path w="8360" h="19089" extrusionOk="0">
                  <a:moveTo>
                    <a:pt x="8359" y="1"/>
                  </a:moveTo>
                  <a:lnTo>
                    <a:pt x="8359" y="1"/>
                  </a:lnTo>
                  <a:cubicBezTo>
                    <a:pt x="8359" y="183"/>
                    <a:pt x="8329" y="396"/>
                    <a:pt x="8298" y="700"/>
                  </a:cubicBezTo>
                  <a:cubicBezTo>
                    <a:pt x="8268" y="1277"/>
                    <a:pt x="8177" y="2128"/>
                    <a:pt x="7964" y="3162"/>
                  </a:cubicBezTo>
                  <a:cubicBezTo>
                    <a:pt x="7751" y="4408"/>
                    <a:pt x="7447" y="5593"/>
                    <a:pt x="7022" y="6779"/>
                  </a:cubicBezTo>
                  <a:cubicBezTo>
                    <a:pt x="6809" y="7447"/>
                    <a:pt x="6535" y="8116"/>
                    <a:pt x="6231" y="8815"/>
                  </a:cubicBezTo>
                  <a:cubicBezTo>
                    <a:pt x="6171" y="8998"/>
                    <a:pt x="6079" y="9180"/>
                    <a:pt x="5988" y="9332"/>
                  </a:cubicBezTo>
                  <a:cubicBezTo>
                    <a:pt x="5867" y="9484"/>
                    <a:pt x="5715" y="9575"/>
                    <a:pt x="5532" y="9606"/>
                  </a:cubicBezTo>
                  <a:lnTo>
                    <a:pt x="4408" y="9970"/>
                  </a:lnTo>
                  <a:lnTo>
                    <a:pt x="4013" y="10062"/>
                  </a:lnTo>
                  <a:lnTo>
                    <a:pt x="3861" y="10122"/>
                  </a:lnTo>
                  <a:lnTo>
                    <a:pt x="4013" y="10213"/>
                  </a:lnTo>
                  <a:lnTo>
                    <a:pt x="4043" y="10234"/>
                  </a:lnTo>
                  <a:lnTo>
                    <a:pt x="4043" y="10234"/>
                  </a:lnTo>
                  <a:lnTo>
                    <a:pt x="4043" y="10244"/>
                  </a:lnTo>
                  <a:lnTo>
                    <a:pt x="4053" y="10241"/>
                  </a:lnTo>
                  <a:lnTo>
                    <a:pt x="4053" y="10241"/>
                  </a:lnTo>
                  <a:lnTo>
                    <a:pt x="5354" y="11118"/>
                  </a:lnTo>
                  <a:lnTo>
                    <a:pt x="5354" y="11118"/>
                  </a:lnTo>
                  <a:lnTo>
                    <a:pt x="1520" y="16779"/>
                  </a:lnTo>
                  <a:lnTo>
                    <a:pt x="395" y="18451"/>
                  </a:lnTo>
                  <a:lnTo>
                    <a:pt x="92" y="18937"/>
                  </a:lnTo>
                  <a:cubicBezTo>
                    <a:pt x="61" y="18967"/>
                    <a:pt x="31" y="19028"/>
                    <a:pt x="0" y="19089"/>
                  </a:cubicBezTo>
                  <a:cubicBezTo>
                    <a:pt x="31" y="19059"/>
                    <a:pt x="92" y="18998"/>
                    <a:pt x="122" y="18937"/>
                  </a:cubicBezTo>
                  <a:lnTo>
                    <a:pt x="426" y="18511"/>
                  </a:lnTo>
                  <a:lnTo>
                    <a:pt x="1611" y="16840"/>
                  </a:lnTo>
                  <a:lnTo>
                    <a:pt x="5502" y="11125"/>
                  </a:lnTo>
                  <a:lnTo>
                    <a:pt x="5532" y="11065"/>
                  </a:lnTo>
                  <a:lnTo>
                    <a:pt x="5472" y="11004"/>
                  </a:lnTo>
                  <a:lnTo>
                    <a:pt x="4199" y="10192"/>
                  </a:lnTo>
                  <a:lnTo>
                    <a:pt x="4199" y="10192"/>
                  </a:lnTo>
                  <a:lnTo>
                    <a:pt x="4408" y="10122"/>
                  </a:lnTo>
                  <a:lnTo>
                    <a:pt x="5563" y="9758"/>
                  </a:lnTo>
                  <a:cubicBezTo>
                    <a:pt x="5745" y="9727"/>
                    <a:pt x="5958" y="9606"/>
                    <a:pt x="6079" y="9423"/>
                  </a:cubicBezTo>
                  <a:cubicBezTo>
                    <a:pt x="6171" y="9241"/>
                    <a:pt x="6262" y="9058"/>
                    <a:pt x="6353" y="8876"/>
                  </a:cubicBezTo>
                  <a:cubicBezTo>
                    <a:pt x="6657" y="8177"/>
                    <a:pt x="6900" y="7478"/>
                    <a:pt x="7143" y="6840"/>
                  </a:cubicBezTo>
                  <a:cubicBezTo>
                    <a:pt x="7538" y="5654"/>
                    <a:pt x="7842" y="4438"/>
                    <a:pt x="8055" y="3192"/>
                  </a:cubicBezTo>
                  <a:cubicBezTo>
                    <a:pt x="8177" y="2371"/>
                    <a:pt x="8298" y="1520"/>
                    <a:pt x="8329" y="700"/>
                  </a:cubicBezTo>
                  <a:cubicBezTo>
                    <a:pt x="8359" y="365"/>
                    <a:pt x="8359" y="153"/>
                    <a:pt x="8359" y="1"/>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12" name="Google Shape;3598;p70"/>
            <p:cNvSpPr/>
            <p:nvPr/>
          </p:nvSpPr>
          <p:spPr>
            <a:xfrm>
              <a:off x="7419699" y="1777965"/>
              <a:ext cx="58840" cy="247166"/>
            </a:xfrm>
            <a:custGeom>
              <a:avLst/>
              <a:gdLst/>
              <a:ahLst/>
              <a:cxnLst/>
              <a:rect l="l" t="t" r="r" b="b"/>
              <a:pathLst>
                <a:path w="3922" h="16475" extrusionOk="0">
                  <a:moveTo>
                    <a:pt x="3709" y="0"/>
                  </a:moveTo>
                  <a:cubicBezTo>
                    <a:pt x="3526" y="0"/>
                    <a:pt x="3344" y="31"/>
                    <a:pt x="3192" y="92"/>
                  </a:cubicBezTo>
                  <a:cubicBezTo>
                    <a:pt x="2554" y="335"/>
                    <a:pt x="2037" y="791"/>
                    <a:pt x="1672" y="1338"/>
                  </a:cubicBezTo>
                  <a:cubicBezTo>
                    <a:pt x="1399" y="1733"/>
                    <a:pt x="1186" y="2128"/>
                    <a:pt x="1003" y="2554"/>
                  </a:cubicBezTo>
                  <a:cubicBezTo>
                    <a:pt x="791" y="3040"/>
                    <a:pt x="608" y="3526"/>
                    <a:pt x="456" y="4043"/>
                  </a:cubicBezTo>
                  <a:cubicBezTo>
                    <a:pt x="122" y="5198"/>
                    <a:pt x="0" y="6414"/>
                    <a:pt x="31" y="7599"/>
                  </a:cubicBezTo>
                  <a:cubicBezTo>
                    <a:pt x="61" y="8238"/>
                    <a:pt x="152" y="8846"/>
                    <a:pt x="335" y="9453"/>
                  </a:cubicBezTo>
                  <a:cubicBezTo>
                    <a:pt x="487" y="10031"/>
                    <a:pt x="639" y="10608"/>
                    <a:pt x="791" y="11125"/>
                  </a:cubicBezTo>
                  <a:cubicBezTo>
                    <a:pt x="1095" y="12189"/>
                    <a:pt x="1368" y="13162"/>
                    <a:pt x="1611" y="13952"/>
                  </a:cubicBezTo>
                  <a:cubicBezTo>
                    <a:pt x="1885" y="14742"/>
                    <a:pt x="2098" y="15381"/>
                    <a:pt x="2280" y="15806"/>
                  </a:cubicBezTo>
                  <a:cubicBezTo>
                    <a:pt x="2402" y="16019"/>
                    <a:pt x="2462" y="16201"/>
                    <a:pt x="2523" y="16292"/>
                  </a:cubicBezTo>
                  <a:cubicBezTo>
                    <a:pt x="2554" y="16353"/>
                    <a:pt x="2584" y="16414"/>
                    <a:pt x="2614" y="16475"/>
                  </a:cubicBezTo>
                  <a:cubicBezTo>
                    <a:pt x="2584" y="16414"/>
                    <a:pt x="2584" y="16353"/>
                    <a:pt x="2554" y="16292"/>
                  </a:cubicBezTo>
                  <a:cubicBezTo>
                    <a:pt x="2493" y="16171"/>
                    <a:pt x="2432" y="16019"/>
                    <a:pt x="2341" y="15806"/>
                  </a:cubicBezTo>
                  <a:cubicBezTo>
                    <a:pt x="2189" y="15350"/>
                    <a:pt x="1976" y="14712"/>
                    <a:pt x="1733" y="13922"/>
                  </a:cubicBezTo>
                  <a:cubicBezTo>
                    <a:pt x="1490" y="13101"/>
                    <a:pt x="1186" y="12159"/>
                    <a:pt x="943" y="11095"/>
                  </a:cubicBezTo>
                  <a:cubicBezTo>
                    <a:pt x="669" y="10031"/>
                    <a:pt x="244" y="8876"/>
                    <a:pt x="213" y="7599"/>
                  </a:cubicBezTo>
                  <a:cubicBezTo>
                    <a:pt x="152" y="6414"/>
                    <a:pt x="304" y="5228"/>
                    <a:pt x="608" y="4073"/>
                  </a:cubicBezTo>
                  <a:cubicBezTo>
                    <a:pt x="760" y="3587"/>
                    <a:pt x="912" y="3070"/>
                    <a:pt x="1125" y="2614"/>
                  </a:cubicBezTo>
                  <a:cubicBezTo>
                    <a:pt x="1307" y="2189"/>
                    <a:pt x="1520" y="1794"/>
                    <a:pt x="1763" y="1399"/>
                  </a:cubicBezTo>
                  <a:cubicBezTo>
                    <a:pt x="2098" y="852"/>
                    <a:pt x="2614" y="426"/>
                    <a:pt x="3222" y="152"/>
                  </a:cubicBezTo>
                  <a:cubicBezTo>
                    <a:pt x="3435" y="61"/>
                    <a:pt x="3678" y="31"/>
                    <a:pt x="3921" y="0"/>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13" name="Google Shape;3599;p70"/>
            <p:cNvSpPr/>
            <p:nvPr/>
          </p:nvSpPr>
          <p:spPr>
            <a:xfrm>
              <a:off x="7318912" y="2043764"/>
              <a:ext cx="205684" cy="105858"/>
            </a:xfrm>
            <a:custGeom>
              <a:avLst/>
              <a:gdLst/>
              <a:ahLst/>
              <a:cxnLst/>
              <a:rect l="l" t="t" r="r" b="b"/>
              <a:pathLst>
                <a:path w="13710" h="7056" extrusionOk="0">
                  <a:moveTo>
                    <a:pt x="4546" y="0"/>
                  </a:moveTo>
                  <a:cubicBezTo>
                    <a:pt x="3348" y="0"/>
                    <a:pt x="2077" y="20"/>
                    <a:pt x="761" y="65"/>
                  </a:cubicBezTo>
                  <a:lnTo>
                    <a:pt x="700" y="65"/>
                  </a:lnTo>
                  <a:lnTo>
                    <a:pt x="700" y="186"/>
                  </a:lnTo>
                  <a:lnTo>
                    <a:pt x="1" y="4746"/>
                  </a:lnTo>
                  <a:lnTo>
                    <a:pt x="1" y="4807"/>
                  </a:lnTo>
                  <a:lnTo>
                    <a:pt x="92" y="4807"/>
                  </a:lnTo>
                  <a:lnTo>
                    <a:pt x="5898" y="6478"/>
                  </a:lnTo>
                  <a:lnTo>
                    <a:pt x="7569" y="6904"/>
                  </a:lnTo>
                  <a:lnTo>
                    <a:pt x="8025" y="7025"/>
                  </a:lnTo>
                  <a:lnTo>
                    <a:pt x="8025" y="7025"/>
                  </a:lnTo>
                  <a:lnTo>
                    <a:pt x="7600" y="6904"/>
                  </a:lnTo>
                  <a:lnTo>
                    <a:pt x="5928" y="6387"/>
                  </a:lnTo>
                  <a:lnTo>
                    <a:pt x="163" y="4706"/>
                  </a:lnTo>
                  <a:lnTo>
                    <a:pt x="163" y="4706"/>
                  </a:lnTo>
                  <a:cubicBezTo>
                    <a:pt x="374" y="3298"/>
                    <a:pt x="613" y="1801"/>
                    <a:pt x="852" y="217"/>
                  </a:cubicBezTo>
                  <a:lnTo>
                    <a:pt x="852" y="214"/>
                  </a:lnTo>
                  <a:lnTo>
                    <a:pt x="852" y="214"/>
                  </a:lnTo>
                  <a:cubicBezTo>
                    <a:pt x="2058" y="174"/>
                    <a:pt x="3226" y="158"/>
                    <a:pt x="4333" y="158"/>
                  </a:cubicBezTo>
                  <a:cubicBezTo>
                    <a:pt x="6485" y="158"/>
                    <a:pt x="8408" y="218"/>
                    <a:pt x="9940" y="278"/>
                  </a:cubicBezTo>
                  <a:cubicBezTo>
                    <a:pt x="11095" y="338"/>
                    <a:pt x="12038" y="399"/>
                    <a:pt x="12706" y="430"/>
                  </a:cubicBezTo>
                  <a:lnTo>
                    <a:pt x="13466" y="490"/>
                  </a:lnTo>
                  <a:lnTo>
                    <a:pt x="13709" y="490"/>
                  </a:lnTo>
                  <a:cubicBezTo>
                    <a:pt x="13649" y="460"/>
                    <a:pt x="13557" y="460"/>
                    <a:pt x="13466" y="460"/>
                  </a:cubicBezTo>
                  <a:lnTo>
                    <a:pt x="12706" y="369"/>
                  </a:lnTo>
                  <a:cubicBezTo>
                    <a:pt x="12038" y="308"/>
                    <a:pt x="11095" y="247"/>
                    <a:pt x="9940" y="156"/>
                  </a:cubicBezTo>
                  <a:cubicBezTo>
                    <a:pt x="8459" y="60"/>
                    <a:pt x="6612" y="0"/>
                    <a:pt x="4546" y="0"/>
                  </a:cubicBezTo>
                  <a:close/>
                  <a:moveTo>
                    <a:pt x="8025" y="7025"/>
                  </a:moveTo>
                  <a:cubicBezTo>
                    <a:pt x="8086" y="7056"/>
                    <a:pt x="8117" y="7056"/>
                    <a:pt x="8177" y="7056"/>
                  </a:cubicBezTo>
                  <a:cubicBezTo>
                    <a:pt x="8147" y="7025"/>
                    <a:pt x="8086" y="7025"/>
                    <a:pt x="8025" y="7025"/>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14" name="Google Shape;3600;p70"/>
            <p:cNvSpPr/>
            <p:nvPr/>
          </p:nvSpPr>
          <p:spPr>
            <a:xfrm>
              <a:off x="7466207" y="2037313"/>
              <a:ext cx="54744" cy="11117"/>
            </a:xfrm>
            <a:custGeom>
              <a:avLst/>
              <a:gdLst/>
              <a:ahLst/>
              <a:cxnLst/>
              <a:rect l="l" t="t" r="r" b="b"/>
              <a:pathLst>
                <a:path w="3649" h="741" extrusionOk="0">
                  <a:moveTo>
                    <a:pt x="3329" y="1"/>
                  </a:moveTo>
                  <a:cubicBezTo>
                    <a:pt x="2798" y="1"/>
                    <a:pt x="2270" y="64"/>
                    <a:pt x="1764" y="191"/>
                  </a:cubicBezTo>
                  <a:cubicBezTo>
                    <a:pt x="1156" y="312"/>
                    <a:pt x="548" y="495"/>
                    <a:pt x="1" y="738"/>
                  </a:cubicBezTo>
                  <a:cubicBezTo>
                    <a:pt x="1" y="740"/>
                    <a:pt x="4" y="741"/>
                    <a:pt x="11" y="741"/>
                  </a:cubicBezTo>
                  <a:cubicBezTo>
                    <a:pt x="108" y="741"/>
                    <a:pt x="884" y="544"/>
                    <a:pt x="1794" y="373"/>
                  </a:cubicBezTo>
                  <a:cubicBezTo>
                    <a:pt x="2797" y="160"/>
                    <a:pt x="3648" y="69"/>
                    <a:pt x="3648" y="9"/>
                  </a:cubicBezTo>
                  <a:cubicBezTo>
                    <a:pt x="3542" y="3"/>
                    <a:pt x="3435" y="1"/>
                    <a:pt x="3329" y="1"/>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15" name="Google Shape;3601;p70"/>
            <p:cNvSpPr/>
            <p:nvPr/>
          </p:nvSpPr>
          <p:spPr>
            <a:xfrm>
              <a:off x="7266928" y="2283069"/>
              <a:ext cx="30575" cy="29495"/>
            </a:xfrm>
            <a:custGeom>
              <a:avLst/>
              <a:gdLst/>
              <a:ahLst/>
              <a:cxnLst/>
              <a:rect l="l" t="t" r="r" b="b"/>
              <a:pathLst>
                <a:path w="2038" h="1966" extrusionOk="0">
                  <a:moveTo>
                    <a:pt x="1083" y="0"/>
                  </a:moveTo>
                  <a:cubicBezTo>
                    <a:pt x="957" y="0"/>
                    <a:pt x="829" y="25"/>
                    <a:pt x="700" y="72"/>
                  </a:cubicBezTo>
                  <a:cubicBezTo>
                    <a:pt x="426" y="193"/>
                    <a:pt x="244" y="406"/>
                    <a:pt x="153" y="710"/>
                  </a:cubicBezTo>
                  <a:cubicBezTo>
                    <a:pt x="1" y="1227"/>
                    <a:pt x="274" y="1774"/>
                    <a:pt x="821" y="1926"/>
                  </a:cubicBezTo>
                  <a:cubicBezTo>
                    <a:pt x="910" y="1952"/>
                    <a:pt x="1004" y="1966"/>
                    <a:pt x="1098" y="1966"/>
                  </a:cubicBezTo>
                  <a:cubicBezTo>
                    <a:pt x="1328" y="1966"/>
                    <a:pt x="1561" y="1885"/>
                    <a:pt x="1733" y="1713"/>
                  </a:cubicBezTo>
                  <a:cubicBezTo>
                    <a:pt x="1885" y="1591"/>
                    <a:pt x="2007" y="1379"/>
                    <a:pt x="2037" y="1166"/>
                  </a:cubicBezTo>
                  <a:cubicBezTo>
                    <a:pt x="2037" y="1105"/>
                    <a:pt x="2037" y="1014"/>
                    <a:pt x="2037" y="923"/>
                  </a:cubicBezTo>
                  <a:cubicBezTo>
                    <a:pt x="2007" y="923"/>
                    <a:pt x="2007" y="1014"/>
                    <a:pt x="1976" y="1166"/>
                  </a:cubicBezTo>
                  <a:cubicBezTo>
                    <a:pt x="1916" y="1348"/>
                    <a:pt x="1825" y="1500"/>
                    <a:pt x="1673" y="1622"/>
                  </a:cubicBezTo>
                  <a:cubicBezTo>
                    <a:pt x="1505" y="1748"/>
                    <a:pt x="1322" y="1816"/>
                    <a:pt x="1135" y="1816"/>
                  </a:cubicBezTo>
                  <a:cubicBezTo>
                    <a:pt x="1052" y="1816"/>
                    <a:pt x="967" y="1802"/>
                    <a:pt x="882" y="1774"/>
                  </a:cubicBezTo>
                  <a:cubicBezTo>
                    <a:pt x="639" y="1713"/>
                    <a:pt x="457" y="1531"/>
                    <a:pt x="366" y="1318"/>
                  </a:cubicBezTo>
                  <a:cubicBezTo>
                    <a:pt x="183" y="892"/>
                    <a:pt x="366" y="406"/>
                    <a:pt x="791" y="224"/>
                  </a:cubicBezTo>
                  <a:cubicBezTo>
                    <a:pt x="905" y="173"/>
                    <a:pt x="1019" y="148"/>
                    <a:pt x="1131" y="148"/>
                  </a:cubicBezTo>
                  <a:cubicBezTo>
                    <a:pt x="1288" y="148"/>
                    <a:pt x="1440" y="196"/>
                    <a:pt x="1581" y="284"/>
                  </a:cubicBezTo>
                  <a:cubicBezTo>
                    <a:pt x="1764" y="375"/>
                    <a:pt x="1885" y="527"/>
                    <a:pt x="1946" y="710"/>
                  </a:cubicBezTo>
                  <a:cubicBezTo>
                    <a:pt x="2007" y="862"/>
                    <a:pt x="2037" y="923"/>
                    <a:pt x="2037" y="923"/>
                  </a:cubicBezTo>
                  <a:cubicBezTo>
                    <a:pt x="2037" y="862"/>
                    <a:pt x="2037" y="771"/>
                    <a:pt x="2007" y="710"/>
                  </a:cubicBezTo>
                  <a:cubicBezTo>
                    <a:pt x="1946" y="497"/>
                    <a:pt x="1825" y="315"/>
                    <a:pt x="1642" y="193"/>
                  </a:cubicBezTo>
                  <a:cubicBezTo>
                    <a:pt x="1474" y="62"/>
                    <a:pt x="1283" y="0"/>
                    <a:pt x="1083" y="0"/>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16" name="Google Shape;3602;p70"/>
            <p:cNvSpPr/>
            <p:nvPr/>
          </p:nvSpPr>
          <p:spPr>
            <a:xfrm>
              <a:off x="7274235" y="1847726"/>
              <a:ext cx="112189" cy="200673"/>
            </a:xfrm>
            <a:custGeom>
              <a:avLst/>
              <a:gdLst/>
              <a:ahLst/>
              <a:cxnLst/>
              <a:rect l="l" t="t" r="r" b="b"/>
              <a:pathLst>
                <a:path w="7478" h="13376" extrusionOk="0">
                  <a:moveTo>
                    <a:pt x="7477" y="1"/>
                  </a:moveTo>
                  <a:lnTo>
                    <a:pt x="7477" y="1"/>
                  </a:lnTo>
                  <a:cubicBezTo>
                    <a:pt x="7265" y="700"/>
                    <a:pt x="6748" y="1825"/>
                    <a:pt x="6535" y="2524"/>
                  </a:cubicBezTo>
                  <a:cubicBezTo>
                    <a:pt x="6414" y="3041"/>
                    <a:pt x="6201" y="3527"/>
                    <a:pt x="5866" y="3922"/>
                  </a:cubicBezTo>
                  <a:cubicBezTo>
                    <a:pt x="5289" y="4469"/>
                    <a:pt x="4651" y="4317"/>
                    <a:pt x="3982" y="4591"/>
                  </a:cubicBezTo>
                  <a:cubicBezTo>
                    <a:pt x="4438" y="4682"/>
                    <a:pt x="5015" y="5199"/>
                    <a:pt x="5380" y="5503"/>
                  </a:cubicBezTo>
                  <a:cubicBezTo>
                    <a:pt x="3801" y="8046"/>
                    <a:pt x="311" y="12980"/>
                    <a:pt x="46" y="13353"/>
                  </a:cubicBezTo>
                  <a:lnTo>
                    <a:pt x="46" y="13353"/>
                  </a:lnTo>
                  <a:cubicBezTo>
                    <a:pt x="2302" y="12250"/>
                    <a:pt x="3930" y="10016"/>
                    <a:pt x="5198" y="7813"/>
                  </a:cubicBezTo>
                  <a:cubicBezTo>
                    <a:pt x="5471" y="7326"/>
                    <a:pt x="5745" y="6840"/>
                    <a:pt x="5988" y="6354"/>
                  </a:cubicBezTo>
                  <a:cubicBezTo>
                    <a:pt x="6170" y="6110"/>
                    <a:pt x="6262" y="5807"/>
                    <a:pt x="6292" y="5503"/>
                  </a:cubicBezTo>
                  <a:cubicBezTo>
                    <a:pt x="6322" y="5205"/>
                    <a:pt x="6119" y="4908"/>
                    <a:pt x="5826" y="4838"/>
                  </a:cubicBezTo>
                  <a:lnTo>
                    <a:pt x="5826" y="4838"/>
                  </a:lnTo>
                  <a:cubicBezTo>
                    <a:pt x="5887" y="4851"/>
                    <a:pt x="5948" y="4857"/>
                    <a:pt x="6008" y="4857"/>
                  </a:cubicBezTo>
                  <a:cubicBezTo>
                    <a:pt x="6331" y="4857"/>
                    <a:pt x="6632" y="4680"/>
                    <a:pt x="6809" y="4378"/>
                  </a:cubicBezTo>
                  <a:cubicBezTo>
                    <a:pt x="6991" y="4044"/>
                    <a:pt x="7082" y="3648"/>
                    <a:pt x="7113" y="3284"/>
                  </a:cubicBezTo>
                  <a:cubicBezTo>
                    <a:pt x="7204" y="2341"/>
                    <a:pt x="7356" y="943"/>
                    <a:pt x="7477" y="1"/>
                  </a:cubicBezTo>
                  <a:close/>
                  <a:moveTo>
                    <a:pt x="46" y="13353"/>
                  </a:moveTo>
                  <a:cubicBezTo>
                    <a:pt x="31" y="13360"/>
                    <a:pt x="16" y="13368"/>
                    <a:pt x="0" y="13375"/>
                  </a:cubicBezTo>
                  <a:lnTo>
                    <a:pt x="31" y="13375"/>
                  </a:lnTo>
                  <a:cubicBezTo>
                    <a:pt x="31" y="13375"/>
                    <a:pt x="36" y="13367"/>
                    <a:pt x="46" y="13353"/>
                  </a:cubicBezTo>
                  <a:close/>
                </a:path>
              </a:pathLst>
            </a:custGeom>
            <a:solidFill>
              <a:srgbClr val="000000"/>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17" name="Google Shape;3603;p70"/>
            <p:cNvSpPr/>
            <p:nvPr/>
          </p:nvSpPr>
          <p:spPr>
            <a:xfrm>
              <a:off x="6969609" y="1953989"/>
              <a:ext cx="356639" cy="370292"/>
            </a:xfrm>
            <a:custGeom>
              <a:avLst/>
              <a:gdLst/>
              <a:ahLst/>
              <a:cxnLst/>
              <a:rect l="l" t="t" r="r" b="b"/>
              <a:pathLst>
                <a:path w="23772" h="24682" extrusionOk="0">
                  <a:moveTo>
                    <a:pt x="9849" y="0"/>
                  </a:moveTo>
                  <a:lnTo>
                    <a:pt x="1" y="9332"/>
                  </a:lnTo>
                  <a:lnTo>
                    <a:pt x="13466" y="24681"/>
                  </a:lnTo>
                  <a:cubicBezTo>
                    <a:pt x="13466" y="24681"/>
                    <a:pt x="23772" y="14134"/>
                    <a:pt x="23349" y="14134"/>
                  </a:cubicBezTo>
                  <a:cubicBezTo>
                    <a:pt x="23347" y="14134"/>
                    <a:pt x="23346" y="14134"/>
                    <a:pt x="23345" y="14134"/>
                  </a:cubicBezTo>
                  <a:cubicBezTo>
                    <a:pt x="23344" y="14134"/>
                    <a:pt x="23344" y="14134"/>
                    <a:pt x="23344" y="14134"/>
                  </a:cubicBezTo>
                  <a:cubicBezTo>
                    <a:pt x="23103" y="14134"/>
                    <a:pt x="9849" y="0"/>
                    <a:pt x="9849" y="0"/>
                  </a:cubicBezTo>
                  <a:close/>
                </a:path>
              </a:pathLst>
            </a:custGeom>
            <a:solidFill>
              <a:srgbClr val="455A64"/>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18" name="Google Shape;3604;p70"/>
            <p:cNvSpPr/>
            <p:nvPr/>
          </p:nvSpPr>
          <p:spPr>
            <a:xfrm>
              <a:off x="7121914" y="2023751"/>
              <a:ext cx="206134" cy="98056"/>
            </a:xfrm>
            <a:custGeom>
              <a:avLst/>
              <a:gdLst/>
              <a:ahLst/>
              <a:cxnLst/>
              <a:rect l="l" t="t" r="r" b="b"/>
              <a:pathLst>
                <a:path w="13740" h="6536" extrusionOk="0">
                  <a:moveTo>
                    <a:pt x="5199" y="1"/>
                  </a:moveTo>
                  <a:lnTo>
                    <a:pt x="1582" y="548"/>
                  </a:lnTo>
                  <a:lnTo>
                    <a:pt x="1" y="2675"/>
                  </a:lnTo>
                  <a:cubicBezTo>
                    <a:pt x="1" y="2675"/>
                    <a:pt x="27" y="3172"/>
                    <a:pt x="321" y="3172"/>
                  </a:cubicBezTo>
                  <a:cubicBezTo>
                    <a:pt x="344" y="3172"/>
                    <a:pt x="369" y="3168"/>
                    <a:pt x="396" y="3162"/>
                  </a:cubicBezTo>
                  <a:cubicBezTo>
                    <a:pt x="670" y="3040"/>
                    <a:pt x="913" y="2858"/>
                    <a:pt x="1156" y="2645"/>
                  </a:cubicBezTo>
                  <a:lnTo>
                    <a:pt x="1278" y="4165"/>
                  </a:lnTo>
                  <a:cubicBezTo>
                    <a:pt x="1278" y="4165"/>
                    <a:pt x="1526" y="4426"/>
                    <a:pt x="1791" y="4426"/>
                  </a:cubicBezTo>
                  <a:cubicBezTo>
                    <a:pt x="1930" y="4426"/>
                    <a:pt x="2074" y="4354"/>
                    <a:pt x="2189" y="4134"/>
                  </a:cubicBezTo>
                  <a:lnTo>
                    <a:pt x="2615" y="5259"/>
                  </a:lnTo>
                  <a:cubicBezTo>
                    <a:pt x="2615" y="5259"/>
                    <a:pt x="2809" y="5466"/>
                    <a:pt x="3021" y="5466"/>
                  </a:cubicBezTo>
                  <a:cubicBezTo>
                    <a:pt x="3133" y="5466"/>
                    <a:pt x="3250" y="5408"/>
                    <a:pt x="3344" y="5229"/>
                  </a:cubicBezTo>
                  <a:lnTo>
                    <a:pt x="3983" y="6536"/>
                  </a:lnTo>
                  <a:cubicBezTo>
                    <a:pt x="4226" y="6445"/>
                    <a:pt x="4469" y="6262"/>
                    <a:pt x="4591" y="6019"/>
                  </a:cubicBezTo>
                  <a:cubicBezTo>
                    <a:pt x="4682" y="5806"/>
                    <a:pt x="4712" y="5563"/>
                    <a:pt x="4651" y="5350"/>
                  </a:cubicBezTo>
                  <a:lnTo>
                    <a:pt x="4651" y="5350"/>
                  </a:lnTo>
                  <a:cubicBezTo>
                    <a:pt x="4652" y="5350"/>
                    <a:pt x="6445" y="5563"/>
                    <a:pt x="7205" y="5745"/>
                  </a:cubicBezTo>
                  <a:cubicBezTo>
                    <a:pt x="7395" y="5791"/>
                    <a:pt x="7763" y="5808"/>
                    <a:pt x="8209" y="5808"/>
                  </a:cubicBezTo>
                  <a:cubicBezTo>
                    <a:pt x="9547" y="5808"/>
                    <a:pt x="11582" y="5654"/>
                    <a:pt x="11582" y="5654"/>
                  </a:cubicBezTo>
                  <a:lnTo>
                    <a:pt x="13101" y="6019"/>
                  </a:lnTo>
                  <a:lnTo>
                    <a:pt x="13740" y="2037"/>
                  </a:lnTo>
                  <a:lnTo>
                    <a:pt x="10579" y="2098"/>
                  </a:lnTo>
                  <a:lnTo>
                    <a:pt x="5199" y="1"/>
                  </a:lnTo>
                  <a:close/>
                </a:path>
              </a:pathLst>
            </a:custGeom>
            <a:solidFill>
              <a:srgbClr val="FBCEAE"/>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19" name="Google Shape;3605;p70"/>
            <p:cNvSpPr/>
            <p:nvPr/>
          </p:nvSpPr>
          <p:spPr>
            <a:xfrm>
              <a:off x="7138792" y="2030712"/>
              <a:ext cx="50183" cy="35466"/>
            </a:xfrm>
            <a:custGeom>
              <a:avLst/>
              <a:gdLst/>
              <a:ahLst/>
              <a:cxnLst/>
              <a:rect l="l" t="t" r="r" b="b"/>
              <a:pathLst>
                <a:path w="3345" h="2364" extrusionOk="0">
                  <a:moveTo>
                    <a:pt x="2938" y="0"/>
                  </a:moveTo>
                  <a:cubicBezTo>
                    <a:pt x="2848" y="0"/>
                    <a:pt x="2759" y="17"/>
                    <a:pt x="2675" y="53"/>
                  </a:cubicBezTo>
                  <a:cubicBezTo>
                    <a:pt x="2432" y="84"/>
                    <a:pt x="2189" y="145"/>
                    <a:pt x="1976" y="236"/>
                  </a:cubicBezTo>
                  <a:cubicBezTo>
                    <a:pt x="1672" y="327"/>
                    <a:pt x="1399" y="449"/>
                    <a:pt x="1125" y="540"/>
                  </a:cubicBezTo>
                  <a:cubicBezTo>
                    <a:pt x="852" y="661"/>
                    <a:pt x="578" y="813"/>
                    <a:pt x="335" y="996"/>
                  </a:cubicBezTo>
                  <a:cubicBezTo>
                    <a:pt x="213" y="1087"/>
                    <a:pt x="122" y="1208"/>
                    <a:pt x="92" y="1360"/>
                  </a:cubicBezTo>
                  <a:cubicBezTo>
                    <a:pt x="61" y="1452"/>
                    <a:pt x="61" y="1573"/>
                    <a:pt x="61" y="1695"/>
                  </a:cubicBezTo>
                  <a:cubicBezTo>
                    <a:pt x="1" y="1908"/>
                    <a:pt x="31" y="2151"/>
                    <a:pt x="92" y="2363"/>
                  </a:cubicBezTo>
                  <a:cubicBezTo>
                    <a:pt x="92" y="2363"/>
                    <a:pt x="122" y="2120"/>
                    <a:pt x="183" y="1695"/>
                  </a:cubicBezTo>
                  <a:cubicBezTo>
                    <a:pt x="183" y="1604"/>
                    <a:pt x="213" y="1482"/>
                    <a:pt x="244" y="1391"/>
                  </a:cubicBezTo>
                  <a:cubicBezTo>
                    <a:pt x="274" y="1269"/>
                    <a:pt x="335" y="1178"/>
                    <a:pt x="426" y="1117"/>
                  </a:cubicBezTo>
                  <a:cubicBezTo>
                    <a:pt x="669" y="965"/>
                    <a:pt x="912" y="813"/>
                    <a:pt x="1186" y="692"/>
                  </a:cubicBezTo>
                  <a:cubicBezTo>
                    <a:pt x="1490" y="570"/>
                    <a:pt x="1764" y="479"/>
                    <a:pt x="2007" y="388"/>
                  </a:cubicBezTo>
                  <a:cubicBezTo>
                    <a:pt x="2280" y="297"/>
                    <a:pt x="2493" y="205"/>
                    <a:pt x="2706" y="145"/>
                  </a:cubicBezTo>
                  <a:cubicBezTo>
                    <a:pt x="2856" y="123"/>
                    <a:pt x="3007" y="102"/>
                    <a:pt x="3157" y="102"/>
                  </a:cubicBezTo>
                  <a:cubicBezTo>
                    <a:pt x="3219" y="102"/>
                    <a:pt x="3282" y="105"/>
                    <a:pt x="3344" y="114"/>
                  </a:cubicBezTo>
                  <a:cubicBezTo>
                    <a:pt x="3215" y="41"/>
                    <a:pt x="3075" y="0"/>
                    <a:pt x="2938" y="0"/>
                  </a:cubicBezTo>
                  <a:close/>
                </a:path>
              </a:pathLst>
            </a:custGeom>
            <a:solidFill>
              <a:srgbClr val="875149"/>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20" name="Google Shape;3606;p70"/>
            <p:cNvSpPr/>
            <p:nvPr/>
          </p:nvSpPr>
          <p:spPr>
            <a:xfrm>
              <a:off x="7151559" y="2048385"/>
              <a:ext cx="42427" cy="37401"/>
            </a:xfrm>
            <a:custGeom>
              <a:avLst/>
              <a:gdLst/>
              <a:ahLst/>
              <a:cxnLst/>
              <a:rect l="l" t="t" r="r" b="b"/>
              <a:pathLst>
                <a:path w="2828" h="2493" extrusionOk="0">
                  <a:moveTo>
                    <a:pt x="2827" y="0"/>
                  </a:moveTo>
                  <a:lnTo>
                    <a:pt x="2827" y="0"/>
                  </a:lnTo>
                  <a:cubicBezTo>
                    <a:pt x="2645" y="30"/>
                    <a:pt x="2432" y="91"/>
                    <a:pt x="2220" y="182"/>
                  </a:cubicBezTo>
                  <a:cubicBezTo>
                    <a:pt x="1855" y="274"/>
                    <a:pt x="1308" y="365"/>
                    <a:pt x="730" y="578"/>
                  </a:cubicBezTo>
                  <a:cubicBezTo>
                    <a:pt x="578" y="608"/>
                    <a:pt x="457" y="699"/>
                    <a:pt x="335" y="790"/>
                  </a:cubicBezTo>
                  <a:cubicBezTo>
                    <a:pt x="244" y="912"/>
                    <a:pt x="183" y="1033"/>
                    <a:pt x="153" y="1185"/>
                  </a:cubicBezTo>
                  <a:cubicBezTo>
                    <a:pt x="31" y="1398"/>
                    <a:pt x="1" y="1641"/>
                    <a:pt x="31" y="1885"/>
                  </a:cubicBezTo>
                  <a:cubicBezTo>
                    <a:pt x="61" y="2037"/>
                    <a:pt x="122" y="2188"/>
                    <a:pt x="183" y="2340"/>
                  </a:cubicBezTo>
                  <a:cubicBezTo>
                    <a:pt x="183" y="2371"/>
                    <a:pt x="213" y="2432"/>
                    <a:pt x="244" y="2492"/>
                  </a:cubicBezTo>
                  <a:cubicBezTo>
                    <a:pt x="244" y="2432"/>
                    <a:pt x="244" y="2371"/>
                    <a:pt x="244" y="2310"/>
                  </a:cubicBezTo>
                  <a:cubicBezTo>
                    <a:pt x="183" y="2158"/>
                    <a:pt x="153" y="2006"/>
                    <a:pt x="153" y="1854"/>
                  </a:cubicBezTo>
                  <a:cubicBezTo>
                    <a:pt x="183" y="1520"/>
                    <a:pt x="274" y="1185"/>
                    <a:pt x="457" y="881"/>
                  </a:cubicBezTo>
                  <a:cubicBezTo>
                    <a:pt x="548" y="821"/>
                    <a:pt x="669" y="760"/>
                    <a:pt x="821" y="730"/>
                  </a:cubicBezTo>
                  <a:cubicBezTo>
                    <a:pt x="1368" y="517"/>
                    <a:pt x="1885" y="395"/>
                    <a:pt x="2280" y="274"/>
                  </a:cubicBezTo>
                  <a:cubicBezTo>
                    <a:pt x="2463" y="213"/>
                    <a:pt x="2675" y="122"/>
                    <a:pt x="2827" y="0"/>
                  </a:cubicBezTo>
                  <a:close/>
                </a:path>
              </a:pathLst>
            </a:custGeom>
            <a:solidFill>
              <a:srgbClr val="875149"/>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21" name="Google Shape;3607;p70"/>
            <p:cNvSpPr/>
            <p:nvPr/>
          </p:nvSpPr>
          <p:spPr>
            <a:xfrm>
              <a:off x="7167072" y="2079950"/>
              <a:ext cx="31025" cy="23164"/>
            </a:xfrm>
            <a:custGeom>
              <a:avLst/>
              <a:gdLst/>
              <a:ahLst/>
              <a:cxnLst/>
              <a:rect l="l" t="t" r="r" b="b"/>
              <a:pathLst>
                <a:path w="2068" h="1544" extrusionOk="0">
                  <a:moveTo>
                    <a:pt x="1778" y="1"/>
                  </a:moveTo>
                  <a:cubicBezTo>
                    <a:pt x="1725" y="1"/>
                    <a:pt x="1672" y="9"/>
                    <a:pt x="1611" y="24"/>
                  </a:cubicBezTo>
                  <a:lnTo>
                    <a:pt x="1094" y="24"/>
                  </a:lnTo>
                  <a:cubicBezTo>
                    <a:pt x="882" y="24"/>
                    <a:pt x="669" y="54"/>
                    <a:pt x="456" y="115"/>
                  </a:cubicBezTo>
                  <a:cubicBezTo>
                    <a:pt x="243" y="206"/>
                    <a:pt x="61" y="388"/>
                    <a:pt x="31" y="632"/>
                  </a:cubicBezTo>
                  <a:cubicBezTo>
                    <a:pt x="0" y="814"/>
                    <a:pt x="31" y="996"/>
                    <a:pt x="122" y="1179"/>
                  </a:cubicBezTo>
                  <a:cubicBezTo>
                    <a:pt x="182" y="1300"/>
                    <a:pt x="274" y="1452"/>
                    <a:pt x="395" y="1543"/>
                  </a:cubicBezTo>
                  <a:cubicBezTo>
                    <a:pt x="365" y="1392"/>
                    <a:pt x="304" y="1270"/>
                    <a:pt x="213" y="1118"/>
                  </a:cubicBezTo>
                  <a:cubicBezTo>
                    <a:pt x="152" y="966"/>
                    <a:pt x="152" y="814"/>
                    <a:pt x="182" y="662"/>
                  </a:cubicBezTo>
                  <a:cubicBezTo>
                    <a:pt x="213" y="480"/>
                    <a:pt x="365" y="358"/>
                    <a:pt x="517" y="297"/>
                  </a:cubicBezTo>
                  <a:cubicBezTo>
                    <a:pt x="699" y="236"/>
                    <a:pt x="912" y="176"/>
                    <a:pt x="1094" y="176"/>
                  </a:cubicBezTo>
                  <a:lnTo>
                    <a:pt x="1611" y="145"/>
                  </a:lnTo>
                  <a:cubicBezTo>
                    <a:pt x="1763" y="115"/>
                    <a:pt x="1885" y="84"/>
                    <a:pt x="1945" y="84"/>
                  </a:cubicBezTo>
                  <a:lnTo>
                    <a:pt x="2067" y="84"/>
                  </a:lnTo>
                  <a:cubicBezTo>
                    <a:pt x="2067" y="84"/>
                    <a:pt x="2037" y="24"/>
                    <a:pt x="1945" y="24"/>
                  </a:cubicBezTo>
                  <a:cubicBezTo>
                    <a:pt x="1885" y="9"/>
                    <a:pt x="1831" y="1"/>
                    <a:pt x="1778" y="1"/>
                  </a:cubicBezTo>
                  <a:close/>
                </a:path>
              </a:pathLst>
            </a:custGeom>
            <a:solidFill>
              <a:srgbClr val="875149"/>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22" name="Google Shape;3608;p70"/>
            <p:cNvSpPr/>
            <p:nvPr/>
          </p:nvSpPr>
          <p:spPr>
            <a:xfrm>
              <a:off x="7135146" y="1391275"/>
              <a:ext cx="291859" cy="302795"/>
            </a:xfrm>
            <a:custGeom>
              <a:avLst/>
              <a:gdLst/>
              <a:ahLst/>
              <a:cxnLst/>
              <a:rect l="l" t="t" r="r" b="b"/>
              <a:pathLst>
                <a:path w="19454" h="20183" extrusionOk="0">
                  <a:moveTo>
                    <a:pt x="9107" y="1"/>
                  </a:moveTo>
                  <a:cubicBezTo>
                    <a:pt x="8496" y="1"/>
                    <a:pt x="7872" y="45"/>
                    <a:pt x="7235" y="122"/>
                  </a:cubicBezTo>
                  <a:cubicBezTo>
                    <a:pt x="5928" y="365"/>
                    <a:pt x="4712" y="912"/>
                    <a:pt x="3648" y="1672"/>
                  </a:cubicBezTo>
                  <a:cubicBezTo>
                    <a:pt x="2219" y="2644"/>
                    <a:pt x="1733" y="4407"/>
                    <a:pt x="1155" y="6018"/>
                  </a:cubicBezTo>
                  <a:cubicBezTo>
                    <a:pt x="0" y="9240"/>
                    <a:pt x="548" y="13404"/>
                    <a:pt x="1611" y="14468"/>
                  </a:cubicBezTo>
                  <a:lnTo>
                    <a:pt x="15137" y="20183"/>
                  </a:lnTo>
                  <a:cubicBezTo>
                    <a:pt x="17326" y="18784"/>
                    <a:pt x="18785" y="18116"/>
                    <a:pt x="19180" y="15532"/>
                  </a:cubicBezTo>
                  <a:cubicBezTo>
                    <a:pt x="19454" y="13830"/>
                    <a:pt x="18663" y="10243"/>
                    <a:pt x="18177" y="8541"/>
                  </a:cubicBezTo>
                  <a:cubicBezTo>
                    <a:pt x="17356" y="5806"/>
                    <a:pt x="16536" y="2979"/>
                    <a:pt x="14165" y="1429"/>
                  </a:cubicBezTo>
                  <a:cubicBezTo>
                    <a:pt x="12598" y="384"/>
                    <a:pt x="10912" y="1"/>
                    <a:pt x="9107" y="1"/>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23" name="Google Shape;3609;p70"/>
            <p:cNvSpPr/>
            <p:nvPr/>
          </p:nvSpPr>
          <p:spPr>
            <a:xfrm>
              <a:off x="7156120" y="1425856"/>
              <a:ext cx="216171" cy="393336"/>
            </a:xfrm>
            <a:custGeom>
              <a:avLst/>
              <a:gdLst/>
              <a:ahLst/>
              <a:cxnLst/>
              <a:rect l="l" t="t" r="r" b="b"/>
              <a:pathLst>
                <a:path w="14409" h="26218" extrusionOk="0">
                  <a:moveTo>
                    <a:pt x="4174" y="0"/>
                  </a:moveTo>
                  <a:cubicBezTo>
                    <a:pt x="1633" y="0"/>
                    <a:pt x="91" y="3255"/>
                    <a:pt x="61" y="5841"/>
                  </a:cubicBezTo>
                  <a:cubicBezTo>
                    <a:pt x="1" y="8789"/>
                    <a:pt x="61" y="12406"/>
                    <a:pt x="517" y="14565"/>
                  </a:cubicBezTo>
                  <a:cubicBezTo>
                    <a:pt x="1429" y="18972"/>
                    <a:pt x="4864" y="19397"/>
                    <a:pt x="4864" y="19397"/>
                  </a:cubicBezTo>
                  <a:cubicBezTo>
                    <a:pt x="4864" y="19397"/>
                    <a:pt x="4864" y="19458"/>
                    <a:pt x="4955" y="20765"/>
                  </a:cubicBezTo>
                  <a:lnTo>
                    <a:pt x="5077" y="23714"/>
                  </a:lnTo>
                  <a:cubicBezTo>
                    <a:pt x="5724" y="25500"/>
                    <a:pt x="6972" y="26218"/>
                    <a:pt x="8623" y="26218"/>
                  </a:cubicBezTo>
                  <a:cubicBezTo>
                    <a:pt x="10230" y="26218"/>
                    <a:pt x="12219" y="25538"/>
                    <a:pt x="14408" y="24504"/>
                  </a:cubicBezTo>
                  <a:lnTo>
                    <a:pt x="14165" y="3227"/>
                  </a:lnTo>
                  <a:cubicBezTo>
                    <a:pt x="14165" y="2437"/>
                    <a:pt x="13527" y="1768"/>
                    <a:pt x="12706" y="1707"/>
                  </a:cubicBezTo>
                  <a:lnTo>
                    <a:pt x="4347" y="5"/>
                  </a:lnTo>
                  <a:cubicBezTo>
                    <a:pt x="4289" y="2"/>
                    <a:pt x="4231" y="0"/>
                    <a:pt x="4174" y="0"/>
                  </a:cubicBezTo>
                  <a:close/>
                </a:path>
              </a:pathLst>
            </a:custGeom>
            <a:solidFill>
              <a:srgbClr val="FBCEAE"/>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24" name="Google Shape;3610;p70"/>
            <p:cNvSpPr/>
            <p:nvPr/>
          </p:nvSpPr>
          <p:spPr>
            <a:xfrm>
              <a:off x="7177558" y="1556348"/>
              <a:ext cx="17343" cy="16428"/>
            </a:xfrm>
            <a:custGeom>
              <a:avLst/>
              <a:gdLst/>
              <a:ahLst/>
              <a:cxnLst/>
              <a:rect l="l" t="t" r="r" b="b"/>
              <a:pathLst>
                <a:path w="1156" h="1095" extrusionOk="0">
                  <a:moveTo>
                    <a:pt x="578" y="0"/>
                  </a:moveTo>
                  <a:cubicBezTo>
                    <a:pt x="274" y="0"/>
                    <a:pt x="31" y="243"/>
                    <a:pt x="0" y="547"/>
                  </a:cubicBezTo>
                  <a:lnTo>
                    <a:pt x="31" y="547"/>
                  </a:lnTo>
                  <a:cubicBezTo>
                    <a:pt x="31" y="851"/>
                    <a:pt x="274" y="1094"/>
                    <a:pt x="578" y="1094"/>
                  </a:cubicBezTo>
                  <a:cubicBezTo>
                    <a:pt x="882" y="1094"/>
                    <a:pt x="1125" y="882"/>
                    <a:pt x="1155" y="578"/>
                  </a:cubicBezTo>
                  <a:lnTo>
                    <a:pt x="1155" y="547"/>
                  </a:lnTo>
                  <a:cubicBezTo>
                    <a:pt x="1125" y="243"/>
                    <a:pt x="882" y="0"/>
                    <a:pt x="578" y="0"/>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25" name="Google Shape;3611;p70"/>
            <p:cNvSpPr/>
            <p:nvPr/>
          </p:nvSpPr>
          <p:spPr>
            <a:xfrm>
              <a:off x="7169802" y="1538105"/>
              <a:ext cx="35586" cy="10157"/>
            </a:xfrm>
            <a:custGeom>
              <a:avLst/>
              <a:gdLst/>
              <a:ahLst/>
              <a:cxnLst/>
              <a:rect l="l" t="t" r="r" b="b"/>
              <a:pathLst>
                <a:path w="2372" h="677" extrusionOk="0">
                  <a:moveTo>
                    <a:pt x="1125" y="0"/>
                  </a:moveTo>
                  <a:cubicBezTo>
                    <a:pt x="821" y="31"/>
                    <a:pt x="517" y="152"/>
                    <a:pt x="274" y="335"/>
                  </a:cubicBezTo>
                  <a:cubicBezTo>
                    <a:pt x="61" y="517"/>
                    <a:pt x="0" y="608"/>
                    <a:pt x="61" y="669"/>
                  </a:cubicBezTo>
                  <a:cubicBezTo>
                    <a:pt x="66" y="674"/>
                    <a:pt x="74" y="676"/>
                    <a:pt x="84" y="676"/>
                  </a:cubicBezTo>
                  <a:cubicBezTo>
                    <a:pt x="194" y="676"/>
                    <a:pt x="598" y="393"/>
                    <a:pt x="1156" y="365"/>
                  </a:cubicBezTo>
                  <a:cubicBezTo>
                    <a:pt x="1188" y="364"/>
                    <a:pt x="1219" y="363"/>
                    <a:pt x="1251" y="363"/>
                  </a:cubicBezTo>
                  <a:cubicBezTo>
                    <a:pt x="1751" y="363"/>
                    <a:pt x="2133" y="556"/>
                    <a:pt x="2250" y="556"/>
                  </a:cubicBezTo>
                  <a:cubicBezTo>
                    <a:pt x="2264" y="556"/>
                    <a:pt x="2274" y="554"/>
                    <a:pt x="2280" y="547"/>
                  </a:cubicBezTo>
                  <a:cubicBezTo>
                    <a:pt x="2371" y="456"/>
                    <a:pt x="2250" y="365"/>
                    <a:pt x="2037" y="244"/>
                  </a:cubicBezTo>
                  <a:cubicBezTo>
                    <a:pt x="1763" y="61"/>
                    <a:pt x="1459" y="0"/>
                    <a:pt x="1125" y="0"/>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26" name="Google Shape;3612;p70"/>
            <p:cNvSpPr/>
            <p:nvPr/>
          </p:nvSpPr>
          <p:spPr>
            <a:xfrm>
              <a:off x="7260552" y="1552207"/>
              <a:ext cx="16878" cy="16053"/>
            </a:xfrm>
            <a:custGeom>
              <a:avLst/>
              <a:gdLst/>
              <a:ahLst/>
              <a:cxnLst/>
              <a:rect l="l" t="t" r="r" b="b"/>
              <a:pathLst>
                <a:path w="1125" h="1070" extrusionOk="0">
                  <a:moveTo>
                    <a:pt x="501" y="0"/>
                  </a:moveTo>
                  <a:cubicBezTo>
                    <a:pt x="244" y="0"/>
                    <a:pt x="0" y="233"/>
                    <a:pt x="0" y="519"/>
                  </a:cubicBezTo>
                  <a:cubicBezTo>
                    <a:pt x="0" y="823"/>
                    <a:pt x="274" y="1066"/>
                    <a:pt x="578" y="1066"/>
                  </a:cubicBezTo>
                  <a:cubicBezTo>
                    <a:pt x="595" y="1068"/>
                    <a:pt x="612" y="1069"/>
                    <a:pt x="629" y="1069"/>
                  </a:cubicBezTo>
                  <a:cubicBezTo>
                    <a:pt x="909" y="1069"/>
                    <a:pt x="1125" y="836"/>
                    <a:pt x="1125" y="550"/>
                  </a:cubicBezTo>
                  <a:cubicBezTo>
                    <a:pt x="1125" y="246"/>
                    <a:pt x="851" y="3"/>
                    <a:pt x="547" y="3"/>
                  </a:cubicBezTo>
                  <a:cubicBezTo>
                    <a:pt x="532" y="1"/>
                    <a:pt x="516" y="0"/>
                    <a:pt x="501" y="0"/>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27" name="Google Shape;3613;p70"/>
            <p:cNvSpPr/>
            <p:nvPr/>
          </p:nvSpPr>
          <p:spPr>
            <a:xfrm>
              <a:off x="7259187" y="1531639"/>
              <a:ext cx="35121" cy="9782"/>
            </a:xfrm>
            <a:custGeom>
              <a:avLst/>
              <a:gdLst/>
              <a:ahLst/>
              <a:cxnLst/>
              <a:rect l="l" t="t" r="r" b="b"/>
              <a:pathLst>
                <a:path w="2341" h="652" extrusionOk="0">
                  <a:moveTo>
                    <a:pt x="1222" y="0"/>
                  </a:moveTo>
                  <a:cubicBezTo>
                    <a:pt x="1179" y="0"/>
                    <a:pt x="1137" y="2"/>
                    <a:pt x="1094" y="6"/>
                  </a:cubicBezTo>
                  <a:cubicBezTo>
                    <a:pt x="790" y="6"/>
                    <a:pt x="517" y="127"/>
                    <a:pt x="274" y="340"/>
                  </a:cubicBezTo>
                  <a:cubicBezTo>
                    <a:pt x="61" y="492"/>
                    <a:pt x="0" y="614"/>
                    <a:pt x="30" y="644"/>
                  </a:cubicBezTo>
                  <a:cubicBezTo>
                    <a:pt x="38" y="649"/>
                    <a:pt x="48" y="652"/>
                    <a:pt x="59" y="652"/>
                  </a:cubicBezTo>
                  <a:cubicBezTo>
                    <a:pt x="189" y="652"/>
                    <a:pt x="567" y="368"/>
                    <a:pt x="1125" y="340"/>
                  </a:cubicBezTo>
                  <a:cubicBezTo>
                    <a:pt x="1646" y="340"/>
                    <a:pt x="2078" y="541"/>
                    <a:pt x="2229" y="541"/>
                  </a:cubicBezTo>
                  <a:cubicBezTo>
                    <a:pt x="2254" y="541"/>
                    <a:pt x="2271" y="536"/>
                    <a:pt x="2280" y="523"/>
                  </a:cubicBezTo>
                  <a:cubicBezTo>
                    <a:pt x="2341" y="462"/>
                    <a:pt x="2219" y="371"/>
                    <a:pt x="2006" y="249"/>
                  </a:cubicBezTo>
                  <a:cubicBezTo>
                    <a:pt x="1794" y="90"/>
                    <a:pt x="1512" y="0"/>
                    <a:pt x="1222" y="0"/>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28" name="Google Shape;3614;p70"/>
            <p:cNvSpPr/>
            <p:nvPr/>
          </p:nvSpPr>
          <p:spPr>
            <a:xfrm>
              <a:off x="7206288" y="1531714"/>
              <a:ext cx="25549" cy="77263"/>
            </a:xfrm>
            <a:custGeom>
              <a:avLst/>
              <a:gdLst/>
              <a:ahLst/>
              <a:cxnLst/>
              <a:rect l="l" t="t" r="r" b="b"/>
              <a:pathLst>
                <a:path w="1703" h="5150" extrusionOk="0">
                  <a:moveTo>
                    <a:pt x="1638" y="0"/>
                  </a:moveTo>
                  <a:cubicBezTo>
                    <a:pt x="1540" y="0"/>
                    <a:pt x="1058" y="1357"/>
                    <a:pt x="486" y="3071"/>
                  </a:cubicBezTo>
                  <a:cubicBezTo>
                    <a:pt x="365" y="3496"/>
                    <a:pt x="243" y="3891"/>
                    <a:pt x="122" y="4287"/>
                  </a:cubicBezTo>
                  <a:cubicBezTo>
                    <a:pt x="31" y="4469"/>
                    <a:pt x="0" y="4682"/>
                    <a:pt x="61" y="4895"/>
                  </a:cubicBezTo>
                  <a:cubicBezTo>
                    <a:pt x="91" y="4986"/>
                    <a:pt x="213" y="5077"/>
                    <a:pt x="335" y="5107"/>
                  </a:cubicBezTo>
                  <a:cubicBezTo>
                    <a:pt x="395" y="5138"/>
                    <a:pt x="486" y="5138"/>
                    <a:pt x="578" y="5138"/>
                  </a:cubicBezTo>
                  <a:cubicBezTo>
                    <a:pt x="667" y="5146"/>
                    <a:pt x="759" y="5150"/>
                    <a:pt x="851" y="5150"/>
                  </a:cubicBezTo>
                  <a:cubicBezTo>
                    <a:pt x="1103" y="5150"/>
                    <a:pt x="1358" y="5121"/>
                    <a:pt x="1581" y="5077"/>
                  </a:cubicBezTo>
                  <a:cubicBezTo>
                    <a:pt x="1277" y="4986"/>
                    <a:pt x="942" y="4955"/>
                    <a:pt x="608" y="4955"/>
                  </a:cubicBezTo>
                  <a:cubicBezTo>
                    <a:pt x="426" y="4955"/>
                    <a:pt x="274" y="4925"/>
                    <a:pt x="243" y="4803"/>
                  </a:cubicBezTo>
                  <a:cubicBezTo>
                    <a:pt x="243" y="4651"/>
                    <a:pt x="274" y="4499"/>
                    <a:pt x="335" y="4347"/>
                  </a:cubicBezTo>
                  <a:cubicBezTo>
                    <a:pt x="456" y="3983"/>
                    <a:pt x="608" y="3557"/>
                    <a:pt x="730" y="3132"/>
                  </a:cubicBezTo>
                  <a:cubicBezTo>
                    <a:pt x="1307" y="1429"/>
                    <a:pt x="1702" y="1"/>
                    <a:pt x="1642" y="1"/>
                  </a:cubicBezTo>
                  <a:cubicBezTo>
                    <a:pt x="1641" y="0"/>
                    <a:pt x="1639" y="0"/>
                    <a:pt x="1638" y="0"/>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29" name="Google Shape;3615;p70"/>
            <p:cNvSpPr/>
            <p:nvPr/>
          </p:nvSpPr>
          <p:spPr>
            <a:xfrm>
              <a:off x="7229077" y="1689045"/>
              <a:ext cx="87570" cy="44392"/>
            </a:xfrm>
            <a:custGeom>
              <a:avLst/>
              <a:gdLst/>
              <a:ahLst/>
              <a:cxnLst/>
              <a:rect l="l" t="t" r="r" b="b"/>
              <a:pathLst>
                <a:path w="5837" h="2959" extrusionOk="0">
                  <a:moveTo>
                    <a:pt x="5837" y="0"/>
                  </a:moveTo>
                  <a:lnTo>
                    <a:pt x="5837" y="0"/>
                  </a:lnTo>
                  <a:cubicBezTo>
                    <a:pt x="4074" y="1125"/>
                    <a:pt x="2068" y="1763"/>
                    <a:pt x="1" y="1854"/>
                  </a:cubicBezTo>
                  <a:lnTo>
                    <a:pt x="62" y="2949"/>
                  </a:lnTo>
                  <a:cubicBezTo>
                    <a:pt x="206" y="2956"/>
                    <a:pt x="347" y="2959"/>
                    <a:pt x="485" y="2959"/>
                  </a:cubicBezTo>
                  <a:cubicBezTo>
                    <a:pt x="4585" y="2959"/>
                    <a:pt x="5837" y="0"/>
                    <a:pt x="5837" y="0"/>
                  </a:cubicBezTo>
                  <a:close/>
                </a:path>
              </a:pathLst>
            </a:custGeom>
            <a:solidFill>
              <a:srgbClr val="EB996E"/>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30" name="Google Shape;3616;p70"/>
            <p:cNvSpPr/>
            <p:nvPr/>
          </p:nvSpPr>
          <p:spPr>
            <a:xfrm>
              <a:off x="7228627" y="1622914"/>
              <a:ext cx="28295" cy="24694"/>
            </a:xfrm>
            <a:custGeom>
              <a:avLst/>
              <a:gdLst/>
              <a:ahLst/>
              <a:cxnLst/>
              <a:rect l="l" t="t" r="r" b="b"/>
              <a:pathLst>
                <a:path w="1886" h="1646" extrusionOk="0">
                  <a:moveTo>
                    <a:pt x="1004" y="1"/>
                  </a:moveTo>
                  <a:cubicBezTo>
                    <a:pt x="639" y="1"/>
                    <a:pt x="274" y="183"/>
                    <a:pt x="61" y="518"/>
                  </a:cubicBezTo>
                  <a:cubicBezTo>
                    <a:pt x="1" y="670"/>
                    <a:pt x="1" y="852"/>
                    <a:pt x="61" y="1004"/>
                  </a:cubicBezTo>
                  <a:cubicBezTo>
                    <a:pt x="92" y="1095"/>
                    <a:pt x="61" y="1034"/>
                    <a:pt x="122" y="1095"/>
                  </a:cubicBezTo>
                  <a:cubicBezTo>
                    <a:pt x="365" y="1278"/>
                    <a:pt x="517" y="1582"/>
                    <a:pt x="821" y="1642"/>
                  </a:cubicBezTo>
                  <a:cubicBezTo>
                    <a:pt x="848" y="1645"/>
                    <a:pt x="874" y="1646"/>
                    <a:pt x="900" y="1646"/>
                  </a:cubicBezTo>
                  <a:cubicBezTo>
                    <a:pt x="1234" y="1646"/>
                    <a:pt x="1536" y="1468"/>
                    <a:pt x="1733" y="1186"/>
                  </a:cubicBezTo>
                  <a:cubicBezTo>
                    <a:pt x="1885" y="913"/>
                    <a:pt x="1855" y="609"/>
                    <a:pt x="1703" y="335"/>
                  </a:cubicBezTo>
                  <a:cubicBezTo>
                    <a:pt x="1551" y="123"/>
                    <a:pt x="1277" y="1"/>
                    <a:pt x="1004" y="1"/>
                  </a:cubicBezTo>
                  <a:close/>
                </a:path>
              </a:pathLst>
            </a:custGeom>
            <a:solidFill>
              <a:srgbClr val="EB996E"/>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31" name="Google Shape;3617;p70"/>
            <p:cNvSpPr/>
            <p:nvPr/>
          </p:nvSpPr>
          <p:spPr>
            <a:xfrm>
              <a:off x="7253711" y="1506014"/>
              <a:ext cx="42877" cy="12392"/>
            </a:xfrm>
            <a:custGeom>
              <a:avLst/>
              <a:gdLst/>
              <a:ahLst/>
              <a:cxnLst/>
              <a:rect l="l" t="t" r="r" b="b"/>
              <a:pathLst>
                <a:path w="2858" h="826" extrusionOk="0">
                  <a:moveTo>
                    <a:pt x="1231" y="1"/>
                  </a:moveTo>
                  <a:cubicBezTo>
                    <a:pt x="953" y="1"/>
                    <a:pt x="674" y="40"/>
                    <a:pt x="395" y="133"/>
                  </a:cubicBezTo>
                  <a:cubicBezTo>
                    <a:pt x="152" y="255"/>
                    <a:pt x="0" y="376"/>
                    <a:pt x="31" y="437"/>
                  </a:cubicBezTo>
                  <a:cubicBezTo>
                    <a:pt x="91" y="620"/>
                    <a:pt x="699" y="559"/>
                    <a:pt x="1429" y="650"/>
                  </a:cubicBezTo>
                  <a:cubicBezTo>
                    <a:pt x="1950" y="695"/>
                    <a:pt x="2404" y="825"/>
                    <a:pt x="2639" y="825"/>
                  </a:cubicBezTo>
                  <a:cubicBezTo>
                    <a:pt x="2719" y="825"/>
                    <a:pt x="2774" y="810"/>
                    <a:pt x="2797" y="772"/>
                  </a:cubicBezTo>
                  <a:cubicBezTo>
                    <a:pt x="2857" y="711"/>
                    <a:pt x="2766" y="559"/>
                    <a:pt x="2523" y="407"/>
                  </a:cubicBezTo>
                  <a:cubicBezTo>
                    <a:pt x="2219" y="194"/>
                    <a:pt x="1854" y="72"/>
                    <a:pt x="1490" y="12"/>
                  </a:cubicBezTo>
                  <a:cubicBezTo>
                    <a:pt x="1404" y="4"/>
                    <a:pt x="1317" y="1"/>
                    <a:pt x="1231" y="1"/>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32" name="Google Shape;3618;p70"/>
            <p:cNvSpPr/>
            <p:nvPr/>
          </p:nvSpPr>
          <p:spPr>
            <a:xfrm>
              <a:off x="7168437" y="1513816"/>
              <a:ext cx="35121" cy="14567"/>
            </a:xfrm>
            <a:custGeom>
              <a:avLst/>
              <a:gdLst/>
              <a:ahLst/>
              <a:cxnLst/>
              <a:rect l="l" t="t" r="r" b="b"/>
              <a:pathLst>
                <a:path w="2341" h="971" extrusionOk="0">
                  <a:moveTo>
                    <a:pt x="1531" y="1"/>
                  </a:moveTo>
                  <a:cubicBezTo>
                    <a:pt x="1368" y="1"/>
                    <a:pt x="1201" y="24"/>
                    <a:pt x="1034" y="69"/>
                  </a:cubicBezTo>
                  <a:cubicBezTo>
                    <a:pt x="730" y="160"/>
                    <a:pt x="426" y="312"/>
                    <a:pt x="213" y="556"/>
                  </a:cubicBezTo>
                  <a:cubicBezTo>
                    <a:pt x="31" y="738"/>
                    <a:pt x="0" y="890"/>
                    <a:pt x="61" y="951"/>
                  </a:cubicBezTo>
                  <a:cubicBezTo>
                    <a:pt x="84" y="965"/>
                    <a:pt x="114" y="971"/>
                    <a:pt x="149" y="971"/>
                  </a:cubicBezTo>
                  <a:cubicBezTo>
                    <a:pt x="346" y="971"/>
                    <a:pt x="726" y="780"/>
                    <a:pt x="1216" y="677"/>
                  </a:cubicBezTo>
                  <a:cubicBezTo>
                    <a:pt x="1763" y="525"/>
                    <a:pt x="2250" y="525"/>
                    <a:pt x="2310" y="343"/>
                  </a:cubicBezTo>
                  <a:cubicBezTo>
                    <a:pt x="2341" y="282"/>
                    <a:pt x="2250" y="160"/>
                    <a:pt x="2006" y="69"/>
                  </a:cubicBezTo>
                  <a:cubicBezTo>
                    <a:pt x="1854" y="24"/>
                    <a:pt x="1695" y="1"/>
                    <a:pt x="1531" y="1"/>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33" name="Google Shape;3619;p70"/>
            <p:cNvSpPr/>
            <p:nvPr/>
          </p:nvSpPr>
          <p:spPr>
            <a:xfrm>
              <a:off x="7218590" y="1407148"/>
              <a:ext cx="171944" cy="147865"/>
            </a:xfrm>
            <a:custGeom>
              <a:avLst/>
              <a:gdLst/>
              <a:ahLst/>
              <a:cxnLst/>
              <a:rect l="l" t="t" r="r" b="b"/>
              <a:pathLst>
                <a:path w="11461" h="9856" extrusionOk="0">
                  <a:moveTo>
                    <a:pt x="3839" y="0"/>
                  </a:moveTo>
                  <a:cubicBezTo>
                    <a:pt x="2581" y="0"/>
                    <a:pt x="1327" y="186"/>
                    <a:pt x="122" y="553"/>
                  </a:cubicBezTo>
                  <a:lnTo>
                    <a:pt x="92" y="735"/>
                  </a:lnTo>
                  <a:cubicBezTo>
                    <a:pt x="1" y="2559"/>
                    <a:pt x="366" y="4352"/>
                    <a:pt x="1247" y="5933"/>
                  </a:cubicBezTo>
                  <a:cubicBezTo>
                    <a:pt x="1460" y="6389"/>
                    <a:pt x="1764" y="6784"/>
                    <a:pt x="2159" y="7118"/>
                  </a:cubicBezTo>
                  <a:cubicBezTo>
                    <a:pt x="2431" y="7368"/>
                    <a:pt x="2805" y="7499"/>
                    <a:pt x="3179" y="7499"/>
                  </a:cubicBezTo>
                  <a:cubicBezTo>
                    <a:pt x="3306" y="7499"/>
                    <a:pt x="3434" y="7484"/>
                    <a:pt x="3557" y="7453"/>
                  </a:cubicBezTo>
                  <a:cubicBezTo>
                    <a:pt x="2736" y="6541"/>
                    <a:pt x="2189" y="5355"/>
                    <a:pt x="2068" y="4140"/>
                  </a:cubicBezTo>
                  <a:lnTo>
                    <a:pt x="2068" y="4140"/>
                  </a:lnTo>
                  <a:cubicBezTo>
                    <a:pt x="2706" y="5355"/>
                    <a:pt x="3344" y="6571"/>
                    <a:pt x="4317" y="7514"/>
                  </a:cubicBezTo>
                  <a:cubicBezTo>
                    <a:pt x="5149" y="8346"/>
                    <a:pt x="6271" y="8933"/>
                    <a:pt x="7415" y="8933"/>
                  </a:cubicBezTo>
                  <a:cubicBezTo>
                    <a:pt x="7608" y="8933"/>
                    <a:pt x="7802" y="8916"/>
                    <a:pt x="7995" y="8881"/>
                  </a:cubicBezTo>
                  <a:lnTo>
                    <a:pt x="7813" y="8000"/>
                  </a:lnTo>
                  <a:lnTo>
                    <a:pt x="7813" y="8000"/>
                  </a:lnTo>
                  <a:cubicBezTo>
                    <a:pt x="8056" y="8638"/>
                    <a:pt x="8481" y="9216"/>
                    <a:pt x="9028" y="9580"/>
                  </a:cubicBezTo>
                  <a:cubicBezTo>
                    <a:pt x="9311" y="9764"/>
                    <a:pt x="9626" y="9856"/>
                    <a:pt x="9937" y="9856"/>
                  </a:cubicBezTo>
                  <a:cubicBezTo>
                    <a:pt x="10296" y="9856"/>
                    <a:pt x="10650" y="9734"/>
                    <a:pt x="10943" y="9489"/>
                  </a:cubicBezTo>
                  <a:cubicBezTo>
                    <a:pt x="10305" y="7301"/>
                    <a:pt x="11460" y="4808"/>
                    <a:pt x="10427" y="2772"/>
                  </a:cubicBezTo>
                  <a:cubicBezTo>
                    <a:pt x="9727" y="1374"/>
                    <a:pt x="8147" y="644"/>
                    <a:pt x="6627" y="310"/>
                  </a:cubicBezTo>
                  <a:cubicBezTo>
                    <a:pt x="5708" y="103"/>
                    <a:pt x="4773" y="0"/>
                    <a:pt x="3839" y="0"/>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34" name="Google Shape;3620;p70"/>
            <p:cNvSpPr/>
            <p:nvPr/>
          </p:nvSpPr>
          <p:spPr>
            <a:xfrm>
              <a:off x="7222701" y="1418625"/>
              <a:ext cx="15" cy="1380"/>
            </a:xfrm>
            <a:custGeom>
              <a:avLst/>
              <a:gdLst/>
              <a:ahLst/>
              <a:cxnLst/>
              <a:rect l="l" t="t" r="r" b="b"/>
              <a:pathLst>
                <a:path w="1" h="92" extrusionOk="0">
                  <a:moveTo>
                    <a:pt x="0" y="1"/>
                  </a:moveTo>
                  <a:lnTo>
                    <a:pt x="0" y="92"/>
                  </a:lnTo>
                  <a:lnTo>
                    <a:pt x="0" y="92"/>
                  </a:lnTo>
                  <a:cubicBezTo>
                    <a:pt x="0" y="62"/>
                    <a:pt x="0" y="31"/>
                    <a:pt x="0" y="1"/>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35" name="Google Shape;3621;p70"/>
            <p:cNvSpPr/>
            <p:nvPr/>
          </p:nvSpPr>
          <p:spPr>
            <a:xfrm>
              <a:off x="7141988" y="1413044"/>
              <a:ext cx="93946" cy="144684"/>
            </a:xfrm>
            <a:custGeom>
              <a:avLst/>
              <a:gdLst/>
              <a:ahLst/>
              <a:cxnLst/>
              <a:rect l="l" t="t" r="r" b="b"/>
              <a:pathLst>
                <a:path w="6262" h="9644" extrusionOk="0">
                  <a:moveTo>
                    <a:pt x="3895" y="0"/>
                  </a:moveTo>
                  <a:cubicBezTo>
                    <a:pt x="3488" y="0"/>
                    <a:pt x="3040" y="206"/>
                    <a:pt x="2432" y="829"/>
                  </a:cubicBezTo>
                  <a:cubicBezTo>
                    <a:pt x="1733" y="1619"/>
                    <a:pt x="1216" y="2531"/>
                    <a:pt x="882" y="3503"/>
                  </a:cubicBezTo>
                  <a:cubicBezTo>
                    <a:pt x="487" y="4385"/>
                    <a:pt x="244" y="5297"/>
                    <a:pt x="122" y="6269"/>
                  </a:cubicBezTo>
                  <a:cubicBezTo>
                    <a:pt x="0" y="7394"/>
                    <a:pt x="61" y="8549"/>
                    <a:pt x="304" y="9643"/>
                  </a:cubicBezTo>
                  <a:cubicBezTo>
                    <a:pt x="1003" y="9096"/>
                    <a:pt x="1307" y="8184"/>
                    <a:pt x="1490" y="7303"/>
                  </a:cubicBezTo>
                  <a:cubicBezTo>
                    <a:pt x="1642" y="6421"/>
                    <a:pt x="1703" y="5479"/>
                    <a:pt x="2098" y="4689"/>
                  </a:cubicBezTo>
                  <a:lnTo>
                    <a:pt x="2098" y="4689"/>
                  </a:lnTo>
                  <a:cubicBezTo>
                    <a:pt x="1976" y="5418"/>
                    <a:pt x="2006" y="6178"/>
                    <a:pt x="2128" y="6908"/>
                  </a:cubicBezTo>
                  <a:cubicBezTo>
                    <a:pt x="2158" y="7121"/>
                    <a:pt x="2280" y="7303"/>
                    <a:pt x="2432" y="7455"/>
                  </a:cubicBezTo>
                  <a:cubicBezTo>
                    <a:pt x="2504" y="7512"/>
                    <a:pt x="2596" y="7543"/>
                    <a:pt x="2686" y="7543"/>
                  </a:cubicBezTo>
                  <a:cubicBezTo>
                    <a:pt x="2787" y="7543"/>
                    <a:pt x="2885" y="7505"/>
                    <a:pt x="2949" y="7424"/>
                  </a:cubicBezTo>
                  <a:cubicBezTo>
                    <a:pt x="2645" y="6573"/>
                    <a:pt x="2554" y="5662"/>
                    <a:pt x="2736" y="4750"/>
                  </a:cubicBezTo>
                  <a:cubicBezTo>
                    <a:pt x="2918" y="3868"/>
                    <a:pt x="3192" y="3017"/>
                    <a:pt x="3557" y="2196"/>
                  </a:cubicBezTo>
                  <a:lnTo>
                    <a:pt x="3557" y="2196"/>
                  </a:lnTo>
                  <a:cubicBezTo>
                    <a:pt x="3465" y="3716"/>
                    <a:pt x="3648" y="5206"/>
                    <a:pt x="4073" y="6665"/>
                  </a:cubicBezTo>
                  <a:cubicBezTo>
                    <a:pt x="4134" y="6877"/>
                    <a:pt x="4225" y="7060"/>
                    <a:pt x="4377" y="7242"/>
                  </a:cubicBezTo>
                  <a:cubicBezTo>
                    <a:pt x="4550" y="7338"/>
                    <a:pt x="4748" y="7398"/>
                    <a:pt x="4954" y="7398"/>
                  </a:cubicBezTo>
                  <a:cubicBezTo>
                    <a:pt x="5074" y="7398"/>
                    <a:pt x="5197" y="7378"/>
                    <a:pt x="5320" y="7333"/>
                  </a:cubicBezTo>
                  <a:cubicBezTo>
                    <a:pt x="5570" y="7258"/>
                    <a:pt x="5820" y="7204"/>
                    <a:pt x="6087" y="7204"/>
                  </a:cubicBezTo>
                  <a:cubicBezTo>
                    <a:pt x="6144" y="7204"/>
                    <a:pt x="6203" y="7206"/>
                    <a:pt x="6262" y="7212"/>
                  </a:cubicBezTo>
                  <a:cubicBezTo>
                    <a:pt x="5350" y="5084"/>
                    <a:pt x="5046" y="2774"/>
                    <a:pt x="5380" y="494"/>
                  </a:cubicBezTo>
                  <a:lnTo>
                    <a:pt x="5107" y="403"/>
                  </a:lnTo>
                  <a:cubicBezTo>
                    <a:pt x="4666" y="206"/>
                    <a:pt x="4301" y="0"/>
                    <a:pt x="3895" y="0"/>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36" name="Google Shape;3622;p70"/>
            <p:cNvSpPr/>
            <p:nvPr/>
          </p:nvSpPr>
          <p:spPr>
            <a:xfrm>
              <a:off x="7277415" y="1506179"/>
              <a:ext cx="137273" cy="379878"/>
            </a:xfrm>
            <a:custGeom>
              <a:avLst/>
              <a:gdLst/>
              <a:ahLst/>
              <a:cxnLst/>
              <a:rect l="l" t="t" r="r" b="b"/>
              <a:pathLst>
                <a:path w="9150" h="25321" extrusionOk="0">
                  <a:moveTo>
                    <a:pt x="2281" y="1"/>
                  </a:moveTo>
                  <a:lnTo>
                    <a:pt x="2281" y="1"/>
                  </a:lnTo>
                  <a:cubicBezTo>
                    <a:pt x="1521" y="2919"/>
                    <a:pt x="3861" y="5897"/>
                    <a:pt x="3314" y="8846"/>
                  </a:cubicBezTo>
                  <a:cubicBezTo>
                    <a:pt x="3101" y="10062"/>
                    <a:pt x="2402" y="11156"/>
                    <a:pt x="2341" y="12402"/>
                  </a:cubicBezTo>
                  <a:cubicBezTo>
                    <a:pt x="2311" y="13587"/>
                    <a:pt x="2888" y="14682"/>
                    <a:pt x="2858" y="15867"/>
                  </a:cubicBezTo>
                  <a:cubicBezTo>
                    <a:pt x="2828" y="17235"/>
                    <a:pt x="2007" y="18451"/>
                    <a:pt x="1308" y="19636"/>
                  </a:cubicBezTo>
                  <a:cubicBezTo>
                    <a:pt x="609" y="20822"/>
                    <a:pt x="1" y="22250"/>
                    <a:pt x="457" y="23557"/>
                  </a:cubicBezTo>
                  <a:cubicBezTo>
                    <a:pt x="1764" y="24408"/>
                    <a:pt x="3101" y="24834"/>
                    <a:pt x="4378" y="25320"/>
                  </a:cubicBezTo>
                  <a:cubicBezTo>
                    <a:pt x="5563" y="24500"/>
                    <a:pt x="6536" y="23405"/>
                    <a:pt x="7235" y="22159"/>
                  </a:cubicBezTo>
                  <a:lnTo>
                    <a:pt x="7235" y="22159"/>
                  </a:lnTo>
                  <a:cubicBezTo>
                    <a:pt x="7083" y="22858"/>
                    <a:pt x="6870" y="23588"/>
                    <a:pt x="6658" y="24287"/>
                  </a:cubicBezTo>
                  <a:lnTo>
                    <a:pt x="7022" y="24621"/>
                  </a:lnTo>
                  <a:cubicBezTo>
                    <a:pt x="8481" y="21703"/>
                    <a:pt x="9150" y="18451"/>
                    <a:pt x="8968" y="15198"/>
                  </a:cubicBezTo>
                  <a:lnTo>
                    <a:pt x="6141" y="213"/>
                  </a:lnTo>
                  <a:lnTo>
                    <a:pt x="2281" y="1"/>
                  </a:ln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37" name="Google Shape;3623;p70"/>
            <p:cNvSpPr/>
            <p:nvPr/>
          </p:nvSpPr>
          <p:spPr>
            <a:xfrm>
              <a:off x="7224516" y="1621084"/>
              <a:ext cx="39232" cy="22399"/>
            </a:xfrm>
            <a:custGeom>
              <a:avLst/>
              <a:gdLst/>
              <a:ahLst/>
              <a:cxnLst/>
              <a:rect l="l" t="t" r="r" b="b"/>
              <a:pathLst>
                <a:path w="2615" h="1493" extrusionOk="0">
                  <a:moveTo>
                    <a:pt x="2483" y="0"/>
                  </a:moveTo>
                  <a:cubicBezTo>
                    <a:pt x="2354" y="0"/>
                    <a:pt x="2019" y="528"/>
                    <a:pt x="1338" y="883"/>
                  </a:cubicBezTo>
                  <a:cubicBezTo>
                    <a:pt x="670" y="1278"/>
                    <a:pt x="1" y="1248"/>
                    <a:pt x="1" y="1369"/>
                  </a:cubicBezTo>
                  <a:cubicBezTo>
                    <a:pt x="1" y="1400"/>
                    <a:pt x="153" y="1491"/>
                    <a:pt x="457" y="1491"/>
                  </a:cubicBezTo>
                  <a:cubicBezTo>
                    <a:pt x="485" y="1492"/>
                    <a:pt x="514" y="1492"/>
                    <a:pt x="542" y="1492"/>
                  </a:cubicBezTo>
                  <a:cubicBezTo>
                    <a:pt x="1299" y="1492"/>
                    <a:pt x="1991" y="1102"/>
                    <a:pt x="2372" y="457"/>
                  </a:cubicBezTo>
                  <a:cubicBezTo>
                    <a:pt x="2524" y="214"/>
                    <a:pt x="2615" y="62"/>
                    <a:pt x="2493" y="1"/>
                  </a:cubicBezTo>
                  <a:cubicBezTo>
                    <a:pt x="2490" y="1"/>
                    <a:pt x="2487" y="0"/>
                    <a:pt x="2483" y="0"/>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38" name="Google Shape;3624;p70"/>
            <p:cNvSpPr/>
            <p:nvPr/>
          </p:nvSpPr>
          <p:spPr>
            <a:xfrm>
              <a:off x="7228069" y="3345160"/>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39" name="Google Shape;3625;p70"/>
            <p:cNvSpPr/>
            <p:nvPr/>
          </p:nvSpPr>
          <p:spPr>
            <a:xfrm>
              <a:off x="7226704" y="3395329"/>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40" name="Google Shape;3626;p70"/>
            <p:cNvSpPr/>
            <p:nvPr/>
          </p:nvSpPr>
          <p:spPr>
            <a:xfrm>
              <a:off x="7327251" y="3354627"/>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41" name="Google Shape;3627;p70"/>
            <p:cNvSpPr/>
            <p:nvPr/>
          </p:nvSpPr>
          <p:spPr>
            <a:xfrm>
              <a:off x="7306502" y="3364559"/>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42" name="Google Shape;3628;p70"/>
            <p:cNvSpPr/>
            <p:nvPr/>
          </p:nvSpPr>
          <p:spPr>
            <a:xfrm>
              <a:off x="7286894" y="3373695"/>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143" name="Google Shape;3629;p70"/>
            <p:cNvSpPr/>
            <p:nvPr/>
          </p:nvSpPr>
          <p:spPr>
            <a:xfrm rot="899833">
              <a:off x="7322822" y="3332388"/>
              <a:ext cx="43330" cy="26121"/>
            </a:xfrm>
            <a:custGeom>
              <a:avLst/>
              <a:gdLst/>
              <a:ahLst/>
              <a:cxnLst/>
              <a:rect l="l" t="t" r="r" b="b"/>
              <a:pathLst>
                <a:path w="2888" h="1741" extrusionOk="0">
                  <a:moveTo>
                    <a:pt x="2439" y="179"/>
                  </a:moveTo>
                  <a:cubicBezTo>
                    <a:pt x="2506" y="179"/>
                    <a:pt x="2569" y="213"/>
                    <a:pt x="2614" y="282"/>
                  </a:cubicBezTo>
                  <a:cubicBezTo>
                    <a:pt x="2675" y="373"/>
                    <a:pt x="2675" y="464"/>
                    <a:pt x="2645" y="585"/>
                  </a:cubicBezTo>
                  <a:cubicBezTo>
                    <a:pt x="2540" y="1056"/>
                    <a:pt x="2167" y="1391"/>
                    <a:pt x="1717" y="1476"/>
                  </a:cubicBezTo>
                  <a:lnTo>
                    <a:pt x="1717" y="1476"/>
                  </a:lnTo>
                  <a:cubicBezTo>
                    <a:pt x="1702" y="1415"/>
                    <a:pt x="1677" y="1355"/>
                    <a:pt x="1642" y="1285"/>
                  </a:cubicBezTo>
                  <a:cubicBezTo>
                    <a:pt x="1621" y="1244"/>
                    <a:pt x="1600" y="1203"/>
                    <a:pt x="1579" y="1163"/>
                  </a:cubicBezTo>
                  <a:lnTo>
                    <a:pt x="1579" y="1163"/>
                  </a:lnTo>
                  <a:cubicBezTo>
                    <a:pt x="1674" y="952"/>
                    <a:pt x="1786" y="749"/>
                    <a:pt x="1915" y="555"/>
                  </a:cubicBezTo>
                  <a:cubicBezTo>
                    <a:pt x="2037" y="403"/>
                    <a:pt x="2189" y="251"/>
                    <a:pt x="2371" y="190"/>
                  </a:cubicBezTo>
                  <a:cubicBezTo>
                    <a:pt x="2394" y="183"/>
                    <a:pt x="2417" y="179"/>
                    <a:pt x="2439" y="179"/>
                  </a:cubicBezTo>
                  <a:close/>
                  <a:moveTo>
                    <a:pt x="384" y="239"/>
                  </a:moveTo>
                  <a:cubicBezTo>
                    <a:pt x="407" y="239"/>
                    <a:pt x="432" y="243"/>
                    <a:pt x="456" y="251"/>
                  </a:cubicBezTo>
                  <a:cubicBezTo>
                    <a:pt x="669" y="312"/>
                    <a:pt x="821" y="433"/>
                    <a:pt x="973" y="585"/>
                  </a:cubicBezTo>
                  <a:cubicBezTo>
                    <a:pt x="1147" y="759"/>
                    <a:pt x="1310" y="953"/>
                    <a:pt x="1453" y="1155"/>
                  </a:cubicBezTo>
                  <a:lnTo>
                    <a:pt x="1453" y="1155"/>
                  </a:lnTo>
                  <a:cubicBezTo>
                    <a:pt x="1431" y="1227"/>
                    <a:pt x="1412" y="1300"/>
                    <a:pt x="1399" y="1376"/>
                  </a:cubicBezTo>
                  <a:cubicBezTo>
                    <a:pt x="1389" y="1413"/>
                    <a:pt x="1380" y="1449"/>
                    <a:pt x="1373" y="1486"/>
                  </a:cubicBezTo>
                  <a:lnTo>
                    <a:pt x="1373" y="1486"/>
                  </a:lnTo>
                  <a:cubicBezTo>
                    <a:pt x="874" y="1418"/>
                    <a:pt x="441" y="1095"/>
                    <a:pt x="244" y="616"/>
                  </a:cubicBezTo>
                  <a:cubicBezTo>
                    <a:pt x="183" y="525"/>
                    <a:pt x="183" y="403"/>
                    <a:pt x="244" y="312"/>
                  </a:cubicBezTo>
                  <a:cubicBezTo>
                    <a:pt x="266" y="267"/>
                    <a:pt x="321" y="239"/>
                    <a:pt x="384" y="239"/>
                  </a:cubicBezTo>
                  <a:close/>
                  <a:moveTo>
                    <a:pt x="1532" y="1271"/>
                  </a:moveTo>
                  <a:cubicBezTo>
                    <a:pt x="1578" y="1342"/>
                    <a:pt x="1622" y="1413"/>
                    <a:pt x="1662" y="1485"/>
                  </a:cubicBezTo>
                  <a:lnTo>
                    <a:pt x="1662" y="1485"/>
                  </a:lnTo>
                  <a:cubicBezTo>
                    <a:pt x="1606" y="1493"/>
                    <a:pt x="1548" y="1497"/>
                    <a:pt x="1490" y="1497"/>
                  </a:cubicBezTo>
                  <a:cubicBezTo>
                    <a:pt x="1475" y="1497"/>
                    <a:pt x="1461" y="1496"/>
                    <a:pt x="1447" y="1494"/>
                  </a:cubicBezTo>
                  <a:lnTo>
                    <a:pt x="1447" y="1494"/>
                  </a:lnTo>
                  <a:cubicBezTo>
                    <a:pt x="1473" y="1419"/>
                    <a:pt x="1502" y="1344"/>
                    <a:pt x="1532" y="1271"/>
                  </a:cubicBezTo>
                  <a:close/>
                  <a:moveTo>
                    <a:pt x="2421" y="0"/>
                  </a:moveTo>
                  <a:cubicBezTo>
                    <a:pt x="2394" y="0"/>
                    <a:pt x="2367" y="3"/>
                    <a:pt x="2341" y="8"/>
                  </a:cubicBezTo>
                  <a:cubicBezTo>
                    <a:pt x="2128" y="99"/>
                    <a:pt x="1915" y="282"/>
                    <a:pt x="1794" y="464"/>
                  </a:cubicBezTo>
                  <a:cubicBezTo>
                    <a:pt x="1678" y="638"/>
                    <a:pt x="1574" y="824"/>
                    <a:pt x="1499" y="1022"/>
                  </a:cubicBezTo>
                  <a:lnTo>
                    <a:pt x="1499" y="1022"/>
                  </a:lnTo>
                  <a:cubicBezTo>
                    <a:pt x="1379" y="821"/>
                    <a:pt x="1244" y="635"/>
                    <a:pt x="1095" y="464"/>
                  </a:cubicBezTo>
                  <a:cubicBezTo>
                    <a:pt x="943" y="282"/>
                    <a:pt x="730" y="160"/>
                    <a:pt x="517" y="69"/>
                  </a:cubicBezTo>
                  <a:cubicBezTo>
                    <a:pt x="478" y="53"/>
                    <a:pt x="437" y="45"/>
                    <a:pt x="395" y="45"/>
                  </a:cubicBezTo>
                  <a:cubicBezTo>
                    <a:pt x="277" y="45"/>
                    <a:pt x="159" y="108"/>
                    <a:pt x="92" y="221"/>
                  </a:cubicBezTo>
                  <a:cubicBezTo>
                    <a:pt x="0" y="342"/>
                    <a:pt x="0" y="525"/>
                    <a:pt x="61" y="677"/>
                  </a:cubicBezTo>
                  <a:cubicBezTo>
                    <a:pt x="259" y="1243"/>
                    <a:pt x="774" y="1625"/>
                    <a:pt x="1360" y="1699"/>
                  </a:cubicBezTo>
                  <a:lnTo>
                    <a:pt x="1360" y="1699"/>
                  </a:lnTo>
                  <a:cubicBezTo>
                    <a:pt x="1362" y="1713"/>
                    <a:pt x="1365" y="1727"/>
                    <a:pt x="1368" y="1741"/>
                  </a:cubicBezTo>
                  <a:cubicBezTo>
                    <a:pt x="1372" y="1727"/>
                    <a:pt x="1376" y="1714"/>
                    <a:pt x="1380" y="1701"/>
                  </a:cubicBezTo>
                  <a:lnTo>
                    <a:pt x="1380" y="1701"/>
                  </a:lnTo>
                  <a:cubicBezTo>
                    <a:pt x="1416" y="1705"/>
                    <a:pt x="1453" y="1708"/>
                    <a:pt x="1490" y="1710"/>
                  </a:cubicBezTo>
                  <a:cubicBezTo>
                    <a:pt x="2159" y="1710"/>
                    <a:pt x="2736" y="1254"/>
                    <a:pt x="2858" y="616"/>
                  </a:cubicBezTo>
                  <a:cubicBezTo>
                    <a:pt x="2888" y="464"/>
                    <a:pt x="2858" y="282"/>
                    <a:pt x="2766" y="160"/>
                  </a:cubicBezTo>
                  <a:cubicBezTo>
                    <a:pt x="2691" y="59"/>
                    <a:pt x="2553" y="0"/>
                    <a:pt x="2421" y="0"/>
                  </a:cubicBezTo>
                  <a:close/>
                </a:path>
              </a:pathLst>
            </a:custGeom>
            <a:solidFill>
              <a:srgbClr val="263238"/>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grpSp>
      <p:sp>
        <p:nvSpPr>
          <p:cNvPr id="144" name="Rectangle: Rounded Corners 143"/>
          <p:cNvSpPr/>
          <p:nvPr/>
        </p:nvSpPr>
        <p:spPr>
          <a:xfrm>
            <a:off x="655983" y="185346"/>
            <a:ext cx="1873419"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45" name="Group 144"/>
          <p:cNvGrpSpPr/>
          <p:nvPr/>
        </p:nvGrpSpPr>
        <p:grpSpPr>
          <a:xfrm>
            <a:off x="243024" y="81319"/>
            <a:ext cx="640912" cy="611139"/>
            <a:chOff x="208989" y="-30473"/>
            <a:chExt cx="1082221" cy="1031947"/>
          </a:xfrm>
        </p:grpSpPr>
        <p:sp>
          <p:nvSpPr>
            <p:cNvPr id="146" name="Google Shape;3016;p59"/>
            <p:cNvSpPr/>
            <p:nvPr/>
          </p:nvSpPr>
          <p:spPr>
            <a:xfrm rot="7214107">
              <a:off x="234126" y="-55610"/>
              <a:ext cx="1031947" cy="1082221"/>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pic>
          <p:nvPicPr>
            <p:cNvPr id="147" name="Picture 4" descr="Biểu tượng điện miễn phí"/>
            <p:cNvPicPr>
              <a:picLocks noChangeAspect="1" noChangeArrowheads="1"/>
            </p:cNvPicPr>
            <p:nvPr/>
          </p:nvPicPr>
          <p:blipFill>
            <a:blip r:embed="rId1" cstate="hqprint">
              <a:extLst>
                <a:ext uri="{28A0092B-C50C-407E-A947-70E740481C1C}">
                  <a14:useLocalDpi xmlns:a14="http://schemas.microsoft.com/office/drawing/2010/main" val="0"/>
                </a:ext>
              </a:extLst>
            </a:blip>
            <a:srcRect/>
            <a:stretch>
              <a:fillRect/>
            </a:stretch>
          </p:blipFill>
          <p:spPr bwMode="auto">
            <a:xfrm>
              <a:off x="447691" y="343039"/>
              <a:ext cx="518555" cy="518555"/>
            </a:xfrm>
            <a:prstGeom prst="rect">
              <a:avLst/>
            </a:prstGeom>
            <a:noFill/>
            <a:extLst>
              <a:ext uri="{909E8E84-426E-40DD-AFC4-6F175D3DCCD1}">
                <a14:hiddenFill xmlns:a14="http://schemas.microsoft.com/office/drawing/2010/main">
                  <a:solidFill>
                    <a:srgbClr val="FFFFFF"/>
                  </a:solidFill>
                </a14:hiddenFill>
              </a:ext>
            </a:extLst>
          </p:spPr>
        </p:pic>
      </p:grpSp>
      <p:sp>
        <p:nvSpPr>
          <p:cNvPr id="148" name="TextBox 147"/>
          <p:cNvSpPr txBox="1"/>
          <p:nvPr/>
        </p:nvSpPr>
        <p:spPr>
          <a:xfrm>
            <a:off x="879509" y="185345"/>
            <a:ext cx="1873419" cy="461665"/>
          </a:xfrm>
          <a:prstGeom prst="rect">
            <a:avLst/>
          </a:prstGeom>
          <a:noFill/>
        </p:spPr>
        <p:txBody>
          <a:bodyPr wrap="square" rtlCol="0">
            <a:spAutoFit/>
          </a:bodyPr>
          <a:lstStyle/>
          <a:p>
            <a:r>
              <a:rPr lang="en-US" sz="2400" b="1" dirty="0">
                <a:solidFill>
                  <a:srgbClr val="002060"/>
                </a:solidFill>
                <a:latin typeface="Calibri" panose="020F0502020204030204" pitchFamily="34" charset="0"/>
              </a:rPr>
              <a:t>I. </a:t>
            </a:r>
            <a:r>
              <a:rPr lang="en-US" sz="2400" b="1" dirty="0" err="1">
                <a:solidFill>
                  <a:srgbClr val="002060"/>
                </a:solidFill>
                <a:latin typeface="Calibri" panose="020F0502020204030204" pitchFamily="34" charset="0"/>
              </a:rPr>
              <a:t>Điện</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rở</a:t>
            </a:r>
            <a:endParaRPr lang="en-US" sz="2400" b="1" dirty="0">
              <a:solidFill>
                <a:srgbClr val="002060"/>
              </a:solidFill>
              <a:latin typeface="Calibri" panose="020F0502020204030204" pitchFamily="34" charset="0"/>
            </a:endParaRP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up)">
                                      <p:cBhvr>
                                        <p:cTn id="11" dur="500"/>
                                        <p:tgtEl>
                                          <p:spTgt spid="3"/>
                                        </p:tgtEl>
                                      </p:cBhvr>
                                    </p:animEffect>
                                  </p:childTnLst>
                                </p:cTn>
                              </p:par>
                              <p:par>
                                <p:cTn id="12" presetID="22" presetClass="entr" presetSubtype="4" fill="hold" nodeType="withEffect">
                                  <p:stCondLst>
                                    <p:cond delay="0"/>
                                  </p:stCondLst>
                                  <p:childTnLst>
                                    <p:set>
                                      <p:cBhvr>
                                        <p:cTn id="13" dur="1" fill="hold">
                                          <p:stCondLst>
                                            <p:cond delay="0"/>
                                          </p:stCondLst>
                                        </p:cTn>
                                        <p:tgtEl>
                                          <p:spTgt spid="81"/>
                                        </p:tgtEl>
                                        <p:attrNameLst>
                                          <p:attrName>style.visibility</p:attrName>
                                        </p:attrNameLst>
                                      </p:cBhvr>
                                      <p:to>
                                        <p:strVal val="visible"/>
                                      </p:to>
                                    </p:set>
                                    <p:animEffect transition="in" filter="wipe(down)">
                                      <p:cBhvr>
                                        <p:cTn id="14" dur="500"/>
                                        <p:tgtEl>
                                          <p:spTgt spid="81"/>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animBg="1"/>
      <p:bldP spid="14"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1054</Words>
  <Application>WPS Presentation</Application>
  <PresentationFormat>Widescreen</PresentationFormat>
  <Paragraphs>967</Paragraphs>
  <Slides>63</Slides>
  <Notes>0</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1</vt:i4>
      </vt:variant>
      <vt:variant>
        <vt:lpstr>幻灯片标题</vt:lpstr>
      </vt:variant>
      <vt:variant>
        <vt:i4>63</vt:i4>
      </vt:variant>
    </vt:vector>
  </HeadingPairs>
  <TitlesOfParts>
    <vt:vector size="83" baseType="lpstr">
      <vt:lpstr>Arial</vt:lpstr>
      <vt:lpstr>SimSun</vt:lpstr>
      <vt:lpstr>Wingdings</vt:lpstr>
      <vt:lpstr>Fira Sans Condensed Medium</vt:lpstr>
      <vt:lpstr>Segoe Print</vt:lpstr>
      <vt:lpstr>Calibri</vt:lpstr>
      <vt:lpstr>Montserrat</vt:lpstr>
      <vt:lpstr>Arial</vt:lpstr>
      <vt:lpstr>Microsoft YaHei</vt:lpstr>
      <vt:lpstr>Arial Unicode MS</vt:lpstr>
      <vt:lpstr>Calibri Light</vt:lpstr>
      <vt:lpstr>Calibri</vt:lpstr>
      <vt:lpstr>Cambria Math</vt:lpstr>
      <vt:lpstr>#9Slide03 Arima Madurai Black</vt:lpstr>
      <vt:lpstr>Merriweather</vt:lpstr>
      <vt:lpstr>Times New Roman</vt:lpstr>
      <vt:lpstr>Wingdings 2</vt:lpstr>
      <vt:lpstr>Yeseva One</vt:lpstr>
      <vt:lpstr>Office Theme</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nTeach.Com</dc:creator>
  <cp:keywords>VnTeach.Com</cp:keywords>
  <cp:lastModifiedBy>dat vuduc</cp:lastModifiedBy>
  <cp:revision>2</cp:revision>
  <dcterms:created xsi:type="dcterms:W3CDTF">2021-09-15T00:21:00Z</dcterms:created>
  <dcterms:modified xsi:type="dcterms:W3CDTF">2024-12-17T04:46: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3B0F2C6ED3A4D0DA8B48BE1D82A29BD_12</vt:lpwstr>
  </property>
  <property fmtid="{D5CDD505-2E9C-101B-9397-08002B2CF9AE}" pid="3" name="KSOProductBuildVer">
    <vt:lpwstr>1033-12.2.0.19307</vt:lpwstr>
  </property>
</Properties>
</file>